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A310C42" w14:textId="77777777" w:rsidR="005F23C5" w:rsidRDefault="005F23C5" w:rsidP="005F23C5">
      <w:pPr>
        <w:spacing w:line="240" w:lineRule="auto"/>
        <w:jc w:val="center"/>
        <w:rPr>
          <w:rFonts w:ascii="Times New Roman" w:hAnsi="Times New Roman" w:cs="Times New Roman"/>
          <w:sz w:val="28"/>
          <w:szCs w:val="28"/>
          <w:lang w:val="en-US"/>
        </w:rPr>
      </w:pPr>
      <w:r w:rsidRPr="00C15977">
        <w:rPr>
          <w:rFonts w:ascii="Times New Roman" w:hAnsi="Times New Roman" w:cs="Times New Roman"/>
          <w:sz w:val="28"/>
          <w:szCs w:val="28"/>
          <w:lang w:val="en-US"/>
        </w:rPr>
        <w:t>Al-Farabi Kazakh National University</w:t>
      </w:r>
    </w:p>
    <w:p w14:paraId="56B01937" w14:textId="77777777" w:rsidR="001A38DD" w:rsidRPr="00C15977" w:rsidRDefault="001A38DD" w:rsidP="001A38DD">
      <w:pPr>
        <w:spacing w:line="240" w:lineRule="auto"/>
        <w:jc w:val="center"/>
        <w:rPr>
          <w:rFonts w:ascii="Times New Roman" w:hAnsi="Times New Roman" w:cs="Times New Roman"/>
          <w:sz w:val="28"/>
          <w:szCs w:val="28"/>
          <w:lang w:val="en-US"/>
        </w:rPr>
      </w:pPr>
      <w:r w:rsidRPr="00C15977">
        <w:rPr>
          <w:rFonts w:ascii="Times New Roman" w:hAnsi="Times New Roman" w:cs="Times New Roman"/>
          <w:sz w:val="28"/>
          <w:szCs w:val="28"/>
          <w:lang w:val="en-US"/>
        </w:rPr>
        <w:t>Institute of Mathematics and Mathematical Modeling</w:t>
      </w:r>
    </w:p>
    <w:p w14:paraId="3CC439A2" w14:textId="77777777" w:rsidR="001A38DD" w:rsidRPr="00C15977" w:rsidRDefault="001A38DD" w:rsidP="001A38DD">
      <w:pPr>
        <w:spacing w:line="240" w:lineRule="auto"/>
        <w:jc w:val="center"/>
        <w:rPr>
          <w:rFonts w:ascii="Times New Roman" w:hAnsi="Times New Roman" w:cs="Times New Roman"/>
          <w:sz w:val="28"/>
          <w:szCs w:val="28"/>
          <w:lang w:val="en-US"/>
        </w:rPr>
      </w:pPr>
    </w:p>
    <w:p w14:paraId="4EE3CFD8" w14:textId="77777777" w:rsidR="001A38DD" w:rsidRPr="007B4E5D" w:rsidRDefault="001A38DD" w:rsidP="001A38DD">
      <w:pPr>
        <w:spacing w:line="240" w:lineRule="auto"/>
        <w:jc w:val="center"/>
        <w:rPr>
          <w:rFonts w:ascii="Times New Roman" w:hAnsi="Times New Roman" w:cs="Times New Roman"/>
          <w:b/>
          <w:sz w:val="28"/>
          <w:szCs w:val="28"/>
          <w:lang w:val="en-US"/>
        </w:rPr>
      </w:pPr>
    </w:p>
    <w:p w14:paraId="14A98310" w14:textId="77777777" w:rsidR="001A38DD" w:rsidRPr="007B4E5D" w:rsidRDefault="001A38DD" w:rsidP="005F23C5">
      <w:pPr>
        <w:spacing w:line="240" w:lineRule="auto"/>
        <w:rPr>
          <w:rFonts w:ascii="Times New Roman" w:hAnsi="Times New Roman" w:cs="Times New Roman"/>
          <w:b/>
          <w:sz w:val="28"/>
          <w:szCs w:val="28"/>
          <w:lang w:val="en-US"/>
        </w:rPr>
      </w:pPr>
    </w:p>
    <w:p w14:paraId="4615BE60" w14:textId="77777777" w:rsidR="001A38DD" w:rsidRPr="00C15977" w:rsidRDefault="001A38DD" w:rsidP="001A38DD">
      <w:pPr>
        <w:pStyle w:val="Default"/>
        <w:rPr>
          <w:lang w:val="en-US"/>
        </w:rPr>
      </w:pPr>
      <w:r w:rsidRPr="00C15977">
        <w:rPr>
          <w:sz w:val="28"/>
          <w:szCs w:val="28"/>
          <w:lang w:val="en-US"/>
        </w:rPr>
        <w:t>UDC</w:t>
      </w:r>
      <w:r w:rsidRPr="00C15977">
        <w:rPr>
          <w:b/>
          <w:sz w:val="28"/>
          <w:szCs w:val="28"/>
          <w:lang w:val="en-US"/>
        </w:rPr>
        <w:t xml:space="preserve"> </w:t>
      </w:r>
      <w:r w:rsidRPr="00C15977">
        <w:rPr>
          <w:sz w:val="28"/>
          <w:szCs w:val="28"/>
          <w:lang w:val="en-US"/>
        </w:rPr>
        <w:t>519.633.6:621.31</w:t>
      </w:r>
      <w:r>
        <w:rPr>
          <w:sz w:val="28"/>
          <w:szCs w:val="28"/>
          <w:lang w:val="en-US"/>
        </w:rPr>
        <w:t xml:space="preserve"> </w:t>
      </w:r>
      <w:r>
        <w:rPr>
          <w:sz w:val="28"/>
          <w:szCs w:val="28"/>
          <w:lang w:val="en-US"/>
        </w:rPr>
        <w:tab/>
      </w:r>
      <w:r>
        <w:rPr>
          <w:sz w:val="28"/>
          <w:szCs w:val="28"/>
          <w:lang w:val="en-US"/>
        </w:rPr>
        <w:tab/>
      </w:r>
      <w:r>
        <w:rPr>
          <w:sz w:val="28"/>
          <w:szCs w:val="28"/>
          <w:lang w:val="en-US"/>
        </w:rPr>
        <w:tab/>
      </w:r>
      <w:r>
        <w:rPr>
          <w:sz w:val="28"/>
          <w:szCs w:val="28"/>
          <w:lang w:val="en-US"/>
        </w:rPr>
        <w:tab/>
      </w:r>
      <w:r>
        <w:rPr>
          <w:sz w:val="28"/>
          <w:szCs w:val="28"/>
          <w:lang w:val="en-US"/>
        </w:rPr>
        <w:tab/>
      </w:r>
      <w:r>
        <w:rPr>
          <w:sz w:val="28"/>
          <w:szCs w:val="28"/>
          <w:lang w:val="en-US"/>
        </w:rPr>
        <w:tab/>
      </w:r>
      <w:r w:rsidR="00C13A57">
        <w:rPr>
          <w:sz w:val="28"/>
          <w:szCs w:val="28"/>
          <w:lang w:val="en-US"/>
        </w:rPr>
        <w:t xml:space="preserve">         </w:t>
      </w:r>
      <w:r w:rsidRPr="00C15977">
        <w:rPr>
          <w:sz w:val="26"/>
          <w:szCs w:val="26"/>
          <w:lang w:val="en-US"/>
        </w:rPr>
        <w:t>On the manuscript rights</w:t>
      </w:r>
    </w:p>
    <w:p w14:paraId="4B35403E" w14:textId="77777777" w:rsidR="001A38DD" w:rsidRPr="007B4E5D" w:rsidRDefault="001A38DD" w:rsidP="001A38DD">
      <w:pPr>
        <w:spacing w:line="240" w:lineRule="auto"/>
        <w:jc w:val="center"/>
        <w:rPr>
          <w:rFonts w:ascii="Times New Roman" w:hAnsi="Times New Roman" w:cs="Times New Roman"/>
          <w:b/>
          <w:sz w:val="28"/>
          <w:szCs w:val="28"/>
          <w:lang w:val="en-US"/>
        </w:rPr>
      </w:pPr>
    </w:p>
    <w:p w14:paraId="54EE5C6B" w14:textId="77777777" w:rsidR="001A38DD" w:rsidRPr="007B4E5D" w:rsidRDefault="001A38DD" w:rsidP="001A38DD">
      <w:pPr>
        <w:pStyle w:val="Default"/>
        <w:rPr>
          <w:b/>
          <w:color w:val="auto"/>
          <w:sz w:val="28"/>
          <w:szCs w:val="28"/>
          <w:lang w:val="en-US"/>
        </w:rPr>
      </w:pPr>
    </w:p>
    <w:p w14:paraId="575C632A" w14:textId="77777777" w:rsidR="001A38DD" w:rsidRPr="007B4E5D" w:rsidRDefault="001A38DD" w:rsidP="001A38DD">
      <w:pPr>
        <w:pStyle w:val="Default"/>
        <w:rPr>
          <w:b/>
          <w:color w:val="auto"/>
          <w:sz w:val="28"/>
          <w:szCs w:val="28"/>
          <w:lang w:val="en-US"/>
        </w:rPr>
      </w:pPr>
    </w:p>
    <w:p w14:paraId="0E552A7D" w14:textId="77777777" w:rsidR="001A38DD" w:rsidRPr="007B4E5D" w:rsidRDefault="001A38DD" w:rsidP="00DF42B9">
      <w:pPr>
        <w:pStyle w:val="Default"/>
        <w:jc w:val="center"/>
        <w:rPr>
          <w:b/>
          <w:sz w:val="28"/>
          <w:szCs w:val="28"/>
          <w:lang w:val="en-US"/>
        </w:rPr>
      </w:pPr>
      <w:r w:rsidRPr="007B4E5D">
        <w:rPr>
          <w:b/>
          <w:sz w:val="28"/>
          <w:szCs w:val="28"/>
          <w:lang w:val="en-US"/>
        </w:rPr>
        <w:t>NAURYZ TARGYN</w:t>
      </w:r>
      <w:r>
        <w:rPr>
          <w:b/>
          <w:sz w:val="28"/>
          <w:szCs w:val="28"/>
          <w:lang w:val="en-US"/>
        </w:rPr>
        <w:t xml:space="preserve"> ATANBEKULY</w:t>
      </w:r>
    </w:p>
    <w:p w14:paraId="744BA3EC" w14:textId="77777777" w:rsidR="001A38DD" w:rsidRPr="007B4E5D" w:rsidRDefault="001A38DD" w:rsidP="001A38DD">
      <w:pPr>
        <w:pStyle w:val="Default"/>
        <w:jc w:val="center"/>
        <w:rPr>
          <w:b/>
          <w:bCs/>
          <w:sz w:val="28"/>
          <w:szCs w:val="28"/>
          <w:lang w:val="en-US"/>
        </w:rPr>
      </w:pPr>
    </w:p>
    <w:p w14:paraId="14DC7C83" w14:textId="0074C4AF" w:rsidR="001A38DD" w:rsidRDefault="001A38DD" w:rsidP="001A38DD">
      <w:pPr>
        <w:pStyle w:val="Default"/>
        <w:jc w:val="center"/>
        <w:rPr>
          <w:b/>
          <w:bCs/>
          <w:sz w:val="28"/>
          <w:szCs w:val="28"/>
          <w:lang w:val="kk-KZ" w:eastAsia="x-none"/>
        </w:rPr>
      </w:pPr>
      <w:r w:rsidRPr="007B4E5D">
        <w:rPr>
          <w:b/>
          <w:bCs/>
          <w:sz w:val="28"/>
          <w:szCs w:val="28"/>
          <w:lang w:val="kk-KZ" w:eastAsia="x-none"/>
        </w:rPr>
        <w:t xml:space="preserve">The method of </w:t>
      </w:r>
      <w:r w:rsidRPr="007B4E5D">
        <w:rPr>
          <w:b/>
          <w:bCs/>
          <w:sz w:val="28"/>
          <w:szCs w:val="28"/>
          <w:lang w:val="en-US" w:eastAsia="x-none"/>
        </w:rPr>
        <w:t>heat</w:t>
      </w:r>
      <w:r w:rsidRPr="007B4E5D">
        <w:rPr>
          <w:b/>
          <w:bCs/>
          <w:sz w:val="28"/>
          <w:szCs w:val="28"/>
          <w:lang w:val="kk-KZ" w:eastAsia="x-none"/>
        </w:rPr>
        <w:t xml:space="preserve"> polynomials and special functions for </w:t>
      </w:r>
      <w:r w:rsidRPr="007B4E5D">
        <w:rPr>
          <w:b/>
          <w:bCs/>
          <w:sz w:val="28"/>
          <w:szCs w:val="28"/>
          <w:lang w:val="en-US" w:eastAsia="x-none"/>
        </w:rPr>
        <w:t xml:space="preserve">the </w:t>
      </w:r>
      <w:r w:rsidRPr="007B4E5D">
        <w:rPr>
          <w:b/>
          <w:bCs/>
          <w:sz w:val="28"/>
          <w:szCs w:val="28"/>
          <w:lang w:val="kk-KZ" w:eastAsia="x-none"/>
        </w:rPr>
        <w:t>problem</w:t>
      </w:r>
      <w:r w:rsidR="008844B0">
        <w:rPr>
          <w:b/>
          <w:bCs/>
          <w:sz w:val="28"/>
          <w:szCs w:val="28"/>
          <w:lang w:val="en-US" w:eastAsia="x-none"/>
        </w:rPr>
        <w:t xml:space="preserve"> of heat equation</w:t>
      </w:r>
      <w:r w:rsidRPr="007B4E5D">
        <w:rPr>
          <w:b/>
          <w:bCs/>
          <w:sz w:val="28"/>
          <w:szCs w:val="28"/>
          <w:lang w:val="kk-KZ" w:eastAsia="x-none"/>
        </w:rPr>
        <w:t xml:space="preserve"> in regions with free boundaries and their application</w:t>
      </w:r>
    </w:p>
    <w:p w14:paraId="69A17718" w14:textId="77777777" w:rsidR="001A38DD" w:rsidRPr="007B4E5D" w:rsidRDefault="001A38DD" w:rsidP="001A38DD">
      <w:pPr>
        <w:pStyle w:val="Default"/>
        <w:jc w:val="center"/>
        <w:rPr>
          <w:sz w:val="28"/>
          <w:szCs w:val="28"/>
          <w:lang w:val="en-US"/>
        </w:rPr>
      </w:pPr>
    </w:p>
    <w:p w14:paraId="7262B4D3" w14:textId="77777777" w:rsidR="001A38DD" w:rsidRPr="007B4E5D" w:rsidRDefault="001A38DD" w:rsidP="001A38DD">
      <w:pPr>
        <w:pStyle w:val="Default"/>
        <w:rPr>
          <w:sz w:val="28"/>
          <w:szCs w:val="28"/>
          <w:lang w:val="en-US"/>
        </w:rPr>
      </w:pPr>
    </w:p>
    <w:p w14:paraId="4FBFEC13" w14:textId="77777777" w:rsidR="001A38DD" w:rsidRPr="007B4E5D" w:rsidRDefault="001A38DD" w:rsidP="001A38DD">
      <w:pPr>
        <w:pStyle w:val="Default"/>
        <w:jc w:val="center"/>
        <w:rPr>
          <w:sz w:val="28"/>
          <w:szCs w:val="28"/>
          <w:lang w:val="en-US"/>
        </w:rPr>
      </w:pPr>
      <w:r w:rsidRPr="007B4E5D">
        <w:rPr>
          <w:sz w:val="28"/>
          <w:szCs w:val="28"/>
          <w:lang w:val="en-US"/>
        </w:rPr>
        <w:t>6D070500 – Mathematical and Computer Modeling</w:t>
      </w:r>
    </w:p>
    <w:p w14:paraId="10D084A0" w14:textId="77777777" w:rsidR="001A38DD" w:rsidRPr="007B4E5D" w:rsidRDefault="001A38DD" w:rsidP="001A38DD">
      <w:pPr>
        <w:pStyle w:val="Default"/>
        <w:rPr>
          <w:sz w:val="28"/>
          <w:szCs w:val="28"/>
          <w:lang w:val="en-US"/>
        </w:rPr>
      </w:pPr>
    </w:p>
    <w:p w14:paraId="2A7C9AEF" w14:textId="77777777" w:rsidR="001A38DD" w:rsidRPr="007B4E5D" w:rsidRDefault="001A38DD" w:rsidP="001A38DD">
      <w:pPr>
        <w:pStyle w:val="Default"/>
        <w:rPr>
          <w:sz w:val="28"/>
          <w:szCs w:val="28"/>
          <w:lang w:val="en-US"/>
        </w:rPr>
      </w:pPr>
    </w:p>
    <w:p w14:paraId="09508E21" w14:textId="77777777" w:rsidR="00DF42B9" w:rsidRPr="007B4E5D" w:rsidRDefault="001A38DD" w:rsidP="00DF42B9">
      <w:pPr>
        <w:pStyle w:val="Default"/>
        <w:jc w:val="center"/>
        <w:rPr>
          <w:sz w:val="28"/>
          <w:szCs w:val="28"/>
          <w:lang w:val="en-US"/>
        </w:rPr>
      </w:pPr>
      <w:r w:rsidRPr="007B4E5D">
        <w:rPr>
          <w:sz w:val="28"/>
          <w:szCs w:val="28"/>
          <w:lang w:val="en-US"/>
        </w:rPr>
        <w:t>A dissertation submitted in partial fulfillment of the requirements</w:t>
      </w:r>
    </w:p>
    <w:p w14:paraId="72695084" w14:textId="77777777" w:rsidR="001A38DD" w:rsidRDefault="001A38DD" w:rsidP="001A38DD">
      <w:pPr>
        <w:spacing w:line="240" w:lineRule="auto"/>
        <w:jc w:val="center"/>
        <w:rPr>
          <w:rFonts w:ascii="Times New Roman" w:hAnsi="Times New Roman" w:cs="Times New Roman"/>
          <w:sz w:val="28"/>
          <w:szCs w:val="28"/>
          <w:lang w:val="en-US"/>
        </w:rPr>
      </w:pPr>
      <w:r w:rsidRPr="007B4E5D">
        <w:rPr>
          <w:rFonts w:ascii="Times New Roman" w:hAnsi="Times New Roman" w:cs="Times New Roman"/>
          <w:sz w:val="28"/>
          <w:szCs w:val="28"/>
          <w:lang w:val="en-US"/>
        </w:rPr>
        <w:t>for the degree of Doctor of Philosophy (PhD)</w:t>
      </w:r>
    </w:p>
    <w:p w14:paraId="4D42D190" w14:textId="77777777" w:rsidR="00DF42B9" w:rsidRDefault="00DF42B9" w:rsidP="001A38DD">
      <w:pPr>
        <w:spacing w:line="240" w:lineRule="auto"/>
        <w:jc w:val="center"/>
        <w:rPr>
          <w:rFonts w:ascii="Times New Roman" w:hAnsi="Times New Roman" w:cs="Times New Roman"/>
          <w:sz w:val="28"/>
          <w:szCs w:val="28"/>
          <w:lang w:val="en-US"/>
        </w:rPr>
      </w:pPr>
    </w:p>
    <w:p w14:paraId="176E53A9" w14:textId="77777777" w:rsidR="00DF42B9" w:rsidRPr="007B4E5D" w:rsidRDefault="00DF42B9" w:rsidP="001A38DD">
      <w:pPr>
        <w:spacing w:line="240" w:lineRule="auto"/>
        <w:jc w:val="center"/>
        <w:rPr>
          <w:rFonts w:ascii="Times New Roman" w:hAnsi="Times New Roman" w:cs="Times New Roman"/>
          <w:sz w:val="28"/>
          <w:szCs w:val="28"/>
          <w:lang w:val="en-US"/>
        </w:rPr>
      </w:pPr>
    </w:p>
    <w:p w14:paraId="7E8C45C5" w14:textId="77777777" w:rsidR="00C13A57" w:rsidRDefault="00C13A57" w:rsidP="00DF42B9">
      <w:pPr>
        <w:pStyle w:val="Default"/>
        <w:rPr>
          <w:lang w:val="en-US"/>
        </w:rPr>
      </w:pPr>
    </w:p>
    <w:p w14:paraId="665D8C6D" w14:textId="77777777" w:rsidR="00DF42B9" w:rsidRDefault="001A38DD" w:rsidP="001A38DD">
      <w:pPr>
        <w:pStyle w:val="Default"/>
        <w:jc w:val="right"/>
        <w:rPr>
          <w:sz w:val="28"/>
          <w:szCs w:val="28"/>
          <w:lang w:val="en-US"/>
        </w:rPr>
      </w:pPr>
      <w:r w:rsidRPr="00C15977">
        <w:rPr>
          <w:sz w:val="28"/>
          <w:szCs w:val="28"/>
          <w:lang w:val="en-US"/>
        </w:rPr>
        <w:t>Supervisor</w:t>
      </w:r>
    </w:p>
    <w:p w14:paraId="2DE12729" w14:textId="77777777" w:rsidR="001A38DD" w:rsidRPr="00C15977" w:rsidRDefault="00DF42B9" w:rsidP="001A38DD">
      <w:pPr>
        <w:pStyle w:val="Default"/>
        <w:jc w:val="right"/>
        <w:rPr>
          <w:sz w:val="28"/>
          <w:szCs w:val="28"/>
          <w:lang w:val="en-US"/>
        </w:rPr>
      </w:pPr>
      <w:r>
        <w:rPr>
          <w:sz w:val="28"/>
          <w:szCs w:val="28"/>
          <w:lang w:val="en-US"/>
        </w:rPr>
        <w:t>Stanislav Nikolaevich</w:t>
      </w:r>
      <w:r w:rsidRPr="00C15977">
        <w:rPr>
          <w:sz w:val="28"/>
          <w:szCs w:val="28"/>
          <w:lang w:val="en-US"/>
        </w:rPr>
        <w:t xml:space="preserve"> Kharin</w:t>
      </w:r>
      <w:r w:rsidR="001A38DD" w:rsidRPr="00C15977">
        <w:rPr>
          <w:sz w:val="28"/>
          <w:szCs w:val="28"/>
          <w:lang w:val="en-US"/>
        </w:rPr>
        <w:t xml:space="preserve"> </w:t>
      </w:r>
    </w:p>
    <w:p w14:paraId="31A82983" w14:textId="77777777" w:rsidR="00DF42B9" w:rsidRDefault="00DF42B9" w:rsidP="00DF42B9">
      <w:pPr>
        <w:pStyle w:val="Default"/>
        <w:jc w:val="right"/>
        <w:rPr>
          <w:sz w:val="28"/>
          <w:szCs w:val="28"/>
          <w:lang w:val="en-US"/>
        </w:rPr>
      </w:pPr>
      <w:r>
        <w:rPr>
          <w:sz w:val="28"/>
          <w:szCs w:val="28"/>
          <w:lang w:val="en-US"/>
        </w:rPr>
        <w:t>Academician of NAS RK,</w:t>
      </w:r>
    </w:p>
    <w:p w14:paraId="1B4D435C" w14:textId="77777777" w:rsidR="00C13A57" w:rsidRDefault="00DF42B9" w:rsidP="00DF42B9">
      <w:pPr>
        <w:pStyle w:val="Default"/>
        <w:jc w:val="right"/>
        <w:rPr>
          <w:sz w:val="28"/>
          <w:szCs w:val="28"/>
          <w:lang w:val="en-US"/>
        </w:rPr>
      </w:pPr>
      <w:r>
        <w:rPr>
          <w:sz w:val="28"/>
          <w:szCs w:val="28"/>
          <w:lang w:val="en-US"/>
        </w:rPr>
        <w:t>Dr. of Phys.-Math.Sci,</w:t>
      </w:r>
      <w:r w:rsidR="001A38DD" w:rsidRPr="00C15977">
        <w:rPr>
          <w:sz w:val="28"/>
          <w:szCs w:val="28"/>
          <w:lang w:val="en-US"/>
        </w:rPr>
        <w:t xml:space="preserve"> </w:t>
      </w:r>
      <w:r>
        <w:rPr>
          <w:sz w:val="28"/>
          <w:szCs w:val="28"/>
          <w:lang w:val="en-US"/>
        </w:rPr>
        <w:t>Professor</w:t>
      </w:r>
      <w:r w:rsidR="00C13A57">
        <w:rPr>
          <w:sz w:val="28"/>
          <w:szCs w:val="28"/>
          <w:lang w:val="en-US"/>
        </w:rPr>
        <w:t>,</w:t>
      </w:r>
    </w:p>
    <w:p w14:paraId="7E1DDFCF" w14:textId="77777777" w:rsidR="00DF42B9" w:rsidRDefault="00DF42B9" w:rsidP="001A38DD">
      <w:pPr>
        <w:pStyle w:val="Default"/>
        <w:jc w:val="right"/>
        <w:rPr>
          <w:sz w:val="28"/>
          <w:szCs w:val="28"/>
          <w:lang w:val="en-US"/>
        </w:rPr>
      </w:pPr>
      <w:r>
        <w:rPr>
          <w:sz w:val="28"/>
          <w:szCs w:val="28"/>
          <w:lang w:val="en-US"/>
        </w:rPr>
        <w:t xml:space="preserve">Institue of Mathematics </w:t>
      </w:r>
    </w:p>
    <w:p w14:paraId="5B1FFBAA" w14:textId="77777777" w:rsidR="00DF42B9" w:rsidRDefault="00DF42B9" w:rsidP="001A38DD">
      <w:pPr>
        <w:pStyle w:val="Default"/>
        <w:jc w:val="right"/>
        <w:rPr>
          <w:sz w:val="28"/>
          <w:szCs w:val="28"/>
          <w:lang w:val="en-US"/>
        </w:rPr>
      </w:pPr>
      <w:r>
        <w:rPr>
          <w:sz w:val="28"/>
          <w:szCs w:val="28"/>
          <w:lang w:val="en-US"/>
        </w:rPr>
        <w:t>and Mathematical Modeling</w:t>
      </w:r>
    </w:p>
    <w:p w14:paraId="75067F26" w14:textId="77777777" w:rsidR="00DF42B9" w:rsidRDefault="00DF42B9" w:rsidP="001A38DD">
      <w:pPr>
        <w:pStyle w:val="Default"/>
        <w:jc w:val="right"/>
        <w:rPr>
          <w:sz w:val="28"/>
          <w:szCs w:val="28"/>
          <w:lang w:val="en-US"/>
        </w:rPr>
      </w:pPr>
    </w:p>
    <w:p w14:paraId="1548BF35" w14:textId="77777777" w:rsidR="00DF42B9" w:rsidRDefault="00C13A57" w:rsidP="001A38DD">
      <w:pPr>
        <w:pStyle w:val="Default"/>
        <w:jc w:val="right"/>
        <w:rPr>
          <w:sz w:val="28"/>
          <w:szCs w:val="28"/>
          <w:lang w:val="en-US"/>
        </w:rPr>
      </w:pPr>
      <w:r w:rsidRPr="00C15977">
        <w:rPr>
          <w:sz w:val="28"/>
          <w:szCs w:val="28"/>
          <w:lang w:val="en-US"/>
        </w:rPr>
        <w:t>Abroad supervisor</w:t>
      </w:r>
    </w:p>
    <w:p w14:paraId="22DC0509" w14:textId="77777777" w:rsidR="001A38DD" w:rsidRPr="00C15977" w:rsidRDefault="00DF42B9" w:rsidP="001A38DD">
      <w:pPr>
        <w:pStyle w:val="Default"/>
        <w:jc w:val="right"/>
        <w:rPr>
          <w:sz w:val="28"/>
          <w:szCs w:val="28"/>
          <w:lang w:val="en-US"/>
        </w:rPr>
      </w:pPr>
      <w:r>
        <w:rPr>
          <w:sz w:val="28"/>
          <w:szCs w:val="28"/>
          <w:lang w:val="en-US"/>
        </w:rPr>
        <w:t>Bogdan</w:t>
      </w:r>
      <w:r w:rsidRPr="00C15977">
        <w:rPr>
          <w:sz w:val="28"/>
          <w:szCs w:val="28"/>
          <w:lang w:val="en-US"/>
        </w:rPr>
        <w:t xml:space="preserve"> Miedzinski</w:t>
      </w:r>
      <w:r>
        <w:rPr>
          <w:sz w:val="28"/>
          <w:szCs w:val="28"/>
          <w:lang w:val="en-US"/>
        </w:rPr>
        <w:t xml:space="preserve">, </w:t>
      </w:r>
      <w:r w:rsidR="001A38DD" w:rsidRPr="00C15977">
        <w:rPr>
          <w:sz w:val="28"/>
          <w:szCs w:val="28"/>
          <w:lang w:val="en-US"/>
        </w:rPr>
        <w:t xml:space="preserve"> </w:t>
      </w:r>
    </w:p>
    <w:p w14:paraId="6DB9E742" w14:textId="77777777" w:rsidR="001A38DD" w:rsidRDefault="001A38DD" w:rsidP="00C13A57">
      <w:pPr>
        <w:spacing w:after="0" w:line="240" w:lineRule="auto"/>
        <w:jc w:val="right"/>
        <w:rPr>
          <w:rFonts w:ascii="Times New Roman" w:hAnsi="Times New Roman" w:cs="Times New Roman"/>
          <w:sz w:val="28"/>
          <w:szCs w:val="28"/>
          <w:lang w:val="en-US"/>
        </w:rPr>
      </w:pPr>
      <w:r w:rsidRPr="00C15977">
        <w:rPr>
          <w:rFonts w:ascii="Times New Roman" w:hAnsi="Times New Roman" w:cs="Times New Roman"/>
          <w:sz w:val="28"/>
          <w:szCs w:val="28"/>
          <w:lang w:val="en-US"/>
        </w:rPr>
        <w:t xml:space="preserve">Professor, PhD </w:t>
      </w:r>
    </w:p>
    <w:p w14:paraId="0FE9C9A3" w14:textId="77777777" w:rsidR="00DF42B9" w:rsidRDefault="00C13A57" w:rsidP="00C13A57">
      <w:pPr>
        <w:spacing w:after="0" w:line="240" w:lineRule="auto"/>
        <w:jc w:val="right"/>
        <w:rPr>
          <w:rFonts w:ascii="Times New Roman" w:hAnsi="Times New Roman" w:cs="Times New Roman"/>
          <w:sz w:val="28"/>
          <w:szCs w:val="28"/>
          <w:lang w:val="en-US"/>
        </w:rPr>
      </w:pPr>
      <w:r>
        <w:rPr>
          <w:rFonts w:ascii="Times New Roman" w:hAnsi="Times New Roman" w:cs="Times New Roman"/>
          <w:sz w:val="28"/>
          <w:szCs w:val="28"/>
          <w:lang w:val="en-US"/>
        </w:rPr>
        <w:t xml:space="preserve">Wroclaw University of </w:t>
      </w:r>
    </w:p>
    <w:p w14:paraId="16E93308" w14:textId="77777777" w:rsidR="00C13A57" w:rsidRPr="00C15977" w:rsidRDefault="00C13A57" w:rsidP="00C13A57">
      <w:pPr>
        <w:spacing w:after="0" w:line="240" w:lineRule="auto"/>
        <w:jc w:val="right"/>
        <w:rPr>
          <w:rFonts w:ascii="Times New Roman" w:hAnsi="Times New Roman" w:cs="Times New Roman"/>
          <w:b/>
          <w:sz w:val="28"/>
          <w:szCs w:val="28"/>
          <w:lang w:val="en-US"/>
        </w:rPr>
      </w:pPr>
      <w:r>
        <w:rPr>
          <w:rFonts w:ascii="Times New Roman" w:hAnsi="Times New Roman" w:cs="Times New Roman"/>
          <w:sz w:val="28"/>
          <w:szCs w:val="28"/>
          <w:lang w:val="en-US"/>
        </w:rPr>
        <w:t>Science and Technology</w:t>
      </w:r>
    </w:p>
    <w:p w14:paraId="0B5771F5" w14:textId="77777777" w:rsidR="001A38DD" w:rsidRPr="007B4E5D" w:rsidRDefault="001A38DD" w:rsidP="001A38DD">
      <w:pPr>
        <w:spacing w:line="240" w:lineRule="auto"/>
        <w:jc w:val="center"/>
        <w:rPr>
          <w:rFonts w:ascii="Times New Roman" w:hAnsi="Times New Roman" w:cs="Times New Roman"/>
          <w:b/>
          <w:sz w:val="28"/>
          <w:szCs w:val="28"/>
          <w:lang w:val="en-US"/>
        </w:rPr>
      </w:pPr>
    </w:p>
    <w:p w14:paraId="34BB7263" w14:textId="77777777" w:rsidR="00DF42B9" w:rsidRPr="007B4E5D" w:rsidRDefault="00DF42B9" w:rsidP="001A38DD">
      <w:pPr>
        <w:spacing w:line="240" w:lineRule="auto"/>
        <w:jc w:val="center"/>
        <w:rPr>
          <w:rFonts w:ascii="Times New Roman" w:hAnsi="Times New Roman" w:cs="Times New Roman"/>
          <w:b/>
          <w:sz w:val="28"/>
          <w:szCs w:val="28"/>
          <w:lang w:val="en-US"/>
        </w:rPr>
      </w:pPr>
    </w:p>
    <w:p w14:paraId="16200427" w14:textId="77777777" w:rsidR="001A38DD" w:rsidRPr="00C15977" w:rsidRDefault="001A38DD" w:rsidP="001A38DD">
      <w:pPr>
        <w:spacing w:line="240" w:lineRule="auto"/>
        <w:jc w:val="center"/>
        <w:rPr>
          <w:rFonts w:ascii="Times New Roman" w:hAnsi="Times New Roman" w:cs="Times New Roman"/>
          <w:sz w:val="28"/>
          <w:szCs w:val="28"/>
          <w:lang w:val="en-US"/>
        </w:rPr>
      </w:pPr>
      <w:r w:rsidRPr="00C15977">
        <w:rPr>
          <w:rFonts w:ascii="Times New Roman" w:hAnsi="Times New Roman" w:cs="Times New Roman"/>
          <w:sz w:val="28"/>
          <w:szCs w:val="28"/>
          <w:lang w:val="en-US"/>
        </w:rPr>
        <w:t>The Republic of Kazakhstan</w:t>
      </w:r>
    </w:p>
    <w:p w14:paraId="654C0AE2" w14:textId="5B568956" w:rsidR="002230F5" w:rsidRDefault="001A38DD" w:rsidP="00F44341">
      <w:pPr>
        <w:spacing w:line="24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 xml:space="preserve">Almaty, </w:t>
      </w:r>
      <w:r w:rsidRPr="00C15977">
        <w:rPr>
          <w:rFonts w:ascii="Times New Roman" w:hAnsi="Times New Roman" w:cs="Times New Roman"/>
          <w:sz w:val="28"/>
          <w:szCs w:val="28"/>
          <w:lang w:val="en-US"/>
        </w:rPr>
        <w:t>202</w:t>
      </w:r>
      <w:r w:rsidR="008E5CDA">
        <w:rPr>
          <w:rFonts w:ascii="Times New Roman" w:hAnsi="Times New Roman" w:cs="Times New Roman"/>
          <w:sz w:val="28"/>
          <w:szCs w:val="28"/>
          <w:lang w:val="en-US"/>
        </w:rPr>
        <w:t>2</w:t>
      </w:r>
    </w:p>
    <w:p w14:paraId="314A5B37" w14:textId="77777777" w:rsidR="00A76828" w:rsidRDefault="00DF42B9" w:rsidP="00A76828">
      <w:pPr>
        <w:spacing w:line="240"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lastRenderedPageBreak/>
        <w:t>ACKNOWLEDGEMENT</w:t>
      </w:r>
    </w:p>
    <w:p w14:paraId="0C9A2207" w14:textId="77777777" w:rsidR="00A76828" w:rsidRPr="00A76828" w:rsidRDefault="00333AEA" w:rsidP="00A76828">
      <w:pPr>
        <w:spacing w:after="0" w:line="240" w:lineRule="auto"/>
        <w:jc w:val="both"/>
        <w:rPr>
          <w:rFonts w:ascii="Times New Roman" w:hAnsi="Times New Roman" w:cs="Times New Roman"/>
          <w:sz w:val="28"/>
          <w:szCs w:val="28"/>
          <w:shd w:val="clear" w:color="auto" w:fill="FFFFFF"/>
          <w:lang w:val="en-US"/>
        </w:rPr>
      </w:pPr>
      <w:r>
        <w:rPr>
          <w:rFonts w:ascii="Times New Roman" w:hAnsi="Times New Roman" w:cs="Times New Roman"/>
          <w:b/>
          <w:sz w:val="28"/>
          <w:szCs w:val="28"/>
          <w:lang w:val="en-US"/>
        </w:rPr>
        <w:tab/>
      </w:r>
      <w:r w:rsidR="00A76828" w:rsidRPr="00A76828">
        <w:rPr>
          <w:rFonts w:ascii="Times New Roman" w:hAnsi="Times New Roman" w:cs="Times New Roman"/>
          <w:sz w:val="28"/>
          <w:szCs w:val="28"/>
          <w:shd w:val="clear" w:color="auto" w:fill="FFFFFF"/>
          <w:lang w:val="en-US"/>
        </w:rPr>
        <w:t>Throughout the writing of this dissertation I have received a great deal of support and assistance.</w:t>
      </w:r>
    </w:p>
    <w:p w14:paraId="1018203E" w14:textId="77777777" w:rsidR="00A76828" w:rsidRPr="00A76828" w:rsidRDefault="00A76828" w:rsidP="00A76828">
      <w:pPr>
        <w:spacing w:after="0" w:line="240" w:lineRule="auto"/>
        <w:jc w:val="both"/>
        <w:rPr>
          <w:rFonts w:ascii="Times New Roman" w:hAnsi="Times New Roman" w:cs="Times New Roman"/>
          <w:sz w:val="28"/>
          <w:szCs w:val="28"/>
          <w:shd w:val="clear" w:color="auto" w:fill="FFFFFF"/>
          <w:lang w:val="en-US"/>
        </w:rPr>
      </w:pPr>
      <w:r w:rsidRPr="00A76828">
        <w:rPr>
          <w:rFonts w:ascii="Times New Roman" w:hAnsi="Times New Roman" w:cs="Times New Roman"/>
          <w:sz w:val="28"/>
          <w:szCs w:val="28"/>
          <w:shd w:val="clear" w:color="auto" w:fill="FFFFFF"/>
          <w:lang w:val="en-US"/>
        </w:rPr>
        <w:tab/>
        <w:t>With the deepest sincerity, I would firs</w:t>
      </w:r>
      <w:r w:rsidR="00831494">
        <w:rPr>
          <w:rFonts w:ascii="Times New Roman" w:hAnsi="Times New Roman" w:cs="Times New Roman"/>
          <w:sz w:val="28"/>
          <w:szCs w:val="28"/>
          <w:shd w:val="clear" w:color="auto" w:fill="FFFFFF"/>
          <w:lang w:val="en-US"/>
        </w:rPr>
        <w:t>t like to thank my supervisor, p</w:t>
      </w:r>
      <w:r w:rsidRPr="00A76828">
        <w:rPr>
          <w:rFonts w:ascii="Times New Roman" w:hAnsi="Times New Roman" w:cs="Times New Roman"/>
          <w:sz w:val="28"/>
          <w:szCs w:val="28"/>
          <w:shd w:val="clear" w:color="auto" w:fill="FFFFFF"/>
          <w:lang w:val="en-US"/>
        </w:rPr>
        <w:t>rofessor Stanislav Nikolaevich Kharin, whose expertise was invaluable in formulating the researc</w:t>
      </w:r>
      <w:r w:rsidR="00831494">
        <w:rPr>
          <w:rFonts w:ascii="Times New Roman" w:hAnsi="Times New Roman" w:cs="Times New Roman"/>
          <w:sz w:val="28"/>
          <w:szCs w:val="28"/>
          <w:shd w:val="clear" w:color="auto" w:fill="FFFFFF"/>
          <w:lang w:val="en-US"/>
        </w:rPr>
        <w:t>h problems and methodology. His</w:t>
      </w:r>
      <w:r w:rsidRPr="00A76828">
        <w:rPr>
          <w:rFonts w:ascii="Times New Roman" w:hAnsi="Times New Roman" w:cs="Times New Roman"/>
          <w:sz w:val="28"/>
          <w:szCs w:val="28"/>
          <w:shd w:val="clear" w:color="auto" w:fill="FFFFFF"/>
          <w:lang w:val="en-US"/>
        </w:rPr>
        <w:t xml:space="preserve"> insightful feedback pushed me to sharpen my thinking and brought my work to a higher level. </w:t>
      </w:r>
    </w:p>
    <w:p w14:paraId="089998C2" w14:textId="41A146A1" w:rsidR="00A76828" w:rsidRPr="00A76828" w:rsidRDefault="00A76828" w:rsidP="00831494">
      <w:pPr>
        <w:spacing w:after="0" w:line="240" w:lineRule="auto"/>
        <w:ind w:firstLine="708"/>
        <w:jc w:val="both"/>
        <w:rPr>
          <w:rFonts w:ascii="Times New Roman" w:hAnsi="Times New Roman" w:cs="Times New Roman"/>
          <w:sz w:val="28"/>
          <w:szCs w:val="28"/>
          <w:shd w:val="clear" w:color="auto" w:fill="FFFFFF"/>
          <w:lang w:val="en-US"/>
        </w:rPr>
      </w:pPr>
      <w:r w:rsidRPr="00A76828">
        <w:rPr>
          <w:rFonts w:ascii="Times New Roman" w:hAnsi="Times New Roman" w:cs="Times New Roman"/>
          <w:sz w:val="28"/>
          <w:szCs w:val="28"/>
          <w:shd w:val="clear" w:color="auto" w:fill="FFFFFF"/>
          <w:lang w:val="en-US"/>
        </w:rPr>
        <w:t>I would like to</w:t>
      </w:r>
      <w:r w:rsidR="005F23C5">
        <w:rPr>
          <w:rFonts w:ascii="Times New Roman" w:hAnsi="Times New Roman" w:cs="Times New Roman"/>
          <w:sz w:val="28"/>
          <w:szCs w:val="28"/>
          <w:shd w:val="clear" w:color="auto" w:fill="FFFFFF"/>
          <w:lang w:val="en-US"/>
        </w:rPr>
        <w:t xml:space="preserve"> thank my overseas supervisor, p</w:t>
      </w:r>
      <w:r w:rsidRPr="00A76828">
        <w:rPr>
          <w:rFonts w:ascii="Times New Roman" w:hAnsi="Times New Roman" w:cs="Times New Roman"/>
          <w:sz w:val="28"/>
          <w:szCs w:val="28"/>
          <w:shd w:val="clear" w:color="auto" w:fill="FFFFFF"/>
          <w:lang w:val="en-US"/>
        </w:rPr>
        <w:t>rofessor Bogdan Miedzinski, for their excellent cooperation. I'm very dissappointing that I couldn't go to abroad due to pandemic. I would especially like to highlight my collegeo</w:t>
      </w:r>
      <w:r w:rsidR="00831494">
        <w:rPr>
          <w:rFonts w:ascii="Times New Roman" w:hAnsi="Times New Roman" w:cs="Times New Roman"/>
          <w:sz w:val="28"/>
          <w:szCs w:val="28"/>
          <w:shd w:val="clear" w:color="auto" w:fill="FFFFFF"/>
          <w:lang w:val="en-US"/>
        </w:rPr>
        <w:t>us assoc. p</w:t>
      </w:r>
      <w:r w:rsidR="003A4E82">
        <w:rPr>
          <w:rFonts w:ascii="Times New Roman" w:hAnsi="Times New Roman" w:cs="Times New Roman"/>
          <w:sz w:val="28"/>
          <w:szCs w:val="28"/>
          <w:shd w:val="clear" w:color="auto" w:fill="FFFFFF"/>
          <w:lang w:val="en-US"/>
        </w:rPr>
        <w:t xml:space="preserve">rof. Kassabek Samat </w:t>
      </w:r>
      <w:r w:rsidRPr="00A76828">
        <w:rPr>
          <w:rFonts w:ascii="Times New Roman" w:hAnsi="Times New Roman" w:cs="Times New Roman"/>
          <w:sz w:val="28"/>
          <w:szCs w:val="28"/>
          <w:shd w:val="clear" w:color="auto" w:fill="FFFFFF"/>
          <w:lang w:val="en-US"/>
        </w:rPr>
        <w:t xml:space="preserve">who always supported me througout writing this dissertation and gave some </w:t>
      </w:r>
      <w:r w:rsidR="00D53B4E" w:rsidRPr="00A76828">
        <w:rPr>
          <w:rFonts w:ascii="Times New Roman" w:hAnsi="Times New Roman" w:cs="Times New Roman"/>
          <w:sz w:val="28"/>
          <w:szCs w:val="28"/>
          <w:shd w:val="clear" w:color="auto" w:fill="FFFFFF"/>
          <w:lang w:val="en-US"/>
        </w:rPr>
        <w:t>advice</w:t>
      </w:r>
      <w:r w:rsidRPr="00A76828">
        <w:rPr>
          <w:rFonts w:ascii="Times New Roman" w:hAnsi="Times New Roman" w:cs="Times New Roman"/>
          <w:sz w:val="28"/>
          <w:szCs w:val="28"/>
          <w:shd w:val="clear" w:color="auto" w:fill="FFFFFF"/>
          <w:lang w:val="en-US"/>
        </w:rPr>
        <w:t xml:space="preserve"> for solving problems.</w:t>
      </w:r>
    </w:p>
    <w:p w14:paraId="078600BA" w14:textId="77777777" w:rsidR="00DF42B9" w:rsidRDefault="00A76828" w:rsidP="00A76828">
      <w:pPr>
        <w:spacing w:after="0" w:line="240" w:lineRule="auto"/>
        <w:ind w:firstLine="708"/>
        <w:jc w:val="both"/>
        <w:rPr>
          <w:rFonts w:ascii="Times New Roman" w:hAnsi="Times New Roman" w:cs="Times New Roman"/>
          <w:sz w:val="28"/>
          <w:szCs w:val="28"/>
          <w:lang w:val="en-US"/>
        </w:rPr>
      </w:pPr>
      <w:r w:rsidRPr="00A76828">
        <w:rPr>
          <w:rFonts w:ascii="Times New Roman" w:hAnsi="Times New Roman" w:cs="Times New Roman"/>
          <w:sz w:val="28"/>
          <w:szCs w:val="28"/>
          <w:shd w:val="clear" w:color="auto" w:fill="FFFFFF"/>
          <w:lang w:val="en-US"/>
        </w:rPr>
        <w:t>In addition, I would like to thank my parents</w:t>
      </w:r>
      <w:r w:rsidR="003A4E82">
        <w:rPr>
          <w:rFonts w:ascii="Times New Roman" w:hAnsi="Times New Roman" w:cs="Times New Roman"/>
          <w:sz w:val="28"/>
          <w:szCs w:val="28"/>
          <w:shd w:val="clear" w:color="auto" w:fill="FFFFFF"/>
          <w:lang w:val="en-US"/>
        </w:rPr>
        <w:t>, brothers and sister</w:t>
      </w:r>
      <w:r w:rsidRPr="00A76828">
        <w:rPr>
          <w:rFonts w:ascii="Times New Roman" w:hAnsi="Times New Roman" w:cs="Times New Roman"/>
          <w:sz w:val="28"/>
          <w:szCs w:val="28"/>
          <w:shd w:val="clear" w:color="auto" w:fill="FFFFFF"/>
          <w:lang w:val="en-US"/>
        </w:rPr>
        <w:t xml:space="preserve"> for their support</w:t>
      </w:r>
      <w:r w:rsidR="00831494">
        <w:rPr>
          <w:rFonts w:ascii="Times New Roman" w:hAnsi="Times New Roman" w:cs="Times New Roman"/>
          <w:sz w:val="28"/>
          <w:szCs w:val="28"/>
          <w:shd w:val="clear" w:color="auto" w:fill="FFFFFF"/>
          <w:lang w:val="en-US"/>
        </w:rPr>
        <w:t>ing</w:t>
      </w:r>
      <w:r w:rsidRPr="00A76828">
        <w:rPr>
          <w:rFonts w:ascii="Times New Roman" w:hAnsi="Times New Roman" w:cs="Times New Roman"/>
          <w:sz w:val="28"/>
          <w:szCs w:val="28"/>
          <w:shd w:val="clear" w:color="auto" w:fill="FFFFFF"/>
          <w:lang w:val="en-US"/>
        </w:rPr>
        <w:t>. Finally, I could not have completed this dissertation without the support of my wife, Nurshuak, who always motivating me.</w:t>
      </w:r>
    </w:p>
    <w:p w14:paraId="3AD6A687" w14:textId="77777777" w:rsidR="00DF42B9" w:rsidRDefault="00DF42B9" w:rsidP="00F44341">
      <w:pPr>
        <w:spacing w:line="240" w:lineRule="auto"/>
        <w:jc w:val="center"/>
        <w:rPr>
          <w:rFonts w:ascii="Times New Roman" w:hAnsi="Times New Roman" w:cs="Times New Roman"/>
          <w:sz w:val="28"/>
          <w:szCs w:val="28"/>
          <w:lang w:val="en-US"/>
        </w:rPr>
      </w:pPr>
    </w:p>
    <w:p w14:paraId="57BF6368" w14:textId="77777777" w:rsidR="00DF42B9" w:rsidRDefault="00DF42B9" w:rsidP="00F44341">
      <w:pPr>
        <w:spacing w:line="240" w:lineRule="auto"/>
        <w:jc w:val="center"/>
        <w:rPr>
          <w:rFonts w:ascii="Times New Roman" w:hAnsi="Times New Roman" w:cs="Times New Roman"/>
          <w:sz w:val="28"/>
          <w:szCs w:val="28"/>
          <w:lang w:val="en-US"/>
        </w:rPr>
      </w:pPr>
    </w:p>
    <w:p w14:paraId="645568DE" w14:textId="77777777" w:rsidR="00DF42B9" w:rsidRDefault="00DF42B9" w:rsidP="00F44341">
      <w:pPr>
        <w:spacing w:line="240" w:lineRule="auto"/>
        <w:jc w:val="center"/>
        <w:rPr>
          <w:rFonts w:ascii="Times New Roman" w:hAnsi="Times New Roman" w:cs="Times New Roman"/>
          <w:sz w:val="28"/>
          <w:szCs w:val="28"/>
          <w:lang w:val="en-US"/>
        </w:rPr>
      </w:pPr>
    </w:p>
    <w:p w14:paraId="3BA4EF8E" w14:textId="77777777" w:rsidR="00DF42B9" w:rsidRDefault="00DF42B9" w:rsidP="00F44341">
      <w:pPr>
        <w:spacing w:line="240" w:lineRule="auto"/>
        <w:jc w:val="center"/>
        <w:rPr>
          <w:rFonts w:ascii="Times New Roman" w:hAnsi="Times New Roman" w:cs="Times New Roman"/>
          <w:sz w:val="28"/>
          <w:szCs w:val="28"/>
          <w:lang w:val="en-US"/>
        </w:rPr>
      </w:pPr>
    </w:p>
    <w:p w14:paraId="4186EB6F" w14:textId="77777777" w:rsidR="00DF42B9" w:rsidRDefault="00DF42B9" w:rsidP="00F44341">
      <w:pPr>
        <w:spacing w:line="240" w:lineRule="auto"/>
        <w:jc w:val="center"/>
        <w:rPr>
          <w:rFonts w:ascii="Times New Roman" w:hAnsi="Times New Roman" w:cs="Times New Roman"/>
          <w:sz w:val="28"/>
          <w:szCs w:val="28"/>
          <w:lang w:val="en-US"/>
        </w:rPr>
      </w:pPr>
    </w:p>
    <w:p w14:paraId="7002DAC9" w14:textId="77777777" w:rsidR="00DF42B9" w:rsidRDefault="00DF42B9" w:rsidP="00F44341">
      <w:pPr>
        <w:spacing w:line="240" w:lineRule="auto"/>
        <w:jc w:val="center"/>
        <w:rPr>
          <w:rFonts w:ascii="Times New Roman" w:hAnsi="Times New Roman" w:cs="Times New Roman"/>
          <w:sz w:val="28"/>
          <w:szCs w:val="28"/>
          <w:lang w:val="en-US"/>
        </w:rPr>
      </w:pPr>
    </w:p>
    <w:p w14:paraId="38904C94" w14:textId="77777777" w:rsidR="00DF42B9" w:rsidRDefault="00DF42B9" w:rsidP="00F44341">
      <w:pPr>
        <w:spacing w:line="240" w:lineRule="auto"/>
        <w:jc w:val="center"/>
        <w:rPr>
          <w:rFonts w:ascii="Times New Roman" w:hAnsi="Times New Roman" w:cs="Times New Roman"/>
          <w:sz w:val="28"/>
          <w:szCs w:val="28"/>
          <w:lang w:val="en-US"/>
        </w:rPr>
      </w:pPr>
    </w:p>
    <w:p w14:paraId="12D6917A" w14:textId="77777777" w:rsidR="00DF42B9" w:rsidRDefault="00DF42B9" w:rsidP="00F44341">
      <w:pPr>
        <w:spacing w:line="240" w:lineRule="auto"/>
        <w:jc w:val="center"/>
        <w:rPr>
          <w:rFonts w:ascii="Times New Roman" w:hAnsi="Times New Roman" w:cs="Times New Roman"/>
          <w:sz w:val="28"/>
          <w:szCs w:val="28"/>
          <w:lang w:val="en-US"/>
        </w:rPr>
      </w:pPr>
    </w:p>
    <w:p w14:paraId="4C97A247" w14:textId="77777777" w:rsidR="00DF42B9" w:rsidRDefault="00DF42B9" w:rsidP="00F44341">
      <w:pPr>
        <w:spacing w:line="240" w:lineRule="auto"/>
        <w:jc w:val="center"/>
        <w:rPr>
          <w:rFonts w:ascii="Times New Roman" w:hAnsi="Times New Roman" w:cs="Times New Roman"/>
          <w:sz w:val="28"/>
          <w:szCs w:val="28"/>
          <w:lang w:val="en-US"/>
        </w:rPr>
      </w:pPr>
    </w:p>
    <w:p w14:paraId="70395708" w14:textId="77777777" w:rsidR="00DF42B9" w:rsidRDefault="00DF42B9" w:rsidP="00F44341">
      <w:pPr>
        <w:spacing w:line="240" w:lineRule="auto"/>
        <w:jc w:val="center"/>
        <w:rPr>
          <w:rFonts w:ascii="Times New Roman" w:hAnsi="Times New Roman" w:cs="Times New Roman"/>
          <w:sz w:val="28"/>
          <w:szCs w:val="28"/>
          <w:lang w:val="en-US"/>
        </w:rPr>
      </w:pPr>
    </w:p>
    <w:p w14:paraId="62CCB48E" w14:textId="77777777" w:rsidR="00DF42B9" w:rsidRDefault="00DF42B9" w:rsidP="00F44341">
      <w:pPr>
        <w:spacing w:line="240" w:lineRule="auto"/>
        <w:jc w:val="center"/>
        <w:rPr>
          <w:rFonts w:ascii="Times New Roman" w:hAnsi="Times New Roman" w:cs="Times New Roman"/>
          <w:sz w:val="28"/>
          <w:szCs w:val="28"/>
          <w:lang w:val="en-US"/>
        </w:rPr>
      </w:pPr>
    </w:p>
    <w:p w14:paraId="6237A618" w14:textId="77777777" w:rsidR="00DF42B9" w:rsidRDefault="00DF42B9" w:rsidP="00F44341">
      <w:pPr>
        <w:spacing w:line="240" w:lineRule="auto"/>
        <w:jc w:val="center"/>
        <w:rPr>
          <w:rFonts w:ascii="Times New Roman" w:hAnsi="Times New Roman" w:cs="Times New Roman"/>
          <w:sz w:val="28"/>
          <w:szCs w:val="28"/>
          <w:lang w:val="en-US"/>
        </w:rPr>
      </w:pPr>
    </w:p>
    <w:p w14:paraId="0BEBBFE3" w14:textId="77777777" w:rsidR="00DF42B9" w:rsidRDefault="00DF42B9" w:rsidP="00F44341">
      <w:pPr>
        <w:spacing w:line="240" w:lineRule="auto"/>
        <w:jc w:val="center"/>
        <w:rPr>
          <w:rFonts w:ascii="Times New Roman" w:hAnsi="Times New Roman" w:cs="Times New Roman"/>
          <w:sz w:val="28"/>
          <w:szCs w:val="28"/>
          <w:lang w:val="en-US"/>
        </w:rPr>
      </w:pPr>
    </w:p>
    <w:p w14:paraId="6E2D20C8" w14:textId="77777777" w:rsidR="00DF42B9" w:rsidRDefault="00DF42B9" w:rsidP="00F44341">
      <w:pPr>
        <w:spacing w:line="240" w:lineRule="auto"/>
        <w:jc w:val="center"/>
        <w:rPr>
          <w:rFonts w:ascii="Times New Roman" w:hAnsi="Times New Roman" w:cs="Times New Roman"/>
          <w:sz w:val="28"/>
          <w:szCs w:val="28"/>
          <w:lang w:val="en-US"/>
        </w:rPr>
      </w:pPr>
    </w:p>
    <w:p w14:paraId="544F9722" w14:textId="77777777" w:rsidR="00DF42B9" w:rsidRDefault="00DF42B9" w:rsidP="00F44341">
      <w:pPr>
        <w:spacing w:line="240" w:lineRule="auto"/>
        <w:jc w:val="center"/>
        <w:rPr>
          <w:rFonts w:ascii="Times New Roman" w:hAnsi="Times New Roman" w:cs="Times New Roman"/>
          <w:sz w:val="28"/>
          <w:szCs w:val="28"/>
          <w:lang w:val="en-US"/>
        </w:rPr>
      </w:pPr>
    </w:p>
    <w:p w14:paraId="0C65E492" w14:textId="77777777" w:rsidR="00DF42B9" w:rsidRDefault="00DF42B9" w:rsidP="00F44341">
      <w:pPr>
        <w:spacing w:line="240" w:lineRule="auto"/>
        <w:jc w:val="center"/>
        <w:rPr>
          <w:rFonts w:ascii="Times New Roman" w:hAnsi="Times New Roman" w:cs="Times New Roman"/>
          <w:sz w:val="28"/>
          <w:szCs w:val="28"/>
          <w:lang w:val="en-US"/>
        </w:rPr>
      </w:pPr>
    </w:p>
    <w:p w14:paraId="3BFE7A20" w14:textId="77777777" w:rsidR="00DF42B9" w:rsidRDefault="00DF42B9" w:rsidP="00F44341">
      <w:pPr>
        <w:spacing w:line="240" w:lineRule="auto"/>
        <w:jc w:val="center"/>
        <w:rPr>
          <w:rFonts w:ascii="Times New Roman" w:hAnsi="Times New Roman" w:cs="Times New Roman"/>
          <w:sz w:val="28"/>
          <w:szCs w:val="28"/>
          <w:lang w:val="en-US"/>
        </w:rPr>
      </w:pPr>
    </w:p>
    <w:p w14:paraId="2C9FE33C" w14:textId="77777777" w:rsidR="00DF42B9" w:rsidRDefault="00DF42B9" w:rsidP="00F44341">
      <w:pPr>
        <w:spacing w:line="240" w:lineRule="auto"/>
        <w:jc w:val="center"/>
        <w:rPr>
          <w:rFonts w:ascii="Times New Roman" w:hAnsi="Times New Roman" w:cs="Times New Roman"/>
          <w:sz w:val="28"/>
          <w:szCs w:val="28"/>
          <w:lang w:val="en-US"/>
        </w:rPr>
      </w:pPr>
    </w:p>
    <w:p w14:paraId="0CDD44D3" w14:textId="77777777" w:rsidR="00DF42B9" w:rsidRDefault="00DF42B9" w:rsidP="00F44341">
      <w:pPr>
        <w:spacing w:line="240" w:lineRule="auto"/>
        <w:jc w:val="center"/>
        <w:rPr>
          <w:rFonts w:ascii="Times New Roman" w:hAnsi="Times New Roman" w:cs="Times New Roman"/>
          <w:sz w:val="28"/>
          <w:szCs w:val="28"/>
          <w:lang w:val="en-US"/>
        </w:rPr>
      </w:pPr>
    </w:p>
    <w:p w14:paraId="1FA605D5" w14:textId="77777777" w:rsidR="00DF42B9" w:rsidRPr="00F44341" w:rsidRDefault="00DF42B9" w:rsidP="00A76828">
      <w:pPr>
        <w:spacing w:line="240" w:lineRule="auto"/>
        <w:rPr>
          <w:rFonts w:ascii="Times New Roman" w:hAnsi="Times New Roman" w:cs="Times New Roman"/>
          <w:sz w:val="28"/>
          <w:szCs w:val="28"/>
          <w:lang w:val="en-US"/>
        </w:rPr>
      </w:pPr>
    </w:p>
    <w:sdt>
      <w:sdtPr>
        <w:rPr>
          <w:rFonts w:ascii="Times New Roman" w:eastAsia="Times New Roman" w:hAnsi="Times New Roman" w:cs="Times New Roman"/>
          <w:b w:val="0"/>
          <w:bCs w:val="0"/>
          <w:color w:val="auto"/>
          <w:sz w:val="24"/>
          <w:szCs w:val="24"/>
          <w:lang w:eastAsia="ru-RU"/>
        </w:rPr>
        <w:id w:val="-1916544784"/>
        <w:docPartObj>
          <w:docPartGallery w:val="Table of Contents"/>
          <w:docPartUnique/>
        </w:docPartObj>
      </w:sdtPr>
      <w:sdtEndPr>
        <w:rPr>
          <w:rFonts w:asciiTheme="minorHAnsi" w:eastAsiaTheme="minorHAnsi" w:hAnsiTheme="minorHAnsi" w:cstheme="minorBidi"/>
          <w:sz w:val="22"/>
          <w:szCs w:val="22"/>
          <w:lang w:eastAsia="en-US"/>
        </w:rPr>
      </w:sdtEndPr>
      <w:sdtContent>
        <w:p w14:paraId="3F3A722E" w14:textId="77777777" w:rsidR="002230F5" w:rsidRDefault="002230F5" w:rsidP="002230F5">
          <w:pPr>
            <w:pStyle w:val="a5"/>
            <w:spacing w:before="0"/>
            <w:jc w:val="center"/>
            <w:rPr>
              <w:rFonts w:ascii="Times New Roman" w:hAnsi="Times New Roman" w:cs="Times New Roman"/>
              <w:color w:val="auto"/>
              <w:lang w:val="en-US"/>
            </w:rPr>
          </w:pPr>
          <w:r w:rsidRPr="001051C9">
            <w:rPr>
              <w:rFonts w:ascii="Times New Roman" w:hAnsi="Times New Roman" w:cs="Times New Roman"/>
              <w:color w:val="auto"/>
              <w:lang w:val="en-US"/>
            </w:rPr>
            <w:t>CONTENT</w:t>
          </w:r>
        </w:p>
        <w:p w14:paraId="403B1239" w14:textId="77777777" w:rsidR="00F44341" w:rsidRPr="00F44341" w:rsidRDefault="00F44341" w:rsidP="00F44341">
          <w:pPr>
            <w:rPr>
              <w:lang w:val="en-US"/>
            </w:rPr>
          </w:pPr>
        </w:p>
        <w:p w14:paraId="3536E16F" w14:textId="77777777" w:rsidR="002230F5" w:rsidRPr="00C13A57" w:rsidRDefault="002230F5" w:rsidP="002230F5">
          <w:pPr>
            <w:pStyle w:val="11"/>
            <w:tabs>
              <w:tab w:val="right" w:leader="dot" w:pos="9628"/>
            </w:tabs>
            <w:spacing w:after="0"/>
            <w:rPr>
              <w:b/>
              <w:sz w:val="28"/>
              <w:szCs w:val="28"/>
              <w:lang w:val="en-US"/>
            </w:rPr>
          </w:pPr>
          <w:r w:rsidRPr="000216F0">
            <w:rPr>
              <w:sz w:val="28"/>
              <w:szCs w:val="28"/>
            </w:rPr>
            <w:fldChar w:fldCharType="begin"/>
          </w:r>
          <w:r w:rsidRPr="000216F0">
            <w:rPr>
              <w:sz w:val="28"/>
              <w:szCs w:val="28"/>
              <w:lang w:val="en-US"/>
            </w:rPr>
            <w:instrText xml:space="preserve"> TOC \o "1-3" \h \z \u </w:instrText>
          </w:r>
          <w:r w:rsidRPr="000216F0">
            <w:rPr>
              <w:sz w:val="28"/>
              <w:szCs w:val="28"/>
            </w:rPr>
            <w:fldChar w:fldCharType="separate"/>
          </w:r>
          <w:hyperlink w:anchor="_Toc388453786" w:history="1">
            <w:r w:rsidRPr="002230F5">
              <w:rPr>
                <w:rStyle w:val="a4"/>
                <w:b/>
                <w:noProof/>
                <w:sz w:val="28"/>
                <w:szCs w:val="28"/>
                <w:lang w:val="en-US"/>
              </w:rPr>
              <w:t>INTRODUCTION</w:t>
            </w:r>
            <w:r w:rsidRPr="000216F0">
              <w:rPr>
                <w:noProof/>
                <w:webHidden/>
                <w:sz w:val="28"/>
                <w:szCs w:val="28"/>
                <w:lang w:val="en-US"/>
              </w:rPr>
              <w:tab/>
            </w:r>
          </w:hyperlink>
          <w:r w:rsidR="00C13A57">
            <w:rPr>
              <w:b/>
              <w:sz w:val="28"/>
              <w:szCs w:val="28"/>
              <w:lang w:val="en-US"/>
            </w:rPr>
            <w:t>4</w:t>
          </w:r>
        </w:p>
        <w:p w14:paraId="1573392B" w14:textId="77777777" w:rsidR="00F44341" w:rsidRPr="00C13A57" w:rsidRDefault="00F44341" w:rsidP="002230F5">
          <w:pPr>
            <w:pStyle w:val="2"/>
            <w:tabs>
              <w:tab w:val="right" w:leader="dot" w:pos="9628"/>
            </w:tabs>
            <w:spacing w:after="0"/>
            <w:ind w:left="0"/>
            <w:rPr>
              <w:rFonts w:asciiTheme="minorHAnsi" w:eastAsiaTheme="minorHAnsi" w:hAnsiTheme="minorHAnsi" w:cstheme="minorBidi"/>
              <w:sz w:val="28"/>
              <w:szCs w:val="28"/>
              <w:lang w:val="en-US"/>
            </w:rPr>
          </w:pPr>
        </w:p>
        <w:p w14:paraId="0064D1EF" w14:textId="2EB04319" w:rsidR="002230F5" w:rsidRPr="00C13A57" w:rsidRDefault="002230F5" w:rsidP="002230F5">
          <w:pPr>
            <w:pStyle w:val="2"/>
            <w:tabs>
              <w:tab w:val="right" w:leader="dot" w:pos="9628"/>
            </w:tabs>
            <w:spacing w:after="0"/>
            <w:ind w:left="0"/>
            <w:rPr>
              <w:rFonts w:eastAsiaTheme="minorEastAsia"/>
              <w:b/>
              <w:noProof/>
              <w:sz w:val="28"/>
              <w:szCs w:val="28"/>
              <w:lang w:val="en-US"/>
            </w:rPr>
          </w:pPr>
          <w:r w:rsidRPr="00C13A57">
            <w:rPr>
              <w:b/>
              <w:sz w:val="28"/>
              <w:szCs w:val="28"/>
              <w:lang w:val="en-US"/>
            </w:rPr>
            <w:t>1</w:t>
          </w:r>
          <w:r w:rsidRPr="000216F0">
            <w:rPr>
              <w:sz w:val="28"/>
              <w:szCs w:val="28"/>
              <w:lang w:val="en-US"/>
            </w:rPr>
            <w:t xml:space="preserve"> </w:t>
          </w:r>
          <w:hyperlink w:anchor="_Toc388453794" w:history="1">
            <w:r w:rsidRPr="007B4E5D">
              <w:rPr>
                <w:b/>
                <w:sz w:val="28"/>
                <w:szCs w:val="28"/>
                <w:lang w:val="en-US"/>
              </w:rPr>
              <w:t>THE HEAT POLYNOMIALS AND SPECIAL FUNCTIONS FOR FREE BOUNDARY PROBLEM</w:t>
            </w:r>
            <w:r>
              <w:rPr>
                <w:b/>
                <w:sz w:val="28"/>
                <w:szCs w:val="28"/>
                <w:lang w:val="en-US"/>
              </w:rPr>
              <w:t xml:space="preserve"> </w:t>
            </w:r>
            <w:r w:rsidRPr="000216F0">
              <w:rPr>
                <w:noProof/>
                <w:webHidden/>
                <w:sz w:val="28"/>
                <w:szCs w:val="28"/>
                <w:lang w:val="en-US"/>
              </w:rPr>
              <w:tab/>
            </w:r>
          </w:hyperlink>
          <w:r w:rsidR="00C13A57">
            <w:rPr>
              <w:b/>
              <w:noProof/>
              <w:sz w:val="28"/>
              <w:szCs w:val="28"/>
              <w:lang w:val="en-US"/>
            </w:rPr>
            <w:t>8</w:t>
          </w:r>
          <w:r w:rsidR="00731771">
            <w:rPr>
              <w:b/>
              <w:noProof/>
              <w:sz w:val="28"/>
              <w:szCs w:val="28"/>
              <w:lang w:val="en-US"/>
            </w:rPr>
            <w:t>-21</w:t>
          </w:r>
        </w:p>
        <w:p w14:paraId="36D670DA" w14:textId="77777777" w:rsidR="002230F5" w:rsidRPr="000216F0" w:rsidRDefault="00000000" w:rsidP="002230F5">
          <w:pPr>
            <w:pStyle w:val="3"/>
            <w:spacing w:after="0"/>
            <w:rPr>
              <w:rFonts w:eastAsiaTheme="minorEastAsia"/>
              <w:sz w:val="28"/>
              <w:szCs w:val="28"/>
            </w:rPr>
          </w:pPr>
          <w:hyperlink w:anchor="_Toc388453795" w:history="1">
            <w:r w:rsidR="002230F5" w:rsidRPr="000216F0">
              <w:rPr>
                <w:rStyle w:val="a4"/>
                <w:sz w:val="28"/>
                <w:szCs w:val="28"/>
              </w:rPr>
              <w:t xml:space="preserve">1.1 </w:t>
            </w:r>
            <w:r w:rsidR="002230F5" w:rsidRPr="000216F0">
              <w:rPr>
                <w:sz w:val="28"/>
                <w:szCs w:val="28"/>
              </w:rPr>
              <w:t xml:space="preserve">Integral Error </w:t>
            </w:r>
            <w:r w:rsidR="002230F5">
              <w:rPr>
                <w:sz w:val="28"/>
                <w:szCs w:val="28"/>
              </w:rPr>
              <w:t xml:space="preserve">Functions </w:t>
            </w:r>
            <w:r w:rsidR="002230F5" w:rsidRPr="000216F0">
              <w:rPr>
                <w:webHidden/>
                <w:sz w:val="28"/>
                <w:szCs w:val="28"/>
              </w:rPr>
              <w:tab/>
            </w:r>
          </w:hyperlink>
          <w:r w:rsidR="00C13A57">
            <w:rPr>
              <w:sz w:val="28"/>
              <w:szCs w:val="28"/>
            </w:rPr>
            <w:t>8</w:t>
          </w:r>
        </w:p>
        <w:p w14:paraId="5BB4296C" w14:textId="77777777" w:rsidR="002230F5" w:rsidRPr="000216F0" w:rsidRDefault="00000000" w:rsidP="002230F5">
          <w:pPr>
            <w:pStyle w:val="3"/>
            <w:spacing w:after="0"/>
            <w:rPr>
              <w:rFonts w:eastAsiaTheme="minorEastAsia"/>
              <w:sz w:val="28"/>
              <w:szCs w:val="28"/>
            </w:rPr>
          </w:pPr>
          <w:hyperlink w:anchor="_Toc388453796" w:history="1">
            <w:r w:rsidR="002230F5" w:rsidRPr="000216F0">
              <w:rPr>
                <w:rStyle w:val="a4"/>
                <w:sz w:val="28"/>
                <w:szCs w:val="28"/>
              </w:rPr>
              <w:t xml:space="preserve">1.2 </w:t>
            </w:r>
            <w:r w:rsidR="002230F5">
              <w:rPr>
                <w:rFonts w:eastAsia="Calibri"/>
                <w:sz w:val="28"/>
                <w:szCs w:val="28"/>
              </w:rPr>
              <w:t xml:space="preserve">Heat Polynomials </w:t>
            </w:r>
            <w:r w:rsidR="002230F5" w:rsidRPr="000216F0">
              <w:rPr>
                <w:webHidden/>
                <w:sz w:val="28"/>
                <w:szCs w:val="28"/>
              </w:rPr>
              <w:tab/>
            </w:r>
          </w:hyperlink>
          <w:r w:rsidR="00C13A57">
            <w:rPr>
              <w:sz w:val="28"/>
              <w:szCs w:val="28"/>
            </w:rPr>
            <w:t>11</w:t>
          </w:r>
        </w:p>
        <w:p w14:paraId="29A5EE60" w14:textId="77777777" w:rsidR="002230F5" w:rsidRPr="000216F0" w:rsidRDefault="00000000" w:rsidP="002230F5">
          <w:pPr>
            <w:pStyle w:val="3"/>
            <w:spacing w:after="0"/>
            <w:rPr>
              <w:rFonts w:eastAsiaTheme="minorEastAsia"/>
              <w:sz w:val="28"/>
              <w:szCs w:val="28"/>
            </w:rPr>
          </w:pPr>
          <w:hyperlink w:anchor="_Toc388453797" w:history="1">
            <w:r w:rsidR="002230F5" w:rsidRPr="000216F0">
              <w:rPr>
                <w:rStyle w:val="a4"/>
                <w:sz w:val="28"/>
                <w:szCs w:val="28"/>
              </w:rPr>
              <w:t xml:space="preserve">1.3 </w:t>
            </w:r>
            <w:r w:rsidR="002230F5">
              <w:rPr>
                <w:sz w:val="28"/>
                <w:szCs w:val="28"/>
              </w:rPr>
              <w:t xml:space="preserve">The radial heat polynimials and associated functions </w:t>
            </w:r>
            <w:r w:rsidR="002230F5" w:rsidRPr="000216F0">
              <w:rPr>
                <w:webHidden/>
                <w:sz w:val="28"/>
                <w:szCs w:val="28"/>
              </w:rPr>
              <w:tab/>
            </w:r>
          </w:hyperlink>
          <w:r w:rsidR="00C13A57">
            <w:rPr>
              <w:sz w:val="28"/>
              <w:szCs w:val="28"/>
            </w:rPr>
            <w:t>13</w:t>
          </w:r>
        </w:p>
        <w:p w14:paraId="5DB6A00E" w14:textId="77777777" w:rsidR="002230F5" w:rsidRPr="000216F0" w:rsidRDefault="00000000" w:rsidP="002230F5">
          <w:pPr>
            <w:pStyle w:val="3"/>
            <w:spacing w:after="0"/>
            <w:rPr>
              <w:rFonts w:eastAsiaTheme="minorEastAsia"/>
              <w:sz w:val="28"/>
              <w:szCs w:val="28"/>
            </w:rPr>
          </w:pPr>
          <w:hyperlink w:anchor="_Toc388453798" w:history="1">
            <w:r w:rsidR="002230F5" w:rsidRPr="000216F0">
              <w:rPr>
                <w:rStyle w:val="a4"/>
                <w:sz w:val="28"/>
                <w:szCs w:val="28"/>
              </w:rPr>
              <w:t xml:space="preserve">1.4 </w:t>
            </w:r>
            <w:r w:rsidR="002230F5">
              <w:rPr>
                <w:sz w:val="28"/>
                <w:szCs w:val="28"/>
              </w:rPr>
              <w:t xml:space="preserve">Cylindrical axisymmetric heat polynomials </w:t>
            </w:r>
            <w:r w:rsidR="002230F5" w:rsidRPr="000216F0">
              <w:rPr>
                <w:webHidden/>
                <w:sz w:val="28"/>
                <w:szCs w:val="28"/>
              </w:rPr>
              <w:tab/>
            </w:r>
          </w:hyperlink>
          <w:r w:rsidR="00C13A57">
            <w:rPr>
              <w:sz w:val="28"/>
              <w:szCs w:val="28"/>
            </w:rPr>
            <w:t>17</w:t>
          </w:r>
        </w:p>
        <w:p w14:paraId="4227285B" w14:textId="77777777" w:rsidR="002230F5" w:rsidRDefault="00000000" w:rsidP="002230F5">
          <w:pPr>
            <w:pStyle w:val="3"/>
            <w:spacing w:after="0"/>
            <w:rPr>
              <w:sz w:val="28"/>
              <w:szCs w:val="28"/>
            </w:rPr>
          </w:pPr>
          <w:hyperlink w:anchor="_Toc388453799" w:history="1">
            <w:r w:rsidR="002230F5" w:rsidRPr="000216F0">
              <w:rPr>
                <w:rStyle w:val="a4"/>
                <w:sz w:val="28"/>
                <w:szCs w:val="28"/>
              </w:rPr>
              <w:t xml:space="preserve">1.5 </w:t>
            </w:r>
            <w:r w:rsidR="002230F5">
              <w:rPr>
                <w:bCs/>
                <w:sz w:val="28"/>
                <w:szCs w:val="28"/>
              </w:rPr>
              <w:t xml:space="preserve">Special functions for generalized heat equation </w:t>
            </w:r>
            <w:r w:rsidR="002230F5" w:rsidRPr="000216F0">
              <w:rPr>
                <w:webHidden/>
                <w:sz w:val="28"/>
                <w:szCs w:val="28"/>
              </w:rPr>
              <w:tab/>
            </w:r>
          </w:hyperlink>
          <w:r w:rsidR="00C13A57">
            <w:rPr>
              <w:sz w:val="28"/>
              <w:szCs w:val="28"/>
            </w:rPr>
            <w:t>19</w:t>
          </w:r>
        </w:p>
        <w:p w14:paraId="7343FAC8" w14:textId="77777777" w:rsidR="00F44341" w:rsidRDefault="00F44341" w:rsidP="002230F5">
          <w:pPr>
            <w:pStyle w:val="11"/>
            <w:tabs>
              <w:tab w:val="right" w:leader="dot" w:pos="9628"/>
            </w:tabs>
            <w:spacing w:after="0"/>
            <w:rPr>
              <w:rFonts w:asciiTheme="minorHAnsi" w:eastAsiaTheme="minorHAnsi" w:hAnsiTheme="minorHAnsi" w:cstheme="minorBidi"/>
              <w:sz w:val="28"/>
              <w:szCs w:val="28"/>
              <w:lang w:val="en-US"/>
            </w:rPr>
          </w:pPr>
        </w:p>
        <w:p w14:paraId="11F8AEB0" w14:textId="4A084505" w:rsidR="002230F5" w:rsidRPr="000216F0" w:rsidRDefault="00000000" w:rsidP="002230F5">
          <w:pPr>
            <w:pStyle w:val="11"/>
            <w:tabs>
              <w:tab w:val="right" w:leader="dot" w:pos="9628"/>
            </w:tabs>
            <w:spacing w:after="0"/>
            <w:rPr>
              <w:rFonts w:eastAsiaTheme="minorEastAsia"/>
              <w:noProof/>
              <w:sz w:val="28"/>
              <w:szCs w:val="28"/>
              <w:lang w:val="en-US"/>
            </w:rPr>
          </w:pPr>
          <w:hyperlink w:anchor="_Toc388453786" w:history="1">
            <w:r w:rsidR="002230F5">
              <w:rPr>
                <w:rStyle w:val="a4"/>
                <w:b/>
                <w:noProof/>
                <w:sz w:val="28"/>
                <w:szCs w:val="28"/>
                <w:lang w:val="en-US"/>
              </w:rPr>
              <w:t>2</w:t>
            </w:r>
            <w:r w:rsidR="002230F5">
              <w:rPr>
                <w:rStyle w:val="a4"/>
                <w:noProof/>
                <w:sz w:val="28"/>
                <w:szCs w:val="28"/>
                <w:lang w:val="en-US"/>
              </w:rPr>
              <w:t xml:space="preserve"> </w:t>
            </w:r>
            <w:r w:rsidR="002230F5" w:rsidRPr="007B4E5D">
              <w:rPr>
                <w:b/>
                <w:sz w:val="28"/>
                <w:szCs w:val="28"/>
                <w:lang w:val="en-US"/>
              </w:rPr>
              <w:t>APPLICATIONS OF HEAT POLYNOMIALS AND SPECIAL FUNCTIONS</w:t>
            </w:r>
            <w:r w:rsidR="002230F5" w:rsidRPr="000216F0">
              <w:rPr>
                <w:noProof/>
                <w:webHidden/>
                <w:sz w:val="28"/>
                <w:szCs w:val="28"/>
                <w:lang w:val="en-US"/>
              </w:rPr>
              <w:tab/>
            </w:r>
          </w:hyperlink>
          <w:r w:rsidR="00C13A57">
            <w:rPr>
              <w:b/>
              <w:sz w:val="28"/>
              <w:szCs w:val="28"/>
              <w:lang w:val="en-US"/>
            </w:rPr>
            <w:t>22</w:t>
          </w:r>
          <w:r w:rsidR="00E10262">
            <w:rPr>
              <w:b/>
              <w:sz w:val="28"/>
              <w:szCs w:val="28"/>
              <w:lang w:val="en-US"/>
            </w:rPr>
            <w:t>-6</w:t>
          </w:r>
          <w:r w:rsidR="00BE2B03">
            <w:rPr>
              <w:b/>
              <w:sz w:val="28"/>
              <w:szCs w:val="28"/>
              <w:lang w:val="en-US"/>
            </w:rPr>
            <w:t>8</w:t>
          </w:r>
        </w:p>
        <w:p w14:paraId="0C525C4C" w14:textId="77777777" w:rsidR="002230F5" w:rsidRPr="000216F0" w:rsidRDefault="002230F5" w:rsidP="002230F5">
          <w:pPr>
            <w:pStyle w:val="3"/>
            <w:spacing w:after="0"/>
            <w:rPr>
              <w:rFonts w:eastAsiaTheme="minorEastAsia"/>
              <w:sz w:val="28"/>
              <w:szCs w:val="28"/>
            </w:rPr>
          </w:pPr>
          <w:r w:rsidRPr="000216F0">
            <w:rPr>
              <w:sz w:val="28"/>
              <w:szCs w:val="28"/>
            </w:rPr>
            <w:t>2</w:t>
          </w:r>
          <w:r>
            <w:rPr>
              <w:sz w:val="28"/>
              <w:szCs w:val="28"/>
            </w:rPr>
            <w:t xml:space="preserve">.1 Spherical </w:t>
          </w:r>
          <w:r w:rsidRPr="007B4E5D">
            <w:rPr>
              <w:sz w:val="28"/>
              <w:szCs w:val="28"/>
            </w:rPr>
            <w:t xml:space="preserve">inverse Stefan </w:t>
          </w:r>
          <w:r>
            <w:rPr>
              <w:sz w:val="28"/>
              <w:szCs w:val="28"/>
            </w:rPr>
            <w:t xml:space="preserve">heat </w:t>
          </w:r>
          <w:r w:rsidRPr="007B4E5D">
            <w:rPr>
              <w:sz w:val="28"/>
              <w:szCs w:val="28"/>
            </w:rPr>
            <w:t>problem</w:t>
          </w:r>
          <w:r>
            <w:t xml:space="preserve"> </w:t>
          </w:r>
          <w:hyperlink w:anchor="_Toc388453788" w:history="1">
            <w:r w:rsidRPr="000216F0">
              <w:rPr>
                <w:webHidden/>
                <w:sz w:val="28"/>
                <w:szCs w:val="28"/>
              </w:rPr>
              <w:tab/>
            </w:r>
          </w:hyperlink>
          <w:r w:rsidR="00C13A57">
            <w:rPr>
              <w:sz w:val="28"/>
              <w:szCs w:val="28"/>
            </w:rPr>
            <w:t>22</w:t>
          </w:r>
        </w:p>
        <w:p w14:paraId="4EAB9897" w14:textId="1FB76088" w:rsidR="002230F5" w:rsidRPr="000216F0" w:rsidRDefault="00000000" w:rsidP="002230F5">
          <w:pPr>
            <w:pStyle w:val="2"/>
            <w:tabs>
              <w:tab w:val="right" w:leader="dot" w:pos="9628"/>
            </w:tabs>
            <w:spacing w:after="0"/>
            <w:ind w:left="0"/>
            <w:rPr>
              <w:rFonts w:eastAsiaTheme="minorEastAsia"/>
              <w:noProof/>
              <w:sz w:val="28"/>
              <w:szCs w:val="28"/>
              <w:lang w:val="en-US"/>
            </w:rPr>
          </w:pPr>
          <w:hyperlink w:anchor="_Toc388453790" w:history="1">
            <w:r w:rsidR="002230F5" w:rsidRPr="000216F0">
              <w:rPr>
                <w:rStyle w:val="a4"/>
                <w:noProof/>
                <w:sz w:val="28"/>
                <w:szCs w:val="28"/>
                <w:lang w:val="en-US"/>
              </w:rPr>
              <w:t xml:space="preserve">2.2 </w:t>
            </w:r>
            <w:r w:rsidR="002230F5" w:rsidRPr="007B4E5D">
              <w:rPr>
                <w:sz w:val="28"/>
                <w:szCs w:val="28"/>
                <w:lang w:val="en-US"/>
              </w:rPr>
              <w:t>Two-phase Stefan problem for generalized heat equation</w:t>
            </w:r>
            <w:r w:rsidR="002230F5">
              <w:rPr>
                <w:sz w:val="28"/>
                <w:szCs w:val="28"/>
                <w:lang w:val="en-US"/>
              </w:rPr>
              <w:t xml:space="preserve"> </w:t>
            </w:r>
            <w:r w:rsidR="002230F5" w:rsidRPr="000216F0">
              <w:rPr>
                <w:noProof/>
                <w:webHidden/>
                <w:sz w:val="28"/>
                <w:szCs w:val="28"/>
                <w:lang w:val="en-US"/>
              </w:rPr>
              <w:tab/>
            </w:r>
            <w:r w:rsidR="002230F5">
              <w:rPr>
                <w:noProof/>
                <w:webHidden/>
                <w:sz w:val="28"/>
                <w:szCs w:val="28"/>
                <w:lang w:val="en-US"/>
              </w:rPr>
              <w:t>2</w:t>
            </w:r>
            <w:r w:rsidR="00731771">
              <w:rPr>
                <w:noProof/>
                <w:webHidden/>
                <w:sz w:val="28"/>
                <w:szCs w:val="28"/>
                <w:lang w:val="en-US"/>
              </w:rPr>
              <w:t>8</w:t>
            </w:r>
          </w:hyperlink>
        </w:p>
        <w:p w14:paraId="2809AF8D" w14:textId="6FBDECBC" w:rsidR="002230F5" w:rsidRPr="000216F0" w:rsidRDefault="00000000" w:rsidP="002230F5">
          <w:pPr>
            <w:pStyle w:val="3"/>
            <w:spacing w:after="0"/>
            <w:rPr>
              <w:sz w:val="28"/>
              <w:szCs w:val="28"/>
            </w:rPr>
          </w:pPr>
          <w:hyperlink w:anchor="_Toc388453791" w:history="1">
            <w:r w:rsidR="002230F5" w:rsidRPr="000216F0">
              <w:rPr>
                <w:rStyle w:val="a4"/>
                <w:sz w:val="28"/>
                <w:szCs w:val="28"/>
              </w:rPr>
              <w:t xml:space="preserve">2.3 </w:t>
            </w:r>
            <w:r w:rsidR="002230F5" w:rsidRPr="007B4E5D">
              <w:rPr>
                <w:sz w:val="28"/>
                <w:szCs w:val="28"/>
              </w:rPr>
              <w:t>Two phase spherical Stefan inverse problem solution with linear combination of radial heat polynomials and integral error functions in electrical contact process</w:t>
            </w:r>
            <w:r w:rsidR="002230F5" w:rsidRPr="000216F0">
              <w:rPr>
                <w:webHidden/>
                <w:sz w:val="28"/>
                <w:szCs w:val="28"/>
              </w:rPr>
              <w:tab/>
            </w:r>
          </w:hyperlink>
          <w:r w:rsidR="00FD4098">
            <w:rPr>
              <w:sz w:val="28"/>
              <w:szCs w:val="28"/>
            </w:rPr>
            <w:t>40</w:t>
          </w:r>
        </w:p>
        <w:p w14:paraId="16A06DC5" w14:textId="1C92ACB3" w:rsidR="002230F5" w:rsidRPr="000216F0" w:rsidRDefault="00000000" w:rsidP="002230F5">
          <w:pPr>
            <w:pStyle w:val="3"/>
            <w:spacing w:after="0"/>
            <w:rPr>
              <w:sz w:val="28"/>
              <w:szCs w:val="28"/>
            </w:rPr>
          </w:pPr>
          <w:hyperlink w:anchor="_Toc388453791" w:history="1">
            <w:r w:rsidR="002230F5" w:rsidRPr="000216F0">
              <w:rPr>
                <w:rStyle w:val="a4"/>
                <w:sz w:val="28"/>
                <w:szCs w:val="28"/>
              </w:rPr>
              <w:t xml:space="preserve">2.4 </w:t>
            </w:r>
            <w:r w:rsidR="00F44341" w:rsidRPr="007B4E5D">
              <w:rPr>
                <w:sz w:val="28"/>
                <w:szCs w:val="28"/>
              </w:rPr>
              <w:t xml:space="preserve">Solution of two-phase one dimensional cylindrical </w:t>
            </w:r>
            <w:r w:rsidR="00F44341">
              <w:rPr>
                <w:sz w:val="28"/>
                <w:szCs w:val="28"/>
              </w:rPr>
              <w:t xml:space="preserve">Stefan problem by using </w:t>
            </w:r>
            <w:r w:rsidR="00F44341" w:rsidRPr="007B4E5D">
              <w:rPr>
                <w:sz w:val="28"/>
                <w:szCs w:val="28"/>
              </w:rPr>
              <w:t>special functions</w:t>
            </w:r>
            <w:r w:rsidR="00F44341">
              <w:rPr>
                <w:sz w:val="28"/>
                <w:szCs w:val="28"/>
              </w:rPr>
              <w:t xml:space="preserve"> </w:t>
            </w:r>
            <w:r w:rsidR="002230F5" w:rsidRPr="000216F0">
              <w:rPr>
                <w:webHidden/>
                <w:sz w:val="28"/>
                <w:szCs w:val="28"/>
              </w:rPr>
              <w:tab/>
            </w:r>
          </w:hyperlink>
          <w:r w:rsidR="00C13A57">
            <w:rPr>
              <w:sz w:val="28"/>
              <w:szCs w:val="28"/>
            </w:rPr>
            <w:t>5</w:t>
          </w:r>
          <w:r w:rsidR="00FD4098">
            <w:rPr>
              <w:sz w:val="28"/>
              <w:szCs w:val="28"/>
            </w:rPr>
            <w:t>4</w:t>
          </w:r>
        </w:p>
        <w:p w14:paraId="239FE53A" w14:textId="6D790DC7" w:rsidR="002230F5" w:rsidRPr="00831494" w:rsidRDefault="00000000" w:rsidP="002230F5">
          <w:pPr>
            <w:pStyle w:val="3"/>
            <w:spacing w:after="0"/>
            <w:rPr>
              <w:rFonts w:eastAsiaTheme="minorEastAsia"/>
              <w:sz w:val="28"/>
              <w:szCs w:val="28"/>
            </w:rPr>
          </w:pPr>
          <w:hyperlink w:anchor="_Toc388453791" w:history="1">
            <w:r w:rsidR="002230F5" w:rsidRPr="000216F0">
              <w:rPr>
                <w:rStyle w:val="a4"/>
                <w:sz w:val="28"/>
                <w:szCs w:val="28"/>
              </w:rPr>
              <w:t xml:space="preserve">2.5 </w:t>
            </w:r>
            <w:r w:rsidR="00831494" w:rsidRPr="00831494">
              <w:rPr>
                <w:sz w:val="28"/>
                <w:szCs w:val="28"/>
              </w:rPr>
              <w:t>Approximate solution of two-phase spherical Stefan problem with heat polynomials</w:t>
            </w:r>
            <w:r w:rsidR="00F44341">
              <w:rPr>
                <w:sz w:val="28"/>
                <w:szCs w:val="28"/>
              </w:rPr>
              <w:t xml:space="preserve"> </w:t>
            </w:r>
            <w:r w:rsidR="002230F5" w:rsidRPr="000216F0">
              <w:rPr>
                <w:webHidden/>
                <w:sz w:val="28"/>
                <w:szCs w:val="28"/>
              </w:rPr>
              <w:tab/>
            </w:r>
          </w:hyperlink>
          <w:r w:rsidR="00FD4098">
            <w:rPr>
              <w:sz w:val="28"/>
              <w:szCs w:val="28"/>
            </w:rPr>
            <w:t>60</w:t>
          </w:r>
        </w:p>
        <w:p w14:paraId="4829A08F" w14:textId="77777777" w:rsidR="002230F5" w:rsidRPr="000216F0" w:rsidRDefault="002230F5" w:rsidP="002230F5">
          <w:pPr>
            <w:pStyle w:val="3"/>
            <w:spacing w:after="0"/>
            <w:rPr>
              <w:rFonts w:eastAsiaTheme="minorEastAsia"/>
              <w:sz w:val="28"/>
              <w:szCs w:val="28"/>
            </w:rPr>
          </w:pPr>
        </w:p>
        <w:p w14:paraId="00017A86" w14:textId="5E8EBA51" w:rsidR="002230F5" w:rsidRPr="00F44341" w:rsidRDefault="00F44341" w:rsidP="002230F5">
          <w:pPr>
            <w:pStyle w:val="2"/>
            <w:tabs>
              <w:tab w:val="right" w:leader="dot" w:pos="9628"/>
            </w:tabs>
            <w:spacing w:after="0"/>
            <w:ind w:left="0"/>
            <w:rPr>
              <w:b/>
              <w:sz w:val="28"/>
              <w:szCs w:val="28"/>
              <w:lang w:val="en-US"/>
            </w:rPr>
          </w:pPr>
          <w:r>
            <w:rPr>
              <w:b/>
              <w:sz w:val="28"/>
              <w:szCs w:val="28"/>
              <w:lang w:val="en-US"/>
            </w:rPr>
            <w:t>3</w:t>
          </w:r>
          <w:r w:rsidR="002230F5" w:rsidRPr="000216F0">
            <w:rPr>
              <w:sz w:val="28"/>
              <w:szCs w:val="28"/>
              <w:lang w:val="en-US"/>
            </w:rPr>
            <w:t xml:space="preserve"> </w:t>
          </w:r>
          <w:hyperlink w:anchor="_Toc388453807" w:history="1">
            <w:r w:rsidRPr="007B4E5D">
              <w:rPr>
                <w:b/>
                <w:sz w:val="28"/>
                <w:szCs w:val="28"/>
                <w:lang w:val="en-US"/>
              </w:rPr>
              <w:t>STEFAN PROBLEMS ARISING IN ELECTRICAL CONTACT PROCESSES WI</w:t>
            </w:r>
            <w:r>
              <w:rPr>
                <w:b/>
                <w:sz w:val="28"/>
                <w:szCs w:val="28"/>
                <w:lang w:val="en-US"/>
              </w:rPr>
              <w:t>TH NONLINEAR MODEL</w:t>
            </w:r>
            <w:r w:rsidR="002230F5" w:rsidRPr="000216F0">
              <w:rPr>
                <w:noProof/>
                <w:webHidden/>
                <w:sz w:val="28"/>
                <w:szCs w:val="28"/>
                <w:lang w:val="en-US"/>
              </w:rPr>
              <w:tab/>
            </w:r>
          </w:hyperlink>
          <w:r w:rsidR="00831494">
            <w:rPr>
              <w:b/>
              <w:noProof/>
              <w:sz w:val="28"/>
              <w:szCs w:val="28"/>
              <w:lang w:val="en-US"/>
            </w:rPr>
            <w:t>6</w:t>
          </w:r>
          <w:r w:rsidR="00FD4098">
            <w:rPr>
              <w:b/>
              <w:noProof/>
              <w:sz w:val="28"/>
              <w:szCs w:val="28"/>
              <w:lang w:val="en-US"/>
            </w:rPr>
            <w:t>9</w:t>
          </w:r>
          <w:r w:rsidR="00E10262">
            <w:rPr>
              <w:b/>
              <w:noProof/>
              <w:sz w:val="28"/>
              <w:szCs w:val="28"/>
              <w:lang w:val="en-US"/>
            </w:rPr>
            <w:t>-10</w:t>
          </w:r>
          <w:r w:rsidR="00FD4098">
            <w:rPr>
              <w:b/>
              <w:noProof/>
              <w:sz w:val="28"/>
              <w:szCs w:val="28"/>
              <w:lang w:val="en-US"/>
            </w:rPr>
            <w:t>5</w:t>
          </w:r>
        </w:p>
        <w:p w14:paraId="53C621B9" w14:textId="41848C4C" w:rsidR="002230F5" w:rsidRDefault="002230F5" w:rsidP="002230F5">
          <w:pPr>
            <w:pStyle w:val="2"/>
            <w:tabs>
              <w:tab w:val="right" w:leader="dot" w:pos="9628"/>
            </w:tabs>
            <w:spacing w:after="0"/>
            <w:ind w:left="0"/>
            <w:rPr>
              <w:noProof/>
              <w:sz w:val="28"/>
              <w:szCs w:val="28"/>
              <w:lang w:val="en-US"/>
            </w:rPr>
          </w:pPr>
          <w:r w:rsidRPr="000216F0">
            <w:rPr>
              <w:sz w:val="28"/>
              <w:szCs w:val="28"/>
              <w:lang w:val="en-US"/>
            </w:rPr>
            <w:t xml:space="preserve">3.1 </w:t>
          </w:r>
          <w:hyperlink w:anchor="_Toc388453807" w:history="1">
            <w:r w:rsidR="00F44341" w:rsidRPr="007B4E5D">
              <w:rPr>
                <w:sz w:val="28"/>
                <w:szCs w:val="28"/>
                <w:lang w:val="en-US"/>
              </w:rPr>
              <w:t xml:space="preserve">One-phase spherical Stefan problem with </w:t>
            </w:r>
            <w:r w:rsidR="00831494">
              <w:rPr>
                <w:sz w:val="28"/>
                <w:szCs w:val="28"/>
                <w:lang w:val="en-US"/>
              </w:rPr>
              <w:t xml:space="preserve">Dirichle condition and </w:t>
            </w:r>
            <w:r w:rsidR="00F44341" w:rsidRPr="007B4E5D">
              <w:rPr>
                <w:sz w:val="28"/>
                <w:szCs w:val="28"/>
                <w:lang w:val="en-US"/>
              </w:rPr>
              <w:t>temperature dependent coefficient</w:t>
            </w:r>
            <w:r w:rsidR="00831494">
              <w:rPr>
                <w:sz w:val="28"/>
                <w:szCs w:val="28"/>
                <w:lang w:val="en-US"/>
              </w:rPr>
              <w:t>s</w:t>
            </w:r>
            <w:r w:rsidR="00F44341">
              <w:rPr>
                <w:bCs/>
                <w:sz w:val="28"/>
                <w:szCs w:val="28"/>
                <w:lang w:val="en-US"/>
              </w:rPr>
              <w:t xml:space="preserve"> </w:t>
            </w:r>
            <w:r w:rsidRPr="000216F0">
              <w:rPr>
                <w:noProof/>
                <w:webHidden/>
                <w:sz w:val="28"/>
                <w:szCs w:val="28"/>
                <w:lang w:val="en-US"/>
              </w:rPr>
              <w:tab/>
            </w:r>
          </w:hyperlink>
          <w:r w:rsidR="00E10262">
            <w:rPr>
              <w:noProof/>
              <w:sz w:val="28"/>
              <w:szCs w:val="28"/>
              <w:lang w:val="en-US"/>
            </w:rPr>
            <w:t>68</w:t>
          </w:r>
        </w:p>
        <w:p w14:paraId="73089524" w14:textId="0E17BE7D" w:rsidR="00831494" w:rsidRPr="00831494" w:rsidRDefault="00831494" w:rsidP="00831494">
          <w:pPr>
            <w:pStyle w:val="2"/>
            <w:tabs>
              <w:tab w:val="right" w:leader="dot" w:pos="9628"/>
            </w:tabs>
            <w:spacing w:after="0"/>
            <w:ind w:left="0"/>
            <w:rPr>
              <w:rFonts w:eastAsiaTheme="minorEastAsia"/>
              <w:noProof/>
              <w:sz w:val="28"/>
              <w:szCs w:val="28"/>
              <w:lang w:val="en-US"/>
            </w:rPr>
          </w:pPr>
          <w:r w:rsidRPr="000216F0">
            <w:rPr>
              <w:sz w:val="28"/>
              <w:szCs w:val="28"/>
              <w:lang w:val="en-US"/>
            </w:rPr>
            <w:t xml:space="preserve">3.2 </w:t>
          </w:r>
          <w:hyperlink w:anchor="_Toc388453807" w:history="1">
            <w:r>
              <w:rPr>
                <w:sz w:val="28"/>
                <w:szCs w:val="28"/>
                <w:lang w:val="en-US"/>
              </w:rPr>
              <w:t>One</w:t>
            </w:r>
            <w:r w:rsidRPr="007B4E5D">
              <w:rPr>
                <w:sz w:val="28"/>
                <w:szCs w:val="28"/>
                <w:lang w:val="en-US"/>
              </w:rPr>
              <w:t xml:space="preserve">-phase spherical Stefan problem with </w:t>
            </w:r>
            <w:r>
              <w:rPr>
                <w:sz w:val="28"/>
                <w:szCs w:val="28"/>
                <w:lang w:val="en-US"/>
              </w:rPr>
              <w:t>Neumann condition and temperature dependent</w:t>
            </w:r>
            <w:r w:rsidRPr="007B4E5D">
              <w:rPr>
                <w:sz w:val="28"/>
                <w:szCs w:val="28"/>
                <w:lang w:val="en-US"/>
              </w:rPr>
              <w:t xml:space="preserve"> </w:t>
            </w:r>
            <w:r>
              <w:rPr>
                <w:sz w:val="28"/>
                <w:szCs w:val="28"/>
                <w:lang w:val="en-US"/>
              </w:rPr>
              <w:t xml:space="preserve">coefficients </w:t>
            </w:r>
            <w:r w:rsidRPr="000216F0">
              <w:rPr>
                <w:noProof/>
                <w:webHidden/>
                <w:sz w:val="28"/>
                <w:szCs w:val="28"/>
                <w:lang w:val="en-US"/>
              </w:rPr>
              <w:tab/>
            </w:r>
          </w:hyperlink>
          <w:r>
            <w:rPr>
              <w:noProof/>
              <w:sz w:val="28"/>
              <w:szCs w:val="28"/>
              <w:lang w:val="en-US"/>
            </w:rPr>
            <w:t>7</w:t>
          </w:r>
          <w:r w:rsidR="00FD4098">
            <w:rPr>
              <w:noProof/>
              <w:sz w:val="28"/>
              <w:szCs w:val="28"/>
              <w:lang w:val="en-US"/>
            </w:rPr>
            <w:t>9</w:t>
          </w:r>
        </w:p>
        <w:p w14:paraId="2B4E731A" w14:textId="79B29BD1" w:rsidR="002230F5" w:rsidRPr="000216F0" w:rsidRDefault="00831494" w:rsidP="002230F5">
          <w:pPr>
            <w:pStyle w:val="2"/>
            <w:tabs>
              <w:tab w:val="right" w:leader="dot" w:pos="9628"/>
            </w:tabs>
            <w:spacing w:after="0"/>
            <w:ind w:left="0"/>
            <w:rPr>
              <w:rFonts w:eastAsiaTheme="minorEastAsia"/>
              <w:noProof/>
              <w:sz w:val="28"/>
              <w:szCs w:val="28"/>
              <w:lang w:val="en-US"/>
            </w:rPr>
          </w:pPr>
          <w:r>
            <w:rPr>
              <w:sz w:val="28"/>
              <w:szCs w:val="28"/>
              <w:lang w:val="en-US"/>
            </w:rPr>
            <w:t>3.3</w:t>
          </w:r>
          <w:r w:rsidR="002230F5" w:rsidRPr="000216F0">
            <w:rPr>
              <w:sz w:val="28"/>
              <w:szCs w:val="28"/>
              <w:lang w:val="en-US"/>
            </w:rPr>
            <w:t xml:space="preserve"> </w:t>
          </w:r>
          <w:hyperlink w:anchor="_Toc388453807" w:history="1">
            <w:r w:rsidR="00F44341" w:rsidRPr="007B4E5D">
              <w:rPr>
                <w:sz w:val="28"/>
                <w:szCs w:val="28"/>
                <w:lang w:val="en-US"/>
              </w:rPr>
              <w:t>Two-phase spherical Stefan problem with non-linear thermal conductivity</w:t>
            </w:r>
            <w:r w:rsidR="002230F5" w:rsidRPr="000216F0">
              <w:rPr>
                <w:noProof/>
                <w:webHidden/>
                <w:sz w:val="28"/>
                <w:szCs w:val="28"/>
                <w:lang w:val="en-US"/>
              </w:rPr>
              <w:tab/>
            </w:r>
          </w:hyperlink>
          <w:r w:rsidR="007943DF">
            <w:rPr>
              <w:noProof/>
              <w:sz w:val="28"/>
              <w:szCs w:val="28"/>
              <w:lang w:val="en-US"/>
            </w:rPr>
            <w:t>9</w:t>
          </w:r>
          <w:r w:rsidR="00FD4098">
            <w:rPr>
              <w:noProof/>
              <w:sz w:val="28"/>
              <w:szCs w:val="28"/>
              <w:lang w:val="en-US"/>
            </w:rPr>
            <w:t>0</w:t>
          </w:r>
        </w:p>
        <w:p w14:paraId="7BA26B02" w14:textId="17732069" w:rsidR="002230F5" w:rsidRPr="000216F0" w:rsidRDefault="00831494" w:rsidP="002230F5">
          <w:pPr>
            <w:pStyle w:val="2"/>
            <w:tabs>
              <w:tab w:val="right" w:leader="dot" w:pos="9628"/>
            </w:tabs>
            <w:spacing w:after="0"/>
            <w:ind w:left="0"/>
            <w:rPr>
              <w:rFonts w:eastAsiaTheme="minorEastAsia"/>
              <w:noProof/>
              <w:sz w:val="28"/>
              <w:szCs w:val="28"/>
              <w:lang w:val="en-US"/>
            </w:rPr>
          </w:pPr>
          <w:r>
            <w:rPr>
              <w:sz w:val="28"/>
              <w:szCs w:val="28"/>
              <w:lang w:val="en-US"/>
            </w:rPr>
            <w:t>3.4</w:t>
          </w:r>
          <w:r w:rsidR="002230F5" w:rsidRPr="000216F0">
            <w:rPr>
              <w:sz w:val="28"/>
              <w:szCs w:val="28"/>
              <w:lang w:val="en-US"/>
            </w:rPr>
            <w:t xml:space="preserve"> </w:t>
          </w:r>
          <w:hyperlink w:anchor="_Toc388453807" w:history="1">
            <w:r w:rsidR="00F44341" w:rsidRPr="007B4E5D">
              <w:rPr>
                <w:sz w:val="28"/>
                <w:szCs w:val="28"/>
                <w:lang w:val="en-US"/>
              </w:rPr>
              <w:t>The mathematical model of a short arc at the blow-off repulsion of electrical contacts during the transition from metallic phase to gaseous phase</w:t>
            </w:r>
            <w:r w:rsidR="002230F5" w:rsidRPr="000216F0">
              <w:rPr>
                <w:noProof/>
                <w:webHidden/>
                <w:sz w:val="28"/>
                <w:szCs w:val="28"/>
                <w:lang w:val="en-US"/>
              </w:rPr>
              <w:tab/>
            </w:r>
          </w:hyperlink>
          <w:r w:rsidR="00FD4098">
            <w:rPr>
              <w:noProof/>
              <w:sz w:val="28"/>
              <w:szCs w:val="28"/>
              <w:lang w:val="en-US"/>
            </w:rPr>
            <w:t>100</w:t>
          </w:r>
        </w:p>
        <w:p w14:paraId="20F01F45" w14:textId="77777777" w:rsidR="002230F5" w:rsidRPr="000216F0" w:rsidRDefault="002230F5" w:rsidP="002230F5">
          <w:pPr>
            <w:pStyle w:val="2"/>
            <w:tabs>
              <w:tab w:val="right" w:leader="dot" w:pos="9628"/>
            </w:tabs>
            <w:spacing w:after="0"/>
            <w:ind w:left="0"/>
            <w:rPr>
              <w:noProof/>
              <w:sz w:val="28"/>
              <w:szCs w:val="28"/>
              <w:lang w:val="en-US"/>
            </w:rPr>
          </w:pPr>
        </w:p>
        <w:p w14:paraId="36EC5124" w14:textId="73FA23D0" w:rsidR="002230F5" w:rsidRPr="000216F0" w:rsidRDefault="00F44341" w:rsidP="002230F5">
          <w:pPr>
            <w:pStyle w:val="3"/>
            <w:spacing w:after="0"/>
            <w:rPr>
              <w:rFonts w:eastAsiaTheme="minorEastAsia"/>
              <w:sz w:val="28"/>
              <w:szCs w:val="28"/>
            </w:rPr>
          </w:pPr>
          <w:r>
            <w:rPr>
              <w:b/>
              <w:sz w:val="28"/>
              <w:szCs w:val="28"/>
            </w:rPr>
            <w:t>CONCLUSION</w:t>
          </w:r>
          <w:r w:rsidR="002230F5" w:rsidRPr="000216F0">
            <w:rPr>
              <w:sz w:val="28"/>
              <w:szCs w:val="28"/>
            </w:rPr>
            <w:t xml:space="preserve"> </w:t>
          </w:r>
          <w:hyperlink w:anchor="_Toc388453800" w:history="1">
            <w:r w:rsidR="002230F5" w:rsidRPr="000216F0">
              <w:rPr>
                <w:webHidden/>
                <w:sz w:val="28"/>
                <w:szCs w:val="28"/>
              </w:rPr>
              <w:tab/>
            </w:r>
          </w:hyperlink>
          <w:r w:rsidR="00E10262">
            <w:rPr>
              <w:b/>
              <w:sz w:val="28"/>
              <w:szCs w:val="28"/>
            </w:rPr>
            <w:t>10</w:t>
          </w:r>
          <w:r w:rsidR="00FD4098">
            <w:rPr>
              <w:b/>
              <w:sz w:val="28"/>
              <w:szCs w:val="28"/>
            </w:rPr>
            <w:t>6</w:t>
          </w:r>
        </w:p>
        <w:p w14:paraId="22F198F6" w14:textId="5D9E2FF0" w:rsidR="002230F5" w:rsidRPr="000216F0" w:rsidRDefault="00000000" w:rsidP="002230F5">
          <w:pPr>
            <w:pStyle w:val="2"/>
            <w:tabs>
              <w:tab w:val="right" w:leader="dot" w:pos="9628"/>
            </w:tabs>
            <w:spacing w:after="0"/>
            <w:ind w:left="0"/>
            <w:rPr>
              <w:rFonts w:eastAsiaTheme="minorEastAsia"/>
              <w:noProof/>
              <w:sz w:val="28"/>
              <w:szCs w:val="28"/>
              <w:lang w:val="en-US"/>
            </w:rPr>
          </w:pPr>
          <w:hyperlink w:anchor="_Toc388453801" w:history="1">
            <w:r w:rsidR="00F44341">
              <w:rPr>
                <w:rStyle w:val="a4"/>
                <w:b/>
                <w:noProof/>
                <w:sz w:val="28"/>
                <w:szCs w:val="28"/>
                <w:lang w:val="en-US"/>
              </w:rPr>
              <w:t xml:space="preserve">REFERENCES </w:t>
            </w:r>
            <w:r w:rsidR="002230F5" w:rsidRPr="000216F0">
              <w:rPr>
                <w:noProof/>
                <w:webHidden/>
                <w:sz w:val="28"/>
                <w:szCs w:val="28"/>
                <w:lang w:val="en-US"/>
              </w:rPr>
              <w:tab/>
            </w:r>
          </w:hyperlink>
          <w:r w:rsidR="00831494">
            <w:rPr>
              <w:b/>
              <w:noProof/>
              <w:sz w:val="28"/>
              <w:szCs w:val="28"/>
              <w:lang w:val="en-US"/>
            </w:rPr>
            <w:t>10</w:t>
          </w:r>
          <w:r w:rsidR="00FD4098">
            <w:rPr>
              <w:b/>
              <w:noProof/>
              <w:sz w:val="28"/>
              <w:szCs w:val="28"/>
              <w:lang w:val="en-US"/>
            </w:rPr>
            <w:t>8</w:t>
          </w:r>
        </w:p>
        <w:p w14:paraId="2985E8C4" w14:textId="15179955" w:rsidR="002230F5" w:rsidRPr="000216F0" w:rsidRDefault="00000000" w:rsidP="002230F5">
          <w:pPr>
            <w:pStyle w:val="3"/>
            <w:spacing w:after="0"/>
            <w:rPr>
              <w:rFonts w:eastAsiaTheme="minorEastAsia"/>
              <w:sz w:val="28"/>
              <w:szCs w:val="28"/>
            </w:rPr>
          </w:pPr>
          <w:hyperlink w:anchor="_Toc388453802" w:history="1">
            <w:r w:rsidR="00F44341">
              <w:rPr>
                <w:rStyle w:val="a4"/>
                <w:b/>
                <w:sz w:val="28"/>
                <w:szCs w:val="28"/>
              </w:rPr>
              <w:t xml:space="preserve">APPENDIX </w:t>
            </w:r>
            <w:r w:rsidR="002230F5" w:rsidRPr="000216F0">
              <w:rPr>
                <w:webHidden/>
                <w:sz w:val="28"/>
                <w:szCs w:val="28"/>
              </w:rPr>
              <w:tab/>
            </w:r>
          </w:hyperlink>
          <w:r w:rsidR="00831494">
            <w:rPr>
              <w:b/>
              <w:sz w:val="28"/>
              <w:szCs w:val="28"/>
            </w:rPr>
            <w:t>1</w:t>
          </w:r>
          <w:r w:rsidR="00E10262">
            <w:rPr>
              <w:b/>
              <w:sz w:val="28"/>
              <w:szCs w:val="28"/>
            </w:rPr>
            <w:t>1</w:t>
          </w:r>
          <w:r w:rsidR="00FD4098">
            <w:rPr>
              <w:b/>
              <w:sz w:val="28"/>
              <w:szCs w:val="28"/>
            </w:rPr>
            <w:t>2</w:t>
          </w:r>
        </w:p>
        <w:p w14:paraId="113F610D" w14:textId="77777777" w:rsidR="002230F5" w:rsidRDefault="002230F5" w:rsidP="002230F5">
          <w:pPr>
            <w:spacing w:after="0" w:line="240" w:lineRule="auto"/>
          </w:pPr>
          <w:r w:rsidRPr="000216F0">
            <w:rPr>
              <w:rFonts w:ascii="Times New Roman" w:hAnsi="Times New Roman" w:cs="Times New Roman"/>
              <w:b/>
              <w:bCs/>
              <w:sz w:val="28"/>
              <w:szCs w:val="28"/>
            </w:rPr>
            <w:fldChar w:fldCharType="end"/>
          </w:r>
        </w:p>
      </w:sdtContent>
    </w:sdt>
    <w:p w14:paraId="477AEBE4" w14:textId="2DD8D7CC" w:rsidR="002230F5" w:rsidRDefault="002230F5"/>
    <w:p w14:paraId="72DB65AD" w14:textId="65D8A35E" w:rsidR="0013309A" w:rsidRPr="0013309A" w:rsidRDefault="0013309A" w:rsidP="0013309A"/>
    <w:p w14:paraId="4300415D" w14:textId="7BD85C0E" w:rsidR="0013309A" w:rsidRDefault="0013309A" w:rsidP="0013309A"/>
    <w:p w14:paraId="36508C08" w14:textId="4B18EDFD" w:rsidR="0013309A" w:rsidRDefault="0013309A" w:rsidP="0013309A"/>
    <w:p w14:paraId="166EF002" w14:textId="38FA4230" w:rsidR="0013309A" w:rsidRDefault="0013309A" w:rsidP="0013309A"/>
    <w:p w14:paraId="0E3169B0" w14:textId="77777777" w:rsidR="0013309A" w:rsidRPr="007B4E5D" w:rsidRDefault="0013309A" w:rsidP="0013309A">
      <w:pPr>
        <w:spacing w:line="240" w:lineRule="auto"/>
        <w:jc w:val="center"/>
        <w:rPr>
          <w:rFonts w:ascii="Times New Roman" w:hAnsi="Times New Roman" w:cs="Times New Roman"/>
          <w:b/>
          <w:sz w:val="28"/>
          <w:szCs w:val="28"/>
          <w:lang w:val="en-US"/>
        </w:rPr>
      </w:pPr>
      <w:r w:rsidRPr="007B4E5D">
        <w:rPr>
          <w:rFonts w:ascii="Times New Roman" w:hAnsi="Times New Roman" w:cs="Times New Roman"/>
          <w:b/>
          <w:sz w:val="28"/>
          <w:szCs w:val="28"/>
          <w:lang w:val="en-US"/>
        </w:rPr>
        <w:t>INTRODUCTION</w:t>
      </w:r>
    </w:p>
    <w:p w14:paraId="18B041A2" w14:textId="77777777" w:rsidR="0013309A" w:rsidRPr="007B4E5D" w:rsidRDefault="0013309A" w:rsidP="0013309A">
      <w:pPr>
        <w:spacing w:after="0" w:line="240" w:lineRule="auto"/>
        <w:ind w:firstLine="708"/>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The dissertation has a twofold purpose: to introduce the heat polynomials and special functions and their applications for some more refined models of (first-order) phase transitions, and also to illustrate solution method for the analysis of associated nonlinear initial- and boundary-value problems. These two aspects might hardly be separated, for the interplay between modelling and analysis is the blood and life of research on Stefan-type problems.</w:t>
      </w:r>
    </w:p>
    <w:p w14:paraId="3CD29C46" w14:textId="77777777" w:rsidR="0013309A" w:rsidRPr="007B4E5D" w:rsidRDefault="0013309A" w:rsidP="0013309A">
      <w:pPr>
        <w:spacing w:after="0" w:line="240" w:lineRule="auto"/>
        <w:ind w:firstLine="708"/>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The main idea of ​​using the heat polynomial method to solve applied heat transfer problems in areas with free boundaries is that this method allows you to construct a solution to the problem in a form that exactly satisfies the differential equation, and the unknown coefficients in the solution structure and expansion coefficients of the free boundary are selected in such a way as to exactly or approximately satisfy the initial and boundary conditions. This method makes it possible to obtain an approximate solution with any degree of accuracy and estimate the approximation error using the maximum principle. This structure of the solution allows us to analyze the dynamics of heat and mass transfer processes with phase transformations in the presence of a large number of factors affecting this dynamics, which seems impossible using other methods, including numerical ones. </w:t>
      </w:r>
    </w:p>
    <w:p w14:paraId="76C1FAA6" w14:textId="77777777" w:rsidR="0013309A" w:rsidRPr="007B4E5D" w:rsidRDefault="0013309A" w:rsidP="0013309A">
      <w:pPr>
        <w:spacing w:after="0" w:line="240" w:lineRule="auto"/>
        <w:ind w:firstLine="708"/>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Analytical methods for solution of heat and mass transfer problems have recently received a new stimulus to their further development due to the growing need to solve multi-criteria problems for which numerical methods are unable to estimate the influence of a large number of input parameters on the behavior of the solution and especially on its dynamics. In particular, an integral thermal balance method, a perturbation method, and a number of other methods are widely used to solve problems of the Stefan type with a free boundary, describing heat transfer with phase transitions. The main problem with the use of this method is the estimation of the approximation error, which, as a rule, is replaced for applied problems by comparison of the analytical solution with the experimental data.</w:t>
      </w:r>
    </w:p>
    <w:p w14:paraId="0AB9AE9D" w14:textId="77777777" w:rsidR="0013309A" w:rsidRPr="007B4E5D" w:rsidRDefault="0013309A" w:rsidP="0013309A">
      <w:pPr>
        <w:autoSpaceDE w:val="0"/>
        <w:autoSpaceDN w:val="0"/>
        <w:adjustRightInd w:val="0"/>
        <w:spacing w:after="0" w:line="240" w:lineRule="auto"/>
        <w:ind w:firstLine="708"/>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In contrast, the method of heat polynomials makes it possible to satisfy the heat equation, and the error in the satisfying the initial and boundary conditions is relatively easy evaluated by the maximum principle. We have a certain scientific backlog in this topic. In particular, the two-phase Stefan problem with a given heat flux was solved using the method of integral error functions that are closely related to heat polynomials. The method of heat polynomials was successfully implemented also to solve the one-phase Stefan problem.</w:t>
      </w:r>
    </w:p>
    <w:p w14:paraId="106C7DB4" w14:textId="77777777" w:rsidR="0013309A" w:rsidRPr="007B4E5D" w:rsidRDefault="0013309A" w:rsidP="0013309A">
      <w:pPr>
        <w:autoSpaceDE w:val="0"/>
        <w:autoSpaceDN w:val="0"/>
        <w:adjustRightInd w:val="0"/>
        <w:spacing w:after="0" w:line="240" w:lineRule="auto"/>
        <w:ind w:firstLine="708"/>
        <w:jc w:val="both"/>
        <w:rPr>
          <w:rFonts w:ascii="Times New Roman" w:hAnsi="Times New Roman" w:cs="Times New Roman"/>
          <w:sz w:val="28"/>
          <w:szCs w:val="28"/>
          <w:lang w:val="en-US"/>
        </w:rPr>
      </w:pPr>
      <w:r w:rsidRPr="007B4E5D">
        <w:rPr>
          <w:rFonts w:ascii="Times New Roman" w:hAnsi="Times New Roman" w:cs="Times New Roman"/>
          <w:b/>
          <w:sz w:val="28"/>
          <w:szCs w:val="28"/>
          <w:lang w:val="en-US"/>
        </w:rPr>
        <w:t xml:space="preserve">The aim of the dissertation. </w:t>
      </w:r>
      <w:r w:rsidRPr="007B4E5D">
        <w:rPr>
          <w:rFonts w:ascii="Times New Roman" w:hAnsi="Times New Roman" w:cs="Times New Roman"/>
          <w:sz w:val="28"/>
          <w:szCs w:val="28"/>
          <w:lang w:val="en-US"/>
        </w:rPr>
        <w:t xml:space="preserve">The main goal of the dissertation is to develop new accurate and approximate analytical methods for solving heat and mass transfer problems with phase transformations of matter based on the methods of heat polynomials and their use to study the dynamics and calculation of erosion of electrical contact systems of low-voltage devices. The solution of these problems and their analysis will allow us to find new promising areas for the creation of modern low-voltage electric devices and choose the optimal modes of their switching ability. and also develop on this basis practical recommendations for reducing bridge and arc </w:t>
      </w:r>
      <w:r w:rsidRPr="007B4E5D">
        <w:rPr>
          <w:rFonts w:ascii="Times New Roman" w:hAnsi="Times New Roman" w:cs="Times New Roman"/>
          <w:sz w:val="28"/>
          <w:szCs w:val="28"/>
          <w:lang w:val="en-US"/>
        </w:rPr>
        <w:lastRenderedPageBreak/>
        <w:t>erosion of contacts, increasing the reliability and service life of electrical devices, saving precious and scarce electrical contact materials (silver, gold, platinum, tungsten) for equivalent composite materials.</w:t>
      </w:r>
    </w:p>
    <w:p w14:paraId="2D1F0C80" w14:textId="77777777" w:rsidR="0013309A" w:rsidRPr="007B4E5D" w:rsidRDefault="0013309A" w:rsidP="0013309A">
      <w:pPr>
        <w:autoSpaceDE w:val="0"/>
        <w:autoSpaceDN w:val="0"/>
        <w:adjustRightInd w:val="0"/>
        <w:spacing w:after="0" w:line="240" w:lineRule="auto"/>
        <w:ind w:firstLine="708"/>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One of the goals of the dissertation is also to elucidate the possibilities of developing the apparatus of heat polynomials for solving other problems of the parabolic type in areas with a free boundary, in particular, problems of the Verigin type on the oil-water contact.</w:t>
      </w:r>
    </w:p>
    <w:p w14:paraId="1B2F677D" w14:textId="77777777" w:rsidR="0013309A" w:rsidRPr="007B4E5D" w:rsidRDefault="0013309A" w:rsidP="0013309A">
      <w:pPr>
        <w:autoSpaceDE w:val="0"/>
        <w:autoSpaceDN w:val="0"/>
        <w:adjustRightInd w:val="0"/>
        <w:spacing w:after="0" w:line="240" w:lineRule="auto"/>
        <w:ind w:firstLine="708"/>
        <w:jc w:val="both"/>
        <w:rPr>
          <w:rFonts w:ascii="Times New Roman" w:hAnsi="Times New Roman" w:cs="Times New Roman"/>
          <w:b/>
          <w:sz w:val="28"/>
          <w:szCs w:val="28"/>
          <w:lang w:val="en-US"/>
        </w:rPr>
      </w:pPr>
      <w:r w:rsidRPr="007B4E5D">
        <w:rPr>
          <w:rFonts w:ascii="Times New Roman" w:hAnsi="Times New Roman" w:cs="Times New Roman"/>
          <w:b/>
          <w:sz w:val="28"/>
          <w:szCs w:val="28"/>
          <w:lang w:val="en-US"/>
        </w:rPr>
        <w:t xml:space="preserve">Dissertation objectives. </w:t>
      </w:r>
      <w:r w:rsidRPr="007B4E5D">
        <w:rPr>
          <w:rFonts w:ascii="Times New Roman" w:hAnsi="Times New Roman" w:cs="Times New Roman"/>
          <w:sz w:val="28"/>
          <w:szCs w:val="28"/>
          <w:lang w:val="en-US"/>
        </w:rPr>
        <w:t>The dissertation consists of the following tasks:</w:t>
      </w:r>
    </w:p>
    <w:p w14:paraId="04A1E9D9" w14:textId="77777777" w:rsidR="0013309A" w:rsidRPr="007B4E5D" w:rsidRDefault="0013309A" w:rsidP="0013309A">
      <w:pPr>
        <w:pStyle w:val="a3"/>
        <w:numPr>
          <w:ilvl w:val="0"/>
          <w:numId w:val="2"/>
        </w:numPr>
        <w:autoSpaceDE w:val="0"/>
        <w:autoSpaceDN w:val="0"/>
        <w:adjustRightInd w:val="0"/>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One-dimensional heat polynomials and associated functions;</w:t>
      </w:r>
    </w:p>
    <w:p w14:paraId="5294EF97" w14:textId="77777777" w:rsidR="0013309A" w:rsidRPr="007B4E5D" w:rsidRDefault="0013309A" w:rsidP="0013309A">
      <w:pPr>
        <w:pStyle w:val="a3"/>
        <w:numPr>
          <w:ilvl w:val="0"/>
          <w:numId w:val="2"/>
        </w:numPr>
        <w:autoSpaceDE w:val="0"/>
        <w:autoSpaceDN w:val="0"/>
        <w:adjustRightInd w:val="0"/>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Heat polynomials for solving spherical and </w:t>
      </w:r>
      <w:r>
        <w:rPr>
          <w:rFonts w:ascii="Times New Roman" w:hAnsi="Times New Roman" w:cs="Times New Roman"/>
          <w:sz w:val="28"/>
          <w:szCs w:val="28"/>
          <w:lang w:val="en-US"/>
        </w:rPr>
        <w:t>cylindrical</w:t>
      </w:r>
      <w:r w:rsidRPr="007B4E5D">
        <w:rPr>
          <w:rFonts w:ascii="Times New Roman" w:hAnsi="Times New Roman" w:cs="Times New Roman"/>
          <w:sz w:val="28"/>
          <w:szCs w:val="28"/>
          <w:lang w:val="en-US"/>
        </w:rPr>
        <w:t xml:space="preserve"> heat conduction problems;</w:t>
      </w:r>
    </w:p>
    <w:p w14:paraId="36B851D1" w14:textId="77777777" w:rsidR="0013309A" w:rsidRDefault="0013309A" w:rsidP="0013309A">
      <w:pPr>
        <w:pStyle w:val="a3"/>
        <w:numPr>
          <w:ilvl w:val="0"/>
          <w:numId w:val="2"/>
        </w:numPr>
        <w:autoSpaceDE w:val="0"/>
        <w:autoSpaceDN w:val="0"/>
        <w:adjustRightInd w:val="0"/>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Special functions for solving heat process problems in electrical contact processes.</w:t>
      </w:r>
    </w:p>
    <w:p w14:paraId="58279039" w14:textId="77777777" w:rsidR="0013309A" w:rsidRPr="007B4E5D" w:rsidRDefault="0013309A" w:rsidP="0013309A">
      <w:pPr>
        <w:pStyle w:val="a3"/>
        <w:numPr>
          <w:ilvl w:val="0"/>
          <w:numId w:val="2"/>
        </w:numPr>
        <w:autoSpaceDE w:val="0"/>
        <w:autoSpaceDN w:val="0"/>
        <w:adjustRightInd w:val="0"/>
        <w:spacing w:after="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Similarity solution of heat problems with temperature dependence coefficients. </w:t>
      </w:r>
    </w:p>
    <w:p w14:paraId="00D4B79F" w14:textId="77777777" w:rsidR="0013309A" w:rsidRPr="007B4E5D" w:rsidRDefault="0013309A" w:rsidP="0013309A">
      <w:pPr>
        <w:autoSpaceDE w:val="0"/>
        <w:autoSpaceDN w:val="0"/>
        <w:adjustRightInd w:val="0"/>
        <w:spacing w:after="0" w:line="240" w:lineRule="auto"/>
        <w:ind w:firstLine="708"/>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To build mathematical models describing the processes of heat and mass transfer, provided for in the first task of the dissertation, you must first systematize the known propertie</w:t>
      </w:r>
      <w:r>
        <w:rPr>
          <w:rFonts w:ascii="Times New Roman" w:hAnsi="Times New Roman" w:cs="Times New Roman"/>
          <w:sz w:val="28"/>
          <w:szCs w:val="28"/>
          <w:lang w:val="en-US"/>
        </w:rPr>
        <w:t>s of one-dimensional heat</w:t>
      </w:r>
      <w:r w:rsidRPr="007B4E5D">
        <w:rPr>
          <w:rFonts w:ascii="Times New Roman" w:hAnsi="Times New Roman" w:cs="Times New Roman"/>
          <w:sz w:val="28"/>
          <w:szCs w:val="28"/>
          <w:lang w:val="en-US"/>
        </w:rPr>
        <w:t xml:space="preserve"> polynomials and supplement them with new properties that will make it possible to use them to solve problems in areas with free boundaries and estimate the approximate error solutions. The solution of spherical problems will be implemented using their reduction to the corresponding plane-one-dimensional problems. It is supposed to solve cylindrical problems using the connection of heat polynomials with Laguerre polynomials. Using the obtained solution, a description of the dynamics of the free boundary will be given and a procedure will be developed for calculating the motion of phase transition isotherms (softening, melting, and evaporation) of the electrode material.</w:t>
      </w:r>
    </w:p>
    <w:p w14:paraId="7B950B3A" w14:textId="77777777" w:rsidR="0013309A" w:rsidRDefault="0013309A" w:rsidP="0013309A">
      <w:pPr>
        <w:autoSpaceDE w:val="0"/>
        <w:autoSpaceDN w:val="0"/>
        <w:adjustRightInd w:val="0"/>
        <w:spacing w:after="0" w:line="240" w:lineRule="auto"/>
        <w:ind w:firstLine="708"/>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For the generalized heat eq</w:t>
      </w:r>
      <w:r>
        <w:rPr>
          <w:rFonts w:ascii="Times New Roman" w:hAnsi="Times New Roman" w:cs="Times New Roman"/>
          <w:sz w:val="28"/>
          <w:szCs w:val="28"/>
          <w:lang w:val="en-US"/>
        </w:rPr>
        <w:t>uation, the corresponding heat</w:t>
      </w:r>
      <w:r w:rsidRPr="007B4E5D">
        <w:rPr>
          <w:rFonts w:ascii="Times New Roman" w:hAnsi="Times New Roman" w:cs="Times New Roman"/>
          <w:sz w:val="28"/>
          <w:szCs w:val="28"/>
          <w:lang w:val="en-US"/>
        </w:rPr>
        <w:t xml:space="preserve"> polynomials and associated functions will be constructed, for which it is supposed to find the generating function and use the Appel transfor</w:t>
      </w:r>
      <w:r>
        <w:rPr>
          <w:rFonts w:ascii="Times New Roman" w:hAnsi="Times New Roman" w:cs="Times New Roman"/>
          <w:sz w:val="28"/>
          <w:szCs w:val="28"/>
          <w:lang w:val="en-US"/>
        </w:rPr>
        <w:t>m. Using the constructed heat</w:t>
      </w:r>
      <w:r w:rsidRPr="007B4E5D">
        <w:rPr>
          <w:rFonts w:ascii="Times New Roman" w:hAnsi="Times New Roman" w:cs="Times New Roman"/>
          <w:sz w:val="28"/>
          <w:szCs w:val="28"/>
          <w:lang w:val="en-US"/>
        </w:rPr>
        <w:t xml:space="preserve"> polynomials, a solution to the problem of coupling the spherical and axial models by the method of thermal polynomials will be obtained and a method for calculating the dynamics of the bridge and the bridge erosion of electrical contacts will be developed.</w:t>
      </w:r>
    </w:p>
    <w:p w14:paraId="1FDCA051" w14:textId="77777777" w:rsidR="0013309A" w:rsidRPr="00DC444B" w:rsidRDefault="0013309A" w:rsidP="0013309A">
      <w:pPr>
        <w:autoSpaceDE w:val="0"/>
        <w:autoSpaceDN w:val="0"/>
        <w:adjustRightInd w:val="0"/>
        <w:spacing w:after="0" w:line="240" w:lineRule="auto"/>
        <w:ind w:firstLine="708"/>
        <w:jc w:val="both"/>
        <w:rPr>
          <w:rFonts w:ascii="Times New Roman" w:hAnsi="Times New Roman" w:cs="Times New Roman"/>
          <w:sz w:val="28"/>
          <w:szCs w:val="28"/>
          <w:lang w:val="en-US"/>
        </w:rPr>
      </w:pPr>
      <w:r>
        <w:rPr>
          <w:rFonts w:ascii="Times New Roman" w:hAnsi="Times New Roman" w:cs="Times New Roman"/>
          <w:sz w:val="28"/>
          <w:szCs w:val="28"/>
          <w:lang w:val="en-US"/>
        </w:rPr>
        <w:t>The one of the next task of the dissertation</w:t>
      </w:r>
      <w:r w:rsidRPr="00DC444B">
        <w:rPr>
          <w:rFonts w:ascii="Times New Roman" w:hAnsi="Times New Roman" w:cs="Times New Roman"/>
          <w:sz w:val="28"/>
          <w:szCs w:val="28"/>
          <w:lang w:val="en-US"/>
        </w:rPr>
        <w:t xml:space="preserve"> is related</w:t>
      </w:r>
      <w:r>
        <w:rPr>
          <w:rFonts w:ascii="Times New Roman" w:hAnsi="Times New Roman" w:cs="Times New Roman"/>
          <w:sz w:val="28"/>
          <w:szCs w:val="28"/>
          <w:lang w:val="en-US"/>
        </w:rPr>
        <w:t xml:space="preserve"> to the construction of radial heat</w:t>
      </w:r>
      <w:r w:rsidRPr="00DC444B">
        <w:rPr>
          <w:rFonts w:ascii="Times New Roman" w:hAnsi="Times New Roman" w:cs="Times New Roman"/>
          <w:sz w:val="28"/>
          <w:szCs w:val="28"/>
          <w:lang w:val="en-US"/>
        </w:rPr>
        <w:t xml:space="preserve"> polyn</w:t>
      </w:r>
      <w:r>
        <w:rPr>
          <w:rFonts w:ascii="Times New Roman" w:hAnsi="Times New Roman" w:cs="Times New Roman"/>
          <w:sz w:val="28"/>
          <w:szCs w:val="28"/>
          <w:lang w:val="en-US"/>
        </w:rPr>
        <w:t xml:space="preserve">omials for solving </w:t>
      </w:r>
      <w:r w:rsidRPr="00DC444B">
        <w:rPr>
          <w:rFonts w:ascii="Times New Roman" w:hAnsi="Times New Roman" w:cs="Times New Roman"/>
          <w:sz w:val="28"/>
          <w:szCs w:val="28"/>
          <w:lang w:val="en-US"/>
        </w:rPr>
        <w:t>problems of heat and mass transfer. They are functions of three independent va</w:t>
      </w:r>
      <w:r>
        <w:rPr>
          <w:rFonts w:ascii="Times New Roman" w:hAnsi="Times New Roman" w:cs="Times New Roman"/>
          <w:sz w:val="28"/>
          <w:szCs w:val="28"/>
          <w:lang w:val="en-US"/>
        </w:rPr>
        <w:t xml:space="preserve">riables: time, radial </w:t>
      </w:r>
      <w:r w:rsidRPr="00DC444B">
        <w:rPr>
          <w:rFonts w:ascii="Times New Roman" w:hAnsi="Times New Roman" w:cs="Times New Roman"/>
          <w:sz w:val="28"/>
          <w:szCs w:val="28"/>
          <w:lang w:val="en-US"/>
        </w:rPr>
        <w:t>coordinates. It is necessary to establish for them properties analogous to one-dimensional polynomials, recurrent formulas that generate a function, conditions for the convergence of the corresponding series in polynomials.</w:t>
      </w:r>
    </w:p>
    <w:p w14:paraId="6DFF062F" w14:textId="77777777" w:rsidR="0013309A" w:rsidRPr="007B4E5D" w:rsidRDefault="0013309A" w:rsidP="0013309A">
      <w:pPr>
        <w:autoSpaceDE w:val="0"/>
        <w:autoSpaceDN w:val="0"/>
        <w:adjustRightInd w:val="0"/>
        <w:spacing w:after="0" w:line="240" w:lineRule="auto"/>
        <w:ind w:firstLine="708"/>
        <w:jc w:val="both"/>
        <w:rPr>
          <w:rFonts w:ascii="Times New Roman" w:hAnsi="Times New Roman" w:cs="Times New Roman"/>
          <w:sz w:val="28"/>
          <w:szCs w:val="28"/>
          <w:lang w:val="en-US"/>
        </w:rPr>
      </w:pPr>
      <w:r w:rsidRPr="00DC444B">
        <w:rPr>
          <w:rFonts w:ascii="Times New Roman" w:hAnsi="Times New Roman" w:cs="Times New Roman"/>
          <w:sz w:val="28"/>
          <w:szCs w:val="28"/>
          <w:lang w:val="en-US"/>
        </w:rPr>
        <w:t>With the help of such polynomials, analytical and approximate solutions of axisymmetric problems of the Stefan type will be constructed and a methodology for calculating the arc erosion of electrical contact systems in vacuum circuit breakers will be developed.</w:t>
      </w:r>
    </w:p>
    <w:p w14:paraId="6B9D3334" w14:textId="77777777" w:rsidR="0013309A" w:rsidRPr="007B4E5D" w:rsidRDefault="0013309A" w:rsidP="0013309A">
      <w:pPr>
        <w:autoSpaceDE w:val="0"/>
        <w:autoSpaceDN w:val="0"/>
        <w:adjustRightInd w:val="0"/>
        <w:spacing w:after="0" w:line="240" w:lineRule="auto"/>
        <w:ind w:firstLine="708"/>
        <w:jc w:val="both"/>
        <w:rPr>
          <w:rFonts w:ascii="Times New Roman" w:hAnsi="Times New Roman" w:cs="Times New Roman"/>
          <w:sz w:val="28"/>
          <w:szCs w:val="28"/>
          <w:lang w:val="en-US"/>
        </w:rPr>
      </w:pPr>
      <w:r w:rsidRPr="007B4E5D">
        <w:rPr>
          <w:rFonts w:ascii="Times New Roman" w:hAnsi="Times New Roman" w:cs="Times New Roman"/>
          <w:b/>
          <w:sz w:val="28"/>
          <w:szCs w:val="28"/>
          <w:lang w:val="en-US"/>
        </w:rPr>
        <w:t>Scientific novelty and significance of the dissertation.</w:t>
      </w:r>
      <w:r w:rsidRPr="007B4E5D">
        <w:rPr>
          <w:rFonts w:ascii="Times New Roman" w:hAnsi="Times New Roman" w:cs="Times New Roman"/>
          <w:sz w:val="28"/>
          <w:szCs w:val="28"/>
          <w:lang w:val="en-US"/>
        </w:rPr>
        <w:t xml:space="preserve"> Recently, analytical methods for solving heat and mass transfer problems have received a new incentive for </w:t>
      </w:r>
      <w:r w:rsidRPr="007B4E5D">
        <w:rPr>
          <w:rFonts w:ascii="Times New Roman" w:hAnsi="Times New Roman" w:cs="Times New Roman"/>
          <w:sz w:val="28"/>
          <w:szCs w:val="28"/>
          <w:lang w:val="en-US"/>
        </w:rPr>
        <w:lastRenderedPageBreak/>
        <w:t>their further development due to the growing need to solve multicriteria problems for which numerical methods are unable to assess the influence of a large number of input parameters on the behavior of the solution and especially on its dynamics. In particular, to solve the Stefan type problems with a free boundary that describe heat transfer with phase transitions, the integral method of heat balance [1] - [3], the perturbation method [4] - [6], and a number of other methods are widely used. The main problem when using this method is the estimation of the approximation error, which for applied problems, as a rule, is replaced by a comparison of the analytical solution with experimental data. In contras</w:t>
      </w:r>
      <w:r>
        <w:rPr>
          <w:rFonts w:ascii="Times New Roman" w:hAnsi="Times New Roman" w:cs="Times New Roman"/>
          <w:sz w:val="28"/>
          <w:szCs w:val="28"/>
          <w:lang w:val="en-US"/>
        </w:rPr>
        <w:t>t to this, the method of heat</w:t>
      </w:r>
      <w:r w:rsidRPr="007B4E5D">
        <w:rPr>
          <w:rFonts w:ascii="Times New Roman" w:hAnsi="Times New Roman" w:cs="Times New Roman"/>
          <w:sz w:val="28"/>
          <w:szCs w:val="28"/>
          <w:lang w:val="en-US"/>
        </w:rPr>
        <w:t xml:space="preserve"> polynomials developed in this dissertation makes it possible to precisely satisfy the differential heat equation, and the error in satisfying the initial and boundary conditions can be estimated using the maximum principle. Heat polynom</w:t>
      </w:r>
      <w:r>
        <w:rPr>
          <w:rFonts w:ascii="Times New Roman" w:hAnsi="Times New Roman" w:cs="Times New Roman"/>
          <w:sz w:val="28"/>
          <w:szCs w:val="28"/>
          <w:lang w:val="en-US"/>
        </w:rPr>
        <w:t>ials introduced by P.S. Rosenbloo</w:t>
      </w:r>
      <w:r w:rsidRPr="007B4E5D">
        <w:rPr>
          <w:rFonts w:ascii="Times New Roman" w:hAnsi="Times New Roman" w:cs="Times New Roman"/>
          <w:sz w:val="28"/>
          <w:szCs w:val="28"/>
          <w:lang w:val="en-US"/>
        </w:rPr>
        <w:t>m and D.V. Widder [7], can be considered as basic functions for constructing a solution to the heat equation in the form of their linear combination. A number of interesting results have been obtained in this area for solving the classical problems of heat conduction [8] - [10].</w:t>
      </w:r>
    </w:p>
    <w:p w14:paraId="08C25518" w14:textId="77777777" w:rsidR="0013309A" w:rsidRPr="007B4E5D" w:rsidRDefault="0013309A" w:rsidP="0013309A">
      <w:pPr>
        <w:autoSpaceDE w:val="0"/>
        <w:autoSpaceDN w:val="0"/>
        <w:adjustRightInd w:val="0"/>
        <w:spacing w:after="0" w:line="240" w:lineRule="auto"/>
        <w:ind w:firstLine="708"/>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Further development of this method for solving applied problems of heat transfer with phase transitions seems very promising. In this direction, we have a certain scientific basis. In particular, using the apparatus of integral error functions that are closely related to thermal polynomials, the two-phase Stefan problem with a given heat flux was solved [11], and the method of thermal polynomials was successfully implemented to solve the single-phase Stefan problem [12] - [13].</w:t>
      </w:r>
    </w:p>
    <w:p w14:paraId="22472F4B" w14:textId="77777777" w:rsidR="0013309A" w:rsidRPr="007B4E5D" w:rsidRDefault="0013309A" w:rsidP="0013309A">
      <w:pPr>
        <w:autoSpaceDE w:val="0"/>
        <w:autoSpaceDN w:val="0"/>
        <w:adjustRightInd w:val="0"/>
        <w:spacing w:after="0" w:line="240" w:lineRule="auto"/>
        <w:ind w:firstLine="708"/>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One of the important areas of application of problems with a free boundary is the mathematical modeling of phenomena in the low-temperature plasma of an electric arc and the contacts of electrical devices. An analysis of the solutions makes it possible to test the theoretical results obtained, verify the effectiveness of the developed algorithms for specific evolutionary processes in electrical devices, and give an interpretation of the available experimental data. The bridge and arc processes under study are so transient (the nano and microsecond range) that their experimental study is very difficult. In some cases, only mathematical modeling is able to give an idea of ​​their dynamics. Thus, the need for modeling is due not only to the need to optimize experimental design, but also to the inability to use a different approach.</w:t>
      </w:r>
    </w:p>
    <w:p w14:paraId="1FEE2538" w14:textId="77777777" w:rsidR="0013309A" w:rsidRDefault="0013309A" w:rsidP="0013309A">
      <w:pPr>
        <w:autoSpaceDE w:val="0"/>
        <w:autoSpaceDN w:val="0"/>
        <w:adjustRightInd w:val="0"/>
        <w:spacing w:after="0" w:line="240" w:lineRule="auto"/>
        <w:ind w:firstLine="708"/>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The method of heat polynomials will be used to solve spherical and cylindrical problems with phase transitions (softening and melting) that arise when studying the process of heating closed electrical contacts in magnetic fields, which will determine the limiting welding currents. To solve heat transfer problems with phase transitions in bodies with a variable cross-section (liquid metal bridge, electr</w:t>
      </w:r>
      <w:r>
        <w:rPr>
          <w:rFonts w:ascii="Times New Roman" w:hAnsi="Times New Roman" w:cs="Times New Roman"/>
          <w:sz w:val="28"/>
          <w:szCs w:val="28"/>
          <w:lang w:val="en-US"/>
        </w:rPr>
        <w:t>ic arc), an apparatus of heat</w:t>
      </w:r>
      <w:r w:rsidRPr="007B4E5D">
        <w:rPr>
          <w:rFonts w:ascii="Times New Roman" w:hAnsi="Times New Roman" w:cs="Times New Roman"/>
          <w:sz w:val="28"/>
          <w:szCs w:val="28"/>
          <w:lang w:val="en-US"/>
        </w:rPr>
        <w:t xml:space="preserve"> polynomials will be developed that gen</w:t>
      </w:r>
      <w:r>
        <w:rPr>
          <w:rFonts w:ascii="Times New Roman" w:hAnsi="Times New Roman" w:cs="Times New Roman"/>
          <w:sz w:val="28"/>
          <w:szCs w:val="28"/>
          <w:lang w:val="en-US"/>
        </w:rPr>
        <w:t>eralizes one-dimensional heat</w:t>
      </w:r>
      <w:r w:rsidRPr="007B4E5D">
        <w:rPr>
          <w:rFonts w:ascii="Times New Roman" w:hAnsi="Times New Roman" w:cs="Times New Roman"/>
          <w:sz w:val="28"/>
          <w:szCs w:val="28"/>
          <w:lang w:val="en-US"/>
        </w:rPr>
        <w:t xml:space="preserve"> polynomials, for which a generating function will be found and the corresponding associated functions biorthogonal to g</w:t>
      </w:r>
      <w:r>
        <w:rPr>
          <w:rFonts w:ascii="Times New Roman" w:hAnsi="Times New Roman" w:cs="Times New Roman"/>
          <w:sz w:val="28"/>
          <w:szCs w:val="28"/>
          <w:lang w:val="en-US"/>
        </w:rPr>
        <w:t>eneralized heat</w:t>
      </w:r>
      <w:r w:rsidRPr="007B4E5D">
        <w:rPr>
          <w:rFonts w:ascii="Times New Roman" w:hAnsi="Times New Roman" w:cs="Times New Roman"/>
          <w:sz w:val="28"/>
          <w:szCs w:val="28"/>
          <w:lang w:val="en-US"/>
        </w:rPr>
        <w:t xml:space="preserve"> functions will be constructed using the Appel transform polynomials. </w:t>
      </w:r>
    </w:p>
    <w:p w14:paraId="0E168813" w14:textId="77777777" w:rsidR="0013309A" w:rsidRPr="00693B8C" w:rsidRDefault="0013309A" w:rsidP="0013309A">
      <w:pPr>
        <w:autoSpaceDE w:val="0"/>
        <w:autoSpaceDN w:val="0"/>
        <w:adjustRightInd w:val="0"/>
        <w:spacing w:after="0" w:line="240" w:lineRule="auto"/>
        <w:ind w:firstLine="708"/>
        <w:jc w:val="both"/>
        <w:rPr>
          <w:rFonts w:ascii="Times New Roman" w:hAnsi="Times New Roman" w:cs="Times New Roman"/>
          <w:sz w:val="28"/>
          <w:szCs w:val="28"/>
          <w:lang w:val="en-US"/>
        </w:rPr>
      </w:pPr>
      <w:r>
        <w:rPr>
          <w:rFonts w:ascii="Times New Roman" w:hAnsi="Times New Roman" w:cs="Times New Roman"/>
          <w:b/>
          <w:sz w:val="28"/>
          <w:szCs w:val="28"/>
          <w:lang w:val="en-US"/>
        </w:rPr>
        <w:t xml:space="preserve">The method of research. </w:t>
      </w:r>
      <w:r>
        <w:rPr>
          <w:rFonts w:ascii="Times New Roman" w:hAnsi="Times New Roman" w:cs="Times New Roman"/>
          <w:sz w:val="28"/>
          <w:szCs w:val="28"/>
          <w:lang w:val="en-US"/>
        </w:rPr>
        <w:t xml:space="preserve">For spherical one and two-phase Stefan problem heat polynomials and special function (integral error function) will be used for solution. For generalized heat problems special function method (Laguerre polynomials and </w:t>
      </w:r>
      <w:r>
        <w:rPr>
          <w:rFonts w:ascii="Times New Roman" w:hAnsi="Times New Roman" w:cs="Times New Roman"/>
          <w:sz w:val="28"/>
          <w:szCs w:val="28"/>
          <w:lang w:val="en-US"/>
        </w:rPr>
        <w:lastRenderedPageBreak/>
        <w:t xml:space="preserve">congruent hypergeometric functions) will be considered. In spherical Stefan problem radial heat polynomials are also effective. To approximate problems using heat polynomials there will be used variational and collocation approximation methods. Convergence of series represented by linear combination of heat polynomials and special functions will be proved. </w:t>
      </w:r>
    </w:p>
    <w:p w14:paraId="116EF342" w14:textId="77777777" w:rsidR="0013309A" w:rsidRDefault="0013309A" w:rsidP="0013309A">
      <w:pPr>
        <w:autoSpaceDE w:val="0"/>
        <w:autoSpaceDN w:val="0"/>
        <w:adjustRightInd w:val="0"/>
        <w:spacing w:after="0" w:line="240" w:lineRule="auto"/>
        <w:ind w:firstLine="708"/>
        <w:jc w:val="both"/>
        <w:rPr>
          <w:rFonts w:ascii="Times New Roman" w:hAnsi="Times New Roman" w:cs="Times New Roman"/>
          <w:sz w:val="28"/>
          <w:szCs w:val="28"/>
          <w:lang w:val="en-US"/>
        </w:rPr>
      </w:pPr>
      <w:r>
        <w:rPr>
          <w:rFonts w:ascii="Times New Roman" w:hAnsi="Times New Roman" w:cs="Times New Roman"/>
          <w:sz w:val="28"/>
          <w:szCs w:val="28"/>
          <w:lang w:val="en-US"/>
        </w:rPr>
        <w:t>The similarity method will be used to solve spherical Stefan problem with temperature dependence coefficients. This method is very useful to reduce Stefan problem with partial differential equation to ordinary second order nonlinear differential equation, it is helpful to simplify the problem and solving it by using integral equation Volterra type. Existence of the solution of nonlinear model will be proved by using fixed point theorem.</w:t>
      </w:r>
    </w:p>
    <w:p w14:paraId="6876E0D9" w14:textId="77777777" w:rsidR="0013309A" w:rsidRPr="003C5827" w:rsidRDefault="0013309A" w:rsidP="0013309A">
      <w:pPr>
        <w:tabs>
          <w:tab w:val="left" w:pos="851"/>
        </w:tabs>
        <w:spacing w:after="0"/>
        <w:ind w:firstLine="709"/>
        <w:jc w:val="both"/>
        <w:rPr>
          <w:rFonts w:ascii="Times New Roman" w:hAnsi="Times New Roman" w:cs="Times New Roman"/>
          <w:color w:val="000000"/>
          <w:sz w:val="28"/>
          <w:szCs w:val="28"/>
          <w:lang w:val="en-US"/>
        </w:rPr>
      </w:pPr>
      <w:r>
        <w:rPr>
          <w:rFonts w:ascii="Times New Roman" w:hAnsi="Times New Roman" w:cs="Times New Roman"/>
          <w:b/>
          <w:sz w:val="28"/>
          <w:szCs w:val="28"/>
          <w:lang w:val="en-US"/>
        </w:rPr>
        <w:t xml:space="preserve">Publications. </w:t>
      </w:r>
      <w:r w:rsidRPr="00620B2B">
        <w:rPr>
          <w:rFonts w:ascii="Times New Roman" w:hAnsi="Times New Roman" w:cs="Times New Roman"/>
          <w:color w:val="000000"/>
          <w:sz w:val="28"/>
          <w:szCs w:val="28"/>
          <w:lang w:val="en-GB"/>
        </w:rPr>
        <w:t>On the topic of the dissertation 1</w:t>
      </w:r>
      <w:r>
        <w:rPr>
          <w:rFonts w:ascii="Times New Roman" w:hAnsi="Times New Roman" w:cs="Times New Roman"/>
          <w:color w:val="000000"/>
          <w:sz w:val="28"/>
          <w:szCs w:val="28"/>
          <w:lang w:val="en-US"/>
        </w:rPr>
        <w:t>1</w:t>
      </w:r>
      <w:r w:rsidRPr="00620B2B">
        <w:rPr>
          <w:rFonts w:ascii="Times New Roman" w:hAnsi="Times New Roman" w:cs="Times New Roman"/>
          <w:color w:val="000000"/>
          <w:sz w:val="28"/>
          <w:szCs w:val="28"/>
          <w:lang w:val="en-GB"/>
        </w:rPr>
        <w:t xml:space="preserve"> papers were published</w:t>
      </w:r>
      <w:r w:rsidRPr="00620B2B">
        <w:rPr>
          <w:rFonts w:ascii="Times New Roman" w:hAnsi="Times New Roman" w:cs="Times New Roman"/>
          <w:color w:val="000000"/>
          <w:sz w:val="28"/>
          <w:szCs w:val="28"/>
          <w:lang w:val="en-US"/>
        </w:rPr>
        <w:t xml:space="preserve"> and accepted</w:t>
      </w:r>
      <w:r w:rsidRPr="00620B2B">
        <w:rPr>
          <w:rFonts w:ascii="Times New Roman" w:hAnsi="Times New Roman" w:cs="Times New Roman"/>
          <w:color w:val="000000"/>
          <w:sz w:val="28"/>
          <w:szCs w:val="28"/>
          <w:lang w:val="en-GB"/>
        </w:rPr>
        <w:t xml:space="preserve">: </w:t>
      </w:r>
      <w:r>
        <w:rPr>
          <w:rFonts w:ascii="Times New Roman" w:hAnsi="Times New Roman" w:cs="Times New Roman"/>
          <w:color w:val="000000"/>
          <w:sz w:val="28"/>
          <w:szCs w:val="28"/>
          <w:lang w:val="en-GB"/>
        </w:rPr>
        <w:t>7</w:t>
      </w:r>
      <w:r w:rsidRPr="00620B2B">
        <w:rPr>
          <w:rFonts w:ascii="Times New Roman" w:hAnsi="Times New Roman" w:cs="Times New Roman"/>
          <w:color w:val="000000"/>
          <w:sz w:val="28"/>
          <w:szCs w:val="28"/>
          <w:lang w:val="en-GB"/>
        </w:rPr>
        <w:t xml:space="preserve"> journal articles (</w:t>
      </w:r>
      <w:r>
        <w:rPr>
          <w:rFonts w:ascii="Times New Roman" w:hAnsi="Times New Roman" w:cs="Times New Roman"/>
          <w:color w:val="000000"/>
          <w:sz w:val="28"/>
          <w:szCs w:val="28"/>
          <w:lang w:val="en-GB"/>
        </w:rPr>
        <w:t>3</w:t>
      </w:r>
      <w:r w:rsidRPr="00620B2B">
        <w:rPr>
          <w:rFonts w:ascii="Times New Roman" w:hAnsi="Times New Roman" w:cs="Times New Roman"/>
          <w:color w:val="000000"/>
          <w:sz w:val="28"/>
          <w:szCs w:val="28"/>
          <w:lang w:val="en-GB"/>
        </w:rPr>
        <w:t xml:space="preserve"> of them in Scopus databases journals, </w:t>
      </w:r>
      <w:r>
        <w:rPr>
          <w:rFonts w:ascii="Times New Roman" w:hAnsi="Times New Roman" w:cs="Times New Roman"/>
          <w:color w:val="000000"/>
          <w:sz w:val="28"/>
          <w:szCs w:val="28"/>
          <w:lang w:val="en-GB"/>
        </w:rPr>
        <w:t>4</w:t>
      </w:r>
      <w:r w:rsidRPr="00620B2B">
        <w:rPr>
          <w:rFonts w:ascii="Times New Roman" w:hAnsi="Times New Roman" w:cs="Times New Roman"/>
          <w:color w:val="000000"/>
          <w:sz w:val="28"/>
          <w:szCs w:val="28"/>
          <w:lang w:val="en-GB"/>
        </w:rPr>
        <w:t xml:space="preserve"> in journals recommended by the Committee for Control in Education and Science of the Ministry of Education and Science of the Republic of Kazakhstan, also </w:t>
      </w:r>
      <w:r>
        <w:rPr>
          <w:rFonts w:ascii="Times New Roman" w:hAnsi="Times New Roman" w:cs="Times New Roman"/>
          <w:color w:val="000000"/>
          <w:sz w:val="28"/>
          <w:szCs w:val="28"/>
          <w:lang w:val="en-GB"/>
        </w:rPr>
        <w:t>3</w:t>
      </w:r>
      <w:r w:rsidRPr="00620B2B">
        <w:rPr>
          <w:rFonts w:ascii="Times New Roman" w:hAnsi="Times New Roman" w:cs="Times New Roman"/>
          <w:color w:val="000000"/>
          <w:sz w:val="28"/>
          <w:szCs w:val="28"/>
          <w:lang w:val="en-GB"/>
        </w:rPr>
        <w:t xml:space="preserve"> of them indexed in Clarivate Web of Science), and </w:t>
      </w:r>
      <w:r>
        <w:rPr>
          <w:rFonts w:ascii="Times New Roman" w:hAnsi="Times New Roman" w:cs="Times New Roman"/>
          <w:color w:val="000000"/>
          <w:sz w:val="28"/>
          <w:szCs w:val="28"/>
          <w:lang w:val="en-GB"/>
        </w:rPr>
        <w:t>4</w:t>
      </w:r>
      <w:r w:rsidRPr="00620B2B">
        <w:rPr>
          <w:rFonts w:ascii="Times New Roman" w:hAnsi="Times New Roman" w:cs="Times New Roman"/>
          <w:color w:val="000000"/>
          <w:sz w:val="28"/>
          <w:szCs w:val="28"/>
          <w:lang w:val="en-GB"/>
        </w:rPr>
        <w:t xml:space="preserve"> works in collections of international scientific conferences</w:t>
      </w:r>
      <w:r w:rsidRPr="00620B2B">
        <w:rPr>
          <w:rFonts w:ascii="Times New Roman" w:hAnsi="Times New Roman" w:cs="Times New Roman"/>
          <w:color w:val="000000"/>
          <w:sz w:val="28"/>
          <w:szCs w:val="28"/>
          <w:lang w:val="en-US"/>
        </w:rPr>
        <w:t xml:space="preserve"> (one of them indexed in Scopus)</w:t>
      </w:r>
      <w:r>
        <w:rPr>
          <w:rFonts w:ascii="Times New Roman" w:hAnsi="Times New Roman" w:cs="Times New Roman"/>
          <w:color w:val="000000"/>
          <w:sz w:val="28"/>
          <w:szCs w:val="28"/>
          <w:lang w:val="en-US"/>
        </w:rPr>
        <w:t>.</w:t>
      </w:r>
    </w:p>
    <w:p w14:paraId="339CD5AD" w14:textId="77777777" w:rsidR="0013309A" w:rsidRDefault="0013309A" w:rsidP="0013309A">
      <w:pPr>
        <w:tabs>
          <w:tab w:val="left" w:pos="851"/>
        </w:tabs>
        <w:spacing w:after="0"/>
        <w:ind w:firstLine="709"/>
        <w:jc w:val="both"/>
        <w:rPr>
          <w:rFonts w:ascii="Times New Roman" w:hAnsi="Times New Roman" w:cs="Times New Roman"/>
          <w:sz w:val="28"/>
          <w:szCs w:val="28"/>
          <w:lang w:val="en-US"/>
        </w:rPr>
      </w:pPr>
      <w:r w:rsidRPr="00620B2B">
        <w:rPr>
          <w:rFonts w:ascii="Times New Roman" w:hAnsi="Times New Roman" w:cs="Times New Roman"/>
          <w:b/>
          <w:color w:val="000000"/>
          <w:sz w:val="28"/>
          <w:szCs w:val="28"/>
          <w:lang w:val="en-GB"/>
        </w:rPr>
        <w:t>Personal involvement of</w:t>
      </w:r>
      <w:r>
        <w:rPr>
          <w:rFonts w:ascii="Times New Roman" w:hAnsi="Times New Roman" w:cs="Times New Roman"/>
          <w:b/>
          <w:color w:val="000000"/>
          <w:sz w:val="28"/>
          <w:szCs w:val="28"/>
          <w:lang w:val="en-GB"/>
        </w:rPr>
        <w:t xml:space="preserve"> the author</w:t>
      </w:r>
      <w:r>
        <w:rPr>
          <w:rFonts w:ascii="Times New Roman" w:hAnsi="Times New Roman" w:cs="Times New Roman"/>
          <w:b/>
          <w:color w:val="000000"/>
          <w:sz w:val="28"/>
          <w:szCs w:val="28"/>
          <w:lang w:val="en-US"/>
        </w:rPr>
        <w:t xml:space="preserve">. </w:t>
      </w:r>
      <w:r>
        <w:rPr>
          <w:rFonts w:ascii="Times New Roman" w:hAnsi="Times New Roman" w:cs="Times New Roman"/>
          <w:color w:val="000000"/>
          <w:sz w:val="28"/>
          <w:szCs w:val="28"/>
          <w:lang w:val="en-US"/>
        </w:rPr>
        <w:t>C</w:t>
      </w:r>
      <w:r>
        <w:rPr>
          <w:rFonts w:ascii="Times New Roman" w:hAnsi="Times New Roman" w:cs="Times New Roman"/>
          <w:color w:val="000000"/>
          <w:sz w:val="28"/>
          <w:szCs w:val="28"/>
          <w:lang w:val="en-GB"/>
        </w:rPr>
        <w:t>onstruction</w:t>
      </w:r>
      <w:r w:rsidRPr="00620B2B">
        <w:rPr>
          <w:rFonts w:ascii="Times New Roman" w:hAnsi="Times New Roman" w:cs="Times New Roman"/>
          <w:color w:val="000000"/>
          <w:sz w:val="28"/>
          <w:szCs w:val="28"/>
          <w:lang w:val="en-GB"/>
        </w:rPr>
        <w:t xml:space="preserve"> mathematical model of the problems </w:t>
      </w:r>
      <w:r>
        <w:rPr>
          <w:rFonts w:ascii="Times New Roman" w:hAnsi="Times New Roman" w:cs="Times New Roman"/>
          <w:color w:val="000000"/>
          <w:sz w:val="28"/>
          <w:szCs w:val="28"/>
          <w:lang w:val="en-GB"/>
        </w:rPr>
        <w:t xml:space="preserve">made by scientific advisor </w:t>
      </w:r>
      <w:r w:rsidRPr="00620B2B">
        <w:rPr>
          <w:rFonts w:ascii="Times New Roman" w:hAnsi="Times New Roman" w:cs="Times New Roman"/>
          <w:color w:val="000000"/>
          <w:sz w:val="28"/>
          <w:szCs w:val="28"/>
          <w:lang w:val="en-GB"/>
        </w:rPr>
        <w:t>and</w:t>
      </w:r>
      <w:r>
        <w:rPr>
          <w:rFonts w:ascii="Times New Roman" w:hAnsi="Times New Roman" w:cs="Times New Roman"/>
          <w:color w:val="000000"/>
          <w:sz w:val="28"/>
          <w:szCs w:val="28"/>
          <w:lang w:val="en-GB"/>
        </w:rPr>
        <w:t xml:space="preserve"> the all main results: </w:t>
      </w:r>
      <w:r w:rsidRPr="00620B2B">
        <w:rPr>
          <w:rFonts w:ascii="Times New Roman" w:hAnsi="Times New Roman" w:cs="Times New Roman"/>
          <w:color w:val="000000"/>
          <w:sz w:val="28"/>
          <w:szCs w:val="28"/>
          <w:lang w:val="en-GB"/>
        </w:rPr>
        <w:t>solution of these problems</w:t>
      </w:r>
      <w:r>
        <w:rPr>
          <w:rFonts w:ascii="Times New Roman" w:hAnsi="Times New Roman" w:cs="Times New Roman"/>
          <w:color w:val="000000"/>
          <w:sz w:val="28"/>
          <w:szCs w:val="28"/>
          <w:lang w:val="en-GB"/>
        </w:rPr>
        <w:t xml:space="preserve"> by using heat polynomials, special functions and analysing effectiveness of these methods</w:t>
      </w:r>
      <w:r w:rsidRPr="00620B2B">
        <w:rPr>
          <w:rFonts w:ascii="Times New Roman" w:hAnsi="Times New Roman" w:cs="Times New Roman"/>
          <w:color w:val="000000"/>
          <w:sz w:val="28"/>
          <w:szCs w:val="28"/>
          <w:lang w:val="en-GB"/>
        </w:rPr>
        <w:t>, proving convergence of the series</w:t>
      </w:r>
      <w:r>
        <w:rPr>
          <w:rFonts w:ascii="Times New Roman" w:hAnsi="Times New Roman" w:cs="Times New Roman"/>
          <w:color w:val="000000"/>
          <w:sz w:val="28"/>
          <w:szCs w:val="28"/>
          <w:lang w:val="en-GB"/>
        </w:rPr>
        <w:t xml:space="preserve"> obtained by linear combination of heat polynomials and special functions by utilizing analogous approach in work of </w:t>
      </w:r>
      <w:r>
        <w:rPr>
          <w:rFonts w:ascii="Times New Roman" w:hAnsi="Times New Roman" w:cs="Times New Roman"/>
          <w:sz w:val="28"/>
          <w:szCs w:val="28"/>
          <w:lang w:val="en-US"/>
        </w:rPr>
        <w:t>P.C. Rosenbloom and D.V. Widder [7] , in third and last sections, the idea of the solution of the Stefan problem with temperature dependence coefficients using similarity principle was given by S.N. Kharin and the solution of one- and two-phase spherical Stefan problem with thermal conductivity and representing solution with integral equation Volterra type, proving existence of the solution done by me.</w:t>
      </w:r>
    </w:p>
    <w:p w14:paraId="22BE1675" w14:textId="77777777" w:rsidR="0013309A" w:rsidRPr="008F72B2" w:rsidRDefault="0013309A" w:rsidP="0013309A">
      <w:pPr>
        <w:tabs>
          <w:tab w:val="left" w:pos="851"/>
        </w:tabs>
        <w:spacing w:after="0"/>
        <w:ind w:firstLine="709"/>
        <w:jc w:val="both"/>
        <w:rPr>
          <w:rFonts w:ascii="Times New Roman" w:hAnsi="Times New Roman" w:cs="Times New Roman"/>
          <w:b/>
          <w:sz w:val="28"/>
          <w:szCs w:val="28"/>
          <w:lang w:val="en-US"/>
        </w:rPr>
      </w:pPr>
      <w:r>
        <w:rPr>
          <w:rFonts w:ascii="Times New Roman" w:hAnsi="Times New Roman" w:cs="Times New Roman"/>
          <w:b/>
          <w:sz w:val="28"/>
          <w:szCs w:val="28"/>
          <w:lang w:val="en-US"/>
        </w:rPr>
        <w:t xml:space="preserve">The structure of the dissertation. </w:t>
      </w:r>
      <w:r w:rsidRPr="008F72B2">
        <w:rPr>
          <w:rFonts w:ascii="Times New Roman" w:hAnsi="Times New Roman" w:cs="Times New Roman"/>
          <w:sz w:val="28"/>
          <w:szCs w:val="28"/>
          <w:lang w:val="en-US"/>
        </w:rPr>
        <w:t>The dissertation work consists of a title page,</w:t>
      </w:r>
      <w:r>
        <w:rPr>
          <w:rFonts w:ascii="Times New Roman" w:hAnsi="Times New Roman" w:cs="Times New Roman"/>
          <w:sz w:val="28"/>
          <w:szCs w:val="28"/>
          <w:lang w:val="en-US"/>
        </w:rPr>
        <w:t xml:space="preserve"> acknowledgement,</w:t>
      </w:r>
      <w:r w:rsidRPr="008F72B2">
        <w:rPr>
          <w:rFonts w:ascii="Times New Roman" w:hAnsi="Times New Roman" w:cs="Times New Roman"/>
          <w:sz w:val="28"/>
          <w:szCs w:val="28"/>
          <w:lang w:val="en-US"/>
        </w:rPr>
        <w:t xml:space="preserve"> content, introduction, three section</w:t>
      </w:r>
      <w:r>
        <w:rPr>
          <w:rFonts w:ascii="Times New Roman" w:hAnsi="Times New Roman" w:cs="Times New Roman"/>
          <w:sz w:val="28"/>
          <w:szCs w:val="28"/>
          <w:lang w:val="en-US"/>
        </w:rPr>
        <w:t>s and a conclusion, references, appendix. The total volume of the dissertation is 117</w:t>
      </w:r>
      <w:r w:rsidRPr="008F72B2">
        <w:rPr>
          <w:rFonts w:ascii="Times New Roman" w:hAnsi="Times New Roman" w:cs="Times New Roman"/>
          <w:sz w:val="28"/>
          <w:szCs w:val="28"/>
          <w:lang w:val="en-US"/>
        </w:rPr>
        <w:t xml:space="preserve"> p</w:t>
      </w:r>
      <w:r>
        <w:rPr>
          <w:rFonts w:ascii="Times New Roman" w:hAnsi="Times New Roman" w:cs="Times New Roman"/>
          <w:sz w:val="28"/>
          <w:szCs w:val="28"/>
          <w:lang w:val="en-US"/>
        </w:rPr>
        <w:t>ages, including 22 figures</w:t>
      </w:r>
      <w:r w:rsidRPr="008F72B2">
        <w:rPr>
          <w:rFonts w:ascii="Times New Roman" w:hAnsi="Times New Roman" w:cs="Times New Roman"/>
          <w:sz w:val="28"/>
          <w:szCs w:val="28"/>
          <w:lang w:val="en-US"/>
        </w:rPr>
        <w:t xml:space="preserve"> and </w:t>
      </w:r>
      <w:r>
        <w:rPr>
          <w:rFonts w:ascii="Times New Roman" w:hAnsi="Times New Roman" w:cs="Times New Roman"/>
          <w:sz w:val="28"/>
          <w:szCs w:val="28"/>
          <w:lang w:val="en-US"/>
        </w:rPr>
        <w:t>6</w:t>
      </w:r>
      <w:r w:rsidRPr="008F72B2">
        <w:rPr>
          <w:rFonts w:ascii="Times New Roman" w:hAnsi="Times New Roman" w:cs="Times New Roman"/>
          <w:sz w:val="28"/>
          <w:szCs w:val="28"/>
          <w:lang w:val="en-US"/>
        </w:rPr>
        <w:t xml:space="preserve"> table.</w:t>
      </w:r>
    </w:p>
    <w:p w14:paraId="71703A5A" w14:textId="77777777" w:rsidR="0013309A" w:rsidRPr="00DC444B" w:rsidRDefault="0013309A" w:rsidP="0013309A">
      <w:pPr>
        <w:tabs>
          <w:tab w:val="left" w:pos="851"/>
        </w:tabs>
        <w:ind w:firstLine="709"/>
        <w:jc w:val="both"/>
        <w:rPr>
          <w:rFonts w:ascii="Times New Roman" w:hAnsi="Times New Roman" w:cs="Times New Roman"/>
          <w:sz w:val="28"/>
          <w:szCs w:val="28"/>
          <w:lang w:val="en-US"/>
        </w:rPr>
      </w:pPr>
    </w:p>
    <w:p w14:paraId="797B8335" w14:textId="77777777" w:rsidR="0013309A" w:rsidRPr="00E53D2C" w:rsidRDefault="0013309A" w:rsidP="0013309A">
      <w:pPr>
        <w:autoSpaceDE w:val="0"/>
        <w:autoSpaceDN w:val="0"/>
        <w:adjustRightInd w:val="0"/>
        <w:spacing w:after="0" w:line="240" w:lineRule="auto"/>
        <w:ind w:firstLine="708"/>
        <w:jc w:val="both"/>
        <w:rPr>
          <w:rFonts w:ascii="Times New Roman" w:hAnsi="Times New Roman" w:cs="Times New Roman"/>
          <w:sz w:val="28"/>
          <w:szCs w:val="28"/>
          <w:lang w:val="en-US"/>
        </w:rPr>
      </w:pPr>
    </w:p>
    <w:p w14:paraId="1265737B" w14:textId="77777777" w:rsidR="0013309A" w:rsidRPr="00495BD6" w:rsidRDefault="0013309A" w:rsidP="0013309A">
      <w:pPr>
        <w:autoSpaceDE w:val="0"/>
        <w:autoSpaceDN w:val="0"/>
        <w:adjustRightInd w:val="0"/>
        <w:spacing w:after="0" w:line="240" w:lineRule="auto"/>
        <w:ind w:firstLine="708"/>
        <w:jc w:val="both"/>
        <w:rPr>
          <w:rFonts w:ascii="Times New Roman" w:hAnsi="Times New Roman" w:cs="Times New Roman"/>
          <w:sz w:val="28"/>
          <w:szCs w:val="28"/>
          <w:lang w:val="en-GB"/>
        </w:rPr>
      </w:pPr>
    </w:p>
    <w:p w14:paraId="590BE676" w14:textId="77777777" w:rsidR="0013309A" w:rsidRDefault="0013309A" w:rsidP="0013309A">
      <w:pPr>
        <w:autoSpaceDE w:val="0"/>
        <w:autoSpaceDN w:val="0"/>
        <w:adjustRightInd w:val="0"/>
        <w:spacing w:after="0" w:line="240" w:lineRule="auto"/>
        <w:ind w:firstLine="708"/>
        <w:jc w:val="both"/>
        <w:rPr>
          <w:rFonts w:ascii="Times New Roman" w:hAnsi="Times New Roman" w:cs="Times New Roman"/>
          <w:sz w:val="28"/>
          <w:szCs w:val="28"/>
          <w:lang w:val="en-US"/>
        </w:rPr>
      </w:pPr>
    </w:p>
    <w:p w14:paraId="38952039" w14:textId="77777777" w:rsidR="0013309A" w:rsidRDefault="0013309A" w:rsidP="0013309A">
      <w:pPr>
        <w:autoSpaceDE w:val="0"/>
        <w:autoSpaceDN w:val="0"/>
        <w:adjustRightInd w:val="0"/>
        <w:spacing w:after="0" w:line="240" w:lineRule="auto"/>
        <w:ind w:firstLine="708"/>
        <w:jc w:val="both"/>
        <w:rPr>
          <w:rFonts w:ascii="Times New Roman" w:hAnsi="Times New Roman" w:cs="Times New Roman"/>
          <w:sz w:val="28"/>
          <w:szCs w:val="28"/>
          <w:lang w:val="en-US"/>
        </w:rPr>
      </w:pPr>
    </w:p>
    <w:p w14:paraId="4C01FF00" w14:textId="77777777" w:rsidR="0013309A" w:rsidRDefault="0013309A" w:rsidP="0013309A">
      <w:pPr>
        <w:autoSpaceDE w:val="0"/>
        <w:autoSpaceDN w:val="0"/>
        <w:adjustRightInd w:val="0"/>
        <w:spacing w:after="0" w:line="240" w:lineRule="auto"/>
        <w:ind w:firstLine="708"/>
        <w:jc w:val="both"/>
        <w:rPr>
          <w:rFonts w:ascii="Times New Roman" w:hAnsi="Times New Roman" w:cs="Times New Roman"/>
          <w:sz w:val="28"/>
          <w:szCs w:val="28"/>
          <w:lang w:val="en-US"/>
        </w:rPr>
      </w:pPr>
    </w:p>
    <w:p w14:paraId="03A08A1B" w14:textId="77777777" w:rsidR="0013309A" w:rsidRDefault="0013309A" w:rsidP="0013309A">
      <w:pPr>
        <w:autoSpaceDE w:val="0"/>
        <w:autoSpaceDN w:val="0"/>
        <w:adjustRightInd w:val="0"/>
        <w:spacing w:after="0" w:line="240" w:lineRule="auto"/>
        <w:ind w:firstLine="708"/>
        <w:jc w:val="both"/>
        <w:rPr>
          <w:rFonts w:ascii="Times New Roman" w:hAnsi="Times New Roman" w:cs="Times New Roman"/>
          <w:sz w:val="28"/>
          <w:szCs w:val="28"/>
          <w:lang w:val="en-US"/>
        </w:rPr>
      </w:pPr>
    </w:p>
    <w:p w14:paraId="40DEDEE3" w14:textId="77777777" w:rsidR="0013309A" w:rsidRDefault="0013309A" w:rsidP="0013309A">
      <w:pPr>
        <w:autoSpaceDE w:val="0"/>
        <w:autoSpaceDN w:val="0"/>
        <w:adjustRightInd w:val="0"/>
        <w:spacing w:after="0" w:line="240" w:lineRule="auto"/>
        <w:ind w:firstLine="708"/>
        <w:jc w:val="both"/>
        <w:rPr>
          <w:rFonts w:ascii="Times New Roman" w:hAnsi="Times New Roman" w:cs="Times New Roman"/>
          <w:sz w:val="28"/>
          <w:szCs w:val="28"/>
          <w:lang w:val="en-US"/>
        </w:rPr>
      </w:pPr>
    </w:p>
    <w:p w14:paraId="41198354" w14:textId="77777777" w:rsidR="0013309A" w:rsidRDefault="0013309A" w:rsidP="0013309A">
      <w:pPr>
        <w:autoSpaceDE w:val="0"/>
        <w:autoSpaceDN w:val="0"/>
        <w:adjustRightInd w:val="0"/>
        <w:spacing w:after="0" w:line="240" w:lineRule="auto"/>
        <w:ind w:firstLine="708"/>
        <w:jc w:val="both"/>
        <w:rPr>
          <w:rFonts w:ascii="Times New Roman" w:hAnsi="Times New Roman" w:cs="Times New Roman"/>
          <w:sz w:val="28"/>
          <w:szCs w:val="28"/>
          <w:lang w:val="en-US"/>
        </w:rPr>
      </w:pPr>
    </w:p>
    <w:p w14:paraId="0AD017B1" w14:textId="77777777" w:rsidR="0013309A" w:rsidRDefault="0013309A" w:rsidP="0013309A">
      <w:pPr>
        <w:autoSpaceDE w:val="0"/>
        <w:autoSpaceDN w:val="0"/>
        <w:adjustRightInd w:val="0"/>
        <w:spacing w:after="0" w:line="240" w:lineRule="auto"/>
        <w:ind w:firstLine="708"/>
        <w:jc w:val="both"/>
        <w:rPr>
          <w:rFonts w:ascii="Times New Roman" w:hAnsi="Times New Roman" w:cs="Times New Roman"/>
          <w:sz w:val="28"/>
          <w:szCs w:val="28"/>
          <w:lang w:val="en-US"/>
        </w:rPr>
      </w:pPr>
    </w:p>
    <w:p w14:paraId="6C29A389" w14:textId="77777777" w:rsidR="0013309A" w:rsidRDefault="0013309A" w:rsidP="0013309A">
      <w:pPr>
        <w:autoSpaceDE w:val="0"/>
        <w:autoSpaceDN w:val="0"/>
        <w:adjustRightInd w:val="0"/>
        <w:spacing w:after="0" w:line="240" w:lineRule="auto"/>
        <w:jc w:val="both"/>
        <w:rPr>
          <w:rFonts w:ascii="Times New Roman" w:hAnsi="Times New Roman" w:cs="Times New Roman"/>
          <w:sz w:val="28"/>
          <w:szCs w:val="28"/>
          <w:lang w:val="en-US"/>
        </w:rPr>
      </w:pPr>
    </w:p>
    <w:p w14:paraId="1473AE7E" w14:textId="77777777" w:rsidR="0013309A" w:rsidRPr="00693B8C" w:rsidRDefault="0013309A" w:rsidP="0013309A">
      <w:pPr>
        <w:pStyle w:val="a3"/>
        <w:numPr>
          <w:ilvl w:val="0"/>
          <w:numId w:val="17"/>
        </w:numPr>
        <w:spacing w:line="240" w:lineRule="auto"/>
        <w:jc w:val="center"/>
        <w:rPr>
          <w:rFonts w:ascii="Times New Roman" w:eastAsia="Calibri" w:hAnsi="Times New Roman" w:cs="Times New Roman"/>
          <w:b/>
          <w:sz w:val="28"/>
          <w:szCs w:val="28"/>
          <w:lang w:val="en-US" w:eastAsia="ru-RU"/>
        </w:rPr>
      </w:pPr>
      <w:r w:rsidRPr="00693B8C">
        <w:rPr>
          <w:rFonts w:ascii="Times New Roman" w:eastAsia="Calibri" w:hAnsi="Times New Roman" w:cs="Times New Roman"/>
          <w:b/>
          <w:sz w:val="28"/>
          <w:szCs w:val="28"/>
          <w:lang w:val="en-US" w:eastAsia="ru-RU"/>
        </w:rPr>
        <w:lastRenderedPageBreak/>
        <w:t>THE HEAT POLYNOMIALS AND SPECIAL FUNCTIONS FOR FREE BOUNDARY PROBLEMS</w:t>
      </w:r>
    </w:p>
    <w:p w14:paraId="34F9C4A8" w14:textId="77777777" w:rsidR="0013309A" w:rsidRPr="007B4E5D" w:rsidRDefault="0013309A" w:rsidP="0013309A">
      <w:pPr>
        <w:pStyle w:val="a3"/>
        <w:spacing w:line="240" w:lineRule="auto"/>
        <w:rPr>
          <w:rFonts w:ascii="Times New Roman" w:eastAsia="Calibri" w:hAnsi="Times New Roman" w:cs="Times New Roman"/>
          <w:b/>
          <w:sz w:val="28"/>
          <w:szCs w:val="28"/>
          <w:lang w:val="en-US" w:eastAsia="ru-RU"/>
        </w:rPr>
      </w:pPr>
    </w:p>
    <w:p w14:paraId="6CFA334D" w14:textId="77777777" w:rsidR="0013309A" w:rsidRPr="007B4E5D" w:rsidRDefault="0013309A" w:rsidP="0013309A">
      <w:pPr>
        <w:spacing w:line="240" w:lineRule="auto"/>
        <w:ind w:firstLine="708"/>
        <w:rPr>
          <w:rFonts w:ascii="Times New Roman" w:hAnsi="Times New Roman" w:cs="Times New Roman"/>
          <w:b/>
          <w:sz w:val="28"/>
          <w:szCs w:val="28"/>
          <w:lang w:val="en-US"/>
        </w:rPr>
      </w:pPr>
      <w:r w:rsidRPr="007B4E5D">
        <w:rPr>
          <w:rFonts w:ascii="Times New Roman" w:hAnsi="Times New Roman" w:cs="Times New Roman"/>
          <w:b/>
          <w:sz w:val="28"/>
          <w:szCs w:val="28"/>
          <w:lang w:val="en-US"/>
        </w:rPr>
        <w:t xml:space="preserve">1.1 Integral Error Function.    </w:t>
      </w:r>
    </w:p>
    <w:p w14:paraId="558EFBBF" w14:textId="77777777" w:rsidR="0013309A" w:rsidRPr="007B4E5D" w:rsidRDefault="0013309A" w:rsidP="0013309A">
      <w:pPr>
        <w:spacing w:line="240" w:lineRule="auto"/>
        <w:rPr>
          <w:rFonts w:ascii="Times New Roman" w:hAnsi="Times New Roman" w:cs="Times New Roman"/>
          <w:sz w:val="28"/>
          <w:szCs w:val="28"/>
          <w:lang w:val="en-US"/>
        </w:rPr>
      </w:pPr>
      <w:r w:rsidRPr="007B4E5D">
        <w:rPr>
          <w:rFonts w:ascii="Times New Roman" w:hAnsi="Times New Roman" w:cs="Times New Roman"/>
          <w:b/>
          <w:sz w:val="28"/>
          <w:szCs w:val="28"/>
          <w:lang w:val="en-US"/>
        </w:rPr>
        <w:t xml:space="preserve"> </w:t>
      </w:r>
      <w:r w:rsidRPr="007B4E5D">
        <w:rPr>
          <w:rFonts w:ascii="Times New Roman" w:hAnsi="Times New Roman" w:cs="Times New Roman"/>
          <w:b/>
          <w:sz w:val="28"/>
          <w:szCs w:val="28"/>
          <w:lang w:val="en-US"/>
        </w:rPr>
        <w:tab/>
      </w:r>
      <w:r w:rsidRPr="007B4E5D">
        <w:rPr>
          <w:rFonts w:ascii="Times New Roman" w:hAnsi="Times New Roman" w:cs="Times New Roman"/>
          <w:sz w:val="28"/>
          <w:szCs w:val="28"/>
          <w:lang w:val="en-US"/>
        </w:rPr>
        <w:t>The integral error functions determined by recurrent formulas</w:t>
      </w:r>
    </w:p>
    <w:p w14:paraId="695CA214" w14:textId="77777777" w:rsidR="0013309A" w:rsidRPr="007B4E5D" w:rsidRDefault="0013309A" w:rsidP="0013309A">
      <w:pPr>
        <w:spacing w:line="240" w:lineRule="auto"/>
        <w:ind w:left="720" w:hanging="720"/>
        <w:jc w:val="right"/>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            </w:t>
      </w:r>
      <w:r w:rsidRPr="007B4E5D">
        <w:rPr>
          <w:rFonts w:ascii="Times New Roman" w:hAnsi="Times New Roman" w:cs="Times New Roman"/>
          <w:position w:val="-32"/>
          <w:sz w:val="28"/>
          <w:szCs w:val="28"/>
        </w:rPr>
        <w:object w:dxaOrig="2160" w:dyaOrig="760" w14:anchorId="1DDDE8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9.2pt;height:37.2pt" o:ole="" fillcolor="window">
            <v:imagedata r:id="rId7" o:title=""/>
          </v:shape>
          <o:OLEObject Type="Embed" ProgID="Equation.3" ShapeID="_x0000_i1025" DrawAspect="Content" ObjectID="_1734862946" r:id="rId8"/>
        </w:object>
      </w:r>
      <w:r w:rsidRPr="007B4E5D">
        <w:rPr>
          <w:rFonts w:ascii="Times New Roman" w:hAnsi="Times New Roman" w:cs="Times New Roman"/>
          <w:sz w:val="28"/>
          <w:szCs w:val="28"/>
          <w:lang w:val="en-US"/>
        </w:rPr>
        <w:t xml:space="preserve">,    n=1,2,…        </w:t>
      </w:r>
      <w:r w:rsidRPr="007B4E5D">
        <w:rPr>
          <w:rFonts w:ascii="Times New Roman" w:hAnsi="Times New Roman" w:cs="Times New Roman"/>
          <w:position w:val="-32"/>
          <w:sz w:val="28"/>
          <w:szCs w:val="28"/>
        </w:rPr>
        <w:object w:dxaOrig="3379" w:dyaOrig="760" w14:anchorId="65307298">
          <v:shape id="_x0000_i1026" type="#_x0000_t75" style="width:169.2pt;height:37.2pt" o:ole="" fillcolor="window">
            <v:imagedata r:id="rId9" o:title=""/>
          </v:shape>
          <o:OLEObject Type="Embed" ProgID="Equation.3" ShapeID="_x0000_i1026" DrawAspect="Content" ObjectID="_1734862947" r:id="rId10"/>
        </w:object>
      </w:r>
      <w:r w:rsidRPr="007B4E5D">
        <w:rPr>
          <w:rFonts w:ascii="Times New Roman" w:hAnsi="Times New Roman" w:cs="Times New Roman"/>
          <w:sz w:val="28"/>
          <w:szCs w:val="28"/>
          <w:lang w:val="en-US"/>
        </w:rPr>
        <w:t xml:space="preserve">    (1.1.1)</w:t>
      </w:r>
    </w:p>
    <w:p w14:paraId="21C2D559" w14:textId="77777777" w:rsidR="0013309A" w:rsidRPr="007B4E5D" w:rsidRDefault="0013309A" w:rsidP="0013309A">
      <w:pPr>
        <w:spacing w:line="240" w:lineRule="auto"/>
        <w:ind w:left="720" w:hanging="720"/>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were introduced by Hartree [14] in 1935.</w:t>
      </w:r>
    </w:p>
    <w:p w14:paraId="4A7F8961" w14:textId="77777777" w:rsidR="0013309A" w:rsidRPr="007B4E5D" w:rsidRDefault="0013309A" w:rsidP="0013309A">
      <w:pPr>
        <w:spacing w:line="240" w:lineRule="auto"/>
        <w:ind w:left="720" w:hanging="12"/>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One can obtain from (1.1.1) </w:t>
      </w:r>
    </w:p>
    <w:p w14:paraId="19C6241C" w14:textId="77777777" w:rsidR="0013309A" w:rsidRPr="007B4E5D" w:rsidRDefault="0013309A" w:rsidP="0013309A">
      <w:pPr>
        <w:spacing w:line="240" w:lineRule="auto"/>
        <w:ind w:left="720" w:hanging="720"/>
        <w:jc w:val="right"/>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                                          </w:t>
      </w:r>
      <w:r w:rsidRPr="007B4E5D">
        <w:rPr>
          <w:rFonts w:ascii="Times New Roman" w:hAnsi="Times New Roman" w:cs="Times New Roman"/>
          <w:position w:val="-32"/>
          <w:sz w:val="28"/>
          <w:szCs w:val="28"/>
        </w:rPr>
        <w:object w:dxaOrig="3660" w:dyaOrig="760" w14:anchorId="0EA92297">
          <v:shape id="_x0000_i1027" type="#_x0000_t75" style="width:184.8pt;height:37.2pt" o:ole="" fillcolor="window">
            <v:imagedata r:id="rId11" o:title=""/>
          </v:shape>
          <o:OLEObject Type="Embed" ProgID="Equation.3" ShapeID="_x0000_i1027" DrawAspect="Content" ObjectID="_1734862948" r:id="rId12"/>
        </w:object>
      </w:r>
      <w:r w:rsidRPr="007B4E5D">
        <w:rPr>
          <w:rFonts w:ascii="Times New Roman" w:hAnsi="Times New Roman" w:cs="Times New Roman"/>
          <w:sz w:val="28"/>
          <w:szCs w:val="28"/>
          <w:lang w:val="en-US"/>
        </w:rPr>
        <w:t xml:space="preserve">   </w:t>
      </w:r>
      <w:r w:rsidRPr="007B4E5D">
        <w:rPr>
          <w:rFonts w:ascii="Times New Roman" w:hAnsi="Times New Roman" w:cs="Times New Roman"/>
          <w:position w:val="-10"/>
          <w:sz w:val="28"/>
          <w:szCs w:val="28"/>
        </w:rPr>
        <w:object w:dxaOrig="180" w:dyaOrig="340" w14:anchorId="09A0A784">
          <v:shape id="_x0000_i1028" type="#_x0000_t75" style="width:10.8pt;height:18pt" o:ole="" fillcolor="window">
            <v:imagedata r:id="rId13" o:title=""/>
          </v:shape>
          <o:OLEObject Type="Embed" ProgID="Equation.3" ShapeID="_x0000_i1028" DrawAspect="Content" ObjectID="_1734862949" r:id="rId14"/>
        </w:object>
      </w:r>
      <w:r w:rsidRPr="007B4E5D">
        <w:rPr>
          <w:rFonts w:ascii="Times New Roman" w:hAnsi="Times New Roman" w:cs="Times New Roman"/>
          <w:sz w:val="28"/>
          <w:szCs w:val="28"/>
          <w:lang w:val="en-US"/>
        </w:rPr>
        <w:t xml:space="preserve">                      (1.1.2)</w:t>
      </w:r>
    </w:p>
    <w:p w14:paraId="6163FFCA" w14:textId="77777777" w:rsidR="0013309A" w:rsidRPr="007B4E5D" w:rsidRDefault="0013309A" w:rsidP="0013309A">
      <w:pPr>
        <w:spacing w:line="240" w:lineRule="auto"/>
        <w:ind w:left="720" w:hanging="12"/>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They satisfy the differential equation  </w:t>
      </w:r>
    </w:p>
    <w:p w14:paraId="5458DC5F" w14:textId="77777777" w:rsidR="0013309A" w:rsidRPr="007B4E5D" w:rsidRDefault="0013309A" w:rsidP="0013309A">
      <w:pPr>
        <w:spacing w:line="240" w:lineRule="auto"/>
        <w:ind w:left="720" w:hanging="720"/>
        <w:jc w:val="right"/>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                               </w:t>
      </w:r>
      <w:r w:rsidRPr="007B4E5D">
        <w:rPr>
          <w:rFonts w:ascii="Times New Roman" w:hAnsi="Times New Roman" w:cs="Times New Roman"/>
          <w:position w:val="-28"/>
          <w:sz w:val="28"/>
          <w:szCs w:val="28"/>
        </w:rPr>
        <w:object w:dxaOrig="5120" w:dyaOrig="760" w14:anchorId="73473051">
          <v:shape id="_x0000_i1029" type="#_x0000_t75" style="width:254.4pt;height:37.2pt" o:ole="" fillcolor="window">
            <v:imagedata r:id="rId15" o:title=""/>
          </v:shape>
          <o:OLEObject Type="Embed" ProgID="Equation.DSMT4" ShapeID="_x0000_i1029" DrawAspect="Content" ObjectID="_1734862950" r:id="rId16"/>
        </w:object>
      </w:r>
      <w:r w:rsidRPr="007B4E5D">
        <w:rPr>
          <w:rFonts w:ascii="Times New Roman" w:hAnsi="Times New Roman" w:cs="Times New Roman"/>
          <w:sz w:val="28"/>
          <w:szCs w:val="28"/>
          <w:lang w:val="en-US"/>
        </w:rPr>
        <w:t xml:space="preserve">                  (1.1.3)</w:t>
      </w:r>
    </w:p>
    <w:p w14:paraId="700B093E" w14:textId="77777777" w:rsidR="0013309A" w:rsidRPr="007B4E5D" w:rsidRDefault="0013309A" w:rsidP="0013309A">
      <w:pPr>
        <w:spacing w:line="240" w:lineRule="auto"/>
        <w:ind w:left="720" w:hanging="720"/>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and recurrent formulas</w:t>
      </w:r>
    </w:p>
    <w:p w14:paraId="726E7C77" w14:textId="77777777" w:rsidR="0013309A" w:rsidRPr="007B4E5D" w:rsidRDefault="0013309A" w:rsidP="0013309A">
      <w:pPr>
        <w:spacing w:line="240" w:lineRule="auto"/>
        <w:ind w:left="720" w:hanging="720"/>
        <w:jc w:val="right"/>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                                      </w:t>
      </w:r>
      <w:r w:rsidRPr="007B4E5D">
        <w:rPr>
          <w:rFonts w:ascii="Times New Roman" w:hAnsi="Times New Roman" w:cs="Times New Roman"/>
          <w:position w:val="-12"/>
          <w:sz w:val="28"/>
          <w:szCs w:val="28"/>
        </w:rPr>
        <w:object w:dxaOrig="3780" w:dyaOrig="420" w14:anchorId="0D158A91">
          <v:shape id="_x0000_i1030" type="#_x0000_t75" style="width:190.8pt;height:19.2pt" o:ole="" fillcolor="window">
            <v:imagedata r:id="rId17" o:title=""/>
          </v:shape>
          <o:OLEObject Type="Embed" ProgID="Equation.DSMT4" ShapeID="_x0000_i1030" DrawAspect="Content" ObjectID="_1734862951" r:id="rId18"/>
        </w:object>
      </w:r>
      <w:r w:rsidRPr="007B4E5D">
        <w:rPr>
          <w:rFonts w:ascii="Times New Roman" w:hAnsi="Times New Roman" w:cs="Times New Roman"/>
          <w:sz w:val="28"/>
          <w:szCs w:val="28"/>
          <w:lang w:val="en-US"/>
        </w:rPr>
        <w:t xml:space="preserve">                             (1.1.4)</w:t>
      </w:r>
    </w:p>
    <w:p w14:paraId="13A9E5A2" w14:textId="77777777" w:rsidR="0013309A" w:rsidRPr="007B4E5D" w:rsidRDefault="0013309A" w:rsidP="0013309A">
      <w:pPr>
        <w:spacing w:line="240" w:lineRule="auto"/>
        <w:ind w:firstLine="708"/>
        <w:jc w:val="both"/>
        <w:rPr>
          <w:rFonts w:ascii="Times New Roman" w:hAnsi="Times New Roman" w:cs="Times New Roman"/>
          <w:sz w:val="28"/>
          <w:szCs w:val="28"/>
          <w:lang w:val="en-US"/>
        </w:rPr>
      </w:pPr>
      <w:r>
        <w:rPr>
          <w:rFonts w:ascii="Times New Roman" w:hAnsi="Times New Roman" w:cs="Times New Roman"/>
          <w:sz w:val="28"/>
          <w:szCs w:val="28"/>
          <w:lang w:val="en-US"/>
        </w:rPr>
        <w:t>Integral error functions (some</w:t>
      </w:r>
      <w:r w:rsidRPr="007B4E5D">
        <w:rPr>
          <w:rFonts w:ascii="Times New Roman" w:hAnsi="Times New Roman" w:cs="Times New Roman"/>
          <w:sz w:val="28"/>
          <w:szCs w:val="28"/>
          <w:lang w:val="en-US"/>
        </w:rPr>
        <w:t xml:space="preserve">times they are called also Hartree functions) are very useful for investigation of heat transfer, diffusion and other phenomena which can be described by the equation                    </w:t>
      </w:r>
    </w:p>
    <w:p w14:paraId="77DB29D3" w14:textId="77777777" w:rsidR="0013309A" w:rsidRPr="007B4E5D" w:rsidRDefault="0013309A" w:rsidP="0013309A">
      <w:pPr>
        <w:spacing w:line="240" w:lineRule="auto"/>
        <w:ind w:left="720" w:hanging="720"/>
        <w:jc w:val="right"/>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                                             </w:t>
      </w:r>
      <w:r w:rsidRPr="007B4E5D">
        <w:rPr>
          <w:rFonts w:ascii="Times New Roman" w:hAnsi="Times New Roman" w:cs="Times New Roman"/>
          <w:position w:val="-24"/>
          <w:sz w:val="28"/>
          <w:szCs w:val="28"/>
        </w:rPr>
        <w:object w:dxaOrig="1280" w:dyaOrig="660" w14:anchorId="0E7188F6">
          <v:shape id="_x0000_i1031" type="#_x0000_t75" style="width:64.8pt;height:31.2pt" o:ole="" fillcolor="window">
            <v:imagedata r:id="rId19" o:title=""/>
          </v:shape>
          <o:OLEObject Type="Embed" ProgID="Equation.3" ShapeID="_x0000_i1031" DrawAspect="Content" ObjectID="_1734862952" r:id="rId20"/>
        </w:object>
      </w:r>
      <w:r w:rsidRPr="007B4E5D">
        <w:rPr>
          <w:rFonts w:ascii="Times New Roman" w:hAnsi="Times New Roman" w:cs="Times New Roman"/>
          <w:sz w:val="28"/>
          <w:szCs w:val="28"/>
          <w:lang w:val="en-US"/>
        </w:rPr>
        <w:t xml:space="preserve">                                              (1.1.5)</w:t>
      </w:r>
    </w:p>
    <w:p w14:paraId="2DE089C7" w14:textId="77777777" w:rsidR="0013309A" w:rsidRPr="007B4E5D" w:rsidRDefault="0013309A" w:rsidP="0013309A">
      <w:pPr>
        <w:spacing w:line="240" w:lineRule="auto"/>
        <w:ind w:left="720" w:hanging="720"/>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in a region  </w:t>
      </w:r>
      <w:r w:rsidRPr="007B4E5D">
        <w:rPr>
          <w:rFonts w:ascii="Times New Roman" w:hAnsi="Times New Roman" w:cs="Times New Roman"/>
          <w:position w:val="-10"/>
          <w:sz w:val="28"/>
          <w:szCs w:val="28"/>
        </w:rPr>
        <w:object w:dxaOrig="2079" w:dyaOrig="320" w14:anchorId="34A00642">
          <v:shape id="_x0000_i1032" type="#_x0000_t75" style="width:103.2pt;height:16.8pt" o:ole="" fillcolor="window">
            <v:imagedata r:id="rId21" o:title=""/>
          </v:shape>
          <o:OLEObject Type="Embed" ProgID="Equation.3" ShapeID="_x0000_i1032" DrawAspect="Content" ObjectID="_1734862953" r:id="rId22"/>
        </w:object>
      </w:r>
      <w:r w:rsidRPr="007B4E5D">
        <w:rPr>
          <w:rFonts w:ascii="Times New Roman" w:hAnsi="Times New Roman" w:cs="Times New Roman"/>
          <w:sz w:val="28"/>
          <w:szCs w:val="28"/>
          <w:lang w:val="en-US"/>
        </w:rPr>
        <w:t xml:space="preserve">  with free boundary </w:t>
      </w:r>
      <w:r w:rsidRPr="007B4E5D">
        <w:rPr>
          <w:rFonts w:ascii="Times New Roman" w:hAnsi="Times New Roman" w:cs="Times New Roman"/>
          <w:position w:val="-10"/>
          <w:sz w:val="28"/>
          <w:szCs w:val="28"/>
        </w:rPr>
        <w:object w:dxaOrig="859" w:dyaOrig="320" w14:anchorId="7A1CD0FD">
          <v:shape id="_x0000_i1033" type="#_x0000_t75" style="width:42pt;height:16.8pt" o:ole="" fillcolor="window">
            <v:imagedata r:id="rId23" o:title=""/>
          </v:shape>
          <o:OLEObject Type="Embed" ProgID="Equation.3" ShapeID="_x0000_i1033" DrawAspect="Content" ObjectID="_1734862954" r:id="rId24"/>
        </w:object>
      </w:r>
      <w:r w:rsidRPr="007B4E5D">
        <w:rPr>
          <w:rFonts w:ascii="Times New Roman" w:hAnsi="Times New Roman" w:cs="Times New Roman"/>
          <w:sz w:val="28"/>
          <w:szCs w:val="28"/>
          <w:lang w:val="en-US"/>
        </w:rPr>
        <w:t>, since the functions</w:t>
      </w:r>
    </w:p>
    <w:p w14:paraId="1A12502B" w14:textId="77777777" w:rsidR="0013309A" w:rsidRPr="007B4E5D" w:rsidRDefault="0013309A" w:rsidP="0013309A">
      <w:pPr>
        <w:spacing w:line="240" w:lineRule="auto"/>
        <w:ind w:left="720" w:hanging="720"/>
        <w:jc w:val="center"/>
        <w:rPr>
          <w:rFonts w:ascii="Times New Roman" w:hAnsi="Times New Roman" w:cs="Times New Roman"/>
          <w:sz w:val="28"/>
          <w:szCs w:val="28"/>
          <w:lang w:val="en-US"/>
        </w:rPr>
      </w:pPr>
      <w:r w:rsidRPr="007B4E5D">
        <w:rPr>
          <w:rFonts w:ascii="Times New Roman" w:hAnsi="Times New Roman" w:cs="Times New Roman"/>
          <w:position w:val="-28"/>
          <w:sz w:val="28"/>
          <w:szCs w:val="28"/>
        </w:rPr>
        <w:object w:dxaOrig="2500" w:dyaOrig="720" w14:anchorId="3E8A70E6">
          <v:shape id="_x0000_i1034" type="#_x0000_t75" style="width:124.8pt;height:37.2pt" o:ole="" fillcolor="window">
            <v:imagedata r:id="rId25" o:title=""/>
          </v:shape>
          <o:OLEObject Type="Embed" ProgID="Equation.3" ShapeID="_x0000_i1034" DrawAspect="Content" ObjectID="_1734862955" r:id="rId26"/>
        </w:object>
      </w:r>
    </w:p>
    <w:p w14:paraId="4B9A2FED" w14:textId="77777777" w:rsidR="0013309A" w:rsidRPr="007B4E5D" w:rsidRDefault="0013309A" w:rsidP="0013309A">
      <w:pPr>
        <w:spacing w:line="240" w:lineRule="auto"/>
        <w:ind w:left="720" w:hanging="720"/>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satisfy the equation (1.1.5) as well as their linear combination or even series</w:t>
      </w:r>
    </w:p>
    <w:p w14:paraId="752D7AAD" w14:textId="77777777" w:rsidR="0013309A" w:rsidRPr="007B4E5D" w:rsidRDefault="0013309A" w:rsidP="0013309A">
      <w:pPr>
        <w:spacing w:line="240" w:lineRule="auto"/>
        <w:ind w:left="720" w:hanging="720"/>
        <w:jc w:val="center"/>
        <w:rPr>
          <w:rFonts w:ascii="Times New Roman" w:hAnsi="Times New Roman" w:cs="Times New Roman"/>
          <w:sz w:val="28"/>
          <w:szCs w:val="28"/>
        </w:rPr>
      </w:pPr>
      <w:r w:rsidRPr="007B4E5D">
        <w:rPr>
          <w:rFonts w:ascii="Times New Roman" w:hAnsi="Times New Roman" w:cs="Times New Roman"/>
          <w:position w:val="-28"/>
          <w:sz w:val="28"/>
          <w:szCs w:val="28"/>
        </w:rPr>
        <w:object w:dxaOrig="3580" w:dyaOrig="680" w14:anchorId="6019EC1D">
          <v:shape id="_x0000_i1035" type="#_x0000_t75" style="width:178.8pt;height:34.8pt" o:ole="" fillcolor="window">
            <v:imagedata r:id="rId27" o:title=""/>
          </v:shape>
          <o:OLEObject Type="Embed" ProgID="Equation.3" ShapeID="_x0000_i1035" DrawAspect="Content" ObjectID="_1734862956" r:id="rId28"/>
        </w:object>
      </w:r>
    </w:p>
    <w:p w14:paraId="6CC8280B" w14:textId="77777777" w:rsidR="0013309A" w:rsidRPr="007B4E5D" w:rsidRDefault="0013309A" w:rsidP="0013309A">
      <w:pPr>
        <w:spacing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for any constants</w:t>
      </w:r>
      <w:r w:rsidRPr="007B4E5D">
        <w:rPr>
          <w:rFonts w:ascii="Times New Roman" w:hAnsi="Times New Roman" w:cs="Times New Roman"/>
          <w:position w:val="-12"/>
          <w:sz w:val="28"/>
          <w:szCs w:val="28"/>
        </w:rPr>
        <w:object w:dxaOrig="300" w:dyaOrig="360" w14:anchorId="5D83F617">
          <v:shape id="_x0000_i1036" type="#_x0000_t75" style="width:16.8pt;height:18pt" o:ole="" fillcolor="window">
            <v:imagedata r:id="rId29" o:title=""/>
          </v:shape>
          <o:OLEObject Type="Embed" ProgID="Equation.3" ShapeID="_x0000_i1036" DrawAspect="Content" ObjectID="_1734862957" r:id="rId30"/>
        </w:object>
      </w:r>
      <w:r w:rsidRPr="007B4E5D">
        <w:rPr>
          <w:rFonts w:ascii="Times New Roman" w:hAnsi="Times New Roman" w:cs="Times New Roman"/>
          <w:sz w:val="28"/>
          <w:szCs w:val="28"/>
          <w:lang w:val="en-US"/>
        </w:rPr>
        <w:t xml:space="preserve">, </w:t>
      </w:r>
      <w:r w:rsidRPr="007B4E5D">
        <w:rPr>
          <w:rFonts w:ascii="Times New Roman" w:hAnsi="Times New Roman" w:cs="Times New Roman"/>
          <w:position w:val="-12"/>
          <w:sz w:val="28"/>
          <w:szCs w:val="28"/>
        </w:rPr>
        <w:object w:dxaOrig="300" w:dyaOrig="360" w14:anchorId="2A84BD3A">
          <v:shape id="_x0000_i1037" type="#_x0000_t75" style="width:16.8pt;height:18pt" o:ole="" fillcolor="window">
            <v:imagedata r:id="rId31" o:title=""/>
          </v:shape>
          <o:OLEObject Type="Embed" ProgID="Equation.3" ShapeID="_x0000_i1037" DrawAspect="Content" ObjectID="_1734862958" r:id="rId32"/>
        </w:object>
      </w:r>
      <w:r w:rsidRPr="007B4E5D">
        <w:rPr>
          <w:rFonts w:ascii="Times New Roman" w:hAnsi="Times New Roman" w:cs="Times New Roman"/>
          <w:sz w:val="28"/>
          <w:szCs w:val="28"/>
          <w:lang w:val="en-US"/>
        </w:rPr>
        <w:t xml:space="preserve">. We can choose these constants to satisfy the boundary conditions at  </w:t>
      </w:r>
      <w:r w:rsidRPr="007B4E5D">
        <w:rPr>
          <w:rFonts w:ascii="Times New Roman" w:hAnsi="Times New Roman" w:cs="Times New Roman"/>
          <w:position w:val="-6"/>
          <w:sz w:val="28"/>
          <w:szCs w:val="28"/>
        </w:rPr>
        <w:object w:dxaOrig="560" w:dyaOrig="279" w14:anchorId="415C30FD">
          <v:shape id="_x0000_i1038" type="#_x0000_t75" style="width:28.8pt;height:13.2pt" o:ole="" fillcolor="window">
            <v:imagedata r:id="rId33" o:title=""/>
          </v:shape>
          <o:OLEObject Type="Embed" ProgID="Equation.3" ShapeID="_x0000_i1038" DrawAspect="Content" ObjectID="_1734862959" r:id="rId34"/>
        </w:object>
      </w:r>
      <w:r w:rsidRPr="007B4E5D">
        <w:rPr>
          <w:rFonts w:ascii="Times New Roman" w:hAnsi="Times New Roman" w:cs="Times New Roman"/>
          <w:sz w:val="28"/>
          <w:szCs w:val="28"/>
          <w:lang w:val="en-US"/>
        </w:rPr>
        <w:t xml:space="preserve">  and  </w:t>
      </w:r>
      <w:r w:rsidRPr="007B4E5D">
        <w:rPr>
          <w:rFonts w:ascii="Times New Roman" w:hAnsi="Times New Roman" w:cs="Times New Roman"/>
          <w:position w:val="-10"/>
          <w:sz w:val="28"/>
          <w:szCs w:val="28"/>
        </w:rPr>
        <w:object w:dxaOrig="859" w:dyaOrig="320" w14:anchorId="08D0285D">
          <v:shape id="_x0000_i1039" type="#_x0000_t75" style="width:42pt;height:16.8pt" o:ole="" fillcolor="window">
            <v:imagedata r:id="rId35" o:title=""/>
          </v:shape>
          <o:OLEObject Type="Embed" ProgID="Equation.3" ShapeID="_x0000_i1039" DrawAspect="Content" ObjectID="_1734862960" r:id="rId36"/>
        </w:object>
      </w:r>
      <w:r w:rsidRPr="007B4E5D">
        <w:rPr>
          <w:rFonts w:ascii="Times New Roman" w:hAnsi="Times New Roman" w:cs="Times New Roman"/>
          <w:sz w:val="28"/>
          <w:szCs w:val="28"/>
          <w:lang w:val="en-US"/>
        </w:rPr>
        <w:t xml:space="preserve">, if  given boundary functions can be expanded into Taylor series with powers </w:t>
      </w:r>
      <w:r w:rsidRPr="007B4E5D">
        <w:rPr>
          <w:rFonts w:ascii="Times New Roman" w:hAnsi="Times New Roman" w:cs="Times New Roman"/>
          <w:position w:val="-6"/>
          <w:sz w:val="28"/>
          <w:szCs w:val="28"/>
        </w:rPr>
        <w:object w:dxaOrig="139" w:dyaOrig="240" w14:anchorId="34A93215">
          <v:shape id="_x0000_i1040" type="#_x0000_t75" style="width:7.2pt;height:12pt" o:ole="" fillcolor="window">
            <v:imagedata r:id="rId37" o:title=""/>
          </v:shape>
          <o:OLEObject Type="Embed" ProgID="Equation.3" ShapeID="_x0000_i1040" DrawAspect="Content" ObjectID="_1734862961" r:id="rId38"/>
        </w:object>
      </w:r>
      <w:r w:rsidRPr="007B4E5D">
        <w:rPr>
          <w:rFonts w:ascii="Times New Roman" w:hAnsi="Times New Roman" w:cs="Times New Roman"/>
          <w:sz w:val="28"/>
          <w:szCs w:val="28"/>
          <w:lang w:val="en-US"/>
        </w:rPr>
        <w:t xml:space="preserve">  or </w:t>
      </w:r>
      <w:r w:rsidRPr="007B4E5D">
        <w:rPr>
          <w:rFonts w:ascii="Times New Roman" w:hAnsi="Times New Roman" w:cs="Times New Roman"/>
          <w:position w:val="-8"/>
          <w:sz w:val="28"/>
          <w:szCs w:val="28"/>
        </w:rPr>
        <w:object w:dxaOrig="340" w:dyaOrig="360" w14:anchorId="59F30F3E">
          <v:shape id="_x0000_i1041" type="#_x0000_t75" style="width:16.8pt;height:16.8pt" o:ole="" fillcolor="window">
            <v:imagedata r:id="rId39" o:title=""/>
          </v:shape>
          <o:OLEObject Type="Embed" ProgID="Equation.3" ShapeID="_x0000_i1041" DrawAspect="Content" ObjectID="_1734862962" r:id="rId40"/>
        </w:object>
      </w:r>
      <w:r w:rsidRPr="007B4E5D">
        <w:rPr>
          <w:rFonts w:ascii="Times New Roman" w:hAnsi="Times New Roman" w:cs="Times New Roman"/>
          <w:sz w:val="28"/>
          <w:szCs w:val="28"/>
          <w:lang w:val="en-US"/>
        </w:rPr>
        <w:t xml:space="preserve"> [15] – [16] .</w:t>
      </w:r>
    </w:p>
    <w:p w14:paraId="55B52F19" w14:textId="77777777" w:rsidR="0013309A" w:rsidRPr="007B4E5D" w:rsidRDefault="0013309A" w:rsidP="0013309A">
      <w:pPr>
        <w:spacing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Integral error functions were generalized later for non-integer and for negative index </w:t>
      </w:r>
      <w:r w:rsidRPr="007B4E5D">
        <w:rPr>
          <w:rFonts w:ascii="Times New Roman" w:hAnsi="Times New Roman" w:cs="Times New Roman"/>
          <w:position w:val="-6"/>
          <w:sz w:val="28"/>
          <w:szCs w:val="28"/>
        </w:rPr>
        <w:object w:dxaOrig="200" w:dyaOrig="220" w14:anchorId="5C9C9F87">
          <v:shape id="_x0000_i1042" type="#_x0000_t75" style="width:10.8pt;height:12pt" o:ole="" fillcolor="window">
            <v:imagedata r:id="rId41" o:title=""/>
          </v:shape>
          <o:OLEObject Type="Embed" ProgID="Equation.3" ShapeID="_x0000_i1042" DrawAspect="Content" ObjectID="_1734862963" r:id="rId42"/>
        </w:object>
      </w:r>
      <w:r w:rsidRPr="007B4E5D">
        <w:rPr>
          <w:rFonts w:ascii="Times New Roman" w:hAnsi="Times New Roman" w:cs="Times New Roman"/>
          <w:sz w:val="28"/>
          <w:szCs w:val="28"/>
          <w:lang w:val="en-US"/>
        </w:rPr>
        <w:t xml:space="preserve"> with applications to certain problems  [17] – [19] . </w:t>
      </w:r>
    </w:p>
    <w:p w14:paraId="22DCAAB9" w14:textId="77777777" w:rsidR="0013309A" w:rsidRDefault="0013309A" w:rsidP="0013309A">
      <w:pPr>
        <w:spacing w:after="0" w:line="240" w:lineRule="auto"/>
        <w:ind w:firstLine="708"/>
        <w:rPr>
          <w:rFonts w:ascii="Times New Roman" w:hAnsi="Times New Roman" w:cs="Times New Roman"/>
          <w:b/>
          <w:sz w:val="28"/>
          <w:szCs w:val="28"/>
          <w:u w:val="single"/>
          <w:lang w:val="en-US"/>
        </w:rPr>
      </w:pPr>
    </w:p>
    <w:p w14:paraId="068E507B" w14:textId="77777777" w:rsidR="0013309A" w:rsidRDefault="0013309A" w:rsidP="0013309A">
      <w:pPr>
        <w:spacing w:after="0" w:line="240" w:lineRule="auto"/>
        <w:ind w:firstLine="708"/>
        <w:rPr>
          <w:rFonts w:ascii="Times New Roman" w:hAnsi="Times New Roman" w:cs="Times New Roman"/>
          <w:b/>
          <w:sz w:val="28"/>
          <w:szCs w:val="28"/>
          <w:u w:val="single"/>
          <w:lang w:val="en-US"/>
        </w:rPr>
      </w:pPr>
      <w:r w:rsidRPr="007B4E5D">
        <w:rPr>
          <w:rFonts w:ascii="Times New Roman" w:hAnsi="Times New Roman" w:cs="Times New Roman"/>
          <w:b/>
          <w:sz w:val="28"/>
          <w:szCs w:val="28"/>
          <w:u w:val="single"/>
          <w:lang w:val="en-US"/>
        </w:rPr>
        <w:lastRenderedPageBreak/>
        <w:t>Properties of integr</w:t>
      </w:r>
      <w:r>
        <w:rPr>
          <w:rFonts w:ascii="Times New Roman" w:hAnsi="Times New Roman" w:cs="Times New Roman"/>
          <w:b/>
          <w:sz w:val="28"/>
          <w:szCs w:val="28"/>
          <w:u w:val="single"/>
          <w:lang w:val="en-US"/>
        </w:rPr>
        <w:t>al error functions.</w:t>
      </w:r>
    </w:p>
    <w:p w14:paraId="1CB226EC" w14:textId="77777777" w:rsidR="0013309A" w:rsidRPr="007B4E5D" w:rsidRDefault="0013309A" w:rsidP="0013309A">
      <w:pPr>
        <w:spacing w:after="0" w:line="240" w:lineRule="auto"/>
        <w:ind w:firstLine="708"/>
        <w:rPr>
          <w:rFonts w:ascii="Times New Roman" w:hAnsi="Times New Roman" w:cs="Times New Roman"/>
          <w:b/>
          <w:sz w:val="28"/>
          <w:szCs w:val="28"/>
          <w:u w:val="single"/>
          <w:lang w:val="en-US"/>
        </w:rPr>
      </w:pPr>
    </w:p>
    <w:p w14:paraId="798BF3F6" w14:textId="77777777" w:rsidR="0013309A" w:rsidRPr="007B4E5D" w:rsidRDefault="0013309A" w:rsidP="0013309A">
      <w:pPr>
        <w:spacing w:line="240" w:lineRule="auto"/>
        <w:ind w:firstLine="540"/>
        <w:rPr>
          <w:rFonts w:ascii="Times New Roman" w:hAnsi="Times New Roman" w:cs="Times New Roman"/>
          <w:sz w:val="28"/>
          <w:szCs w:val="28"/>
          <w:lang w:val="en-US"/>
        </w:rPr>
      </w:pPr>
      <w:r w:rsidRPr="007B4E5D">
        <w:rPr>
          <w:rFonts w:ascii="Times New Roman" w:hAnsi="Times New Roman" w:cs="Times New Roman"/>
          <w:sz w:val="28"/>
          <w:szCs w:val="28"/>
          <w:lang w:val="en-US"/>
        </w:rPr>
        <w:t>Let us derive the properties of Hartree functions.</w:t>
      </w:r>
    </w:p>
    <w:p w14:paraId="091B2878" w14:textId="77777777" w:rsidR="0013309A" w:rsidRPr="007B4E5D" w:rsidRDefault="0013309A" w:rsidP="0013309A">
      <w:pPr>
        <w:numPr>
          <w:ilvl w:val="0"/>
          <w:numId w:val="8"/>
        </w:numPr>
        <w:spacing w:after="0" w:line="240" w:lineRule="auto"/>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If  </w:t>
      </w:r>
      <w:r w:rsidRPr="007B4E5D">
        <w:rPr>
          <w:rFonts w:ascii="Times New Roman" w:hAnsi="Times New Roman" w:cs="Times New Roman"/>
          <w:position w:val="-6"/>
          <w:sz w:val="28"/>
          <w:szCs w:val="28"/>
        </w:rPr>
        <w:object w:dxaOrig="200" w:dyaOrig="220" w14:anchorId="7FA0EE5B">
          <v:shape id="_x0000_i1043" type="#_x0000_t75" style="width:10.8pt;height:12pt" o:ole="" fillcolor="window">
            <v:imagedata r:id="rId43" o:title=""/>
          </v:shape>
          <o:OLEObject Type="Embed" ProgID="Equation.3" ShapeID="_x0000_i1043" DrawAspect="Content" ObjectID="_1734862964" r:id="rId44"/>
        </w:object>
      </w:r>
      <w:r w:rsidRPr="007B4E5D">
        <w:rPr>
          <w:rFonts w:ascii="Times New Roman" w:hAnsi="Times New Roman" w:cs="Times New Roman"/>
          <w:sz w:val="28"/>
          <w:szCs w:val="28"/>
          <w:lang w:val="en-US"/>
        </w:rPr>
        <w:t xml:space="preserve"> is an integer , then   </w:t>
      </w:r>
    </w:p>
    <w:p w14:paraId="71EC400F" w14:textId="77777777" w:rsidR="0013309A" w:rsidRPr="007B4E5D" w:rsidRDefault="0013309A" w:rsidP="0013309A">
      <w:pPr>
        <w:spacing w:line="240" w:lineRule="auto"/>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                   </w:t>
      </w:r>
      <w:r w:rsidRPr="007B4E5D">
        <w:rPr>
          <w:rFonts w:ascii="Times New Roman" w:hAnsi="Times New Roman" w:cs="Times New Roman"/>
          <w:position w:val="-24"/>
          <w:sz w:val="28"/>
          <w:szCs w:val="28"/>
        </w:rPr>
        <w:object w:dxaOrig="6200" w:dyaOrig="660" w14:anchorId="5BE523F9">
          <v:shape id="_x0000_i1044" type="#_x0000_t75" style="width:310.8pt;height:31.2pt" o:ole="" fillcolor="window">
            <v:imagedata r:id="rId45" o:title=""/>
          </v:shape>
          <o:OLEObject Type="Embed" ProgID="Equation.3" ShapeID="_x0000_i1044" DrawAspect="Content" ObjectID="_1734862965" r:id="rId46"/>
        </w:object>
      </w:r>
      <w:r w:rsidRPr="007B4E5D">
        <w:rPr>
          <w:rFonts w:ascii="Times New Roman" w:hAnsi="Times New Roman" w:cs="Times New Roman"/>
          <w:sz w:val="28"/>
          <w:szCs w:val="28"/>
          <w:lang w:val="en-US"/>
        </w:rPr>
        <w:t xml:space="preserve">with  </w:t>
      </w:r>
      <w:r w:rsidRPr="007B4E5D">
        <w:rPr>
          <w:rFonts w:ascii="Times New Roman" w:hAnsi="Times New Roman" w:cs="Times New Roman"/>
          <w:position w:val="-6"/>
          <w:sz w:val="28"/>
          <w:szCs w:val="28"/>
        </w:rPr>
        <w:object w:dxaOrig="840" w:dyaOrig="340" w14:anchorId="00A1FEAC">
          <v:shape id="_x0000_i1045" type="#_x0000_t75" style="width:42pt;height:16.8pt" o:ole="" fillcolor="window">
            <v:imagedata r:id="rId47" o:title=""/>
          </v:shape>
          <o:OLEObject Type="Embed" ProgID="Equation.3" ShapeID="_x0000_i1045" DrawAspect="Content" ObjectID="_1734862966" r:id="rId48"/>
        </w:object>
      </w:r>
      <w:r w:rsidRPr="007B4E5D">
        <w:rPr>
          <w:rFonts w:ascii="Times New Roman" w:hAnsi="Times New Roman" w:cs="Times New Roman"/>
          <w:sz w:val="28"/>
          <w:szCs w:val="28"/>
          <w:lang w:val="en-US"/>
        </w:rPr>
        <w:t xml:space="preserve">  and  Hermitian polynomials  </w:t>
      </w:r>
      <w:r w:rsidRPr="007B4E5D">
        <w:rPr>
          <w:rFonts w:ascii="Times New Roman" w:hAnsi="Times New Roman" w:cs="Times New Roman"/>
          <w:position w:val="-12"/>
          <w:sz w:val="28"/>
          <w:szCs w:val="28"/>
        </w:rPr>
        <w:object w:dxaOrig="680" w:dyaOrig="360" w14:anchorId="61B3BF95">
          <v:shape id="_x0000_i1046" type="#_x0000_t75" style="width:36pt;height:16.8pt" o:ole="" fillcolor="window">
            <v:imagedata r:id="rId49" o:title=""/>
          </v:shape>
          <o:OLEObject Type="Embed" ProgID="Equation.3" ShapeID="_x0000_i1046" DrawAspect="Content" ObjectID="_1734862967" r:id="rId50"/>
        </w:object>
      </w:r>
      <w:r w:rsidRPr="007B4E5D">
        <w:rPr>
          <w:rFonts w:ascii="Times New Roman" w:hAnsi="Times New Roman" w:cs="Times New Roman"/>
          <w:sz w:val="28"/>
          <w:szCs w:val="28"/>
          <w:lang w:val="en-US"/>
        </w:rPr>
        <w:t xml:space="preserve">  in the right side .  Indeed ,  using formula (1.1.2) one can write</w:t>
      </w:r>
    </w:p>
    <w:p w14:paraId="0F626FB2" w14:textId="77777777" w:rsidR="0013309A" w:rsidRPr="007B4E5D" w:rsidRDefault="0013309A" w:rsidP="0013309A">
      <w:pPr>
        <w:spacing w:line="240" w:lineRule="auto"/>
        <w:jc w:val="center"/>
        <w:rPr>
          <w:rFonts w:ascii="Times New Roman" w:hAnsi="Times New Roman" w:cs="Times New Roman"/>
          <w:sz w:val="28"/>
          <w:szCs w:val="28"/>
        </w:rPr>
      </w:pPr>
      <w:r w:rsidRPr="007B4E5D">
        <w:rPr>
          <w:rFonts w:ascii="Times New Roman" w:hAnsi="Times New Roman" w:cs="Times New Roman"/>
          <w:position w:val="-76"/>
          <w:sz w:val="28"/>
          <w:szCs w:val="28"/>
        </w:rPr>
        <w:object w:dxaOrig="8440" w:dyaOrig="1660" w14:anchorId="47C9B2B0">
          <v:shape id="_x0000_i1047" type="#_x0000_t75" style="width:421.2pt;height:82.8pt" o:ole="" fillcolor="window">
            <v:imagedata r:id="rId51" o:title=""/>
          </v:shape>
          <o:OLEObject Type="Embed" ProgID="Equation.DSMT4" ShapeID="_x0000_i1047" DrawAspect="Content" ObjectID="_1734862968" r:id="rId52"/>
        </w:object>
      </w:r>
    </w:p>
    <w:p w14:paraId="4E63B709" w14:textId="77777777" w:rsidR="0013309A" w:rsidRPr="007B4E5D" w:rsidRDefault="0013309A" w:rsidP="0013309A">
      <w:pPr>
        <w:spacing w:line="240" w:lineRule="auto"/>
        <w:jc w:val="center"/>
        <w:rPr>
          <w:rFonts w:ascii="Times New Roman" w:hAnsi="Times New Roman" w:cs="Times New Roman"/>
          <w:sz w:val="28"/>
          <w:szCs w:val="28"/>
        </w:rPr>
      </w:pPr>
    </w:p>
    <w:p w14:paraId="6271B706" w14:textId="77777777" w:rsidR="0013309A" w:rsidRPr="007B4E5D" w:rsidRDefault="0013309A" w:rsidP="0013309A">
      <w:pPr>
        <w:spacing w:line="240" w:lineRule="auto"/>
        <w:ind w:firstLine="708"/>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Using formula for Hermitian polynomials one can derive                                          </w:t>
      </w:r>
    </w:p>
    <w:p w14:paraId="3F874A74" w14:textId="77777777" w:rsidR="0013309A" w:rsidRPr="007B4E5D" w:rsidRDefault="0013309A" w:rsidP="0013309A">
      <w:pPr>
        <w:spacing w:line="240" w:lineRule="auto"/>
        <w:jc w:val="right"/>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                   </w:t>
      </w:r>
      <w:r w:rsidRPr="007B4E5D">
        <w:rPr>
          <w:rFonts w:ascii="Times New Roman" w:hAnsi="Times New Roman" w:cs="Times New Roman"/>
          <w:position w:val="-30"/>
          <w:sz w:val="28"/>
          <w:szCs w:val="28"/>
        </w:rPr>
        <w:object w:dxaOrig="4660" w:dyaOrig="920" w14:anchorId="1FD8DD09">
          <v:shape id="_x0000_i1048" type="#_x0000_t75" style="width:232.8pt;height:43.2pt" o:ole="" fillcolor="window">
            <v:imagedata r:id="rId53" o:title=""/>
          </v:shape>
          <o:OLEObject Type="Embed" ProgID="Equation.3" ShapeID="_x0000_i1048" DrawAspect="Content" ObjectID="_1734862969" r:id="rId54"/>
        </w:object>
      </w:r>
      <w:r w:rsidRPr="007B4E5D">
        <w:rPr>
          <w:rFonts w:ascii="Times New Roman" w:hAnsi="Times New Roman" w:cs="Times New Roman"/>
          <w:sz w:val="28"/>
          <w:szCs w:val="28"/>
          <w:lang w:val="en-US"/>
        </w:rPr>
        <w:t xml:space="preserve">              </w:t>
      </w:r>
      <w:r w:rsidRPr="007B4E5D">
        <w:rPr>
          <w:rFonts w:ascii="Times New Roman" w:hAnsi="Times New Roman" w:cs="Times New Roman"/>
          <w:sz w:val="28"/>
          <w:szCs w:val="28"/>
          <w:lang w:val="en-US"/>
        </w:rPr>
        <w:tab/>
        <w:t xml:space="preserve">       (1.1.6)</w:t>
      </w:r>
    </w:p>
    <w:p w14:paraId="444025D9" w14:textId="77777777" w:rsidR="0013309A" w:rsidRPr="007B4E5D" w:rsidRDefault="0013309A" w:rsidP="0013309A">
      <w:pPr>
        <w:spacing w:line="240" w:lineRule="auto"/>
        <w:ind w:firstLine="708"/>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If </w:t>
      </w:r>
      <w:r w:rsidRPr="007B4E5D">
        <w:rPr>
          <w:rFonts w:ascii="Times New Roman" w:hAnsi="Times New Roman" w:cs="Times New Roman"/>
          <w:position w:val="-6"/>
          <w:sz w:val="28"/>
          <w:szCs w:val="28"/>
        </w:rPr>
        <w:object w:dxaOrig="680" w:dyaOrig="279" w14:anchorId="5DA4669A">
          <v:shape id="_x0000_i1049" type="#_x0000_t75" style="width:36pt;height:13.2pt" o:ole="">
            <v:imagedata r:id="rId55" o:title=""/>
          </v:shape>
          <o:OLEObject Type="Embed" ProgID="Equation.DSMT4" ShapeID="_x0000_i1049" DrawAspect="Content" ObjectID="_1734862970" r:id="rId56"/>
        </w:object>
      </w:r>
      <w:r w:rsidRPr="007B4E5D">
        <w:rPr>
          <w:rFonts w:ascii="Times New Roman" w:hAnsi="Times New Roman" w:cs="Times New Roman"/>
          <w:sz w:val="28"/>
          <w:szCs w:val="28"/>
          <w:lang w:val="en-US"/>
        </w:rPr>
        <w:t>, then</w:t>
      </w:r>
    </w:p>
    <w:p w14:paraId="6BF8CA46" w14:textId="77777777" w:rsidR="0013309A" w:rsidRPr="007B4E5D" w:rsidRDefault="0013309A" w:rsidP="0013309A">
      <w:pPr>
        <w:spacing w:line="240" w:lineRule="auto"/>
        <w:jc w:val="center"/>
        <w:rPr>
          <w:rFonts w:ascii="Times New Roman" w:hAnsi="Times New Roman" w:cs="Times New Roman"/>
          <w:sz w:val="28"/>
          <w:szCs w:val="28"/>
          <w:lang w:val="en-US"/>
        </w:rPr>
      </w:pPr>
      <w:r w:rsidRPr="007B4E5D">
        <w:rPr>
          <w:rFonts w:ascii="Times New Roman" w:hAnsi="Times New Roman" w:cs="Times New Roman"/>
          <w:position w:val="-32"/>
          <w:sz w:val="28"/>
          <w:szCs w:val="28"/>
        </w:rPr>
        <w:object w:dxaOrig="5200" w:dyaOrig="800" w14:anchorId="070114F7">
          <v:shape id="_x0000_i1050" type="#_x0000_t75" style="width:259.2pt;height:40.8pt" o:ole="">
            <v:imagedata r:id="rId57" o:title=""/>
          </v:shape>
          <o:OLEObject Type="Embed" ProgID="Equation.DSMT4" ShapeID="_x0000_i1050" DrawAspect="Content" ObjectID="_1734862971" r:id="rId58"/>
        </w:object>
      </w:r>
    </w:p>
    <w:p w14:paraId="4274D478" w14:textId="77777777" w:rsidR="0013309A" w:rsidRPr="007B4E5D" w:rsidRDefault="0013309A" w:rsidP="0013309A">
      <w:pPr>
        <w:spacing w:line="240" w:lineRule="auto"/>
        <w:ind w:firstLine="708"/>
        <w:rPr>
          <w:rFonts w:ascii="Times New Roman" w:hAnsi="Times New Roman" w:cs="Times New Roman"/>
          <w:sz w:val="28"/>
          <w:szCs w:val="28"/>
          <w:lang w:val="en-US"/>
        </w:rPr>
      </w:pPr>
      <w:r w:rsidRPr="007B4E5D">
        <w:rPr>
          <w:rFonts w:ascii="Times New Roman" w:hAnsi="Times New Roman" w:cs="Times New Roman"/>
          <w:sz w:val="28"/>
          <w:szCs w:val="28"/>
          <w:lang w:val="en-US"/>
        </w:rPr>
        <w:t>In particular</w:t>
      </w:r>
    </w:p>
    <w:p w14:paraId="1707CEF2" w14:textId="77777777" w:rsidR="0013309A" w:rsidRPr="007B4E5D" w:rsidRDefault="0013309A" w:rsidP="0013309A">
      <w:pPr>
        <w:spacing w:line="240" w:lineRule="auto"/>
        <w:jc w:val="center"/>
        <w:rPr>
          <w:rFonts w:ascii="Times New Roman" w:hAnsi="Times New Roman" w:cs="Times New Roman"/>
          <w:sz w:val="28"/>
          <w:szCs w:val="28"/>
          <w:lang w:val="en-US"/>
        </w:rPr>
      </w:pPr>
      <w:r w:rsidRPr="007B4E5D">
        <w:rPr>
          <w:rFonts w:ascii="Times New Roman" w:hAnsi="Times New Roman" w:cs="Times New Roman"/>
          <w:position w:val="-12"/>
          <w:sz w:val="28"/>
          <w:szCs w:val="28"/>
        </w:rPr>
        <w:object w:dxaOrig="2420" w:dyaOrig="360" w14:anchorId="4F8DF43D">
          <v:shape id="_x0000_i1051" type="#_x0000_t75" style="width:121.2pt;height:16.8pt" o:ole="">
            <v:imagedata r:id="rId59" o:title=""/>
          </v:shape>
          <o:OLEObject Type="Embed" ProgID="Equation.DSMT4" ShapeID="_x0000_i1051" DrawAspect="Content" ObjectID="_1734862972" r:id="rId60"/>
        </w:object>
      </w:r>
      <w:r w:rsidRPr="007B4E5D">
        <w:rPr>
          <w:rFonts w:ascii="Times New Roman" w:hAnsi="Times New Roman" w:cs="Times New Roman"/>
          <w:sz w:val="28"/>
          <w:szCs w:val="28"/>
          <w:lang w:val="en-US"/>
        </w:rPr>
        <w:t>,</w:t>
      </w:r>
    </w:p>
    <w:p w14:paraId="219ADB1B" w14:textId="77777777" w:rsidR="0013309A" w:rsidRPr="007B4E5D" w:rsidRDefault="0013309A" w:rsidP="0013309A">
      <w:pPr>
        <w:spacing w:line="240" w:lineRule="auto"/>
        <w:jc w:val="center"/>
        <w:rPr>
          <w:rFonts w:ascii="Times New Roman" w:hAnsi="Times New Roman" w:cs="Times New Roman"/>
          <w:sz w:val="28"/>
          <w:szCs w:val="28"/>
          <w:lang w:val="en-US"/>
        </w:rPr>
      </w:pPr>
      <w:r w:rsidRPr="007B4E5D">
        <w:rPr>
          <w:rFonts w:ascii="Times New Roman" w:hAnsi="Times New Roman" w:cs="Times New Roman"/>
          <w:position w:val="-26"/>
          <w:sz w:val="28"/>
          <w:szCs w:val="28"/>
        </w:rPr>
        <w:object w:dxaOrig="3320" w:dyaOrig="700" w14:anchorId="13DF9DF5">
          <v:shape id="_x0000_i1052" type="#_x0000_t75" style="width:169.2pt;height:31.2pt" o:ole="">
            <v:imagedata r:id="rId61" o:title=""/>
          </v:shape>
          <o:OLEObject Type="Embed" ProgID="Equation.DSMT4" ShapeID="_x0000_i1052" DrawAspect="Content" ObjectID="_1734862973" r:id="rId62"/>
        </w:object>
      </w:r>
      <w:r w:rsidRPr="007B4E5D">
        <w:rPr>
          <w:rFonts w:ascii="Times New Roman" w:hAnsi="Times New Roman" w:cs="Times New Roman"/>
          <w:sz w:val="28"/>
          <w:szCs w:val="28"/>
          <w:lang w:val="en-US"/>
        </w:rPr>
        <w:t xml:space="preserve"> ,</w:t>
      </w:r>
    </w:p>
    <w:p w14:paraId="4CD44F55" w14:textId="77777777" w:rsidR="0013309A" w:rsidRPr="007B4E5D" w:rsidRDefault="0013309A" w:rsidP="0013309A">
      <w:pPr>
        <w:spacing w:line="240" w:lineRule="auto"/>
        <w:jc w:val="center"/>
        <w:rPr>
          <w:rFonts w:ascii="Times New Roman" w:hAnsi="Times New Roman" w:cs="Times New Roman"/>
          <w:sz w:val="28"/>
          <w:szCs w:val="28"/>
          <w:lang w:val="en-US"/>
        </w:rPr>
      </w:pPr>
      <w:r w:rsidRPr="007B4E5D">
        <w:rPr>
          <w:rFonts w:ascii="Times New Roman" w:hAnsi="Times New Roman" w:cs="Times New Roman"/>
          <w:position w:val="-28"/>
          <w:sz w:val="28"/>
          <w:szCs w:val="28"/>
        </w:rPr>
        <w:object w:dxaOrig="4480" w:dyaOrig="720" w14:anchorId="04BB72A9">
          <v:shape id="_x0000_i1053" type="#_x0000_t75" style="width:223.2pt;height:34.8pt" o:ole="">
            <v:imagedata r:id="rId63" o:title=""/>
          </v:shape>
          <o:OLEObject Type="Embed" ProgID="Equation.DSMT4" ShapeID="_x0000_i1053" DrawAspect="Content" ObjectID="_1734862974" r:id="rId64"/>
        </w:object>
      </w:r>
      <w:r w:rsidRPr="007B4E5D">
        <w:rPr>
          <w:rFonts w:ascii="Times New Roman" w:hAnsi="Times New Roman" w:cs="Times New Roman"/>
          <w:sz w:val="28"/>
          <w:szCs w:val="28"/>
          <w:lang w:val="en-US"/>
        </w:rPr>
        <w:t>.</w:t>
      </w:r>
    </w:p>
    <w:p w14:paraId="07F45662" w14:textId="77777777" w:rsidR="0013309A" w:rsidRPr="007B4E5D" w:rsidRDefault="0013309A" w:rsidP="0013309A">
      <w:pPr>
        <w:spacing w:line="240" w:lineRule="auto"/>
        <w:ind w:firstLine="708"/>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If </w:t>
      </w:r>
      <w:r w:rsidRPr="007B4E5D">
        <w:rPr>
          <w:rFonts w:ascii="Times New Roman" w:hAnsi="Times New Roman" w:cs="Times New Roman"/>
          <w:position w:val="-6"/>
          <w:sz w:val="28"/>
          <w:szCs w:val="28"/>
        </w:rPr>
        <w:object w:dxaOrig="980" w:dyaOrig="279" w14:anchorId="262A68C8">
          <v:shape id="_x0000_i1054" type="#_x0000_t75" style="width:49.2pt;height:13.2pt" o:ole="">
            <v:imagedata r:id="rId65" o:title=""/>
          </v:shape>
          <o:OLEObject Type="Embed" ProgID="Equation.DSMT4" ShapeID="_x0000_i1054" DrawAspect="Content" ObjectID="_1734862975" r:id="rId66"/>
        </w:object>
      </w:r>
      <w:r w:rsidRPr="007B4E5D">
        <w:rPr>
          <w:rFonts w:ascii="Times New Roman" w:hAnsi="Times New Roman" w:cs="Times New Roman"/>
          <w:sz w:val="28"/>
          <w:szCs w:val="28"/>
          <w:lang w:val="en-US"/>
        </w:rPr>
        <w:t>, then</w:t>
      </w:r>
    </w:p>
    <w:p w14:paraId="43A2B3A9" w14:textId="77777777" w:rsidR="0013309A" w:rsidRPr="007B4E5D" w:rsidRDefault="0013309A" w:rsidP="0013309A">
      <w:pPr>
        <w:spacing w:line="240" w:lineRule="auto"/>
        <w:jc w:val="right"/>
        <w:rPr>
          <w:rFonts w:ascii="Times New Roman" w:hAnsi="Times New Roman" w:cs="Times New Roman"/>
          <w:sz w:val="28"/>
          <w:szCs w:val="28"/>
          <w:vertAlign w:val="subscript"/>
          <w:lang w:val="en-US"/>
        </w:rPr>
      </w:pPr>
      <w:r w:rsidRPr="007B4E5D">
        <w:rPr>
          <w:rFonts w:ascii="Times New Roman" w:hAnsi="Times New Roman" w:cs="Times New Roman"/>
          <w:sz w:val="28"/>
          <w:szCs w:val="28"/>
          <w:lang w:val="en-US"/>
        </w:rPr>
        <w:t xml:space="preserve">             </w:t>
      </w:r>
      <w:r w:rsidRPr="007B4E5D">
        <w:rPr>
          <w:rFonts w:ascii="Times New Roman" w:hAnsi="Times New Roman" w:cs="Times New Roman"/>
          <w:position w:val="-32"/>
          <w:sz w:val="28"/>
          <w:szCs w:val="28"/>
        </w:rPr>
        <w:object w:dxaOrig="5880" w:dyaOrig="800" w14:anchorId="44027AA7">
          <v:shape id="_x0000_i1055" type="#_x0000_t75" style="width:294pt;height:40.8pt" o:ole="">
            <v:imagedata r:id="rId67" o:title=""/>
          </v:shape>
          <o:OLEObject Type="Embed" ProgID="Equation.DSMT4" ShapeID="_x0000_i1055" DrawAspect="Content" ObjectID="_1734862976" r:id="rId68"/>
        </w:object>
      </w:r>
      <w:r w:rsidRPr="007B4E5D">
        <w:rPr>
          <w:rFonts w:ascii="Times New Roman" w:hAnsi="Times New Roman" w:cs="Times New Roman"/>
          <w:sz w:val="28"/>
          <w:szCs w:val="28"/>
          <w:lang w:val="en-US"/>
        </w:rPr>
        <w:t xml:space="preserve">              (1.1.7)</w:t>
      </w:r>
    </w:p>
    <w:p w14:paraId="53D32DDD" w14:textId="77777777" w:rsidR="0013309A" w:rsidRPr="007B4E5D" w:rsidRDefault="0013309A" w:rsidP="0013309A">
      <w:pPr>
        <w:spacing w:line="240" w:lineRule="auto"/>
        <w:ind w:firstLine="708"/>
        <w:rPr>
          <w:rFonts w:ascii="Times New Roman" w:hAnsi="Times New Roman" w:cs="Times New Roman"/>
          <w:sz w:val="28"/>
          <w:szCs w:val="28"/>
          <w:lang w:val="en-US"/>
        </w:rPr>
      </w:pPr>
      <w:r w:rsidRPr="007B4E5D">
        <w:rPr>
          <w:rFonts w:ascii="Times New Roman" w:hAnsi="Times New Roman" w:cs="Times New Roman"/>
          <w:sz w:val="28"/>
          <w:szCs w:val="28"/>
          <w:lang w:val="en-US"/>
        </w:rPr>
        <w:t>In particular</w:t>
      </w:r>
    </w:p>
    <w:p w14:paraId="67935E76" w14:textId="77777777" w:rsidR="0013309A" w:rsidRPr="007B4E5D" w:rsidRDefault="0013309A" w:rsidP="0013309A">
      <w:pPr>
        <w:spacing w:line="240" w:lineRule="auto"/>
        <w:jc w:val="center"/>
        <w:rPr>
          <w:rFonts w:ascii="Times New Roman" w:hAnsi="Times New Roman" w:cs="Times New Roman"/>
          <w:sz w:val="28"/>
          <w:szCs w:val="28"/>
          <w:lang w:val="en-US"/>
        </w:rPr>
      </w:pPr>
      <w:r w:rsidRPr="007B4E5D">
        <w:rPr>
          <w:rFonts w:ascii="Times New Roman" w:hAnsi="Times New Roman" w:cs="Times New Roman"/>
          <w:position w:val="-12"/>
          <w:sz w:val="28"/>
          <w:szCs w:val="28"/>
        </w:rPr>
        <w:object w:dxaOrig="2680" w:dyaOrig="360" w14:anchorId="2E2822C6">
          <v:shape id="_x0000_i1056" type="#_x0000_t75" style="width:133.2pt;height:16.8pt" o:ole="">
            <v:imagedata r:id="rId69" o:title=""/>
          </v:shape>
          <o:OLEObject Type="Embed" ProgID="Equation.DSMT4" ShapeID="_x0000_i1056" DrawAspect="Content" ObjectID="_1734862977" r:id="rId70"/>
        </w:object>
      </w:r>
      <w:r w:rsidRPr="007B4E5D">
        <w:rPr>
          <w:rFonts w:ascii="Times New Roman" w:hAnsi="Times New Roman" w:cs="Times New Roman"/>
          <w:sz w:val="28"/>
          <w:szCs w:val="28"/>
          <w:lang w:val="en-US"/>
        </w:rPr>
        <w:t>,</w:t>
      </w:r>
    </w:p>
    <w:p w14:paraId="1B9BB348" w14:textId="77777777" w:rsidR="0013309A" w:rsidRPr="007B4E5D" w:rsidRDefault="0013309A" w:rsidP="0013309A">
      <w:pPr>
        <w:spacing w:line="240" w:lineRule="auto"/>
        <w:jc w:val="center"/>
        <w:rPr>
          <w:rFonts w:ascii="Times New Roman" w:hAnsi="Times New Roman" w:cs="Times New Roman"/>
          <w:sz w:val="28"/>
          <w:szCs w:val="28"/>
          <w:lang w:val="en-US"/>
        </w:rPr>
      </w:pPr>
      <w:r w:rsidRPr="007B4E5D">
        <w:rPr>
          <w:rFonts w:ascii="Times New Roman" w:hAnsi="Times New Roman" w:cs="Times New Roman"/>
          <w:position w:val="-28"/>
          <w:sz w:val="28"/>
          <w:szCs w:val="28"/>
        </w:rPr>
        <w:object w:dxaOrig="3620" w:dyaOrig="720" w14:anchorId="54CAD20E">
          <v:shape id="_x0000_i1057" type="#_x0000_t75" style="width:180pt;height:34.8pt" o:ole="">
            <v:imagedata r:id="rId71" o:title=""/>
          </v:shape>
          <o:OLEObject Type="Embed" ProgID="Equation.DSMT4" ShapeID="_x0000_i1057" DrawAspect="Content" ObjectID="_1734862978" r:id="rId72"/>
        </w:object>
      </w:r>
      <w:r w:rsidRPr="007B4E5D">
        <w:rPr>
          <w:rFonts w:ascii="Times New Roman" w:hAnsi="Times New Roman" w:cs="Times New Roman"/>
          <w:sz w:val="28"/>
          <w:szCs w:val="28"/>
          <w:lang w:val="en-US"/>
        </w:rPr>
        <w:t xml:space="preserve"> ,</w:t>
      </w:r>
    </w:p>
    <w:p w14:paraId="3F397F8A" w14:textId="77777777" w:rsidR="0013309A" w:rsidRPr="007B4E5D" w:rsidRDefault="0013309A" w:rsidP="0013309A">
      <w:pPr>
        <w:spacing w:line="240" w:lineRule="auto"/>
        <w:jc w:val="center"/>
        <w:rPr>
          <w:rFonts w:ascii="Times New Roman" w:hAnsi="Times New Roman" w:cs="Times New Roman"/>
          <w:sz w:val="28"/>
          <w:szCs w:val="28"/>
          <w:lang w:val="en-US"/>
        </w:rPr>
      </w:pPr>
      <w:r w:rsidRPr="007B4E5D">
        <w:rPr>
          <w:rFonts w:ascii="Times New Roman" w:hAnsi="Times New Roman" w:cs="Times New Roman"/>
          <w:position w:val="-28"/>
          <w:sz w:val="28"/>
          <w:szCs w:val="28"/>
        </w:rPr>
        <w:object w:dxaOrig="5140" w:dyaOrig="720" w14:anchorId="03E951E9">
          <v:shape id="_x0000_i1058" type="#_x0000_t75" style="width:259.2pt;height:34.8pt" o:ole="">
            <v:imagedata r:id="rId73" o:title=""/>
          </v:shape>
          <o:OLEObject Type="Embed" ProgID="Equation.DSMT4" ShapeID="_x0000_i1058" DrawAspect="Content" ObjectID="_1734862979" r:id="rId74"/>
        </w:object>
      </w:r>
      <w:r w:rsidRPr="007B4E5D">
        <w:rPr>
          <w:rFonts w:ascii="Times New Roman" w:hAnsi="Times New Roman" w:cs="Times New Roman"/>
          <w:sz w:val="28"/>
          <w:szCs w:val="28"/>
          <w:lang w:val="en-US"/>
        </w:rPr>
        <w:t>.</w:t>
      </w:r>
    </w:p>
    <w:p w14:paraId="1BDE9552" w14:textId="77777777" w:rsidR="0013309A" w:rsidRPr="007B4E5D" w:rsidRDefault="0013309A" w:rsidP="0013309A">
      <w:pPr>
        <w:numPr>
          <w:ilvl w:val="0"/>
          <w:numId w:val="8"/>
        </w:numPr>
        <w:spacing w:after="0" w:line="240" w:lineRule="auto"/>
        <w:rPr>
          <w:rFonts w:ascii="Times New Roman" w:hAnsi="Times New Roman" w:cs="Times New Roman"/>
          <w:sz w:val="28"/>
          <w:szCs w:val="28"/>
          <w:lang w:val="en-US"/>
        </w:rPr>
      </w:pPr>
      <w:r w:rsidRPr="007B4E5D">
        <w:rPr>
          <w:rFonts w:ascii="Times New Roman" w:hAnsi="Times New Roman" w:cs="Times New Roman"/>
          <w:sz w:val="28"/>
          <w:szCs w:val="28"/>
          <w:lang w:val="en-US"/>
        </w:rPr>
        <w:t>The proof of the formula</w:t>
      </w:r>
    </w:p>
    <w:p w14:paraId="45132981" w14:textId="77777777" w:rsidR="0013309A" w:rsidRPr="007B4E5D" w:rsidRDefault="0013309A" w:rsidP="0013309A">
      <w:pPr>
        <w:spacing w:after="0" w:line="240" w:lineRule="auto"/>
        <w:ind w:left="900"/>
        <w:rPr>
          <w:rFonts w:ascii="Times New Roman" w:hAnsi="Times New Roman" w:cs="Times New Roman"/>
          <w:sz w:val="28"/>
          <w:szCs w:val="28"/>
          <w:lang w:val="en-US"/>
        </w:rPr>
      </w:pPr>
    </w:p>
    <w:p w14:paraId="0B2C14FB" w14:textId="77777777" w:rsidR="0013309A" w:rsidRPr="007B4E5D" w:rsidRDefault="0013309A" w:rsidP="0013309A">
      <w:pPr>
        <w:spacing w:line="240" w:lineRule="auto"/>
        <w:jc w:val="right"/>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                             </w:t>
      </w:r>
      <w:r w:rsidRPr="007B4E5D">
        <w:rPr>
          <w:rFonts w:ascii="Times New Roman" w:hAnsi="Times New Roman" w:cs="Times New Roman"/>
          <w:position w:val="-24"/>
          <w:sz w:val="28"/>
          <w:szCs w:val="28"/>
        </w:rPr>
        <w:object w:dxaOrig="5000" w:dyaOrig="660" w14:anchorId="28F7FD8F">
          <v:shape id="_x0000_i1059" type="#_x0000_t75" style="width:252pt;height:31.2pt" o:ole="" fillcolor="window">
            <v:imagedata r:id="rId75" o:title=""/>
          </v:shape>
          <o:OLEObject Type="Embed" ProgID="Equation.3" ShapeID="_x0000_i1059" DrawAspect="Content" ObjectID="_1734862980" r:id="rId76"/>
        </w:object>
      </w:r>
      <w:r w:rsidRPr="007B4E5D">
        <w:rPr>
          <w:rFonts w:ascii="Times New Roman" w:hAnsi="Times New Roman" w:cs="Times New Roman"/>
          <w:sz w:val="28"/>
          <w:szCs w:val="28"/>
          <w:lang w:val="en-US"/>
        </w:rPr>
        <w:t xml:space="preserve">                   </w:t>
      </w:r>
      <w:r w:rsidRPr="007B4E5D">
        <w:rPr>
          <w:rFonts w:ascii="Times New Roman" w:hAnsi="Times New Roman" w:cs="Times New Roman"/>
          <w:sz w:val="28"/>
          <w:szCs w:val="28"/>
          <w:lang w:val="en-US"/>
        </w:rPr>
        <w:tab/>
        <w:t>(1.1.8)</w:t>
      </w:r>
    </w:p>
    <w:p w14:paraId="352D8FDD" w14:textId="77777777" w:rsidR="0013309A" w:rsidRPr="007B4E5D" w:rsidRDefault="0013309A" w:rsidP="0013309A">
      <w:pPr>
        <w:spacing w:line="240" w:lineRule="auto"/>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  where      </w:t>
      </w:r>
    </w:p>
    <w:p w14:paraId="2FF4F158" w14:textId="77777777" w:rsidR="0013309A" w:rsidRPr="007B4E5D" w:rsidRDefault="0013309A" w:rsidP="0013309A">
      <w:pPr>
        <w:spacing w:line="240" w:lineRule="auto"/>
        <w:jc w:val="center"/>
        <w:rPr>
          <w:rFonts w:ascii="Times New Roman" w:hAnsi="Times New Roman" w:cs="Times New Roman"/>
          <w:sz w:val="28"/>
          <w:szCs w:val="28"/>
          <w:lang w:val="en-US"/>
        </w:rPr>
      </w:pPr>
      <w:r w:rsidRPr="007B4E5D">
        <w:rPr>
          <w:rFonts w:ascii="Times New Roman" w:hAnsi="Times New Roman" w:cs="Times New Roman"/>
          <w:position w:val="-32"/>
          <w:sz w:val="28"/>
          <w:szCs w:val="28"/>
        </w:rPr>
        <w:object w:dxaOrig="3400" w:dyaOrig="760" w14:anchorId="4CC72D57">
          <v:shape id="_x0000_i1060" type="#_x0000_t75" style="width:172.8pt;height:36pt" o:ole="" fillcolor="window">
            <v:imagedata r:id="rId77" o:title=""/>
          </v:shape>
          <o:OLEObject Type="Embed" ProgID="Equation.3" ShapeID="_x0000_i1060" DrawAspect="Content" ObjectID="_1734862981" r:id="rId78"/>
        </w:object>
      </w:r>
      <w:r w:rsidRPr="007B4E5D">
        <w:rPr>
          <w:rFonts w:ascii="Times New Roman" w:hAnsi="Times New Roman" w:cs="Times New Roman"/>
          <w:position w:val="-10"/>
          <w:sz w:val="28"/>
          <w:szCs w:val="28"/>
        </w:rPr>
        <w:object w:dxaOrig="180" w:dyaOrig="340" w14:anchorId="10234D02">
          <v:shape id="_x0000_i1061" type="#_x0000_t75" style="width:10.8pt;height:16.8pt" o:ole="" fillcolor="window">
            <v:imagedata r:id="rId13" o:title=""/>
          </v:shape>
          <o:OLEObject Type="Embed" ProgID="Equation.3" ShapeID="_x0000_i1061" DrawAspect="Content" ObjectID="_1734862982" r:id="rId79"/>
        </w:object>
      </w:r>
    </w:p>
    <w:p w14:paraId="62DB9190" w14:textId="77777777" w:rsidR="0013309A" w:rsidRPr="007B4E5D" w:rsidRDefault="0013309A" w:rsidP="0013309A">
      <w:pPr>
        <w:spacing w:line="240" w:lineRule="auto"/>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 can be obtained by mathematical induction method using recurrent formula (1.1.3).</w:t>
      </w:r>
    </w:p>
    <w:p w14:paraId="1C6C1DED" w14:textId="77777777" w:rsidR="0013309A" w:rsidRPr="007B4E5D" w:rsidRDefault="0013309A" w:rsidP="0013309A">
      <w:pPr>
        <w:spacing w:line="240" w:lineRule="auto"/>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          3.  Differentiating the right side of formula (1.1.7), we obtain</w:t>
      </w:r>
    </w:p>
    <w:p w14:paraId="7AC4D40D" w14:textId="77777777" w:rsidR="0013309A" w:rsidRPr="007B4E5D" w:rsidRDefault="0013309A" w:rsidP="0013309A">
      <w:pPr>
        <w:spacing w:line="240" w:lineRule="auto"/>
        <w:ind w:left="720" w:hanging="720"/>
        <w:jc w:val="right"/>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           </w:t>
      </w:r>
      <w:r w:rsidRPr="007B4E5D">
        <w:rPr>
          <w:rFonts w:ascii="Times New Roman" w:hAnsi="Times New Roman" w:cs="Times New Roman"/>
          <w:position w:val="-28"/>
          <w:sz w:val="28"/>
          <w:szCs w:val="28"/>
        </w:rPr>
        <w:object w:dxaOrig="5740" w:dyaOrig="660" w14:anchorId="354DF682">
          <v:shape id="_x0000_i1062" type="#_x0000_t75" style="width:4in;height:31.2pt" o:ole="" fillcolor="window">
            <v:imagedata r:id="rId80" o:title=""/>
          </v:shape>
          <o:OLEObject Type="Embed" ProgID="Equation.3" ShapeID="_x0000_i1062" DrawAspect="Content" ObjectID="_1734862983" r:id="rId81"/>
        </w:object>
      </w:r>
      <w:r w:rsidRPr="007B4E5D">
        <w:rPr>
          <w:rFonts w:ascii="Times New Roman" w:hAnsi="Times New Roman" w:cs="Times New Roman"/>
          <w:sz w:val="28"/>
          <w:szCs w:val="28"/>
          <w:lang w:val="en-US"/>
        </w:rPr>
        <w:t>,               (1.1.9)</w:t>
      </w:r>
    </w:p>
    <w:p w14:paraId="6C07F772" w14:textId="77777777" w:rsidR="0013309A" w:rsidRPr="007B4E5D" w:rsidRDefault="0013309A" w:rsidP="0013309A">
      <w:pPr>
        <w:spacing w:line="240" w:lineRule="auto"/>
        <w:ind w:left="720" w:hanging="720"/>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where polynomials </w:t>
      </w:r>
      <w:r w:rsidRPr="007B4E5D">
        <w:rPr>
          <w:rFonts w:ascii="Times New Roman" w:hAnsi="Times New Roman" w:cs="Times New Roman"/>
          <w:position w:val="-12"/>
          <w:sz w:val="28"/>
          <w:szCs w:val="28"/>
        </w:rPr>
        <w:object w:dxaOrig="600" w:dyaOrig="360" w14:anchorId="0AF69639">
          <v:shape id="_x0000_i1063" type="#_x0000_t75" style="width:30pt;height:16.8pt" o:ole="" fillcolor="window">
            <v:imagedata r:id="rId82" o:title=""/>
          </v:shape>
          <o:OLEObject Type="Embed" ProgID="Equation.3" ShapeID="_x0000_i1063" DrawAspect="Content" ObjectID="_1734862984" r:id="rId83"/>
        </w:object>
      </w:r>
      <w:r w:rsidRPr="007B4E5D">
        <w:rPr>
          <w:rFonts w:ascii="Times New Roman" w:hAnsi="Times New Roman" w:cs="Times New Roman"/>
          <w:sz w:val="28"/>
          <w:szCs w:val="28"/>
          <w:lang w:val="en-US"/>
        </w:rPr>
        <w:t xml:space="preserve"> and </w:t>
      </w:r>
      <w:r w:rsidRPr="007B4E5D">
        <w:rPr>
          <w:rFonts w:ascii="Times New Roman" w:hAnsi="Times New Roman" w:cs="Times New Roman"/>
          <w:position w:val="-12"/>
          <w:sz w:val="28"/>
          <w:szCs w:val="28"/>
        </w:rPr>
        <w:object w:dxaOrig="639" w:dyaOrig="360" w14:anchorId="30EDB6A4">
          <v:shape id="_x0000_i1064" type="#_x0000_t75" style="width:31.2pt;height:16.8pt" o:ole="" fillcolor="window">
            <v:imagedata r:id="rId84" o:title=""/>
          </v:shape>
          <o:OLEObject Type="Embed" ProgID="Equation.3" ShapeID="_x0000_i1064" DrawAspect="Content" ObjectID="_1734862985" r:id="rId85"/>
        </w:object>
      </w:r>
      <w:r w:rsidRPr="007B4E5D">
        <w:rPr>
          <w:rFonts w:ascii="Times New Roman" w:hAnsi="Times New Roman" w:cs="Times New Roman"/>
          <w:sz w:val="28"/>
          <w:szCs w:val="28"/>
          <w:lang w:val="en-US"/>
        </w:rPr>
        <w:t xml:space="preserve"> are defined by formulas</w:t>
      </w:r>
    </w:p>
    <w:p w14:paraId="08ACD305" w14:textId="77777777" w:rsidR="0013309A" w:rsidRPr="007B4E5D" w:rsidRDefault="0013309A" w:rsidP="0013309A">
      <w:pPr>
        <w:spacing w:line="240" w:lineRule="auto"/>
        <w:ind w:left="720" w:hanging="720"/>
        <w:jc w:val="right"/>
        <w:rPr>
          <w:rFonts w:ascii="Times New Roman" w:hAnsi="Times New Roman" w:cs="Times New Roman"/>
          <w:sz w:val="28"/>
          <w:szCs w:val="28"/>
          <w:lang w:val="en-US"/>
        </w:rPr>
      </w:pPr>
      <w:r w:rsidRPr="007B4E5D">
        <w:rPr>
          <w:rFonts w:ascii="Times New Roman" w:hAnsi="Times New Roman" w:cs="Times New Roman"/>
          <w:position w:val="-30"/>
          <w:sz w:val="28"/>
          <w:szCs w:val="28"/>
        </w:rPr>
        <w:object w:dxaOrig="2799" w:dyaOrig="920" w14:anchorId="2A847251">
          <v:shape id="_x0000_i1065" type="#_x0000_t75" style="width:139.2pt;height:43.2pt" o:ole="" fillcolor="window">
            <v:imagedata r:id="rId86" o:title=""/>
          </v:shape>
          <o:OLEObject Type="Embed" ProgID="Equation.3" ShapeID="_x0000_i1065" DrawAspect="Content" ObjectID="_1734862986" r:id="rId87"/>
        </w:object>
      </w:r>
      <w:r w:rsidRPr="007B4E5D">
        <w:rPr>
          <w:rFonts w:ascii="Times New Roman" w:hAnsi="Times New Roman" w:cs="Times New Roman"/>
          <w:sz w:val="28"/>
          <w:szCs w:val="28"/>
          <w:lang w:val="en-US"/>
        </w:rPr>
        <w:t xml:space="preserve">  ,      </w:t>
      </w:r>
      <w:r w:rsidRPr="007B4E5D">
        <w:rPr>
          <w:rFonts w:ascii="Times New Roman" w:hAnsi="Times New Roman" w:cs="Times New Roman"/>
          <w:position w:val="-30"/>
          <w:sz w:val="28"/>
          <w:szCs w:val="28"/>
        </w:rPr>
        <w:object w:dxaOrig="3340" w:dyaOrig="720" w14:anchorId="362264DE">
          <v:shape id="_x0000_i1066" type="#_x0000_t75" style="width:166.8pt;height:37.2pt" o:ole="" fillcolor="window">
            <v:imagedata r:id="rId88" o:title=""/>
          </v:shape>
          <o:OLEObject Type="Embed" ProgID="Equation.3" ShapeID="_x0000_i1066" DrawAspect="Content" ObjectID="_1734862987" r:id="rId89"/>
        </w:object>
      </w:r>
      <w:r w:rsidRPr="007B4E5D">
        <w:rPr>
          <w:rFonts w:ascii="Times New Roman" w:hAnsi="Times New Roman" w:cs="Times New Roman"/>
          <w:sz w:val="28"/>
          <w:szCs w:val="28"/>
          <w:lang w:val="en-US"/>
        </w:rPr>
        <w:t xml:space="preserve">      (1.1.10)</w:t>
      </w:r>
    </w:p>
    <w:p w14:paraId="69280B01" w14:textId="77777777" w:rsidR="0013309A" w:rsidRPr="007B4E5D" w:rsidRDefault="0013309A" w:rsidP="0013309A">
      <w:pPr>
        <w:spacing w:line="240" w:lineRule="auto"/>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         4.   From (1.1.7), (1.1.8) we can obtain the explicit expressions for functions of an integer index</w:t>
      </w:r>
    </w:p>
    <w:p w14:paraId="403B1B4D" w14:textId="77777777" w:rsidR="0013309A" w:rsidRPr="007B4E5D" w:rsidRDefault="0013309A" w:rsidP="0013309A">
      <w:pPr>
        <w:spacing w:line="240" w:lineRule="auto"/>
        <w:jc w:val="right"/>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                         </w:t>
      </w:r>
      <w:r w:rsidRPr="007B4E5D">
        <w:rPr>
          <w:rFonts w:ascii="Times New Roman" w:hAnsi="Times New Roman" w:cs="Times New Roman"/>
          <w:position w:val="-28"/>
          <w:sz w:val="28"/>
          <w:szCs w:val="28"/>
        </w:rPr>
        <w:object w:dxaOrig="4840" w:dyaOrig="700" w14:anchorId="60847183">
          <v:shape id="_x0000_i1067" type="#_x0000_t75" style="width:244.8pt;height:36pt" o:ole="" fillcolor="window">
            <v:imagedata r:id="rId90" o:title=""/>
          </v:shape>
          <o:OLEObject Type="Embed" ProgID="Equation.3" ShapeID="_x0000_i1067" DrawAspect="Content" ObjectID="_1734862988" r:id="rId91"/>
        </w:object>
      </w:r>
      <w:r w:rsidRPr="007B4E5D">
        <w:rPr>
          <w:rFonts w:ascii="Times New Roman" w:hAnsi="Times New Roman" w:cs="Times New Roman"/>
          <w:sz w:val="28"/>
          <w:szCs w:val="28"/>
          <w:lang w:val="en-US"/>
        </w:rPr>
        <w:t xml:space="preserve">                     (1.1.11)</w:t>
      </w:r>
    </w:p>
    <w:p w14:paraId="36932F11" w14:textId="77777777" w:rsidR="0013309A" w:rsidRPr="007B4E5D" w:rsidRDefault="0013309A" w:rsidP="0013309A">
      <w:pPr>
        <w:spacing w:line="240" w:lineRule="auto"/>
        <w:jc w:val="right"/>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                        </w:t>
      </w:r>
      <w:r w:rsidRPr="007B4E5D">
        <w:rPr>
          <w:rFonts w:ascii="Times New Roman" w:hAnsi="Times New Roman" w:cs="Times New Roman"/>
          <w:position w:val="-28"/>
          <w:sz w:val="28"/>
          <w:szCs w:val="28"/>
        </w:rPr>
        <w:object w:dxaOrig="5100" w:dyaOrig="660" w14:anchorId="540398C3">
          <v:shape id="_x0000_i1068" type="#_x0000_t75" style="width:256.8pt;height:31.2pt" o:ole="" fillcolor="window">
            <v:imagedata r:id="rId92" o:title=""/>
          </v:shape>
          <o:OLEObject Type="Embed" ProgID="Equation.3" ShapeID="_x0000_i1068" DrawAspect="Content" ObjectID="_1734862989" r:id="rId93"/>
        </w:object>
      </w:r>
      <w:r w:rsidRPr="007B4E5D">
        <w:rPr>
          <w:rFonts w:ascii="Times New Roman" w:hAnsi="Times New Roman" w:cs="Times New Roman"/>
          <w:sz w:val="28"/>
          <w:szCs w:val="28"/>
          <w:lang w:val="en-US"/>
        </w:rPr>
        <w:t xml:space="preserve">                  (1.1.12)</w:t>
      </w:r>
    </w:p>
    <w:p w14:paraId="47816DB3" w14:textId="77777777" w:rsidR="0013309A" w:rsidRDefault="0013309A" w:rsidP="0013309A">
      <w:pPr>
        <w:spacing w:after="0" w:line="240" w:lineRule="auto"/>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        5. Using L’Hopital rule and representation (1.1.1), it is not difficult to show that</w:t>
      </w:r>
    </w:p>
    <w:p w14:paraId="4B5A53A7" w14:textId="77777777" w:rsidR="0013309A" w:rsidRPr="007B4E5D" w:rsidRDefault="0013309A" w:rsidP="0013309A">
      <w:pPr>
        <w:spacing w:after="0" w:line="240" w:lineRule="auto"/>
        <w:rPr>
          <w:rFonts w:ascii="Times New Roman" w:hAnsi="Times New Roman" w:cs="Times New Roman"/>
          <w:sz w:val="28"/>
          <w:szCs w:val="28"/>
          <w:lang w:val="en-US"/>
        </w:rPr>
      </w:pPr>
    </w:p>
    <w:p w14:paraId="63480F86" w14:textId="77777777" w:rsidR="0013309A" w:rsidRPr="00576565" w:rsidRDefault="0013309A" w:rsidP="0013309A">
      <w:pPr>
        <w:spacing w:after="0" w:line="240" w:lineRule="auto"/>
        <w:jc w:val="right"/>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                         </w:t>
      </w:r>
      <w:r w:rsidRPr="007B4E5D">
        <w:rPr>
          <w:rFonts w:ascii="Times New Roman" w:hAnsi="Times New Roman" w:cs="Times New Roman"/>
          <w:sz w:val="28"/>
          <w:szCs w:val="28"/>
          <w:lang w:val="en-US"/>
        </w:rPr>
        <w:t xml:space="preserve"> </w:t>
      </w:r>
      <w:r w:rsidRPr="007B4E5D">
        <w:rPr>
          <w:rFonts w:ascii="Times New Roman" w:hAnsi="Times New Roman" w:cs="Times New Roman"/>
          <w:position w:val="-24"/>
          <w:sz w:val="28"/>
          <w:szCs w:val="28"/>
        </w:rPr>
        <w:object w:dxaOrig="1920" w:dyaOrig="660" w14:anchorId="29085971">
          <v:shape id="_x0000_i1069" type="#_x0000_t75" style="width:97.2pt;height:31.2pt" o:ole="" fillcolor="window">
            <v:imagedata r:id="rId94" o:title=""/>
          </v:shape>
          <o:OLEObject Type="Embed" ProgID="Equation.3" ShapeID="_x0000_i1069" DrawAspect="Content" ObjectID="_1734862990" r:id="rId95"/>
        </w:object>
      </w:r>
      <w:r w:rsidRPr="007B4E5D">
        <w:rPr>
          <w:rFonts w:ascii="Times New Roman" w:hAnsi="Times New Roman" w:cs="Times New Roman"/>
          <w:sz w:val="28"/>
          <w:szCs w:val="28"/>
          <w:lang w:val="en-US"/>
        </w:rPr>
        <w:t>.                                           (1.</w:t>
      </w:r>
      <w:r>
        <w:rPr>
          <w:rFonts w:ascii="Times New Roman" w:hAnsi="Times New Roman" w:cs="Times New Roman"/>
          <w:sz w:val="28"/>
          <w:szCs w:val="28"/>
          <w:lang w:val="en-US"/>
        </w:rPr>
        <w:t>1.13)</w:t>
      </w:r>
    </w:p>
    <w:p w14:paraId="5E886A0F" w14:textId="77777777" w:rsidR="0013309A" w:rsidRDefault="0013309A" w:rsidP="0013309A">
      <w:pPr>
        <w:spacing w:after="0" w:line="240" w:lineRule="auto"/>
        <w:ind w:firstLine="708"/>
        <w:rPr>
          <w:rFonts w:ascii="Times New Roman" w:hAnsi="Times New Roman" w:cs="Times New Roman"/>
          <w:b/>
          <w:sz w:val="28"/>
          <w:szCs w:val="28"/>
          <w:u w:val="single"/>
          <w:lang w:val="en-US"/>
        </w:rPr>
      </w:pPr>
    </w:p>
    <w:p w14:paraId="3259AE3F" w14:textId="77777777" w:rsidR="0013309A" w:rsidRPr="007B4E5D" w:rsidRDefault="0013309A" w:rsidP="0013309A">
      <w:pPr>
        <w:spacing w:after="0" w:line="240" w:lineRule="auto"/>
        <w:ind w:firstLine="708"/>
        <w:rPr>
          <w:rFonts w:ascii="Times New Roman" w:hAnsi="Times New Roman" w:cs="Times New Roman"/>
          <w:b/>
          <w:sz w:val="28"/>
          <w:szCs w:val="28"/>
          <w:u w:val="single"/>
          <w:lang w:val="en-US"/>
        </w:rPr>
      </w:pPr>
      <w:r w:rsidRPr="007B4E5D">
        <w:rPr>
          <w:rFonts w:ascii="Times New Roman" w:hAnsi="Times New Roman" w:cs="Times New Roman"/>
          <w:b/>
          <w:sz w:val="28"/>
          <w:szCs w:val="28"/>
          <w:u w:val="single"/>
          <w:lang w:val="en-US"/>
        </w:rPr>
        <w:t>Integral error functions and  heat potentials</w:t>
      </w:r>
    </w:p>
    <w:p w14:paraId="357E76D6" w14:textId="77777777" w:rsidR="0013309A" w:rsidRPr="007B4E5D" w:rsidRDefault="0013309A" w:rsidP="0013309A">
      <w:pPr>
        <w:spacing w:line="240" w:lineRule="auto"/>
        <w:rPr>
          <w:rFonts w:ascii="Times New Roman" w:hAnsi="Times New Roman" w:cs="Times New Roman"/>
          <w:b/>
          <w:i/>
          <w:sz w:val="28"/>
          <w:szCs w:val="28"/>
          <w:u w:val="single"/>
          <w:lang w:val="en-US"/>
        </w:rPr>
      </w:pPr>
    </w:p>
    <w:p w14:paraId="4FA1C250" w14:textId="77777777" w:rsidR="0013309A" w:rsidRDefault="0013309A" w:rsidP="0013309A">
      <w:pPr>
        <w:spacing w:line="240" w:lineRule="auto"/>
        <w:ind w:firstLine="708"/>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Let us consider now the relationship between integral error functions and heat potentials. If a function </w:t>
      </w:r>
      <w:r w:rsidRPr="007B4E5D">
        <w:rPr>
          <w:rFonts w:ascii="Times New Roman" w:hAnsi="Times New Roman" w:cs="Times New Roman"/>
          <w:position w:val="-10"/>
          <w:sz w:val="28"/>
          <w:szCs w:val="28"/>
        </w:rPr>
        <w:object w:dxaOrig="520" w:dyaOrig="320" w14:anchorId="405C0D68">
          <v:shape id="_x0000_i1070" type="#_x0000_t75" style="width:25.2pt;height:16.8pt" o:ole="">
            <v:imagedata r:id="rId96" o:title=""/>
          </v:shape>
          <o:OLEObject Type="Embed" ProgID="Equation.DSMT4" ShapeID="_x0000_i1070" DrawAspect="Content" ObjectID="_1734862991" r:id="rId97"/>
        </w:object>
      </w:r>
      <w:r w:rsidRPr="007B4E5D">
        <w:rPr>
          <w:rFonts w:ascii="Times New Roman" w:hAnsi="Times New Roman" w:cs="Times New Roman"/>
          <w:sz w:val="28"/>
          <w:szCs w:val="28"/>
          <w:lang w:val="en-US"/>
        </w:rPr>
        <w:t>is an analytical function then integrating by parts the potential of the double layer we get</w:t>
      </w:r>
    </w:p>
    <w:p w14:paraId="0BA85759" w14:textId="77777777" w:rsidR="0013309A" w:rsidRPr="00325018" w:rsidRDefault="0013309A" w:rsidP="0013309A">
      <w:pPr>
        <w:tabs>
          <w:tab w:val="left" w:pos="3847"/>
        </w:tabs>
        <w:rPr>
          <w:rFonts w:ascii="Times New Roman" w:hAnsi="Times New Roman" w:cs="Times New Roman"/>
          <w:sz w:val="28"/>
          <w:szCs w:val="28"/>
          <w:lang w:val="en-US"/>
        </w:rPr>
      </w:pPr>
      <w:r>
        <w:rPr>
          <w:rFonts w:ascii="Times New Roman" w:hAnsi="Times New Roman" w:cs="Times New Roman"/>
          <w:sz w:val="28"/>
          <w:szCs w:val="28"/>
          <w:lang w:val="en-US"/>
        </w:rPr>
        <w:tab/>
      </w:r>
    </w:p>
    <w:p w14:paraId="542BB478" w14:textId="77777777" w:rsidR="0013309A" w:rsidRPr="007B4E5D" w:rsidRDefault="0013309A" w:rsidP="0013309A">
      <w:pPr>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198"/>
          <w:sz w:val="28"/>
          <w:szCs w:val="28"/>
        </w:rPr>
        <w:object w:dxaOrig="9279" w:dyaOrig="4099" w14:anchorId="267B21F4">
          <v:shape id="_x0000_i1071" type="#_x0000_t75" style="width:464.4pt;height:205.2pt" o:ole="">
            <v:imagedata r:id="rId98" o:title=""/>
          </v:shape>
          <o:OLEObject Type="Embed" ProgID="Equation.DSMT4" ShapeID="_x0000_i1071" DrawAspect="Content" ObjectID="_1734862992" r:id="rId99"/>
        </w:object>
      </w:r>
      <w:r>
        <w:rPr>
          <w:rFonts w:ascii="Times New Roman" w:hAnsi="Times New Roman" w:cs="Times New Roman"/>
          <w:sz w:val="28"/>
          <w:szCs w:val="28"/>
          <w:lang w:val="en-US"/>
        </w:rPr>
        <w:t xml:space="preserve">    </w:t>
      </w:r>
      <w:r w:rsidRPr="007B4E5D">
        <w:rPr>
          <w:rFonts w:ascii="Times New Roman" w:hAnsi="Times New Roman" w:cs="Times New Roman"/>
          <w:sz w:val="28"/>
          <w:szCs w:val="28"/>
          <w:lang w:val="en-US"/>
        </w:rPr>
        <w:t>(1.1.14)</w:t>
      </w:r>
    </w:p>
    <w:p w14:paraId="2BB72FD8" w14:textId="77777777" w:rsidR="0013309A" w:rsidRPr="007B4E5D" w:rsidRDefault="0013309A" w:rsidP="0013309A">
      <w:pPr>
        <w:spacing w:after="0" w:line="240" w:lineRule="auto"/>
        <w:jc w:val="right"/>
        <w:rPr>
          <w:rFonts w:ascii="Times New Roman" w:hAnsi="Times New Roman" w:cs="Times New Roman"/>
          <w:sz w:val="28"/>
          <w:szCs w:val="28"/>
          <w:lang w:val="en-US"/>
        </w:rPr>
      </w:pPr>
    </w:p>
    <w:p w14:paraId="2DB3398D" w14:textId="77777777" w:rsidR="0013309A" w:rsidRDefault="0013309A" w:rsidP="0013309A">
      <w:pPr>
        <w:spacing w:after="0" w:line="240" w:lineRule="auto"/>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Similarly, the integral responsible for the initial condition </w:t>
      </w:r>
    </w:p>
    <w:p w14:paraId="4FB3A605" w14:textId="77777777" w:rsidR="0013309A" w:rsidRPr="007B4E5D" w:rsidRDefault="0013309A" w:rsidP="0013309A">
      <w:pPr>
        <w:spacing w:line="240" w:lineRule="auto"/>
        <w:rPr>
          <w:rFonts w:ascii="Times New Roman" w:hAnsi="Times New Roman" w:cs="Times New Roman"/>
          <w:sz w:val="28"/>
          <w:szCs w:val="28"/>
          <w:lang w:val="en-US"/>
        </w:rPr>
      </w:pPr>
    </w:p>
    <w:p w14:paraId="39F4F8D1" w14:textId="77777777" w:rsidR="0013309A" w:rsidRDefault="0013309A" w:rsidP="0013309A">
      <w:pPr>
        <w:spacing w:after="0" w:line="240" w:lineRule="auto"/>
        <w:jc w:val="right"/>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                       </w:t>
      </w:r>
      <w:r w:rsidRPr="007B4E5D">
        <w:rPr>
          <w:rFonts w:ascii="Times New Roman" w:hAnsi="Times New Roman" w:cs="Times New Roman"/>
          <w:position w:val="-36"/>
          <w:sz w:val="28"/>
          <w:szCs w:val="28"/>
        </w:rPr>
        <w:object w:dxaOrig="3920" w:dyaOrig="900" w14:anchorId="5CD258F1">
          <v:shape id="_x0000_i1072" type="#_x0000_t75" style="width:198pt;height:46.8pt" o:ole="">
            <v:imagedata r:id="rId100" o:title=""/>
          </v:shape>
          <o:OLEObject Type="Embed" ProgID="Equation.DSMT4" ShapeID="_x0000_i1072" DrawAspect="Content" ObjectID="_1734862993" r:id="rId101"/>
        </w:object>
      </w:r>
      <w:r w:rsidRPr="007B4E5D">
        <w:rPr>
          <w:rFonts w:ascii="Times New Roman" w:hAnsi="Times New Roman" w:cs="Times New Roman"/>
          <w:sz w:val="28"/>
          <w:szCs w:val="28"/>
          <w:lang w:val="en-US"/>
        </w:rPr>
        <w:t xml:space="preserve">                             (1.1.15)</w:t>
      </w:r>
    </w:p>
    <w:p w14:paraId="05FA2C17" w14:textId="77777777" w:rsidR="0013309A" w:rsidRPr="007B4E5D" w:rsidRDefault="0013309A" w:rsidP="0013309A">
      <w:pPr>
        <w:spacing w:after="0" w:line="240" w:lineRule="auto"/>
        <w:jc w:val="right"/>
        <w:rPr>
          <w:rFonts w:ascii="Times New Roman" w:hAnsi="Times New Roman" w:cs="Times New Roman"/>
          <w:sz w:val="28"/>
          <w:szCs w:val="28"/>
          <w:lang w:val="en-US"/>
        </w:rPr>
      </w:pPr>
    </w:p>
    <w:p w14:paraId="697A30BD" w14:textId="77777777" w:rsidR="0013309A" w:rsidRPr="007B4E5D" w:rsidRDefault="0013309A" w:rsidP="0013309A">
      <w:pPr>
        <w:spacing w:after="0" w:line="240" w:lineRule="auto"/>
        <w:ind w:left="-284"/>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for the analytical function </w:t>
      </w:r>
      <w:r w:rsidRPr="007B4E5D">
        <w:rPr>
          <w:rFonts w:ascii="Times New Roman" w:hAnsi="Times New Roman" w:cs="Times New Roman"/>
          <w:position w:val="-28"/>
          <w:sz w:val="28"/>
          <w:szCs w:val="28"/>
        </w:rPr>
        <w:object w:dxaOrig="1960" w:dyaOrig="700" w14:anchorId="0CAB0473">
          <v:shape id="_x0000_i1073" type="#_x0000_t75" style="width:97.2pt;height:34.8pt" o:ole="">
            <v:imagedata r:id="rId102" o:title=""/>
          </v:shape>
          <o:OLEObject Type="Embed" ProgID="Equation.DSMT4" ShapeID="_x0000_i1073" DrawAspect="Content" ObjectID="_1734862994" r:id="rId103"/>
        </w:object>
      </w:r>
      <w:r w:rsidRPr="007B4E5D">
        <w:rPr>
          <w:rFonts w:ascii="Times New Roman" w:hAnsi="Times New Roman" w:cs="Times New Roman"/>
          <w:sz w:val="28"/>
          <w:szCs w:val="28"/>
          <w:lang w:val="en-US"/>
        </w:rPr>
        <w:t xml:space="preserve"> can be written in the form</w:t>
      </w:r>
    </w:p>
    <w:p w14:paraId="0FACC051" w14:textId="77777777" w:rsidR="0013309A" w:rsidRDefault="0013309A" w:rsidP="0013309A">
      <w:pPr>
        <w:spacing w:after="0" w:line="240" w:lineRule="auto"/>
        <w:ind w:left="-284"/>
        <w:jc w:val="right"/>
        <w:rPr>
          <w:rFonts w:ascii="Times New Roman" w:hAnsi="Times New Roman" w:cs="Times New Roman"/>
          <w:sz w:val="28"/>
          <w:szCs w:val="28"/>
          <w:lang w:val="en-US"/>
        </w:rPr>
      </w:pPr>
      <w:r w:rsidRPr="007B4E5D">
        <w:rPr>
          <w:rFonts w:ascii="Times New Roman" w:hAnsi="Times New Roman" w:cs="Times New Roman"/>
          <w:position w:val="-126"/>
          <w:sz w:val="28"/>
          <w:szCs w:val="28"/>
        </w:rPr>
        <w:object w:dxaOrig="8779" w:dyaOrig="3100" w14:anchorId="17D65CAA">
          <v:shape id="_x0000_i1074" type="#_x0000_t75" style="width:439.2pt;height:156pt" o:ole="">
            <v:imagedata r:id="rId104" o:title=""/>
          </v:shape>
          <o:OLEObject Type="Embed" ProgID="Equation.DSMT4" ShapeID="_x0000_i1074" DrawAspect="Content" ObjectID="_1734862995" r:id="rId105"/>
        </w:object>
      </w:r>
      <w:r w:rsidRPr="007B4E5D">
        <w:rPr>
          <w:rFonts w:ascii="Times New Roman" w:hAnsi="Times New Roman" w:cs="Times New Roman"/>
          <w:sz w:val="28"/>
          <w:szCs w:val="28"/>
          <w:lang w:val="en-US"/>
        </w:rPr>
        <w:t>(1.1.16)</w:t>
      </w:r>
    </w:p>
    <w:p w14:paraId="715AAE5A" w14:textId="77777777" w:rsidR="0013309A" w:rsidRPr="007B4E5D" w:rsidRDefault="0013309A" w:rsidP="0013309A">
      <w:pPr>
        <w:spacing w:after="0" w:line="240" w:lineRule="auto"/>
        <w:ind w:left="-284"/>
        <w:jc w:val="right"/>
        <w:rPr>
          <w:rFonts w:ascii="Times New Roman" w:hAnsi="Times New Roman" w:cs="Times New Roman"/>
          <w:sz w:val="28"/>
          <w:szCs w:val="28"/>
          <w:lang w:val="en-US"/>
        </w:rPr>
      </w:pPr>
    </w:p>
    <w:p w14:paraId="3EDFA51C" w14:textId="77777777" w:rsidR="0013309A" w:rsidRPr="00210FEB" w:rsidRDefault="0013309A" w:rsidP="0013309A">
      <w:pPr>
        <w:pStyle w:val="a3"/>
        <w:numPr>
          <w:ilvl w:val="1"/>
          <w:numId w:val="9"/>
        </w:numPr>
        <w:spacing w:after="0" w:line="240" w:lineRule="auto"/>
        <w:rPr>
          <w:rFonts w:ascii="Times New Roman" w:eastAsia="Calibri" w:hAnsi="Times New Roman" w:cs="Times New Roman"/>
          <w:sz w:val="28"/>
          <w:szCs w:val="28"/>
          <w:lang w:val="en-US" w:eastAsia="ru-RU"/>
        </w:rPr>
      </w:pPr>
      <w:r w:rsidRPr="007B4E5D">
        <w:rPr>
          <w:rFonts w:ascii="Times New Roman" w:eastAsia="Times New Roman" w:hAnsi="Times New Roman" w:cs="Times New Roman"/>
          <w:b/>
          <w:sz w:val="28"/>
          <w:szCs w:val="28"/>
          <w:lang w:val="en-US" w:eastAsia="ru-RU"/>
        </w:rPr>
        <w:t xml:space="preserve"> Heat polynomials.   </w:t>
      </w:r>
    </w:p>
    <w:p w14:paraId="24CE0B19" w14:textId="77777777" w:rsidR="0013309A" w:rsidRPr="007B4E5D" w:rsidRDefault="0013309A" w:rsidP="0013309A">
      <w:pPr>
        <w:pStyle w:val="a3"/>
        <w:spacing w:after="0" w:line="240" w:lineRule="auto"/>
        <w:rPr>
          <w:rFonts w:ascii="Times New Roman" w:eastAsia="Calibri" w:hAnsi="Times New Roman" w:cs="Times New Roman"/>
          <w:sz w:val="28"/>
          <w:szCs w:val="28"/>
          <w:lang w:val="en-US" w:eastAsia="ru-RU"/>
        </w:rPr>
      </w:pPr>
    </w:p>
    <w:p w14:paraId="0F8C9574" w14:textId="77777777" w:rsidR="0013309A" w:rsidRPr="007B4E5D" w:rsidRDefault="0013309A" w:rsidP="0013309A">
      <w:pPr>
        <w:spacing w:line="240" w:lineRule="auto"/>
        <w:ind w:firstLine="360"/>
        <w:rPr>
          <w:rFonts w:ascii="Times New Roman" w:eastAsia="Calibri" w:hAnsi="Times New Roman" w:cs="Times New Roman"/>
          <w:sz w:val="28"/>
          <w:szCs w:val="28"/>
          <w:lang w:val="en-US" w:eastAsia="ru-RU"/>
        </w:rPr>
      </w:pPr>
      <w:r w:rsidRPr="007B4E5D">
        <w:rPr>
          <w:rFonts w:ascii="Times New Roman" w:eastAsia="Calibri" w:hAnsi="Times New Roman" w:cs="Times New Roman"/>
          <w:sz w:val="28"/>
          <w:szCs w:val="28"/>
          <w:lang w:val="en-US" w:eastAsia="ru-RU"/>
        </w:rPr>
        <w:t>The heat polynomials can be introduced from the solution of the heat equation in terms of the integral error functions using the expression (1.1.6.)</w:t>
      </w:r>
    </w:p>
    <w:p w14:paraId="1F4E2EAD" w14:textId="26FD76A3" w:rsidR="0013309A" w:rsidRPr="007B4E5D" w:rsidRDefault="0013309A" w:rsidP="0013309A">
      <w:pPr>
        <w:spacing w:line="240" w:lineRule="auto"/>
        <w:rPr>
          <w:rFonts w:ascii="Times New Roman" w:hAnsi="Times New Roman" w:cs="Times New Roman"/>
          <w:sz w:val="28"/>
          <w:szCs w:val="28"/>
          <w:lang w:val="en-US" w:eastAsia="ru-RU"/>
        </w:rPr>
      </w:pPr>
      <w:r w:rsidRPr="007B4E5D">
        <w:rPr>
          <w:rFonts w:ascii="Times New Roman" w:hAnsi="Times New Roman" w:cs="Times New Roman"/>
          <w:sz w:val="28"/>
          <w:szCs w:val="28"/>
          <w:lang w:val="en-US" w:eastAsia="ru-RU"/>
        </w:rPr>
        <w:t xml:space="preserve">                      </w:t>
      </w:r>
      <w:r>
        <w:rPr>
          <w:rFonts w:ascii="Times New Roman" w:hAnsi="Times New Roman" w:cs="Times New Roman"/>
          <w:noProof/>
          <w:position w:val="-30"/>
          <w:sz w:val="28"/>
          <w:szCs w:val="28"/>
          <w:lang w:eastAsia="ru-RU"/>
        </w:rPr>
        <w:drawing>
          <wp:inline distT="0" distB="0" distL="0" distR="0" wp14:anchorId="15AD91AB" wp14:editId="54ADB4C9">
            <wp:extent cx="4480560" cy="60960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4480560" cy="609600"/>
                    </a:xfrm>
                    <a:prstGeom prst="rect">
                      <a:avLst/>
                    </a:prstGeom>
                    <a:noFill/>
                    <a:ln>
                      <a:noFill/>
                    </a:ln>
                  </pic:spPr>
                </pic:pic>
              </a:graphicData>
            </a:graphic>
          </wp:inline>
        </w:drawing>
      </w:r>
      <w:r w:rsidRPr="007B4E5D">
        <w:rPr>
          <w:rFonts w:ascii="Times New Roman" w:hAnsi="Times New Roman" w:cs="Times New Roman"/>
          <w:sz w:val="28"/>
          <w:szCs w:val="28"/>
          <w:lang w:val="en-US" w:eastAsia="ru-RU"/>
        </w:rPr>
        <w:t xml:space="preserve">     </w:t>
      </w:r>
    </w:p>
    <w:p w14:paraId="15616AC8" w14:textId="77777777" w:rsidR="0013309A" w:rsidRPr="007B4E5D" w:rsidRDefault="0013309A" w:rsidP="0013309A">
      <w:pPr>
        <w:spacing w:line="240" w:lineRule="auto"/>
        <w:rPr>
          <w:rFonts w:ascii="Times New Roman" w:hAnsi="Times New Roman" w:cs="Times New Roman"/>
          <w:sz w:val="28"/>
          <w:szCs w:val="28"/>
          <w:lang w:val="en-US" w:eastAsia="ru-RU"/>
        </w:rPr>
      </w:pPr>
      <w:r w:rsidRPr="007B4E5D">
        <w:rPr>
          <w:rFonts w:ascii="Times New Roman" w:hAnsi="Times New Roman" w:cs="Times New Roman"/>
          <w:sz w:val="28"/>
          <w:szCs w:val="28"/>
          <w:lang w:val="en-US" w:eastAsia="ru-RU"/>
        </w:rPr>
        <w:t xml:space="preserve">where </w:t>
      </w:r>
    </w:p>
    <w:p w14:paraId="554A3C84" w14:textId="5FB6EBF0" w:rsidR="0013309A" w:rsidRDefault="0013309A" w:rsidP="0013309A">
      <w:pPr>
        <w:spacing w:after="0" w:line="240" w:lineRule="auto"/>
        <w:jc w:val="center"/>
        <w:rPr>
          <w:rFonts w:ascii="Times New Roman" w:hAnsi="Times New Roman" w:cs="Times New Roman"/>
          <w:position w:val="-28"/>
          <w:sz w:val="28"/>
          <w:szCs w:val="28"/>
          <w:lang w:eastAsia="ru-RU"/>
        </w:rPr>
      </w:pPr>
      <w:r>
        <w:rPr>
          <w:rFonts w:ascii="Times New Roman" w:hAnsi="Times New Roman" w:cs="Times New Roman"/>
          <w:noProof/>
          <w:position w:val="-28"/>
          <w:sz w:val="28"/>
          <w:szCs w:val="28"/>
          <w:lang w:eastAsia="ru-RU"/>
        </w:rPr>
        <w:lastRenderedPageBreak/>
        <w:drawing>
          <wp:inline distT="0" distB="0" distL="0" distR="0" wp14:anchorId="3EBA1188" wp14:editId="67EBE4D7">
            <wp:extent cx="1356360" cy="51816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1356360" cy="518160"/>
                    </a:xfrm>
                    <a:prstGeom prst="rect">
                      <a:avLst/>
                    </a:prstGeom>
                    <a:noFill/>
                    <a:ln>
                      <a:noFill/>
                    </a:ln>
                  </pic:spPr>
                </pic:pic>
              </a:graphicData>
            </a:graphic>
          </wp:inline>
        </w:drawing>
      </w:r>
    </w:p>
    <w:p w14:paraId="1C008732" w14:textId="77777777" w:rsidR="0013309A" w:rsidRPr="007B4E5D" w:rsidRDefault="0013309A" w:rsidP="0013309A">
      <w:pPr>
        <w:spacing w:after="0" w:line="240" w:lineRule="auto"/>
        <w:jc w:val="center"/>
        <w:rPr>
          <w:rFonts w:ascii="Times New Roman" w:hAnsi="Times New Roman" w:cs="Times New Roman"/>
          <w:position w:val="-28"/>
          <w:sz w:val="28"/>
          <w:szCs w:val="28"/>
          <w:lang w:eastAsia="ru-RU"/>
        </w:rPr>
      </w:pPr>
    </w:p>
    <w:p w14:paraId="5B4F4A93" w14:textId="77777777" w:rsidR="0013309A" w:rsidRPr="007B4E5D" w:rsidRDefault="0013309A" w:rsidP="0013309A">
      <w:pPr>
        <w:spacing w:after="0" w:line="240" w:lineRule="auto"/>
        <w:ind w:firstLine="708"/>
        <w:jc w:val="both"/>
        <w:rPr>
          <w:rFonts w:ascii="Times New Roman" w:eastAsia="Times New Roman" w:hAnsi="Times New Roman" w:cs="Times New Roman"/>
          <w:sz w:val="28"/>
          <w:szCs w:val="28"/>
          <w:lang w:val="en-US" w:eastAsia="ru-RU"/>
        </w:rPr>
      </w:pPr>
      <w:r w:rsidRPr="007B4E5D">
        <w:rPr>
          <w:rFonts w:ascii="Times New Roman" w:eastAsia="Times New Roman" w:hAnsi="Times New Roman" w:cs="Times New Roman"/>
          <w:sz w:val="28"/>
          <w:szCs w:val="28"/>
          <w:lang w:val="en-US" w:eastAsia="ru-RU"/>
        </w:rPr>
        <w:t xml:space="preserve">If we replace the time variable </w:t>
      </w:r>
      <w:r w:rsidRPr="007B4E5D">
        <w:rPr>
          <w:rFonts w:ascii="Times New Roman" w:eastAsia="Times New Roman" w:hAnsi="Times New Roman" w:cs="Times New Roman"/>
          <w:position w:val="-6"/>
          <w:sz w:val="28"/>
          <w:szCs w:val="28"/>
          <w:lang w:eastAsia="ru-RU"/>
        </w:rPr>
        <w:object w:dxaOrig="139" w:dyaOrig="240" w14:anchorId="033F6208">
          <v:shape id="_x0000_i1075" type="#_x0000_t75" style="width:7.2pt;height:12pt" o:ole="">
            <v:imagedata r:id="rId108" o:title=""/>
          </v:shape>
          <o:OLEObject Type="Embed" ProgID="Equation.DSMT4" ShapeID="_x0000_i1075" DrawAspect="Content" ObjectID="_1734862996" r:id="rId109"/>
        </w:object>
      </w:r>
      <w:r w:rsidRPr="007B4E5D">
        <w:rPr>
          <w:rFonts w:ascii="Times New Roman" w:eastAsia="Times New Roman" w:hAnsi="Times New Roman" w:cs="Times New Roman"/>
          <w:sz w:val="28"/>
          <w:szCs w:val="28"/>
          <w:lang w:val="en-US" w:eastAsia="ru-RU"/>
        </w:rPr>
        <w:t xml:space="preserve"> by the new variable </w:t>
      </w:r>
      <w:r w:rsidRPr="007B4E5D">
        <w:rPr>
          <w:rFonts w:ascii="Times New Roman" w:eastAsia="Times New Roman" w:hAnsi="Times New Roman" w:cs="Times New Roman"/>
          <w:position w:val="-6"/>
          <w:sz w:val="28"/>
          <w:szCs w:val="28"/>
          <w:lang w:eastAsia="ru-RU"/>
        </w:rPr>
        <w:object w:dxaOrig="360" w:dyaOrig="320" w14:anchorId="31A0754B">
          <v:shape id="_x0000_i1076" type="#_x0000_t75" style="width:18pt;height:16.8pt" o:ole="">
            <v:imagedata r:id="rId110" o:title=""/>
          </v:shape>
          <o:OLEObject Type="Embed" ProgID="Equation.DSMT4" ShapeID="_x0000_i1076" DrawAspect="Content" ObjectID="_1734862997" r:id="rId111"/>
        </w:object>
      </w:r>
      <w:r w:rsidRPr="007B4E5D">
        <w:rPr>
          <w:rFonts w:ascii="Times New Roman" w:eastAsia="Times New Roman" w:hAnsi="Times New Roman" w:cs="Times New Roman"/>
          <w:sz w:val="28"/>
          <w:szCs w:val="28"/>
          <w:lang w:val="en-US" w:eastAsia="ru-RU"/>
        </w:rPr>
        <w:t xml:space="preserve"> ,then we can put in above expressions</w:t>
      </w:r>
      <w:r w:rsidRPr="007B4E5D">
        <w:rPr>
          <w:rFonts w:ascii="Times New Roman" w:eastAsia="Times New Roman" w:hAnsi="Times New Roman" w:cs="Times New Roman"/>
          <w:position w:val="-6"/>
          <w:sz w:val="28"/>
          <w:szCs w:val="28"/>
          <w:lang w:eastAsia="ru-RU"/>
        </w:rPr>
        <w:object w:dxaOrig="520" w:dyaOrig="279" w14:anchorId="73C0946A">
          <v:shape id="_x0000_i1077" type="#_x0000_t75" style="width:24pt;height:13.2pt" o:ole="">
            <v:imagedata r:id="rId112" o:title=""/>
          </v:shape>
          <o:OLEObject Type="Embed" ProgID="Equation.DSMT4" ShapeID="_x0000_i1077" DrawAspect="Content" ObjectID="_1734862998" r:id="rId113"/>
        </w:object>
      </w:r>
      <w:r w:rsidRPr="007B4E5D">
        <w:rPr>
          <w:rFonts w:ascii="Times New Roman" w:eastAsia="Times New Roman" w:hAnsi="Times New Roman" w:cs="Times New Roman"/>
          <w:sz w:val="28"/>
          <w:szCs w:val="28"/>
          <w:lang w:val="en-US" w:eastAsia="ru-RU"/>
        </w:rPr>
        <w:t xml:space="preserve">. If we multiply all heat polynomials by the factor   </w:t>
      </w:r>
      <w:r w:rsidRPr="007B4E5D">
        <w:rPr>
          <w:rFonts w:ascii="Times New Roman" w:eastAsia="Times New Roman" w:hAnsi="Times New Roman" w:cs="Times New Roman"/>
          <w:position w:val="-24"/>
          <w:sz w:val="28"/>
          <w:szCs w:val="28"/>
          <w:lang w:eastAsia="ru-RU"/>
        </w:rPr>
        <w:object w:dxaOrig="300" w:dyaOrig="620" w14:anchorId="3E0A9301">
          <v:shape id="_x0000_i1078" type="#_x0000_t75" style="width:16.8pt;height:31.2pt" o:ole="">
            <v:imagedata r:id="rId114" o:title=""/>
          </v:shape>
          <o:OLEObject Type="Embed" ProgID="Equation.DSMT4" ShapeID="_x0000_i1078" DrawAspect="Content" ObjectID="_1734862999" r:id="rId115"/>
        </w:object>
      </w:r>
      <w:r w:rsidRPr="007B4E5D">
        <w:rPr>
          <w:rFonts w:ascii="Times New Roman" w:eastAsia="Times New Roman" w:hAnsi="Times New Roman" w:cs="Times New Roman"/>
          <w:sz w:val="28"/>
          <w:szCs w:val="28"/>
          <w:lang w:val="en-US" w:eastAsia="ru-RU"/>
        </w:rPr>
        <w:t xml:space="preserve">, then the coefficient at </w:t>
      </w:r>
      <w:r w:rsidRPr="007B4E5D">
        <w:rPr>
          <w:rFonts w:ascii="Times New Roman" w:eastAsia="Times New Roman" w:hAnsi="Times New Roman" w:cs="Times New Roman"/>
          <w:position w:val="-6"/>
          <w:sz w:val="28"/>
          <w:szCs w:val="28"/>
          <w:lang w:eastAsia="ru-RU"/>
        </w:rPr>
        <w:object w:dxaOrig="279" w:dyaOrig="320" w14:anchorId="36B667CD">
          <v:shape id="_x0000_i1079" type="#_x0000_t75" style="width:13.2pt;height:16.8pt" o:ole="">
            <v:imagedata r:id="rId116" o:title=""/>
          </v:shape>
          <o:OLEObject Type="Embed" ProgID="Equation.DSMT4" ShapeID="_x0000_i1079" DrawAspect="Content" ObjectID="_1734863000" r:id="rId117"/>
        </w:object>
      </w:r>
      <w:r w:rsidRPr="007B4E5D">
        <w:rPr>
          <w:rFonts w:ascii="Times New Roman" w:eastAsia="Times New Roman" w:hAnsi="Times New Roman" w:cs="Times New Roman"/>
          <w:sz w:val="28"/>
          <w:szCs w:val="28"/>
          <w:lang w:val="en-US" w:eastAsia="ru-RU"/>
        </w:rPr>
        <w:t xml:space="preserve"> becomes equal to 1.  It is more convenient at calculations. Thus we can define the heat polynomials by the expression </w:t>
      </w:r>
    </w:p>
    <w:p w14:paraId="0BECD933" w14:textId="77777777" w:rsidR="0013309A" w:rsidRPr="007B4E5D" w:rsidRDefault="0013309A" w:rsidP="0013309A">
      <w:pPr>
        <w:spacing w:after="0" w:line="240" w:lineRule="auto"/>
        <w:jc w:val="both"/>
        <w:rPr>
          <w:rFonts w:ascii="Times New Roman" w:eastAsia="Times New Roman" w:hAnsi="Times New Roman" w:cs="Times New Roman"/>
          <w:sz w:val="28"/>
          <w:szCs w:val="28"/>
          <w:lang w:val="en-US" w:eastAsia="ru-RU"/>
        </w:rPr>
      </w:pPr>
    </w:p>
    <w:p w14:paraId="18552D4E" w14:textId="77777777" w:rsidR="0013309A" w:rsidRPr="007B4E5D" w:rsidRDefault="0013309A" w:rsidP="0013309A">
      <w:pPr>
        <w:spacing w:after="0" w:line="240" w:lineRule="auto"/>
        <w:jc w:val="right"/>
        <w:rPr>
          <w:rFonts w:ascii="Times New Roman" w:eastAsia="Times New Roman" w:hAnsi="Times New Roman" w:cs="Times New Roman"/>
          <w:sz w:val="28"/>
          <w:szCs w:val="28"/>
          <w:lang w:val="en-US" w:eastAsia="ru-RU"/>
        </w:rPr>
      </w:pPr>
      <w:r w:rsidRPr="007B4E5D">
        <w:rPr>
          <w:rFonts w:ascii="Times New Roman" w:eastAsia="Times New Roman" w:hAnsi="Times New Roman" w:cs="Times New Roman"/>
          <w:sz w:val="28"/>
          <w:szCs w:val="28"/>
          <w:lang w:val="en-US" w:eastAsia="ru-RU"/>
        </w:rPr>
        <w:t xml:space="preserve">                                       </w:t>
      </w:r>
      <w:r w:rsidRPr="007B4E5D">
        <w:rPr>
          <w:rFonts w:ascii="Times New Roman" w:eastAsia="Times New Roman" w:hAnsi="Times New Roman" w:cs="Times New Roman"/>
          <w:position w:val="-32"/>
          <w:sz w:val="28"/>
          <w:szCs w:val="28"/>
          <w:lang w:eastAsia="ru-RU"/>
        </w:rPr>
        <w:object w:dxaOrig="3640" w:dyaOrig="820" w14:anchorId="0EB90688">
          <v:shape id="_x0000_i1080" type="#_x0000_t75" style="width:182.4pt;height:42pt" o:ole="">
            <v:imagedata r:id="rId118" o:title=""/>
          </v:shape>
          <o:OLEObject Type="Embed" ProgID="Equation.DSMT4" ShapeID="_x0000_i1080" DrawAspect="Content" ObjectID="_1734863001" r:id="rId119"/>
        </w:object>
      </w:r>
      <w:r w:rsidRPr="007B4E5D">
        <w:rPr>
          <w:rFonts w:ascii="Times New Roman" w:eastAsia="Times New Roman" w:hAnsi="Times New Roman" w:cs="Times New Roman"/>
          <w:sz w:val="28"/>
          <w:szCs w:val="28"/>
          <w:lang w:val="en-US" w:eastAsia="ru-RU"/>
        </w:rPr>
        <w:t xml:space="preserve">                               (1.2.1</w:t>
      </w:r>
      <w:r>
        <w:rPr>
          <w:rFonts w:ascii="Times New Roman" w:eastAsia="Times New Roman" w:hAnsi="Times New Roman" w:cs="Times New Roman"/>
          <w:sz w:val="28"/>
          <w:szCs w:val="28"/>
          <w:lang w:val="en-US" w:eastAsia="ru-RU"/>
        </w:rPr>
        <w:t xml:space="preserve">) </w:t>
      </w:r>
    </w:p>
    <w:p w14:paraId="16B7D085" w14:textId="77777777" w:rsidR="0013309A" w:rsidRPr="007B4E5D" w:rsidRDefault="0013309A" w:rsidP="0013309A">
      <w:pPr>
        <w:spacing w:after="0" w:line="240" w:lineRule="auto"/>
        <w:jc w:val="both"/>
        <w:rPr>
          <w:rFonts w:ascii="Times New Roman" w:eastAsia="Times New Roman" w:hAnsi="Times New Roman" w:cs="Times New Roman"/>
          <w:sz w:val="28"/>
          <w:szCs w:val="28"/>
          <w:lang w:val="en-US" w:eastAsia="ru-RU"/>
        </w:rPr>
      </w:pPr>
      <w:r w:rsidRPr="007B4E5D">
        <w:rPr>
          <w:rFonts w:ascii="Times New Roman" w:eastAsia="Times New Roman" w:hAnsi="Times New Roman" w:cs="Times New Roman"/>
          <w:sz w:val="28"/>
          <w:szCs w:val="28"/>
          <w:lang w:val="en-US" w:eastAsia="ru-RU"/>
        </w:rPr>
        <w:t xml:space="preserve">                 </w:t>
      </w:r>
      <w:r>
        <w:rPr>
          <w:rFonts w:ascii="Times New Roman" w:eastAsia="Times New Roman" w:hAnsi="Times New Roman" w:cs="Times New Roman"/>
          <w:sz w:val="28"/>
          <w:szCs w:val="28"/>
          <w:lang w:val="en-US" w:eastAsia="ru-RU"/>
        </w:rPr>
        <w:t xml:space="preserve">              </w:t>
      </w:r>
    </w:p>
    <w:p w14:paraId="24C74739" w14:textId="77777777" w:rsidR="0013309A" w:rsidRPr="007B4E5D" w:rsidRDefault="0013309A" w:rsidP="0013309A">
      <w:pPr>
        <w:spacing w:after="0" w:line="240" w:lineRule="auto"/>
        <w:ind w:firstLine="708"/>
        <w:jc w:val="both"/>
        <w:rPr>
          <w:rFonts w:ascii="Times New Roman" w:eastAsia="Times New Roman" w:hAnsi="Times New Roman" w:cs="Times New Roman"/>
          <w:sz w:val="28"/>
          <w:szCs w:val="28"/>
          <w:lang w:val="en-US" w:eastAsia="ru-RU"/>
        </w:rPr>
      </w:pPr>
      <w:r w:rsidRPr="007B4E5D">
        <w:rPr>
          <w:rFonts w:ascii="Times New Roman" w:eastAsia="Times New Roman" w:hAnsi="Times New Roman" w:cs="Times New Roman"/>
          <w:sz w:val="28"/>
          <w:szCs w:val="28"/>
          <w:lang w:val="en-US" w:eastAsia="ru-RU"/>
        </w:rPr>
        <w:t xml:space="preserve">The generating function for the heat polynomials is </w:t>
      </w:r>
    </w:p>
    <w:p w14:paraId="0C04256F" w14:textId="77777777" w:rsidR="0013309A" w:rsidRPr="007B4E5D" w:rsidRDefault="0013309A" w:rsidP="0013309A">
      <w:pPr>
        <w:spacing w:after="0" w:line="240" w:lineRule="auto"/>
        <w:jc w:val="both"/>
        <w:rPr>
          <w:rFonts w:ascii="Times New Roman" w:eastAsia="Times New Roman" w:hAnsi="Times New Roman" w:cs="Times New Roman"/>
          <w:sz w:val="28"/>
          <w:szCs w:val="28"/>
          <w:lang w:val="en-US" w:eastAsia="ru-RU"/>
        </w:rPr>
      </w:pPr>
    </w:p>
    <w:p w14:paraId="161CD0FE" w14:textId="77777777" w:rsidR="0013309A" w:rsidRPr="007B4E5D" w:rsidRDefault="0013309A" w:rsidP="0013309A">
      <w:pPr>
        <w:spacing w:after="0" w:line="240" w:lineRule="auto"/>
        <w:jc w:val="right"/>
        <w:rPr>
          <w:rFonts w:ascii="Times New Roman" w:eastAsia="Times New Roman" w:hAnsi="Times New Roman" w:cs="Times New Roman"/>
          <w:sz w:val="28"/>
          <w:szCs w:val="28"/>
          <w:lang w:val="en-US" w:eastAsia="ru-RU"/>
        </w:rPr>
      </w:pPr>
      <w:r w:rsidRPr="007B4E5D">
        <w:rPr>
          <w:rFonts w:ascii="Times New Roman" w:eastAsia="Times New Roman" w:hAnsi="Times New Roman" w:cs="Times New Roman"/>
          <w:sz w:val="28"/>
          <w:szCs w:val="28"/>
          <w:lang w:val="en-US" w:eastAsia="ru-RU"/>
        </w:rPr>
        <w:t xml:space="preserve">                                                </w:t>
      </w:r>
      <w:r w:rsidRPr="007B4E5D">
        <w:rPr>
          <w:rFonts w:ascii="Times New Roman" w:eastAsia="Times New Roman" w:hAnsi="Times New Roman" w:cs="Times New Roman"/>
          <w:position w:val="-12"/>
          <w:sz w:val="28"/>
          <w:szCs w:val="28"/>
          <w:lang w:eastAsia="ru-RU"/>
        </w:rPr>
        <w:object w:dxaOrig="1840" w:dyaOrig="460" w14:anchorId="6B3C47D3">
          <v:shape id="_x0000_i1081" type="#_x0000_t75" style="width:91.2pt;height:22.8pt" o:ole="">
            <v:imagedata r:id="rId120" o:title=""/>
          </v:shape>
          <o:OLEObject Type="Embed" ProgID="Equation.DSMT4" ShapeID="_x0000_i1081" DrawAspect="Content" ObjectID="_1734863002" r:id="rId121"/>
        </w:object>
      </w:r>
      <w:r w:rsidRPr="007B4E5D">
        <w:rPr>
          <w:rFonts w:ascii="Times New Roman" w:eastAsia="Times New Roman" w:hAnsi="Times New Roman" w:cs="Times New Roman"/>
          <w:sz w:val="28"/>
          <w:szCs w:val="28"/>
          <w:lang w:val="en-US" w:eastAsia="ru-RU"/>
        </w:rPr>
        <w:t xml:space="preserve">                                    </w:t>
      </w:r>
      <w:r w:rsidRPr="007B4E5D">
        <w:rPr>
          <w:rFonts w:ascii="Times New Roman" w:eastAsia="Times New Roman" w:hAnsi="Times New Roman" w:cs="Times New Roman"/>
          <w:sz w:val="28"/>
          <w:szCs w:val="28"/>
          <w:lang w:val="en-US" w:eastAsia="ru-RU"/>
        </w:rPr>
        <w:tab/>
        <w:t xml:space="preserve">  (1.2.2)</w:t>
      </w:r>
    </w:p>
    <w:p w14:paraId="6A8A668E" w14:textId="77777777" w:rsidR="0013309A" w:rsidRPr="007B4E5D" w:rsidRDefault="0013309A" w:rsidP="0013309A">
      <w:pPr>
        <w:spacing w:after="0" w:line="240" w:lineRule="auto"/>
        <w:jc w:val="right"/>
        <w:rPr>
          <w:rFonts w:ascii="Times New Roman" w:eastAsia="Times New Roman" w:hAnsi="Times New Roman" w:cs="Times New Roman"/>
          <w:sz w:val="28"/>
          <w:szCs w:val="28"/>
          <w:lang w:val="en-US" w:eastAsia="ru-RU"/>
        </w:rPr>
      </w:pPr>
    </w:p>
    <w:p w14:paraId="5A8D3DF6" w14:textId="77777777" w:rsidR="0013309A" w:rsidRPr="007B4E5D" w:rsidRDefault="0013309A" w:rsidP="0013309A">
      <w:pPr>
        <w:spacing w:after="0" w:line="240" w:lineRule="auto"/>
        <w:jc w:val="both"/>
        <w:rPr>
          <w:rFonts w:ascii="Times New Roman" w:eastAsia="Times New Roman" w:hAnsi="Times New Roman" w:cs="Times New Roman"/>
          <w:sz w:val="28"/>
          <w:szCs w:val="28"/>
          <w:lang w:val="en-US" w:eastAsia="ru-RU"/>
        </w:rPr>
      </w:pPr>
      <w:r w:rsidRPr="007B4E5D">
        <w:rPr>
          <w:rFonts w:ascii="Times New Roman" w:eastAsia="Times New Roman" w:hAnsi="Times New Roman" w:cs="Times New Roman"/>
          <w:sz w:val="28"/>
          <w:szCs w:val="28"/>
          <w:lang w:val="en-US" w:eastAsia="ru-RU"/>
        </w:rPr>
        <w:t>and the first heat polynomials are</w:t>
      </w:r>
    </w:p>
    <w:p w14:paraId="778EE12D" w14:textId="77777777" w:rsidR="0013309A" w:rsidRPr="007B4E5D" w:rsidRDefault="0013309A" w:rsidP="0013309A">
      <w:pPr>
        <w:spacing w:after="0" w:line="240" w:lineRule="auto"/>
        <w:jc w:val="both"/>
        <w:rPr>
          <w:rFonts w:ascii="Times New Roman" w:eastAsia="Times New Roman" w:hAnsi="Times New Roman" w:cs="Times New Roman"/>
          <w:sz w:val="28"/>
          <w:szCs w:val="28"/>
          <w:lang w:val="en-US" w:eastAsia="ru-RU"/>
        </w:rPr>
      </w:pPr>
    </w:p>
    <w:p w14:paraId="3F61813F" w14:textId="77777777" w:rsidR="0013309A" w:rsidRPr="007B4E5D" w:rsidRDefault="0013309A" w:rsidP="0013309A">
      <w:pPr>
        <w:spacing w:after="0" w:line="240" w:lineRule="auto"/>
        <w:jc w:val="center"/>
        <w:rPr>
          <w:rFonts w:ascii="Times New Roman" w:eastAsia="Times New Roman" w:hAnsi="Times New Roman" w:cs="Times New Roman"/>
          <w:sz w:val="28"/>
          <w:szCs w:val="28"/>
          <w:lang w:val="en-US" w:eastAsia="ru-RU"/>
        </w:rPr>
      </w:pPr>
      <w:r w:rsidRPr="007B4E5D">
        <w:rPr>
          <w:rFonts w:ascii="Times New Roman" w:eastAsia="Times New Roman" w:hAnsi="Times New Roman" w:cs="Times New Roman"/>
          <w:position w:val="-38"/>
          <w:sz w:val="28"/>
          <w:szCs w:val="28"/>
          <w:lang w:eastAsia="ru-RU"/>
        </w:rPr>
        <w:object w:dxaOrig="7100" w:dyaOrig="900" w14:anchorId="029C613E">
          <v:shape id="_x0000_i1082" type="#_x0000_t75" style="width:352.8pt;height:48pt" o:ole="">
            <v:imagedata r:id="rId122" o:title=""/>
          </v:shape>
          <o:OLEObject Type="Embed" ProgID="Equation.DSMT4" ShapeID="_x0000_i1082" DrawAspect="Content" ObjectID="_1734863003" r:id="rId123"/>
        </w:object>
      </w:r>
    </w:p>
    <w:p w14:paraId="1AA81825" w14:textId="77777777" w:rsidR="0013309A" w:rsidRPr="007B4E5D" w:rsidRDefault="0013309A" w:rsidP="0013309A">
      <w:pPr>
        <w:spacing w:after="0" w:line="240" w:lineRule="auto"/>
        <w:jc w:val="both"/>
        <w:rPr>
          <w:rFonts w:ascii="Times New Roman" w:eastAsia="Calibri" w:hAnsi="Times New Roman" w:cs="Times New Roman"/>
          <w:b/>
          <w:i/>
          <w:sz w:val="28"/>
          <w:szCs w:val="28"/>
          <w:u w:val="single"/>
          <w:lang w:val="en-US" w:eastAsia="ru-RU"/>
        </w:rPr>
      </w:pPr>
    </w:p>
    <w:p w14:paraId="3DB2F724" w14:textId="77777777" w:rsidR="0013309A" w:rsidRPr="007B4E5D" w:rsidRDefault="0013309A" w:rsidP="0013309A">
      <w:pPr>
        <w:spacing w:after="0" w:line="240" w:lineRule="auto"/>
        <w:jc w:val="both"/>
        <w:rPr>
          <w:rFonts w:ascii="Times New Roman" w:eastAsia="Calibri" w:hAnsi="Times New Roman" w:cs="Times New Roman"/>
          <w:sz w:val="28"/>
          <w:szCs w:val="28"/>
          <w:lang w:val="en-US" w:eastAsia="ru-RU"/>
        </w:rPr>
      </w:pPr>
      <w:r w:rsidRPr="007B4E5D">
        <w:rPr>
          <w:rFonts w:ascii="Times New Roman" w:eastAsia="Calibri" w:hAnsi="Times New Roman" w:cs="Times New Roman"/>
          <w:sz w:val="28"/>
          <w:szCs w:val="28"/>
          <w:lang w:val="en-US" w:eastAsia="ru-RU"/>
        </w:rPr>
        <w:t xml:space="preserve">The associated functions </w:t>
      </w:r>
      <w:r w:rsidRPr="007B4E5D">
        <w:rPr>
          <w:rFonts w:ascii="Times New Roman" w:eastAsia="Calibri" w:hAnsi="Times New Roman" w:cs="Times New Roman"/>
          <w:position w:val="-12"/>
          <w:sz w:val="28"/>
          <w:szCs w:val="28"/>
          <w:lang w:eastAsia="ru-RU"/>
        </w:rPr>
        <w:object w:dxaOrig="880" w:dyaOrig="380" w14:anchorId="444B371A">
          <v:shape id="_x0000_i1083" type="#_x0000_t75" style="width:46.8pt;height:18pt" o:ole="">
            <v:imagedata r:id="rId124" o:title=""/>
          </v:shape>
          <o:OLEObject Type="Embed" ProgID="Equation.DSMT4" ShapeID="_x0000_i1083" DrawAspect="Content" ObjectID="_1734863004" r:id="rId125"/>
        </w:object>
      </w:r>
      <w:r w:rsidRPr="007B4E5D">
        <w:rPr>
          <w:rFonts w:ascii="Times New Roman" w:eastAsia="Calibri" w:hAnsi="Times New Roman" w:cs="Times New Roman"/>
          <w:sz w:val="28"/>
          <w:szCs w:val="28"/>
          <w:lang w:val="en-US" w:eastAsia="ru-RU"/>
        </w:rPr>
        <w:t xml:space="preserve"> can be defined using the Appel transformation</w:t>
      </w:r>
    </w:p>
    <w:p w14:paraId="15C006A8" w14:textId="77777777" w:rsidR="0013309A" w:rsidRPr="007B4E5D" w:rsidRDefault="0013309A" w:rsidP="0013309A">
      <w:pPr>
        <w:spacing w:after="0" w:line="240" w:lineRule="auto"/>
        <w:jc w:val="both"/>
        <w:rPr>
          <w:rFonts w:ascii="Times New Roman" w:eastAsia="Calibri" w:hAnsi="Times New Roman" w:cs="Times New Roman"/>
          <w:sz w:val="28"/>
          <w:szCs w:val="28"/>
          <w:lang w:val="en-US" w:eastAsia="ru-RU"/>
        </w:rPr>
      </w:pPr>
    </w:p>
    <w:p w14:paraId="02CC2810" w14:textId="77777777" w:rsidR="0013309A" w:rsidRPr="007B4E5D" w:rsidRDefault="0013309A" w:rsidP="0013309A">
      <w:pPr>
        <w:spacing w:after="0" w:line="240" w:lineRule="auto"/>
        <w:jc w:val="right"/>
        <w:rPr>
          <w:rFonts w:ascii="Times New Roman" w:eastAsia="Calibri" w:hAnsi="Times New Roman" w:cs="Times New Roman"/>
          <w:sz w:val="28"/>
          <w:szCs w:val="28"/>
          <w:lang w:val="en-US" w:eastAsia="ru-RU"/>
        </w:rPr>
      </w:pPr>
      <w:r w:rsidRPr="007B4E5D">
        <w:rPr>
          <w:rFonts w:ascii="Times New Roman" w:eastAsia="Calibri" w:hAnsi="Times New Roman" w:cs="Times New Roman"/>
          <w:sz w:val="28"/>
          <w:szCs w:val="28"/>
          <w:lang w:val="en-US" w:eastAsia="ru-RU"/>
        </w:rPr>
        <w:t xml:space="preserve">               </w:t>
      </w:r>
      <w:r w:rsidRPr="007B4E5D">
        <w:rPr>
          <w:rFonts w:ascii="Times New Roman" w:eastAsia="Calibri" w:hAnsi="Times New Roman" w:cs="Times New Roman"/>
          <w:position w:val="-12"/>
          <w:sz w:val="28"/>
          <w:szCs w:val="28"/>
          <w:lang w:eastAsia="ru-RU"/>
        </w:rPr>
        <w:object w:dxaOrig="5480" w:dyaOrig="420" w14:anchorId="148DC767">
          <v:shape id="_x0000_i1084" type="#_x0000_t75" style="width:274.8pt;height:19.2pt" o:ole="">
            <v:imagedata r:id="rId126" o:title=""/>
          </v:shape>
          <o:OLEObject Type="Embed" ProgID="Equation.DSMT4" ShapeID="_x0000_i1084" DrawAspect="Content" ObjectID="_1734863005" r:id="rId127"/>
        </w:object>
      </w:r>
      <w:r w:rsidRPr="007B4E5D">
        <w:rPr>
          <w:rFonts w:ascii="Times New Roman" w:eastAsia="Calibri" w:hAnsi="Times New Roman" w:cs="Times New Roman"/>
          <w:sz w:val="28"/>
          <w:szCs w:val="28"/>
          <w:lang w:val="en-US" w:eastAsia="ru-RU"/>
        </w:rPr>
        <w:t xml:space="preserve">                   (1.2.3)</w:t>
      </w:r>
    </w:p>
    <w:p w14:paraId="6D2996CC" w14:textId="77777777" w:rsidR="0013309A" w:rsidRPr="007B4E5D" w:rsidRDefault="0013309A" w:rsidP="0013309A">
      <w:pPr>
        <w:spacing w:after="0" w:line="240" w:lineRule="auto"/>
        <w:jc w:val="both"/>
        <w:rPr>
          <w:rFonts w:ascii="Times New Roman" w:eastAsia="Calibri" w:hAnsi="Times New Roman" w:cs="Times New Roman"/>
          <w:sz w:val="28"/>
          <w:szCs w:val="28"/>
          <w:lang w:val="en-US" w:eastAsia="ru-RU"/>
        </w:rPr>
      </w:pPr>
    </w:p>
    <w:p w14:paraId="6F8AF7A9" w14:textId="77777777" w:rsidR="0013309A" w:rsidRDefault="0013309A" w:rsidP="0013309A">
      <w:pPr>
        <w:spacing w:after="0" w:line="240" w:lineRule="auto"/>
        <w:jc w:val="both"/>
        <w:rPr>
          <w:rFonts w:ascii="Times New Roman" w:eastAsia="Calibri" w:hAnsi="Times New Roman" w:cs="Times New Roman"/>
          <w:sz w:val="28"/>
          <w:szCs w:val="28"/>
          <w:lang w:val="en-US" w:eastAsia="ru-RU"/>
        </w:rPr>
      </w:pPr>
      <w:r w:rsidRPr="007B4E5D">
        <w:rPr>
          <w:rFonts w:ascii="Times New Roman" w:eastAsia="Calibri" w:hAnsi="Times New Roman" w:cs="Times New Roman"/>
          <w:sz w:val="28"/>
          <w:szCs w:val="28"/>
          <w:lang w:val="en-US" w:eastAsia="ru-RU"/>
        </w:rPr>
        <w:t xml:space="preserve">where </w:t>
      </w:r>
      <w:r w:rsidRPr="007B4E5D">
        <w:rPr>
          <w:rFonts w:ascii="Times New Roman" w:eastAsia="Calibri" w:hAnsi="Times New Roman" w:cs="Times New Roman"/>
          <w:position w:val="-12"/>
          <w:sz w:val="28"/>
          <w:szCs w:val="28"/>
          <w:lang w:eastAsia="ru-RU"/>
        </w:rPr>
        <w:object w:dxaOrig="740" w:dyaOrig="360" w14:anchorId="1E277491">
          <v:shape id="_x0000_i1085" type="#_x0000_t75" style="width:36pt;height:18pt" o:ole="">
            <v:imagedata r:id="rId128" o:title=""/>
          </v:shape>
          <o:OLEObject Type="Embed" ProgID="Equation.DSMT4" ShapeID="_x0000_i1085" DrawAspect="Content" ObjectID="_1734863006" r:id="rId129"/>
        </w:object>
      </w:r>
      <w:r w:rsidRPr="007B4E5D">
        <w:rPr>
          <w:rFonts w:ascii="Times New Roman" w:eastAsia="Calibri" w:hAnsi="Times New Roman" w:cs="Times New Roman"/>
          <w:sz w:val="28"/>
          <w:szCs w:val="28"/>
          <w:lang w:val="en-US" w:eastAsia="ru-RU"/>
        </w:rPr>
        <w:t xml:space="preserve"> is the sourc</w:t>
      </w:r>
      <w:r>
        <w:rPr>
          <w:rFonts w:ascii="Times New Roman" w:eastAsia="Calibri" w:hAnsi="Times New Roman" w:cs="Times New Roman"/>
          <w:sz w:val="28"/>
          <w:szCs w:val="28"/>
          <w:lang w:val="en-US" w:eastAsia="ru-RU"/>
        </w:rPr>
        <w:t>e solution of the heat equation</w:t>
      </w:r>
    </w:p>
    <w:p w14:paraId="414C005C" w14:textId="77777777" w:rsidR="0013309A" w:rsidRPr="007B4E5D" w:rsidRDefault="0013309A" w:rsidP="0013309A">
      <w:pPr>
        <w:spacing w:after="0" w:line="240" w:lineRule="auto"/>
        <w:jc w:val="both"/>
        <w:rPr>
          <w:rFonts w:ascii="Times New Roman" w:eastAsia="Calibri" w:hAnsi="Times New Roman" w:cs="Times New Roman"/>
          <w:sz w:val="28"/>
          <w:szCs w:val="28"/>
          <w:lang w:val="en-US" w:eastAsia="ru-RU"/>
        </w:rPr>
      </w:pPr>
    </w:p>
    <w:p w14:paraId="1BB6ADE7" w14:textId="77777777" w:rsidR="0013309A" w:rsidRPr="007B4E5D" w:rsidRDefault="0013309A" w:rsidP="0013309A">
      <w:pPr>
        <w:spacing w:after="0" w:line="240" w:lineRule="auto"/>
        <w:jc w:val="center"/>
        <w:rPr>
          <w:rFonts w:ascii="Times New Roman" w:eastAsia="Calibri" w:hAnsi="Times New Roman" w:cs="Times New Roman"/>
          <w:sz w:val="28"/>
          <w:szCs w:val="28"/>
          <w:lang w:val="en-US" w:eastAsia="ru-RU"/>
        </w:rPr>
      </w:pPr>
      <w:r w:rsidRPr="007B4E5D">
        <w:rPr>
          <w:rFonts w:ascii="Times New Roman" w:eastAsia="Calibri" w:hAnsi="Times New Roman" w:cs="Times New Roman"/>
          <w:position w:val="-32"/>
          <w:sz w:val="28"/>
          <w:szCs w:val="28"/>
          <w:lang w:eastAsia="ru-RU"/>
        </w:rPr>
        <w:object w:dxaOrig="1880" w:dyaOrig="840" w14:anchorId="6AAF905A">
          <v:shape id="_x0000_i1086" type="#_x0000_t75" style="width:91.2pt;height:43.2pt" o:ole="">
            <v:imagedata r:id="rId130" o:title=""/>
          </v:shape>
          <o:OLEObject Type="Embed" ProgID="Equation.DSMT4" ShapeID="_x0000_i1086" DrawAspect="Content" ObjectID="_1734863007" r:id="rId131"/>
        </w:object>
      </w:r>
      <w:r w:rsidRPr="007B4E5D">
        <w:rPr>
          <w:rFonts w:ascii="Times New Roman" w:eastAsia="Calibri" w:hAnsi="Times New Roman" w:cs="Times New Roman"/>
          <w:sz w:val="28"/>
          <w:szCs w:val="28"/>
          <w:lang w:val="en-US" w:eastAsia="ru-RU"/>
        </w:rPr>
        <w:t>.</w:t>
      </w:r>
    </w:p>
    <w:p w14:paraId="4A3A40A6" w14:textId="77777777" w:rsidR="0013309A" w:rsidRPr="007B4E5D" w:rsidRDefault="0013309A" w:rsidP="0013309A">
      <w:pPr>
        <w:spacing w:after="0" w:line="240" w:lineRule="auto"/>
        <w:jc w:val="both"/>
        <w:rPr>
          <w:rFonts w:ascii="Times New Roman" w:eastAsia="Calibri" w:hAnsi="Times New Roman" w:cs="Times New Roman"/>
          <w:sz w:val="28"/>
          <w:szCs w:val="28"/>
          <w:lang w:val="en-US" w:eastAsia="ru-RU"/>
        </w:rPr>
      </w:pPr>
      <w:r w:rsidRPr="007B4E5D">
        <w:rPr>
          <w:rFonts w:ascii="Times New Roman" w:eastAsia="Calibri" w:hAnsi="Times New Roman" w:cs="Times New Roman"/>
          <w:sz w:val="28"/>
          <w:szCs w:val="28"/>
          <w:lang w:val="en-US" w:eastAsia="ru-RU"/>
        </w:rPr>
        <w:t xml:space="preserve">                           </w:t>
      </w:r>
    </w:p>
    <w:p w14:paraId="37CEEFF4" w14:textId="77777777" w:rsidR="0013309A" w:rsidRPr="007B4E5D" w:rsidRDefault="0013309A" w:rsidP="0013309A">
      <w:pPr>
        <w:spacing w:after="0" w:line="240" w:lineRule="auto"/>
        <w:jc w:val="both"/>
        <w:rPr>
          <w:rFonts w:ascii="Times New Roman" w:eastAsia="Calibri" w:hAnsi="Times New Roman" w:cs="Times New Roman"/>
          <w:sz w:val="28"/>
          <w:szCs w:val="28"/>
          <w:lang w:val="en-US" w:eastAsia="ru-RU"/>
        </w:rPr>
      </w:pPr>
      <w:r w:rsidRPr="007B4E5D">
        <w:rPr>
          <w:rFonts w:ascii="Times New Roman" w:eastAsia="Calibri" w:hAnsi="Times New Roman" w:cs="Times New Roman"/>
          <w:sz w:val="28"/>
          <w:szCs w:val="28"/>
          <w:lang w:val="en-US" w:eastAsia="ru-RU"/>
        </w:rPr>
        <w:t>They are the solution of the heat equation</w:t>
      </w:r>
    </w:p>
    <w:p w14:paraId="18D840B4" w14:textId="77777777" w:rsidR="0013309A" w:rsidRPr="007B4E5D" w:rsidRDefault="0013309A" w:rsidP="0013309A">
      <w:pPr>
        <w:spacing w:after="0" w:line="240" w:lineRule="auto"/>
        <w:jc w:val="both"/>
        <w:rPr>
          <w:rFonts w:ascii="Times New Roman" w:eastAsia="Calibri" w:hAnsi="Times New Roman" w:cs="Times New Roman"/>
          <w:sz w:val="28"/>
          <w:szCs w:val="28"/>
          <w:lang w:val="en-US" w:eastAsia="ru-RU"/>
        </w:rPr>
      </w:pPr>
    </w:p>
    <w:p w14:paraId="3B3703CC" w14:textId="77777777" w:rsidR="0013309A" w:rsidRPr="007B4E5D" w:rsidRDefault="0013309A" w:rsidP="0013309A">
      <w:pPr>
        <w:spacing w:after="0" w:line="240" w:lineRule="auto"/>
        <w:jc w:val="center"/>
        <w:rPr>
          <w:rFonts w:ascii="Times New Roman" w:eastAsia="Calibri" w:hAnsi="Times New Roman" w:cs="Times New Roman"/>
          <w:sz w:val="28"/>
          <w:szCs w:val="28"/>
          <w:lang w:val="en-US" w:eastAsia="ru-RU"/>
        </w:rPr>
      </w:pPr>
      <w:r w:rsidRPr="007B4E5D">
        <w:rPr>
          <w:rFonts w:ascii="Times New Roman" w:eastAsia="Calibri" w:hAnsi="Times New Roman" w:cs="Times New Roman"/>
          <w:position w:val="-28"/>
          <w:sz w:val="28"/>
          <w:szCs w:val="28"/>
          <w:lang w:eastAsia="ru-RU"/>
        </w:rPr>
        <w:object w:dxaOrig="2420" w:dyaOrig="760" w14:anchorId="6C41B6F1">
          <v:shape id="_x0000_i1087" type="#_x0000_t75" style="width:118.8pt;height:37.2pt" o:ole="">
            <v:imagedata r:id="rId132" o:title=""/>
          </v:shape>
          <o:OLEObject Type="Embed" ProgID="Equation.DSMT4" ShapeID="_x0000_i1087" DrawAspect="Content" ObjectID="_1734863008" r:id="rId133"/>
        </w:object>
      </w:r>
      <w:r w:rsidRPr="007B4E5D">
        <w:rPr>
          <w:rFonts w:ascii="Times New Roman" w:eastAsia="Calibri" w:hAnsi="Times New Roman" w:cs="Times New Roman"/>
          <w:sz w:val="28"/>
          <w:szCs w:val="28"/>
          <w:lang w:val="en-US" w:eastAsia="ru-RU"/>
        </w:rPr>
        <w:t>.</w:t>
      </w:r>
    </w:p>
    <w:p w14:paraId="48996ABF" w14:textId="77777777" w:rsidR="0013309A" w:rsidRPr="007B4E5D" w:rsidRDefault="0013309A" w:rsidP="0013309A">
      <w:pPr>
        <w:spacing w:after="0" w:line="240" w:lineRule="auto"/>
        <w:jc w:val="both"/>
        <w:rPr>
          <w:rFonts w:ascii="Times New Roman" w:eastAsia="Calibri" w:hAnsi="Times New Roman" w:cs="Times New Roman"/>
          <w:sz w:val="28"/>
          <w:szCs w:val="28"/>
          <w:lang w:val="en-US" w:eastAsia="ru-RU"/>
        </w:rPr>
      </w:pPr>
    </w:p>
    <w:p w14:paraId="40A0FFB9" w14:textId="77777777" w:rsidR="0013309A" w:rsidRPr="007B4E5D" w:rsidRDefault="0013309A" w:rsidP="0013309A">
      <w:pPr>
        <w:spacing w:after="0" w:line="240" w:lineRule="auto"/>
        <w:jc w:val="both"/>
        <w:rPr>
          <w:rFonts w:ascii="Times New Roman" w:eastAsia="Calibri" w:hAnsi="Times New Roman" w:cs="Times New Roman"/>
          <w:sz w:val="28"/>
          <w:szCs w:val="28"/>
          <w:lang w:val="en-US" w:eastAsia="ru-RU"/>
        </w:rPr>
      </w:pPr>
      <w:r w:rsidRPr="007B4E5D">
        <w:rPr>
          <w:rFonts w:ascii="Times New Roman" w:eastAsia="Calibri" w:hAnsi="Times New Roman" w:cs="Times New Roman"/>
          <w:sz w:val="28"/>
          <w:szCs w:val="28"/>
          <w:lang w:val="en-US" w:eastAsia="ru-RU"/>
        </w:rPr>
        <w:t xml:space="preserve">The generating function for </w:t>
      </w:r>
      <w:r w:rsidRPr="007B4E5D">
        <w:rPr>
          <w:rFonts w:ascii="Times New Roman" w:eastAsia="Calibri" w:hAnsi="Times New Roman" w:cs="Times New Roman"/>
          <w:position w:val="-12"/>
          <w:sz w:val="28"/>
          <w:szCs w:val="28"/>
          <w:lang w:eastAsia="ru-RU"/>
        </w:rPr>
        <w:object w:dxaOrig="880" w:dyaOrig="380" w14:anchorId="30142B1F">
          <v:shape id="_x0000_i1088" type="#_x0000_t75" style="width:46.8pt;height:18pt" o:ole="">
            <v:imagedata r:id="rId134" o:title=""/>
          </v:shape>
          <o:OLEObject Type="Embed" ProgID="Equation.DSMT4" ShapeID="_x0000_i1088" DrawAspect="Content" ObjectID="_1734863009" r:id="rId135"/>
        </w:object>
      </w:r>
      <w:r w:rsidRPr="007B4E5D">
        <w:rPr>
          <w:rFonts w:ascii="Times New Roman" w:eastAsia="Calibri" w:hAnsi="Times New Roman" w:cs="Times New Roman"/>
          <w:sz w:val="28"/>
          <w:szCs w:val="28"/>
          <w:lang w:val="en-US" w:eastAsia="ru-RU"/>
        </w:rPr>
        <w:t xml:space="preserve"> is</w:t>
      </w:r>
    </w:p>
    <w:p w14:paraId="7B7F29FB" w14:textId="77777777" w:rsidR="0013309A" w:rsidRPr="007B4E5D" w:rsidRDefault="0013309A" w:rsidP="0013309A">
      <w:pPr>
        <w:spacing w:after="0" w:line="240" w:lineRule="auto"/>
        <w:jc w:val="right"/>
        <w:rPr>
          <w:rFonts w:ascii="Times New Roman" w:eastAsia="Calibri" w:hAnsi="Times New Roman" w:cs="Times New Roman"/>
          <w:sz w:val="28"/>
          <w:szCs w:val="28"/>
          <w:lang w:val="en-US" w:eastAsia="ru-RU"/>
        </w:rPr>
      </w:pPr>
    </w:p>
    <w:p w14:paraId="587A70DA" w14:textId="77777777" w:rsidR="0013309A" w:rsidRPr="007B4E5D" w:rsidRDefault="0013309A" w:rsidP="0013309A">
      <w:pPr>
        <w:spacing w:after="0" w:line="240" w:lineRule="auto"/>
        <w:jc w:val="right"/>
        <w:rPr>
          <w:rFonts w:ascii="Times New Roman" w:eastAsia="Calibri" w:hAnsi="Times New Roman" w:cs="Times New Roman"/>
          <w:sz w:val="28"/>
          <w:szCs w:val="28"/>
          <w:lang w:val="en-US" w:eastAsia="ru-RU"/>
        </w:rPr>
      </w:pPr>
      <w:r w:rsidRPr="007B4E5D">
        <w:rPr>
          <w:rFonts w:ascii="Times New Roman" w:eastAsia="Calibri" w:hAnsi="Times New Roman" w:cs="Times New Roman"/>
          <w:sz w:val="28"/>
          <w:szCs w:val="28"/>
          <w:lang w:val="en-US" w:eastAsia="ru-RU"/>
        </w:rPr>
        <w:t xml:space="preserve">                                          </w:t>
      </w:r>
      <w:r w:rsidRPr="007B4E5D">
        <w:rPr>
          <w:rFonts w:ascii="Times New Roman" w:eastAsia="Calibri" w:hAnsi="Times New Roman" w:cs="Times New Roman"/>
          <w:position w:val="-32"/>
          <w:sz w:val="28"/>
          <w:szCs w:val="28"/>
          <w:lang w:eastAsia="ru-RU"/>
        </w:rPr>
        <w:object w:dxaOrig="3019" w:dyaOrig="800" w14:anchorId="10C70993">
          <v:shape id="_x0000_i1089" type="#_x0000_t75" style="width:148.8pt;height:40.8pt" o:ole="">
            <v:imagedata r:id="rId136" o:title=""/>
          </v:shape>
          <o:OLEObject Type="Embed" ProgID="Equation.DSMT4" ShapeID="_x0000_i1089" DrawAspect="Content" ObjectID="_1734863010" r:id="rId137"/>
        </w:object>
      </w:r>
      <w:r w:rsidRPr="007B4E5D">
        <w:rPr>
          <w:rFonts w:ascii="Times New Roman" w:eastAsia="Calibri" w:hAnsi="Times New Roman" w:cs="Times New Roman"/>
          <w:sz w:val="28"/>
          <w:szCs w:val="28"/>
          <w:lang w:val="en-US" w:eastAsia="ru-RU"/>
        </w:rPr>
        <w:t>.                             (1.2.4)</w:t>
      </w:r>
    </w:p>
    <w:p w14:paraId="6C483FF9" w14:textId="77777777" w:rsidR="0013309A" w:rsidRPr="007B4E5D" w:rsidRDefault="0013309A" w:rsidP="0013309A">
      <w:pPr>
        <w:spacing w:after="0" w:line="240" w:lineRule="auto"/>
        <w:jc w:val="right"/>
        <w:rPr>
          <w:rFonts w:ascii="Times New Roman" w:eastAsia="Calibri" w:hAnsi="Times New Roman" w:cs="Times New Roman"/>
          <w:sz w:val="28"/>
          <w:szCs w:val="28"/>
          <w:lang w:val="en-US" w:eastAsia="ru-RU"/>
        </w:rPr>
      </w:pPr>
      <w:r w:rsidRPr="007B4E5D">
        <w:rPr>
          <w:rFonts w:ascii="Times New Roman" w:eastAsia="Calibri" w:hAnsi="Times New Roman" w:cs="Times New Roman"/>
          <w:sz w:val="28"/>
          <w:szCs w:val="28"/>
          <w:lang w:val="en-US" w:eastAsia="ru-RU"/>
        </w:rPr>
        <w:t xml:space="preserve"> </w:t>
      </w:r>
    </w:p>
    <w:p w14:paraId="2ACB1910" w14:textId="77777777" w:rsidR="0013309A" w:rsidRPr="007B4E5D" w:rsidRDefault="0013309A" w:rsidP="0013309A">
      <w:pPr>
        <w:spacing w:after="0" w:line="240" w:lineRule="auto"/>
        <w:jc w:val="both"/>
        <w:rPr>
          <w:rFonts w:ascii="Times New Roman" w:eastAsia="Times New Roman" w:hAnsi="Times New Roman" w:cs="Times New Roman"/>
          <w:sz w:val="28"/>
          <w:szCs w:val="28"/>
          <w:lang w:val="en-US" w:eastAsia="ru-RU"/>
        </w:rPr>
      </w:pPr>
      <w:r w:rsidRPr="007B4E5D">
        <w:rPr>
          <w:rFonts w:ascii="Times New Roman" w:eastAsia="Calibri" w:hAnsi="Times New Roman" w:cs="Times New Roman"/>
          <w:sz w:val="28"/>
          <w:szCs w:val="28"/>
          <w:lang w:val="en-US" w:eastAsia="ru-RU"/>
        </w:rPr>
        <w:lastRenderedPageBreak/>
        <w:t>T</w:t>
      </w:r>
      <w:r w:rsidRPr="007B4E5D">
        <w:rPr>
          <w:rFonts w:ascii="Times New Roman" w:eastAsia="Times New Roman" w:hAnsi="Times New Roman" w:cs="Times New Roman"/>
          <w:sz w:val="28"/>
          <w:szCs w:val="28"/>
          <w:lang w:val="en-US" w:eastAsia="ru-RU"/>
        </w:rPr>
        <w:t xml:space="preserve">he set </w:t>
      </w:r>
      <w:r w:rsidRPr="007B4E5D">
        <w:rPr>
          <w:rFonts w:ascii="Times New Roman" w:eastAsia="Times New Roman" w:hAnsi="Times New Roman" w:cs="Times New Roman"/>
          <w:position w:val="-12"/>
          <w:sz w:val="28"/>
          <w:szCs w:val="28"/>
          <w:lang w:eastAsia="ru-RU"/>
        </w:rPr>
        <w:object w:dxaOrig="880" w:dyaOrig="380" w14:anchorId="3EC7008E">
          <v:shape id="_x0000_i1090" type="#_x0000_t75" style="width:43.2pt;height:18pt" o:ole="">
            <v:imagedata r:id="rId138" o:title=""/>
          </v:shape>
          <o:OLEObject Type="Embed" ProgID="Equation.DSMT4" ShapeID="_x0000_i1090" DrawAspect="Content" ObjectID="_1734863011" r:id="rId139"/>
        </w:object>
      </w:r>
      <w:r w:rsidRPr="007B4E5D">
        <w:rPr>
          <w:rFonts w:ascii="Times New Roman" w:eastAsia="Times New Roman" w:hAnsi="Times New Roman" w:cs="Times New Roman"/>
          <w:sz w:val="28"/>
          <w:szCs w:val="28"/>
          <w:lang w:val="en-US" w:eastAsia="ru-RU"/>
        </w:rPr>
        <w:t xml:space="preserve">is biorthogonal to the set </w:t>
      </w:r>
      <w:r w:rsidRPr="007B4E5D">
        <w:rPr>
          <w:rFonts w:ascii="Times New Roman" w:eastAsia="Times New Roman" w:hAnsi="Times New Roman" w:cs="Times New Roman"/>
          <w:position w:val="-12"/>
          <w:sz w:val="28"/>
          <w:szCs w:val="28"/>
          <w:lang w:eastAsia="ru-RU"/>
        </w:rPr>
        <w:object w:dxaOrig="820" w:dyaOrig="380" w14:anchorId="736D0B3E">
          <v:shape id="_x0000_i1091" type="#_x0000_t75" style="width:42pt;height:18pt" o:ole="">
            <v:imagedata r:id="rId140" o:title=""/>
          </v:shape>
          <o:OLEObject Type="Embed" ProgID="Equation.DSMT4" ShapeID="_x0000_i1091" DrawAspect="Content" ObjectID="_1734863012" r:id="rId141"/>
        </w:object>
      </w:r>
    </w:p>
    <w:p w14:paraId="4C8D39FA" w14:textId="77777777" w:rsidR="0013309A" w:rsidRPr="007B4E5D" w:rsidRDefault="0013309A" w:rsidP="0013309A">
      <w:pPr>
        <w:spacing w:after="0" w:line="240" w:lineRule="auto"/>
        <w:jc w:val="both"/>
        <w:rPr>
          <w:rFonts w:ascii="Times New Roman" w:eastAsia="Calibri" w:hAnsi="Times New Roman" w:cs="Times New Roman"/>
          <w:sz w:val="28"/>
          <w:szCs w:val="28"/>
          <w:lang w:val="en-US" w:eastAsia="ru-RU"/>
        </w:rPr>
      </w:pPr>
    </w:p>
    <w:p w14:paraId="60F60A61" w14:textId="77777777" w:rsidR="0013309A" w:rsidRPr="007B4E5D" w:rsidRDefault="0013309A" w:rsidP="0013309A">
      <w:pPr>
        <w:spacing w:after="0" w:line="240" w:lineRule="auto"/>
        <w:jc w:val="right"/>
        <w:rPr>
          <w:rFonts w:ascii="Times New Roman" w:eastAsia="Times New Roman" w:hAnsi="Times New Roman" w:cs="Times New Roman"/>
          <w:sz w:val="28"/>
          <w:szCs w:val="28"/>
          <w:lang w:val="en-US" w:eastAsia="ru-RU"/>
        </w:rPr>
      </w:pPr>
      <w:r w:rsidRPr="007B4E5D">
        <w:rPr>
          <w:rFonts w:ascii="Times New Roman" w:eastAsia="Times New Roman" w:hAnsi="Times New Roman" w:cs="Times New Roman"/>
          <w:sz w:val="28"/>
          <w:szCs w:val="28"/>
          <w:lang w:val="en-US" w:eastAsia="ru-RU"/>
        </w:rPr>
        <w:t xml:space="preserve">                                      </w:t>
      </w:r>
      <w:r w:rsidRPr="007B4E5D">
        <w:rPr>
          <w:rFonts w:ascii="Times New Roman" w:eastAsia="Times New Roman" w:hAnsi="Times New Roman" w:cs="Times New Roman"/>
          <w:position w:val="-36"/>
          <w:sz w:val="28"/>
          <w:szCs w:val="28"/>
          <w:lang w:eastAsia="ru-RU"/>
        </w:rPr>
        <w:object w:dxaOrig="4360" w:dyaOrig="859" w14:anchorId="39554A8D">
          <v:shape id="_x0000_i1092" type="#_x0000_t75" style="width:220.8pt;height:43.2pt" o:ole="">
            <v:imagedata r:id="rId142" o:title=""/>
          </v:shape>
          <o:OLEObject Type="Embed" ProgID="Equation.DSMT4" ShapeID="_x0000_i1092" DrawAspect="Content" ObjectID="_1734863013" r:id="rId143"/>
        </w:object>
      </w:r>
      <w:r w:rsidRPr="007B4E5D">
        <w:rPr>
          <w:rFonts w:ascii="Times New Roman" w:eastAsia="Times New Roman" w:hAnsi="Times New Roman" w:cs="Times New Roman"/>
          <w:sz w:val="28"/>
          <w:szCs w:val="28"/>
          <w:lang w:val="en-US" w:eastAsia="ru-RU"/>
        </w:rPr>
        <w:t>.                   (1.2.5)</w:t>
      </w:r>
    </w:p>
    <w:p w14:paraId="59F90DEB" w14:textId="77777777" w:rsidR="0013309A" w:rsidRPr="007B4E5D" w:rsidRDefault="0013309A" w:rsidP="0013309A">
      <w:pPr>
        <w:spacing w:after="0" w:line="240" w:lineRule="auto"/>
        <w:jc w:val="right"/>
        <w:rPr>
          <w:rFonts w:ascii="Times New Roman" w:eastAsia="Times New Roman" w:hAnsi="Times New Roman" w:cs="Times New Roman"/>
          <w:sz w:val="28"/>
          <w:szCs w:val="28"/>
          <w:lang w:val="en-US" w:eastAsia="ru-RU"/>
        </w:rPr>
      </w:pPr>
    </w:p>
    <w:p w14:paraId="4297D2AD" w14:textId="77777777" w:rsidR="0013309A" w:rsidRPr="007B4E5D" w:rsidRDefault="0013309A" w:rsidP="0013309A">
      <w:pPr>
        <w:spacing w:after="0" w:line="240" w:lineRule="auto"/>
        <w:ind w:firstLine="708"/>
        <w:jc w:val="both"/>
        <w:rPr>
          <w:rFonts w:ascii="Times New Roman" w:eastAsia="Calibri" w:hAnsi="Times New Roman" w:cs="Times New Roman"/>
          <w:b/>
          <w:sz w:val="28"/>
          <w:szCs w:val="28"/>
          <w:u w:val="single"/>
          <w:lang w:val="en-US" w:eastAsia="ru-RU"/>
        </w:rPr>
      </w:pPr>
      <w:r w:rsidRPr="007B4E5D">
        <w:rPr>
          <w:rFonts w:ascii="Times New Roman" w:eastAsia="Calibri" w:hAnsi="Times New Roman" w:cs="Times New Roman"/>
          <w:b/>
          <w:sz w:val="28"/>
          <w:szCs w:val="28"/>
          <w:u w:val="single"/>
          <w:lang w:val="en-US" w:eastAsia="ru-RU"/>
        </w:rPr>
        <w:t>Convergence of series.</w:t>
      </w:r>
    </w:p>
    <w:p w14:paraId="557A1CAD" w14:textId="77777777" w:rsidR="0013309A" w:rsidRPr="007B4E5D" w:rsidRDefault="0013309A" w:rsidP="0013309A">
      <w:pPr>
        <w:spacing w:after="0" w:line="240" w:lineRule="auto"/>
        <w:jc w:val="both"/>
        <w:rPr>
          <w:rFonts w:ascii="Times New Roman" w:eastAsia="Calibri" w:hAnsi="Times New Roman" w:cs="Times New Roman"/>
          <w:b/>
          <w:sz w:val="28"/>
          <w:szCs w:val="28"/>
          <w:u w:val="single"/>
          <w:lang w:val="en-US" w:eastAsia="ru-RU"/>
        </w:rPr>
      </w:pPr>
    </w:p>
    <w:p w14:paraId="48AAECEB" w14:textId="77777777" w:rsidR="0013309A" w:rsidRPr="007B4E5D" w:rsidRDefault="0013309A" w:rsidP="0013309A">
      <w:pPr>
        <w:spacing w:after="0" w:line="240" w:lineRule="auto"/>
        <w:ind w:firstLine="708"/>
        <w:jc w:val="both"/>
        <w:rPr>
          <w:rFonts w:ascii="Times New Roman" w:eastAsia="Calibri" w:hAnsi="Times New Roman" w:cs="Times New Roman"/>
          <w:b/>
          <w:sz w:val="28"/>
          <w:szCs w:val="28"/>
          <w:lang w:val="en-US" w:eastAsia="ru-RU"/>
        </w:rPr>
      </w:pPr>
      <w:r w:rsidRPr="007B4E5D">
        <w:rPr>
          <w:rFonts w:ascii="Times New Roman" w:eastAsia="Calibri" w:hAnsi="Times New Roman" w:cs="Times New Roman"/>
          <w:b/>
          <w:sz w:val="28"/>
          <w:szCs w:val="28"/>
          <w:lang w:val="en-US" w:eastAsia="ru-RU"/>
        </w:rPr>
        <w:t>Theorem 1</w:t>
      </w:r>
      <w:r w:rsidRPr="007B4E5D">
        <w:rPr>
          <w:rFonts w:ascii="Times New Roman" w:eastAsia="Calibri" w:hAnsi="Times New Roman" w:cs="Times New Roman"/>
          <w:sz w:val="28"/>
          <w:szCs w:val="28"/>
          <w:lang w:val="en-US" w:eastAsia="ru-RU"/>
        </w:rPr>
        <w:t>.   If</w:t>
      </w:r>
    </w:p>
    <w:p w14:paraId="604FC591" w14:textId="77777777" w:rsidR="0013309A" w:rsidRPr="007B4E5D" w:rsidRDefault="0013309A" w:rsidP="0013309A">
      <w:pPr>
        <w:spacing w:after="0" w:line="240" w:lineRule="auto"/>
        <w:ind w:left="720"/>
        <w:jc w:val="right"/>
        <w:rPr>
          <w:rFonts w:ascii="Times New Roman" w:eastAsia="Calibri" w:hAnsi="Times New Roman" w:cs="Times New Roman"/>
          <w:sz w:val="28"/>
          <w:szCs w:val="28"/>
          <w:lang w:val="en-US" w:eastAsia="ru-RU"/>
        </w:rPr>
      </w:pPr>
      <w:r w:rsidRPr="007B4E5D">
        <w:rPr>
          <w:rFonts w:ascii="Times New Roman" w:eastAsia="Calibri" w:hAnsi="Times New Roman" w:cs="Times New Roman"/>
          <w:sz w:val="28"/>
          <w:szCs w:val="28"/>
          <w:lang w:val="en-US" w:eastAsia="ru-RU"/>
        </w:rPr>
        <w:t xml:space="preserve">                            </w:t>
      </w:r>
      <w:r w:rsidRPr="007B4E5D">
        <w:rPr>
          <w:rFonts w:ascii="Times New Roman" w:eastAsia="Calibri" w:hAnsi="Times New Roman" w:cs="Times New Roman"/>
          <w:position w:val="-28"/>
          <w:sz w:val="28"/>
          <w:szCs w:val="28"/>
          <w:lang w:eastAsia="ru-RU"/>
        </w:rPr>
        <w:object w:dxaOrig="2860" w:dyaOrig="720" w14:anchorId="1819D4F9">
          <v:shape id="_x0000_i1093" type="#_x0000_t75" style="width:140.4pt;height:37.2pt" o:ole="">
            <v:imagedata r:id="rId144" o:title=""/>
          </v:shape>
          <o:OLEObject Type="Embed" ProgID="Equation.DSMT4" ShapeID="_x0000_i1093" DrawAspect="Content" ObjectID="_1734863014" r:id="rId145"/>
        </w:object>
      </w:r>
      <w:r w:rsidRPr="007B4E5D">
        <w:rPr>
          <w:rFonts w:ascii="Times New Roman" w:eastAsia="Calibri" w:hAnsi="Times New Roman" w:cs="Times New Roman"/>
          <w:sz w:val="28"/>
          <w:szCs w:val="28"/>
          <w:lang w:val="en-US" w:eastAsia="ru-RU"/>
        </w:rPr>
        <w:t xml:space="preserve">                               (1.2.6)</w:t>
      </w:r>
    </w:p>
    <w:p w14:paraId="6F5B2F7A" w14:textId="77777777" w:rsidR="0013309A" w:rsidRPr="007B4E5D" w:rsidRDefault="0013309A" w:rsidP="0013309A">
      <w:pPr>
        <w:spacing w:after="0" w:line="240" w:lineRule="auto"/>
        <w:jc w:val="both"/>
        <w:rPr>
          <w:rFonts w:ascii="Times New Roman" w:eastAsia="Calibri" w:hAnsi="Times New Roman" w:cs="Times New Roman"/>
          <w:sz w:val="28"/>
          <w:szCs w:val="28"/>
          <w:lang w:val="en-US" w:eastAsia="ru-RU"/>
        </w:rPr>
      </w:pPr>
      <w:r w:rsidRPr="007B4E5D">
        <w:rPr>
          <w:rFonts w:ascii="Times New Roman" w:eastAsia="Calibri" w:hAnsi="Times New Roman" w:cs="Times New Roman"/>
          <w:sz w:val="28"/>
          <w:szCs w:val="28"/>
          <w:lang w:val="en-US" w:eastAsia="ru-RU"/>
        </w:rPr>
        <w:t xml:space="preserve">then the series </w:t>
      </w:r>
    </w:p>
    <w:p w14:paraId="1839596D" w14:textId="77777777" w:rsidR="0013309A" w:rsidRPr="007B4E5D" w:rsidRDefault="0013309A" w:rsidP="0013309A">
      <w:pPr>
        <w:spacing w:after="0" w:line="240" w:lineRule="auto"/>
        <w:ind w:left="720"/>
        <w:jc w:val="right"/>
        <w:rPr>
          <w:rFonts w:ascii="Times New Roman" w:eastAsia="Calibri" w:hAnsi="Times New Roman" w:cs="Times New Roman"/>
          <w:sz w:val="28"/>
          <w:szCs w:val="28"/>
          <w:lang w:val="en-US" w:eastAsia="ru-RU"/>
        </w:rPr>
      </w:pPr>
      <w:r w:rsidRPr="007B4E5D">
        <w:rPr>
          <w:rFonts w:ascii="Times New Roman" w:eastAsia="Calibri" w:hAnsi="Times New Roman" w:cs="Times New Roman"/>
          <w:sz w:val="28"/>
          <w:szCs w:val="28"/>
          <w:lang w:val="en-US" w:eastAsia="ru-RU"/>
        </w:rPr>
        <w:t xml:space="preserve">                                </w:t>
      </w:r>
      <w:r w:rsidRPr="007B4E5D">
        <w:rPr>
          <w:rFonts w:ascii="Times New Roman" w:eastAsia="Calibri" w:hAnsi="Times New Roman" w:cs="Times New Roman"/>
          <w:position w:val="-32"/>
          <w:sz w:val="28"/>
          <w:szCs w:val="28"/>
          <w:lang w:eastAsia="ru-RU"/>
        </w:rPr>
        <w:object w:dxaOrig="1420" w:dyaOrig="780" w14:anchorId="320C0E74">
          <v:shape id="_x0000_i1094" type="#_x0000_t75" style="width:73.2pt;height:36pt" o:ole="">
            <v:imagedata r:id="rId146" o:title=""/>
          </v:shape>
          <o:OLEObject Type="Embed" ProgID="Equation.DSMT4" ShapeID="_x0000_i1094" DrawAspect="Content" ObjectID="_1734863015" r:id="rId147"/>
        </w:object>
      </w:r>
      <w:r w:rsidRPr="007B4E5D">
        <w:rPr>
          <w:rFonts w:ascii="Times New Roman" w:eastAsia="Calibri" w:hAnsi="Times New Roman" w:cs="Times New Roman"/>
          <w:sz w:val="28"/>
          <w:szCs w:val="28"/>
          <w:lang w:val="en-US" w:eastAsia="ru-RU"/>
        </w:rPr>
        <w:t xml:space="preserve">                                        (1.2.7)</w:t>
      </w:r>
    </w:p>
    <w:p w14:paraId="6B28790C" w14:textId="77777777" w:rsidR="0013309A" w:rsidRPr="007B4E5D" w:rsidRDefault="0013309A" w:rsidP="0013309A">
      <w:pPr>
        <w:spacing w:after="0" w:line="240" w:lineRule="auto"/>
        <w:ind w:left="720"/>
        <w:jc w:val="right"/>
        <w:rPr>
          <w:rFonts w:ascii="Times New Roman" w:eastAsia="Calibri" w:hAnsi="Times New Roman" w:cs="Times New Roman"/>
          <w:sz w:val="28"/>
          <w:szCs w:val="28"/>
          <w:lang w:val="en-US" w:eastAsia="ru-RU"/>
        </w:rPr>
      </w:pPr>
    </w:p>
    <w:p w14:paraId="0AB8A205" w14:textId="77777777" w:rsidR="0013309A" w:rsidRPr="007B4E5D" w:rsidRDefault="0013309A" w:rsidP="0013309A">
      <w:pPr>
        <w:spacing w:after="0" w:line="240" w:lineRule="auto"/>
        <w:jc w:val="both"/>
        <w:rPr>
          <w:rFonts w:ascii="Times New Roman" w:eastAsia="Calibri" w:hAnsi="Times New Roman" w:cs="Times New Roman"/>
          <w:sz w:val="28"/>
          <w:szCs w:val="28"/>
          <w:lang w:val="en-US" w:eastAsia="ru-RU"/>
        </w:rPr>
      </w:pPr>
      <w:r w:rsidRPr="007B4E5D">
        <w:rPr>
          <w:rFonts w:ascii="Times New Roman" w:eastAsia="Calibri" w:hAnsi="Times New Roman" w:cs="Times New Roman"/>
          <w:sz w:val="28"/>
          <w:szCs w:val="28"/>
          <w:lang w:val="en-US" w:eastAsia="ru-RU"/>
        </w:rPr>
        <w:t xml:space="preserve">converges absolutely in the half-plane </w:t>
      </w:r>
      <w:r w:rsidRPr="007B4E5D">
        <w:rPr>
          <w:rFonts w:ascii="Times New Roman" w:eastAsia="Calibri" w:hAnsi="Times New Roman" w:cs="Times New Roman"/>
          <w:position w:val="-6"/>
          <w:sz w:val="28"/>
          <w:szCs w:val="28"/>
          <w:lang w:eastAsia="ru-RU"/>
        </w:rPr>
        <w:object w:dxaOrig="620" w:dyaOrig="260" w14:anchorId="1393423F">
          <v:shape id="_x0000_i1095" type="#_x0000_t75" style="width:30pt;height:12pt" o:ole="">
            <v:imagedata r:id="rId148" o:title=""/>
          </v:shape>
          <o:OLEObject Type="Embed" ProgID="Equation.DSMT4" ShapeID="_x0000_i1095" DrawAspect="Content" ObjectID="_1734863016" r:id="rId149"/>
        </w:object>
      </w:r>
      <w:r w:rsidRPr="007B4E5D">
        <w:rPr>
          <w:rFonts w:ascii="Times New Roman" w:eastAsia="Calibri" w:hAnsi="Times New Roman" w:cs="Times New Roman"/>
          <w:sz w:val="28"/>
          <w:szCs w:val="28"/>
          <w:lang w:val="en-US" w:eastAsia="ru-RU"/>
        </w:rPr>
        <w:t>and does not converge everywhere in any including half-plane.</w:t>
      </w:r>
    </w:p>
    <w:p w14:paraId="682C5994" w14:textId="77777777" w:rsidR="0013309A" w:rsidRPr="007B4E5D" w:rsidRDefault="0013309A" w:rsidP="0013309A">
      <w:pPr>
        <w:spacing w:after="0" w:line="240" w:lineRule="auto"/>
        <w:ind w:left="720"/>
        <w:jc w:val="both"/>
        <w:rPr>
          <w:rFonts w:ascii="Times New Roman" w:eastAsia="Calibri" w:hAnsi="Times New Roman" w:cs="Times New Roman"/>
          <w:sz w:val="28"/>
          <w:szCs w:val="28"/>
          <w:lang w:val="en-US" w:eastAsia="ru-RU"/>
        </w:rPr>
      </w:pPr>
    </w:p>
    <w:p w14:paraId="087572B6" w14:textId="77777777" w:rsidR="0013309A" w:rsidRPr="007B4E5D" w:rsidRDefault="0013309A" w:rsidP="0013309A">
      <w:pPr>
        <w:spacing w:after="0" w:line="240" w:lineRule="auto"/>
        <w:ind w:firstLine="708"/>
        <w:jc w:val="both"/>
        <w:rPr>
          <w:rFonts w:ascii="Times New Roman" w:eastAsia="Calibri" w:hAnsi="Times New Roman" w:cs="Times New Roman"/>
          <w:sz w:val="28"/>
          <w:szCs w:val="28"/>
          <w:lang w:val="en-US" w:eastAsia="ru-RU"/>
        </w:rPr>
      </w:pPr>
      <w:r w:rsidRPr="007B4E5D">
        <w:rPr>
          <w:rFonts w:ascii="Times New Roman" w:eastAsia="Calibri" w:hAnsi="Times New Roman" w:cs="Times New Roman"/>
          <w:b/>
          <w:sz w:val="28"/>
          <w:szCs w:val="28"/>
          <w:lang w:val="en-US" w:eastAsia="ru-RU"/>
        </w:rPr>
        <w:t>Theorem 2</w:t>
      </w:r>
      <w:r w:rsidRPr="007B4E5D">
        <w:rPr>
          <w:rFonts w:ascii="Times New Roman" w:eastAsia="Calibri" w:hAnsi="Times New Roman" w:cs="Times New Roman"/>
          <w:sz w:val="28"/>
          <w:szCs w:val="28"/>
          <w:lang w:val="en-US" w:eastAsia="ru-RU"/>
        </w:rPr>
        <w:t>.   If</w:t>
      </w:r>
    </w:p>
    <w:p w14:paraId="1CBE71D5" w14:textId="77777777" w:rsidR="0013309A" w:rsidRPr="007B4E5D" w:rsidRDefault="0013309A" w:rsidP="0013309A">
      <w:pPr>
        <w:spacing w:after="0" w:line="240" w:lineRule="auto"/>
        <w:jc w:val="both"/>
        <w:rPr>
          <w:rFonts w:ascii="Times New Roman" w:eastAsia="Calibri" w:hAnsi="Times New Roman" w:cs="Times New Roman"/>
          <w:sz w:val="28"/>
          <w:szCs w:val="28"/>
          <w:lang w:val="en-US" w:eastAsia="ru-RU"/>
        </w:rPr>
      </w:pPr>
    </w:p>
    <w:p w14:paraId="5121B751" w14:textId="77777777" w:rsidR="0013309A" w:rsidRPr="007B4E5D" w:rsidRDefault="0013309A" w:rsidP="0013309A">
      <w:pPr>
        <w:spacing w:after="0" w:line="240" w:lineRule="auto"/>
        <w:ind w:left="720"/>
        <w:jc w:val="right"/>
        <w:rPr>
          <w:rFonts w:ascii="Times New Roman" w:eastAsia="Calibri" w:hAnsi="Times New Roman" w:cs="Times New Roman"/>
          <w:sz w:val="28"/>
          <w:szCs w:val="28"/>
          <w:lang w:val="en-US" w:eastAsia="ru-RU"/>
        </w:rPr>
      </w:pPr>
      <w:r w:rsidRPr="007B4E5D">
        <w:rPr>
          <w:rFonts w:ascii="Times New Roman" w:eastAsia="Calibri" w:hAnsi="Times New Roman" w:cs="Times New Roman"/>
          <w:sz w:val="28"/>
          <w:szCs w:val="28"/>
          <w:lang w:val="en-US" w:eastAsia="ru-RU"/>
        </w:rPr>
        <w:t xml:space="preserve">                            </w:t>
      </w:r>
      <w:r w:rsidRPr="007B4E5D">
        <w:rPr>
          <w:rFonts w:ascii="Times New Roman" w:eastAsia="Calibri" w:hAnsi="Times New Roman" w:cs="Times New Roman"/>
          <w:position w:val="-28"/>
          <w:sz w:val="28"/>
          <w:szCs w:val="28"/>
          <w:lang w:eastAsia="ru-RU"/>
        </w:rPr>
        <w:object w:dxaOrig="2940" w:dyaOrig="720" w14:anchorId="13613704">
          <v:shape id="_x0000_i1096" type="#_x0000_t75" style="width:145.2pt;height:37.2pt" o:ole="">
            <v:imagedata r:id="rId150" o:title=""/>
          </v:shape>
          <o:OLEObject Type="Embed" ProgID="Equation.DSMT4" ShapeID="_x0000_i1096" DrawAspect="Content" ObjectID="_1734863017" r:id="rId151"/>
        </w:object>
      </w:r>
      <w:r w:rsidRPr="007B4E5D">
        <w:rPr>
          <w:rFonts w:ascii="Times New Roman" w:eastAsia="Calibri" w:hAnsi="Times New Roman" w:cs="Times New Roman"/>
          <w:sz w:val="28"/>
          <w:szCs w:val="28"/>
          <w:lang w:val="en-US" w:eastAsia="ru-RU"/>
        </w:rPr>
        <w:t xml:space="preserve">                                (1.2.8)</w:t>
      </w:r>
    </w:p>
    <w:p w14:paraId="15828E72" w14:textId="77777777" w:rsidR="0013309A" w:rsidRPr="007B4E5D" w:rsidRDefault="0013309A" w:rsidP="0013309A">
      <w:pPr>
        <w:spacing w:after="0" w:line="240" w:lineRule="auto"/>
        <w:ind w:left="720"/>
        <w:jc w:val="right"/>
        <w:rPr>
          <w:rFonts w:ascii="Times New Roman" w:eastAsia="Calibri" w:hAnsi="Times New Roman" w:cs="Times New Roman"/>
          <w:sz w:val="28"/>
          <w:szCs w:val="28"/>
          <w:lang w:val="en-US" w:eastAsia="ru-RU"/>
        </w:rPr>
      </w:pPr>
    </w:p>
    <w:p w14:paraId="4C9F7418" w14:textId="77777777" w:rsidR="0013309A" w:rsidRPr="007B4E5D" w:rsidRDefault="0013309A" w:rsidP="0013309A">
      <w:pPr>
        <w:spacing w:after="0" w:line="240" w:lineRule="auto"/>
        <w:jc w:val="both"/>
        <w:rPr>
          <w:rFonts w:ascii="Times New Roman" w:eastAsia="Calibri" w:hAnsi="Times New Roman" w:cs="Times New Roman"/>
          <w:sz w:val="28"/>
          <w:szCs w:val="28"/>
          <w:lang w:val="en-US" w:eastAsia="ru-RU"/>
        </w:rPr>
      </w:pPr>
      <w:r w:rsidRPr="007B4E5D">
        <w:rPr>
          <w:rFonts w:ascii="Times New Roman" w:eastAsia="Calibri" w:hAnsi="Times New Roman" w:cs="Times New Roman"/>
          <w:sz w:val="28"/>
          <w:szCs w:val="28"/>
          <w:lang w:val="en-US" w:eastAsia="ru-RU"/>
        </w:rPr>
        <w:t xml:space="preserve">then the series </w:t>
      </w:r>
    </w:p>
    <w:p w14:paraId="1C359DE7" w14:textId="77777777" w:rsidR="0013309A" w:rsidRPr="007B4E5D" w:rsidRDefault="0013309A" w:rsidP="0013309A">
      <w:pPr>
        <w:spacing w:after="0" w:line="240" w:lineRule="auto"/>
        <w:ind w:left="720"/>
        <w:jc w:val="right"/>
        <w:rPr>
          <w:rFonts w:ascii="Times New Roman" w:eastAsia="Calibri" w:hAnsi="Times New Roman" w:cs="Times New Roman"/>
          <w:sz w:val="28"/>
          <w:szCs w:val="28"/>
          <w:lang w:val="en-US" w:eastAsia="ru-RU"/>
        </w:rPr>
      </w:pPr>
      <w:r w:rsidRPr="007B4E5D">
        <w:rPr>
          <w:rFonts w:ascii="Times New Roman" w:eastAsia="Calibri" w:hAnsi="Times New Roman" w:cs="Times New Roman"/>
          <w:sz w:val="28"/>
          <w:szCs w:val="28"/>
          <w:lang w:val="en-US" w:eastAsia="ru-RU"/>
        </w:rPr>
        <w:t xml:space="preserve">                                </w:t>
      </w:r>
      <w:r w:rsidRPr="007B4E5D">
        <w:rPr>
          <w:rFonts w:ascii="Times New Roman" w:eastAsia="Calibri" w:hAnsi="Times New Roman" w:cs="Times New Roman"/>
          <w:position w:val="-32"/>
          <w:sz w:val="28"/>
          <w:szCs w:val="28"/>
          <w:lang w:eastAsia="ru-RU"/>
        </w:rPr>
        <w:object w:dxaOrig="1380" w:dyaOrig="780" w14:anchorId="13885CE9">
          <v:shape id="_x0000_i1097" type="#_x0000_t75" style="width:70.8pt;height:36pt" o:ole="">
            <v:imagedata r:id="rId152" o:title=""/>
          </v:shape>
          <o:OLEObject Type="Embed" ProgID="Equation.DSMT4" ShapeID="_x0000_i1097" DrawAspect="Content" ObjectID="_1734863018" r:id="rId153"/>
        </w:object>
      </w:r>
      <w:r w:rsidRPr="007B4E5D">
        <w:rPr>
          <w:rFonts w:ascii="Times New Roman" w:eastAsia="Calibri" w:hAnsi="Times New Roman" w:cs="Times New Roman"/>
          <w:sz w:val="28"/>
          <w:szCs w:val="28"/>
          <w:lang w:val="en-US" w:eastAsia="ru-RU"/>
        </w:rPr>
        <w:t xml:space="preserve">                                          (1.2.9)</w:t>
      </w:r>
    </w:p>
    <w:p w14:paraId="4FF770F2" w14:textId="77777777" w:rsidR="0013309A" w:rsidRPr="007B4E5D" w:rsidRDefault="0013309A" w:rsidP="0013309A">
      <w:pPr>
        <w:spacing w:after="0" w:line="240" w:lineRule="auto"/>
        <w:ind w:left="720"/>
        <w:jc w:val="right"/>
        <w:rPr>
          <w:rFonts w:ascii="Times New Roman" w:eastAsia="Calibri" w:hAnsi="Times New Roman" w:cs="Times New Roman"/>
          <w:sz w:val="28"/>
          <w:szCs w:val="28"/>
          <w:lang w:val="en-US" w:eastAsia="ru-RU"/>
        </w:rPr>
      </w:pPr>
    </w:p>
    <w:p w14:paraId="62B4DF6F" w14:textId="77777777" w:rsidR="0013309A" w:rsidRPr="007B4E5D" w:rsidRDefault="0013309A" w:rsidP="0013309A">
      <w:pPr>
        <w:spacing w:after="0" w:line="240" w:lineRule="auto"/>
        <w:jc w:val="both"/>
        <w:rPr>
          <w:rFonts w:ascii="Times New Roman" w:eastAsia="Calibri" w:hAnsi="Times New Roman" w:cs="Times New Roman"/>
          <w:sz w:val="28"/>
          <w:szCs w:val="28"/>
          <w:lang w:val="en-US" w:eastAsia="ru-RU"/>
        </w:rPr>
      </w:pPr>
      <w:r w:rsidRPr="007B4E5D">
        <w:rPr>
          <w:rFonts w:ascii="Times New Roman" w:eastAsia="Calibri" w:hAnsi="Times New Roman" w:cs="Times New Roman"/>
          <w:sz w:val="28"/>
          <w:szCs w:val="28"/>
          <w:lang w:val="en-US" w:eastAsia="ru-RU"/>
        </w:rPr>
        <w:t xml:space="preserve">converges absolutely in the strip </w:t>
      </w:r>
      <w:r w:rsidRPr="007B4E5D">
        <w:rPr>
          <w:rFonts w:ascii="Times New Roman" w:eastAsia="Calibri" w:hAnsi="Times New Roman" w:cs="Times New Roman"/>
          <w:position w:val="-14"/>
          <w:sz w:val="28"/>
          <w:szCs w:val="28"/>
          <w:lang w:eastAsia="ru-RU"/>
        </w:rPr>
        <w:object w:dxaOrig="700" w:dyaOrig="420" w14:anchorId="716122EB">
          <v:shape id="_x0000_i1098" type="#_x0000_t75" style="width:36pt;height:19.2pt" o:ole="">
            <v:imagedata r:id="rId154" o:title=""/>
          </v:shape>
          <o:OLEObject Type="Embed" ProgID="Equation.DSMT4" ShapeID="_x0000_i1098" DrawAspect="Content" ObjectID="_1734863019" r:id="rId155"/>
        </w:object>
      </w:r>
      <w:r w:rsidRPr="007B4E5D">
        <w:rPr>
          <w:rFonts w:ascii="Times New Roman" w:eastAsia="Calibri" w:hAnsi="Times New Roman" w:cs="Times New Roman"/>
          <w:sz w:val="28"/>
          <w:szCs w:val="28"/>
          <w:lang w:val="en-US" w:eastAsia="ru-RU"/>
        </w:rPr>
        <w:t>and does not converge everywhere in any including strip.</w:t>
      </w:r>
    </w:p>
    <w:p w14:paraId="4FEC9843" w14:textId="77777777" w:rsidR="0013309A" w:rsidRDefault="0013309A" w:rsidP="0013309A">
      <w:pPr>
        <w:spacing w:after="0" w:line="240" w:lineRule="auto"/>
        <w:rPr>
          <w:rFonts w:ascii="Times New Roman" w:eastAsia="Calibri" w:hAnsi="Times New Roman" w:cs="Times New Roman"/>
          <w:b/>
          <w:sz w:val="28"/>
          <w:szCs w:val="28"/>
          <w:lang w:val="en-US" w:eastAsia="ru-RU"/>
        </w:rPr>
      </w:pPr>
    </w:p>
    <w:p w14:paraId="429A349B" w14:textId="77777777" w:rsidR="0013309A" w:rsidRPr="007B4E5D" w:rsidRDefault="0013309A" w:rsidP="0013309A">
      <w:pPr>
        <w:spacing w:after="0" w:line="240" w:lineRule="auto"/>
        <w:ind w:firstLine="708"/>
        <w:rPr>
          <w:rFonts w:ascii="Times New Roman" w:eastAsia="Calibri" w:hAnsi="Times New Roman" w:cs="Times New Roman"/>
          <w:sz w:val="28"/>
          <w:szCs w:val="28"/>
          <w:lang w:val="en-US" w:eastAsia="ru-RU"/>
        </w:rPr>
      </w:pPr>
      <w:r w:rsidRPr="007B4E5D">
        <w:rPr>
          <w:rFonts w:ascii="Times New Roman" w:eastAsia="Calibri" w:hAnsi="Times New Roman" w:cs="Times New Roman"/>
          <w:b/>
          <w:sz w:val="28"/>
          <w:szCs w:val="28"/>
          <w:lang w:val="en-US" w:eastAsia="ru-RU"/>
        </w:rPr>
        <w:t xml:space="preserve">1.3     The radial heat polynomials and associated functions </w:t>
      </w:r>
    </w:p>
    <w:p w14:paraId="30E0F839" w14:textId="77777777" w:rsidR="0013309A" w:rsidRPr="007B4E5D" w:rsidRDefault="0013309A" w:rsidP="0013309A">
      <w:pPr>
        <w:spacing w:after="0" w:line="240" w:lineRule="auto"/>
        <w:jc w:val="both"/>
        <w:rPr>
          <w:rFonts w:ascii="Times New Roman" w:eastAsia="Times New Roman" w:hAnsi="Times New Roman" w:cs="Times New Roman"/>
          <w:b/>
          <w:sz w:val="28"/>
          <w:szCs w:val="28"/>
          <w:u w:val="single"/>
          <w:lang w:val="en-US" w:eastAsia="ru-RU"/>
        </w:rPr>
      </w:pPr>
    </w:p>
    <w:p w14:paraId="419F7B59" w14:textId="77777777" w:rsidR="0013309A" w:rsidRPr="007B4E5D" w:rsidRDefault="0013309A" w:rsidP="0013309A">
      <w:pPr>
        <w:spacing w:after="0" w:line="240" w:lineRule="auto"/>
        <w:ind w:firstLine="708"/>
        <w:jc w:val="both"/>
        <w:rPr>
          <w:rFonts w:ascii="Times New Roman" w:eastAsia="Calibri" w:hAnsi="Times New Roman" w:cs="Times New Roman"/>
          <w:sz w:val="28"/>
          <w:szCs w:val="28"/>
          <w:lang w:val="en-US" w:eastAsia="ru-RU"/>
        </w:rPr>
      </w:pPr>
      <w:r w:rsidRPr="007B4E5D">
        <w:rPr>
          <w:rFonts w:ascii="Times New Roman" w:eastAsia="Calibri" w:hAnsi="Times New Roman" w:cs="Times New Roman"/>
          <w:b/>
          <w:sz w:val="28"/>
          <w:szCs w:val="28"/>
          <w:lang w:val="en-US" w:eastAsia="ru-RU"/>
        </w:rPr>
        <w:t xml:space="preserve">The fundamental solution and radial heat polynomials. </w:t>
      </w:r>
      <w:r w:rsidRPr="007B4E5D">
        <w:rPr>
          <w:rFonts w:ascii="Times New Roman" w:eastAsia="Calibri" w:hAnsi="Times New Roman" w:cs="Times New Roman"/>
          <w:sz w:val="28"/>
          <w:szCs w:val="28"/>
          <w:lang w:val="en-US" w:eastAsia="ru-RU"/>
        </w:rPr>
        <w:t xml:space="preserve"> The fundamental</w:t>
      </w:r>
      <w:r w:rsidRPr="007B4E5D">
        <w:rPr>
          <w:rFonts w:ascii="Times New Roman" w:eastAsia="Calibri" w:hAnsi="Times New Roman" w:cs="Times New Roman"/>
          <w:b/>
          <w:sz w:val="28"/>
          <w:szCs w:val="28"/>
          <w:lang w:val="en-US" w:eastAsia="ru-RU"/>
        </w:rPr>
        <w:t xml:space="preserve"> </w:t>
      </w:r>
      <w:r w:rsidRPr="007B4E5D">
        <w:rPr>
          <w:rFonts w:ascii="Times New Roman" w:eastAsia="Calibri" w:hAnsi="Times New Roman" w:cs="Times New Roman"/>
          <w:sz w:val="28"/>
          <w:szCs w:val="28"/>
          <w:lang w:val="en-US" w:eastAsia="ru-RU"/>
        </w:rPr>
        <w:t xml:space="preserve">solution for the generalized equation can be obtained by the solution of this equation with the initial condition containing delta-function using the Laplace transform in the form </w:t>
      </w:r>
    </w:p>
    <w:p w14:paraId="1E4BDA9A" w14:textId="77777777" w:rsidR="0013309A" w:rsidRPr="007B4E5D" w:rsidRDefault="0013309A" w:rsidP="0013309A">
      <w:pPr>
        <w:spacing w:after="0" w:line="240" w:lineRule="auto"/>
        <w:jc w:val="both"/>
        <w:rPr>
          <w:rFonts w:ascii="Times New Roman" w:eastAsia="Calibri" w:hAnsi="Times New Roman" w:cs="Times New Roman"/>
          <w:b/>
          <w:sz w:val="28"/>
          <w:szCs w:val="28"/>
          <w:lang w:val="en-US" w:eastAsia="ru-RU"/>
        </w:rPr>
      </w:pPr>
    </w:p>
    <w:p w14:paraId="5F0E148B" w14:textId="77777777" w:rsidR="0013309A" w:rsidRPr="007B4E5D" w:rsidRDefault="0013309A" w:rsidP="0013309A">
      <w:pPr>
        <w:spacing w:after="0" w:line="240" w:lineRule="auto"/>
        <w:jc w:val="right"/>
        <w:rPr>
          <w:rFonts w:ascii="Times New Roman" w:eastAsia="Calibri" w:hAnsi="Times New Roman" w:cs="Times New Roman"/>
          <w:sz w:val="28"/>
          <w:szCs w:val="28"/>
          <w:lang w:val="en-US" w:eastAsia="ru-RU"/>
        </w:rPr>
      </w:pPr>
      <w:r w:rsidRPr="007B4E5D">
        <w:rPr>
          <w:rFonts w:ascii="Times New Roman" w:eastAsia="Calibri" w:hAnsi="Times New Roman" w:cs="Times New Roman"/>
          <w:position w:val="-32"/>
          <w:sz w:val="28"/>
          <w:szCs w:val="28"/>
          <w:lang w:eastAsia="ru-RU"/>
        </w:rPr>
        <w:object w:dxaOrig="8059" w:dyaOrig="840" w14:anchorId="36858E21">
          <v:shape id="_x0000_i1099" type="#_x0000_t75" style="width:404.4pt;height:42pt" o:ole="">
            <v:imagedata r:id="rId156" o:title=""/>
          </v:shape>
          <o:OLEObject Type="Embed" ProgID="Equation.DSMT4" ShapeID="_x0000_i1099" DrawAspect="Content" ObjectID="_1734863020" r:id="rId157"/>
        </w:object>
      </w:r>
      <w:r w:rsidRPr="007B4E5D">
        <w:rPr>
          <w:rFonts w:ascii="Times New Roman" w:eastAsia="Calibri" w:hAnsi="Times New Roman" w:cs="Times New Roman"/>
          <w:sz w:val="28"/>
          <w:szCs w:val="28"/>
          <w:lang w:val="en-US" w:eastAsia="ru-RU"/>
        </w:rPr>
        <w:t xml:space="preserve">      (1.3.1)</w:t>
      </w:r>
    </w:p>
    <w:p w14:paraId="3A370717" w14:textId="77777777" w:rsidR="0013309A" w:rsidRPr="007B4E5D" w:rsidRDefault="0013309A" w:rsidP="0013309A">
      <w:pPr>
        <w:spacing w:after="0" w:line="240" w:lineRule="auto"/>
        <w:jc w:val="both"/>
        <w:rPr>
          <w:rFonts w:ascii="Times New Roman" w:eastAsia="Calibri" w:hAnsi="Times New Roman" w:cs="Times New Roman"/>
          <w:sz w:val="28"/>
          <w:szCs w:val="28"/>
          <w:lang w:val="en-US" w:eastAsia="ru-RU"/>
        </w:rPr>
      </w:pPr>
    </w:p>
    <w:p w14:paraId="6C17DB17" w14:textId="77777777" w:rsidR="0013309A" w:rsidRPr="007B4E5D" w:rsidRDefault="0013309A" w:rsidP="0013309A">
      <w:pPr>
        <w:spacing w:after="0" w:line="240" w:lineRule="auto"/>
        <w:jc w:val="both"/>
        <w:rPr>
          <w:rFonts w:ascii="Times New Roman" w:eastAsia="Calibri" w:hAnsi="Times New Roman" w:cs="Times New Roman"/>
          <w:sz w:val="28"/>
          <w:szCs w:val="28"/>
          <w:lang w:val="en-US" w:eastAsia="ru-RU"/>
        </w:rPr>
      </w:pPr>
      <w:r w:rsidRPr="007B4E5D">
        <w:rPr>
          <w:rFonts w:ascii="Times New Roman" w:eastAsia="Calibri" w:hAnsi="Times New Roman" w:cs="Times New Roman"/>
          <w:sz w:val="28"/>
          <w:szCs w:val="28"/>
          <w:lang w:val="en-US" w:eastAsia="ru-RU"/>
        </w:rPr>
        <w:t>If we consider the corresponding heat potentials for this solution</w:t>
      </w:r>
    </w:p>
    <w:p w14:paraId="6A3CE41C" w14:textId="77777777" w:rsidR="0013309A" w:rsidRPr="007B4E5D" w:rsidRDefault="0013309A" w:rsidP="0013309A">
      <w:pPr>
        <w:spacing w:after="0" w:line="240" w:lineRule="auto"/>
        <w:jc w:val="both"/>
        <w:rPr>
          <w:rFonts w:ascii="Times New Roman" w:eastAsia="Calibri" w:hAnsi="Times New Roman" w:cs="Times New Roman"/>
          <w:sz w:val="28"/>
          <w:szCs w:val="28"/>
          <w:lang w:val="en-US" w:eastAsia="ru-RU"/>
        </w:rPr>
      </w:pPr>
    </w:p>
    <w:p w14:paraId="3D07EF99" w14:textId="77777777" w:rsidR="0013309A" w:rsidRPr="007B4E5D" w:rsidRDefault="0013309A" w:rsidP="0013309A">
      <w:pPr>
        <w:spacing w:after="0" w:line="240" w:lineRule="auto"/>
        <w:jc w:val="right"/>
        <w:rPr>
          <w:rFonts w:ascii="Times New Roman" w:eastAsia="Calibri" w:hAnsi="Times New Roman" w:cs="Times New Roman"/>
          <w:sz w:val="28"/>
          <w:szCs w:val="28"/>
          <w:lang w:val="en-US" w:eastAsia="ru-RU"/>
        </w:rPr>
      </w:pPr>
      <w:r w:rsidRPr="007B4E5D">
        <w:rPr>
          <w:rFonts w:ascii="Times New Roman" w:eastAsia="Calibri" w:hAnsi="Times New Roman" w:cs="Times New Roman"/>
          <w:sz w:val="28"/>
          <w:szCs w:val="28"/>
          <w:lang w:val="en-US" w:eastAsia="ru-RU"/>
        </w:rPr>
        <w:lastRenderedPageBreak/>
        <w:t xml:space="preserve">                  </w:t>
      </w:r>
      <w:r w:rsidRPr="007B4E5D">
        <w:rPr>
          <w:rFonts w:ascii="Times New Roman" w:eastAsia="Calibri" w:hAnsi="Times New Roman" w:cs="Times New Roman"/>
          <w:position w:val="-36"/>
          <w:sz w:val="28"/>
          <w:szCs w:val="28"/>
          <w:lang w:eastAsia="ru-RU"/>
        </w:rPr>
        <w:object w:dxaOrig="4680" w:dyaOrig="859" w14:anchorId="3CAA4C19">
          <v:shape id="_x0000_i1100" type="#_x0000_t75" style="width:234pt;height:43.2pt" o:ole="">
            <v:imagedata r:id="rId158" o:title=""/>
          </v:shape>
          <o:OLEObject Type="Embed" ProgID="Equation.DSMT4" ShapeID="_x0000_i1100" DrawAspect="Content" ObjectID="_1734863021" r:id="rId159"/>
        </w:object>
      </w:r>
      <w:r w:rsidRPr="007B4E5D">
        <w:rPr>
          <w:rFonts w:ascii="Times New Roman" w:eastAsia="Calibri" w:hAnsi="Times New Roman" w:cs="Times New Roman"/>
          <w:sz w:val="28"/>
          <w:szCs w:val="28"/>
          <w:lang w:val="en-US" w:eastAsia="ru-RU"/>
        </w:rPr>
        <w:t xml:space="preserve">                          (1.3.2)</w:t>
      </w:r>
    </w:p>
    <w:p w14:paraId="747F89DC" w14:textId="77777777" w:rsidR="0013309A" w:rsidRPr="007B4E5D" w:rsidRDefault="0013309A" w:rsidP="0013309A">
      <w:pPr>
        <w:spacing w:after="0" w:line="240" w:lineRule="auto"/>
        <w:jc w:val="both"/>
        <w:rPr>
          <w:rFonts w:ascii="Times New Roman" w:eastAsia="Calibri" w:hAnsi="Times New Roman" w:cs="Times New Roman"/>
          <w:sz w:val="28"/>
          <w:szCs w:val="28"/>
          <w:lang w:val="en-US" w:eastAsia="ru-RU"/>
        </w:rPr>
      </w:pPr>
    </w:p>
    <w:p w14:paraId="5BD8AF7C" w14:textId="77777777" w:rsidR="0013309A" w:rsidRPr="007B4E5D" w:rsidRDefault="0013309A" w:rsidP="0013309A">
      <w:pPr>
        <w:spacing w:after="0" w:line="240" w:lineRule="auto"/>
        <w:jc w:val="both"/>
        <w:rPr>
          <w:rFonts w:ascii="Times New Roman" w:eastAsia="Calibri" w:hAnsi="Times New Roman" w:cs="Times New Roman"/>
          <w:sz w:val="28"/>
          <w:szCs w:val="28"/>
          <w:lang w:val="en-US" w:eastAsia="ru-RU"/>
        </w:rPr>
      </w:pPr>
      <w:r w:rsidRPr="007B4E5D">
        <w:rPr>
          <w:rFonts w:ascii="Times New Roman" w:eastAsia="Calibri" w:hAnsi="Times New Roman" w:cs="Times New Roman"/>
          <w:sz w:val="28"/>
          <w:szCs w:val="28"/>
          <w:lang w:val="en-US" w:eastAsia="ru-RU"/>
        </w:rPr>
        <w:t>and integrate by parts, we obtain the explicit formula for the heat polynomials:</w:t>
      </w:r>
    </w:p>
    <w:p w14:paraId="22D11DE9" w14:textId="77777777" w:rsidR="0013309A" w:rsidRPr="007B4E5D" w:rsidRDefault="0013309A" w:rsidP="0013309A">
      <w:pPr>
        <w:spacing w:after="0" w:line="240" w:lineRule="auto"/>
        <w:jc w:val="both"/>
        <w:rPr>
          <w:rFonts w:ascii="Times New Roman" w:eastAsia="Calibri" w:hAnsi="Times New Roman" w:cs="Times New Roman"/>
          <w:sz w:val="28"/>
          <w:szCs w:val="28"/>
          <w:lang w:val="en-US" w:eastAsia="ru-RU"/>
        </w:rPr>
      </w:pPr>
    </w:p>
    <w:p w14:paraId="4B7542C5" w14:textId="77777777" w:rsidR="0013309A" w:rsidRPr="007B4E5D" w:rsidRDefault="0013309A" w:rsidP="0013309A">
      <w:pPr>
        <w:spacing w:after="0" w:line="240" w:lineRule="auto"/>
        <w:jc w:val="right"/>
        <w:rPr>
          <w:rFonts w:ascii="Times New Roman" w:eastAsia="Calibri" w:hAnsi="Times New Roman" w:cs="Times New Roman"/>
          <w:sz w:val="28"/>
          <w:szCs w:val="28"/>
          <w:lang w:val="en-US" w:eastAsia="ru-RU"/>
        </w:rPr>
      </w:pPr>
      <w:r w:rsidRPr="007B4E5D">
        <w:rPr>
          <w:rFonts w:ascii="Times New Roman" w:eastAsia="Calibri" w:hAnsi="Times New Roman" w:cs="Times New Roman"/>
          <w:sz w:val="28"/>
          <w:szCs w:val="28"/>
          <w:lang w:val="en-US" w:eastAsia="ru-RU"/>
        </w:rPr>
        <w:t xml:space="preserve">                </w:t>
      </w:r>
      <w:r w:rsidRPr="007B4E5D">
        <w:rPr>
          <w:rFonts w:ascii="Times New Roman" w:eastAsia="Calibri" w:hAnsi="Times New Roman" w:cs="Times New Roman"/>
          <w:position w:val="-32"/>
          <w:sz w:val="28"/>
          <w:szCs w:val="28"/>
          <w:lang w:eastAsia="ru-RU"/>
        </w:rPr>
        <w:object w:dxaOrig="5600" w:dyaOrig="780" w14:anchorId="6C363931">
          <v:shape id="_x0000_i1101" type="#_x0000_t75" style="width:277.2pt;height:36pt" o:ole="">
            <v:imagedata r:id="rId160" o:title=""/>
          </v:shape>
          <o:OLEObject Type="Embed" ProgID="Equation.DSMT4" ShapeID="_x0000_i1101" DrawAspect="Content" ObjectID="_1734863022" r:id="rId161"/>
        </w:object>
      </w:r>
      <w:r w:rsidRPr="007B4E5D">
        <w:rPr>
          <w:rFonts w:ascii="Times New Roman" w:eastAsia="Calibri" w:hAnsi="Times New Roman" w:cs="Times New Roman"/>
          <w:sz w:val="28"/>
          <w:szCs w:val="28"/>
          <w:lang w:val="en-US" w:eastAsia="ru-RU"/>
        </w:rPr>
        <w:t xml:space="preserve">                    (1.3.3)</w:t>
      </w:r>
    </w:p>
    <w:p w14:paraId="6C8F5236" w14:textId="77777777" w:rsidR="0013309A" w:rsidRPr="007B4E5D" w:rsidRDefault="0013309A" w:rsidP="0013309A">
      <w:pPr>
        <w:spacing w:after="0" w:line="240" w:lineRule="auto"/>
        <w:jc w:val="right"/>
        <w:rPr>
          <w:rFonts w:ascii="Times New Roman" w:eastAsia="Calibri" w:hAnsi="Times New Roman" w:cs="Times New Roman"/>
          <w:sz w:val="28"/>
          <w:szCs w:val="28"/>
          <w:lang w:val="en-US" w:eastAsia="ru-RU"/>
        </w:rPr>
      </w:pPr>
    </w:p>
    <w:p w14:paraId="5151C8DE" w14:textId="77777777" w:rsidR="0013309A" w:rsidRPr="007B4E5D" w:rsidRDefault="0013309A" w:rsidP="0013309A">
      <w:pPr>
        <w:spacing w:after="0" w:line="240" w:lineRule="auto"/>
        <w:jc w:val="both"/>
        <w:rPr>
          <w:rFonts w:ascii="Times New Roman" w:eastAsia="Calibri" w:hAnsi="Times New Roman" w:cs="Times New Roman"/>
          <w:sz w:val="28"/>
          <w:szCs w:val="28"/>
          <w:lang w:val="en-US" w:eastAsia="ru-RU"/>
        </w:rPr>
      </w:pPr>
      <w:r w:rsidRPr="007B4E5D">
        <w:rPr>
          <w:rFonts w:ascii="Times New Roman" w:eastAsia="Calibri" w:hAnsi="Times New Roman" w:cs="Times New Roman"/>
          <w:sz w:val="28"/>
          <w:szCs w:val="28"/>
          <w:lang w:val="en-US" w:eastAsia="ru-RU"/>
        </w:rPr>
        <w:t xml:space="preserve">It is more convenient for applications to multiply both sides of this formula by </w:t>
      </w:r>
      <w:r w:rsidRPr="007B4E5D">
        <w:rPr>
          <w:rFonts w:ascii="Times New Roman" w:eastAsia="Calibri" w:hAnsi="Times New Roman" w:cs="Times New Roman"/>
          <w:position w:val="-32"/>
          <w:sz w:val="28"/>
          <w:szCs w:val="28"/>
          <w:lang w:eastAsia="ru-RU"/>
        </w:rPr>
        <w:object w:dxaOrig="1440" w:dyaOrig="760" w14:anchorId="773CEC08">
          <v:shape id="_x0000_i1102" type="#_x0000_t75" style="width:73.2pt;height:36pt" o:ole="">
            <v:imagedata r:id="rId162" o:title=""/>
          </v:shape>
          <o:OLEObject Type="Embed" ProgID="Equation.DSMT4" ShapeID="_x0000_i1102" DrawAspect="Content" ObjectID="_1734863023" r:id="rId163"/>
        </w:object>
      </w:r>
      <w:r w:rsidRPr="007B4E5D">
        <w:rPr>
          <w:rFonts w:ascii="Times New Roman" w:eastAsia="Calibri" w:hAnsi="Times New Roman" w:cs="Times New Roman"/>
          <w:sz w:val="28"/>
          <w:szCs w:val="28"/>
          <w:lang w:val="en-US" w:eastAsia="ru-RU"/>
        </w:rPr>
        <w:t>. Then</w:t>
      </w:r>
    </w:p>
    <w:p w14:paraId="4993D22D" w14:textId="77777777" w:rsidR="0013309A" w:rsidRPr="007B4E5D" w:rsidRDefault="0013309A" w:rsidP="0013309A">
      <w:pPr>
        <w:spacing w:after="0" w:line="240" w:lineRule="auto"/>
        <w:jc w:val="right"/>
        <w:rPr>
          <w:rFonts w:ascii="Times New Roman" w:eastAsia="Calibri" w:hAnsi="Times New Roman" w:cs="Times New Roman"/>
          <w:sz w:val="28"/>
          <w:szCs w:val="28"/>
          <w:lang w:val="en-US" w:eastAsia="ru-RU"/>
        </w:rPr>
      </w:pPr>
      <w:r w:rsidRPr="007B4E5D">
        <w:rPr>
          <w:rFonts w:ascii="Times New Roman" w:eastAsia="Calibri" w:hAnsi="Times New Roman" w:cs="Times New Roman"/>
          <w:sz w:val="28"/>
          <w:szCs w:val="28"/>
          <w:lang w:val="en-US" w:eastAsia="ru-RU"/>
        </w:rPr>
        <w:t xml:space="preserve">                  </w:t>
      </w:r>
      <w:r w:rsidRPr="007B4E5D">
        <w:rPr>
          <w:rFonts w:ascii="Times New Roman" w:eastAsia="Calibri" w:hAnsi="Times New Roman" w:cs="Times New Roman"/>
          <w:position w:val="-32"/>
          <w:sz w:val="28"/>
          <w:szCs w:val="28"/>
          <w:lang w:eastAsia="ru-RU"/>
        </w:rPr>
        <w:object w:dxaOrig="8180" w:dyaOrig="780" w14:anchorId="7737EA03">
          <v:shape id="_x0000_i1103" type="#_x0000_t75" style="width:408pt;height:36pt" o:ole="">
            <v:imagedata r:id="rId164" o:title=""/>
          </v:shape>
          <o:OLEObject Type="Embed" ProgID="Equation.DSMT4" ShapeID="_x0000_i1103" DrawAspect="Content" ObjectID="_1734863024" r:id="rId165"/>
        </w:object>
      </w:r>
      <w:r w:rsidRPr="007B4E5D">
        <w:rPr>
          <w:rFonts w:ascii="Times New Roman" w:eastAsia="Calibri" w:hAnsi="Times New Roman" w:cs="Times New Roman"/>
          <w:sz w:val="28"/>
          <w:szCs w:val="28"/>
          <w:lang w:val="en-US" w:eastAsia="ru-RU"/>
        </w:rPr>
        <w:t xml:space="preserve"> </w:t>
      </w:r>
      <w:r w:rsidRPr="007B4E5D">
        <w:rPr>
          <w:rFonts w:ascii="Times New Roman" w:eastAsia="Calibri" w:hAnsi="Times New Roman" w:cs="Times New Roman"/>
          <w:sz w:val="28"/>
          <w:szCs w:val="28"/>
          <w:lang w:val="en-US" w:eastAsia="ru-RU"/>
        </w:rPr>
        <w:tab/>
        <w:t>(1.3.4)</w:t>
      </w:r>
    </w:p>
    <w:p w14:paraId="46F2E6E8" w14:textId="77777777" w:rsidR="0013309A" w:rsidRPr="007B4E5D" w:rsidRDefault="0013309A" w:rsidP="0013309A">
      <w:pPr>
        <w:spacing w:after="0" w:line="240" w:lineRule="auto"/>
        <w:jc w:val="right"/>
        <w:rPr>
          <w:rFonts w:ascii="Times New Roman" w:eastAsia="Calibri" w:hAnsi="Times New Roman" w:cs="Times New Roman"/>
          <w:sz w:val="28"/>
          <w:szCs w:val="28"/>
          <w:lang w:val="en-US" w:eastAsia="ru-RU"/>
        </w:rPr>
      </w:pPr>
    </w:p>
    <w:p w14:paraId="6F9134F6" w14:textId="77777777" w:rsidR="0013309A" w:rsidRPr="007B4E5D" w:rsidRDefault="0013309A" w:rsidP="0013309A">
      <w:pPr>
        <w:spacing w:after="0" w:line="240" w:lineRule="auto"/>
        <w:jc w:val="both"/>
        <w:rPr>
          <w:rFonts w:ascii="Times New Roman" w:eastAsia="Calibri" w:hAnsi="Times New Roman" w:cs="Times New Roman"/>
          <w:sz w:val="28"/>
          <w:szCs w:val="28"/>
          <w:lang w:val="en-US" w:eastAsia="ru-RU"/>
        </w:rPr>
      </w:pPr>
      <w:r w:rsidRPr="007B4E5D">
        <w:rPr>
          <w:rFonts w:ascii="Times New Roman" w:eastAsia="Calibri" w:hAnsi="Times New Roman" w:cs="Times New Roman"/>
          <w:sz w:val="28"/>
          <w:szCs w:val="28"/>
          <w:lang w:val="en-US" w:eastAsia="ru-RU"/>
        </w:rPr>
        <w:t>and</w:t>
      </w:r>
    </w:p>
    <w:p w14:paraId="30A9A3AD" w14:textId="77777777" w:rsidR="0013309A" w:rsidRPr="007B4E5D" w:rsidRDefault="0013309A" w:rsidP="0013309A">
      <w:pPr>
        <w:spacing w:after="0" w:line="240" w:lineRule="auto"/>
        <w:jc w:val="right"/>
        <w:rPr>
          <w:rFonts w:ascii="Times New Roman" w:eastAsia="Calibri" w:hAnsi="Times New Roman" w:cs="Times New Roman"/>
          <w:sz w:val="28"/>
          <w:szCs w:val="28"/>
          <w:lang w:val="en-US" w:eastAsia="ru-RU"/>
        </w:rPr>
      </w:pPr>
      <w:r w:rsidRPr="007B4E5D">
        <w:rPr>
          <w:rFonts w:ascii="Times New Roman" w:eastAsia="Calibri" w:hAnsi="Times New Roman" w:cs="Times New Roman"/>
          <w:sz w:val="28"/>
          <w:szCs w:val="28"/>
          <w:lang w:val="en-US" w:eastAsia="ru-RU"/>
        </w:rPr>
        <w:t xml:space="preserve">                                              </w:t>
      </w:r>
      <w:r w:rsidRPr="007B4E5D">
        <w:rPr>
          <w:rFonts w:ascii="Times New Roman" w:eastAsia="Calibri" w:hAnsi="Times New Roman" w:cs="Times New Roman"/>
          <w:position w:val="-14"/>
          <w:sz w:val="28"/>
          <w:szCs w:val="28"/>
          <w:lang w:eastAsia="ru-RU"/>
        </w:rPr>
        <w:object w:dxaOrig="1640" w:dyaOrig="440" w14:anchorId="37195FB7">
          <v:shape id="_x0000_i1104" type="#_x0000_t75" style="width:82.8pt;height:22.8pt" o:ole="">
            <v:imagedata r:id="rId166" o:title=""/>
          </v:shape>
          <o:OLEObject Type="Embed" ProgID="Equation.DSMT4" ShapeID="_x0000_i1104" DrawAspect="Content" ObjectID="_1734863025" r:id="rId167"/>
        </w:object>
      </w:r>
      <w:r w:rsidRPr="007B4E5D">
        <w:rPr>
          <w:rFonts w:ascii="Times New Roman" w:eastAsia="Calibri" w:hAnsi="Times New Roman" w:cs="Times New Roman"/>
          <w:sz w:val="28"/>
          <w:szCs w:val="28"/>
          <w:lang w:val="en-US" w:eastAsia="ru-RU"/>
        </w:rPr>
        <w:t>.                                            (1.3.5)</w:t>
      </w:r>
    </w:p>
    <w:p w14:paraId="76F8E34F" w14:textId="77777777" w:rsidR="0013309A" w:rsidRPr="007B4E5D" w:rsidRDefault="0013309A" w:rsidP="0013309A">
      <w:pPr>
        <w:spacing w:after="0" w:line="240" w:lineRule="auto"/>
        <w:jc w:val="right"/>
        <w:rPr>
          <w:rFonts w:ascii="Times New Roman" w:eastAsia="Calibri" w:hAnsi="Times New Roman" w:cs="Times New Roman"/>
          <w:sz w:val="28"/>
          <w:szCs w:val="28"/>
          <w:lang w:val="en-US" w:eastAsia="ru-RU"/>
        </w:rPr>
      </w:pPr>
    </w:p>
    <w:p w14:paraId="45354822" w14:textId="77777777" w:rsidR="0013309A" w:rsidRPr="007B4E5D" w:rsidRDefault="0013309A" w:rsidP="0013309A">
      <w:pPr>
        <w:spacing w:after="0" w:line="240" w:lineRule="auto"/>
        <w:jc w:val="both"/>
        <w:rPr>
          <w:rFonts w:ascii="Times New Roman" w:eastAsia="Calibri" w:hAnsi="Times New Roman" w:cs="Times New Roman"/>
          <w:sz w:val="28"/>
          <w:szCs w:val="28"/>
          <w:lang w:val="en-US" w:eastAsia="ru-RU"/>
        </w:rPr>
      </w:pPr>
      <w:r w:rsidRPr="007B4E5D">
        <w:rPr>
          <w:rFonts w:ascii="Times New Roman" w:eastAsia="Calibri" w:hAnsi="Times New Roman" w:cs="Times New Roman"/>
          <w:sz w:val="28"/>
          <w:szCs w:val="28"/>
          <w:lang w:val="en-US" w:eastAsia="ru-RU"/>
        </w:rPr>
        <w:t>It can be expressed in terms of the confluent hypergeometric function and generalized Laguerre polynomials:</w:t>
      </w:r>
    </w:p>
    <w:p w14:paraId="281D12B3" w14:textId="77777777" w:rsidR="0013309A" w:rsidRPr="007B4E5D" w:rsidRDefault="0013309A" w:rsidP="0013309A">
      <w:pPr>
        <w:spacing w:after="0" w:line="240" w:lineRule="auto"/>
        <w:jc w:val="both"/>
        <w:rPr>
          <w:rFonts w:ascii="Times New Roman" w:eastAsia="Calibri" w:hAnsi="Times New Roman" w:cs="Times New Roman"/>
          <w:sz w:val="28"/>
          <w:szCs w:val="28"/>
          <w:lang w:val="en-US" w:eastAsia="ru-RU"/>
        </w:rPr>
      </w:pPr>
    </w:p>
    <w:p w14:paraId="7E632867" w14:textId="77777777" w:rsidR="0013309A" w:rsidRPr="007B4E5D" w:rsidRDefault="0013309A" w:rsidP="0013309A">
      <w:pPr>
        <w:spacing w:after="0" w:line="240" w:lineRule="auto"/>
        <w:jc w:val="right"/>
        <w:rPr>
          <w:rFonts w:ascii="Times New Roman" w:eastAsia="Calibri" w:hAnsi="Times New Roman" w:cs="Times New Roman"/>
          <w:sz w:val="28"/>
          <w:szCs w:val="28"/>
          <w:lang w:val="en-US" w:eastAsia="ru-RU"/>
        </w:rPr>
      </w:pPr>
      <w:r w:rsidRPr="007B4E5D">
        <w:rPr>
          <w:rFonts w:ascii="Times New Roman" w:eastAsia="Calibri" w:hAnsi="Times New Roman" w:cs="Times New Roman"/>
          <w:position w:val="-32"/>
          <w:sz w:val="28"/>
          <w:szCs w:val="28"/>
          <w:lang w:eastAsia="ru-RU"/>
        </w:rPr>
        <w:object w:dxaOrig="8080" w:dyaOrig="760" w14:anchorId="6379B53D">
          <v:shape id="_x0000_i1105" type="#_x0000_t75" style="width:404.4pt;height:36pt" o:ole="">
            <v:imagedata r:id="rId168" o:title=""/>
          </v:shape>
          <o:OLEObject Type="Embed" ProgID="Equation.DSMT4" ShapeID="_x0000_i1105" DrawAspect="Content" ObjectID="_1734863026" r:id="rId169"/>
        </w:object>
      </w:r>
      <w:r w:rsidRPr="007B4E5D">
        <w:rPr>
          <w:rFonts w:ascii="Times New Roman" w:eastAsia="Calibri" w:hAnsi="Times New Roman" w:cs="Times New Roman"/>
          <w:sz w:val="28"/>
          <w:szCs w:val="28"/>
          <w:lang w:val="en-US" w:eastAsia="ru-RU"/>
        </w:rPr>
        <w:t xml:space="preserve">.      (1.3.6) </w:t>
      </w:r>
    </w:p>
    <w:p w14:paraId="3D11ED48" w14:textId="77777777" w:rsidR="0013309A" w:rsidRPr="007B4E5D" w:rsidRDefault="0013309A" w:rsidP="0013309A">
      <w:pPr>
        <w:spacing w:after="0" w:line="240" w:lineRule="auto"/>
        <w:jc w:val="right"/>
        <w:rPr>
          <w:rFonts w:ascii="Times New Roman" w:eastAsia="Calibri" w:hAnsi="Times New Roman" w:cs="Times New Roman"/>
          <w:sz w:val="28"/>
          <w:szCs w:val="28"/>
          <w:lang w:val="en-US" w:eastAsia="ru-RU"/>
        </w:rPr>
      </w:pPr>
      <w:r w:rsidRPr="007B4E5D">
        <w:rPr>
          <w:rFonts w:ascii="Times New Roman" w:eastAsia="Calibri" w:hAnsi="Times New Roman" w:cs="Times New Roman"/>
          <w:sz w:val="28"/>
          <w:szCs w:val="28"/>
          <w:lang w:val="en-US" w:eastAsia="ru-RU"/>
        </w:rPr>
        <w:t xml:space="preserve">                 </w:t>
      </w:r>
    </w:p>
    <w:p w14:paraId="73C8B25A" w14:textId="77777777" w:rsidR="0013309A" w:rsidRPr="007B4E5D" w:rsidRDefault="0013309A" w:rsidP="0013309A">
      <w:pPr>
        <w:spacing w:after="0" w:line="240" w:lineRule="auto"/>
        <w:rPr>
          <w:rFonts w:ascii="Times New Roman" w:eastAsia="Calibri" w:hAnsi="Times New Roman" w:cs="Times New Roman"/>
          <w:sz w:val="28"/>
          <w:szCs w:val="28"/>
          <w:lang w:val="en-US" w:eastAsia="ru-RU"/>
        </w:rPr>
      </w:pPr>
      <w:r w:rsidRPr="007B4E5D">
        <w:rPr>
          <w:rFonts w:ascii="Times New Roman" w:eastAsia="Calibri" w:hAnsi="Times New Roman" w:cs="Times New Roman"/>
          <w:sz w:val="28"/>
          <w:szCs w:val="28"/>
          <w:lang w:val="en-US" w:eastAsia="ru-RU"/>
        </w:rPr>
        <w:t>In particular,</w:t>
      </w:r>
    </w:p>
    <w:p w14:paraId="756F26AB" w14:textId="77777777" w:rsidR="0013309A" w:rsidRPr="007B4E5D" w:rsidRDefault="0013309A" w:rsidP="0013309A">
      <w:pPr>
        <w:spacing w:after="0" w:line="240" w:lineRule="auto"/>
        <w:rPr>
          <w:rFonts w:ascii="Times New Roman" w:eastAsia="Calibri" w:hAnsi="Times New Roman" w:cs="Times New Roman"/>
          <w:sz w:val="28"/>
          <w:szCs w:val="28"/>
          <w:lang w:val="en-US" w:eastAsia="ru-RU"/>
        </w:rPr>
      </w:pPr>
    </w:p>
    <w:p w14:paraId="442B779D" w14:textId="77777777" w:rsidR="0013309A" w:rsidRPr="007B4E5D" w:rsidRDefault="0013309A" w:rsidP="0013309A">
      <w:pPr>
        <w:spacing w:after="0" w:line="240" w:lineRule="auto"/>
        <w:jc w:val="right"/>
        <w:rPr>
          <w:rFonts w:ascii="Times New Roman" w:eastAsia="Calibri" w:hAnsi="Times New Roman" w:cs="Times New Roman"/>
          <w:sz w:val="28"/>
          <w:szCs w:val="28"/>
          <w:lang w:val="en-US" w:eastAsia="ru-RU"/>
        </w:rPr>
      </w:pPr>
      <w:r w:rsidRPr="007B4E5D">
        <w:rPr>
          <w:rFonts w:ascii="Times New Roman" w:eastAsia="Calibri" w:hAnsi="Times New Roman" w:cs="Times New Roman"/>
          <w:sz w:val="28"/>
          <w:szCs w:val="28"/>
          <w:lang w:val="en-US" w:eastAsia="ru-RU"/>
        </w:rPr>
        <w:t xml:space="preserve">        </w:t>
      </w:r>
      <w:r w:rsidRPr="007B4E5D">
        <w:rPr>
          <w:rFonts w:ascii="Times New Roman" w:eastAsia="Calibri" w:hAnsi="Times New Roman" w:cs="Times New Roman"/>
          <w:position w:val="-64"/>
          <w:sz w:val="28"/>
          <w:szCs w:val="28"/>
          <w:lang w:eastAsia="ru-RU"/>
        </w:rPr>
        <w:object w:dxaOrig="8140" w:dyaOrig="1680" w14:anchorId="4F2AC31F">
          <v:shape id="_x0000_i1106" type="#_x0000_t75" style="width:396pt;height:82.8pt" o:ole="">
            <v:imagedata r:id="rId170" o:title=""/>
          </v:shape>
          <o:OLEObject Type="Embed" ProgID="Equation.DSMT4" ShapeID="_x0000_i1106" DrawAspect="Content" ObjectID="_1734863027" r:id="rId171"/>
        </w:object>
      </w:r>
      <w:r w:rsidRPr="007B4E5D">
        <w:rPr>
          <w:rFonts w:ascii="Times New Roman" w:eastAsia="Calibri" w:hAnsi="Times New Roman" w:cs="Times New Roman"/>
          <w:sz w:val="28"/>
          <w:szCs w:val="28"/>
          <w:lang w:val="en-US" w:eastAsia="ru-RU"/>
        </w:rPr>
        <w:t xml:space="preserve">  (1.3.7)</w:t>
      </w:r>
    </w:p>
    <w:p w14:paraId="5298A7DD" w14:textId="77777777" w:rsidR="0013309A" w:rsidRPr="007B4E5D" w:rsidRDefault="0013309A" w:rsidP="0013309A">
      <w:pPr>
        <w:spacing w:after="0" w:line="240" w:lineRule="auto"/>
        <w:jc w:val="right"/>
        <w:rPr>
          <w:rFonts w:ascii="Times New Roman" w:eastAsia="Calibri" w:hAnsi="Times New Roman" w:cs="Times New Roman"/>
          <w:sz w:val="28"/>
          <w:szCs w:val="28"/>
          <w:lang w:val="en-US" w:eastAsia="ru-RU"/>
        </w:rPr>
      </w:pPr>
    </w:p>
    <w:p w14:paraId="456C9D5B" w14:textId="77777777" w:rsidR="0013309A" w:rsidRPr="007B4E5D" w:rsidRDefault="0013309A" w:rsidP="0013309A">
      <w:pPr>
        <w:spacing w:after="0" w:line="240" w:lineRule="auto"/>
        <w:jc w:val="both"/>
        <w:rPr>
          <w:rFonts w:ascii="Times New Roman" w:eastAsia="Calibri" w:hAnsi="Times New Roman" w:cs="Times New Roman"/>
          <w:sz w:val="28"/>
          <w:szCs w:val="28"/>
          <w:lang w:val="en-US" w:eastAsia="ru-RU"/>
        </w:rPr>
      </w:pPr>
      <w:r w:rsidRPr="007B4E5D">
        <w:rPr>
          <w:rFonts w:ascii="Times New Roman" w:eastAsia="Calibri" w:hAnsi="Times New Roman" w:cs="Times New Roman"/>
          <w:sz w:val="28"/>
          <w:szCs w:val="28"/>
          <w:lang w:val="en-US" w:eastAsia="ru-RU"/>
        </w:rPr>
        <w:t xml:space="preserve">                                        </w:t>
      </w:r>
      <w:r w:rsidRPr="007B4E5D">
        <w:rPr>
          <w:rFonts w:ascii="Times New Roman" w:eastAsia="Calibri" w:hAnsi="Times New Roman" w:cs="Times New Roman"/>
          <w:position w:val="-24"/>
          <w:sz w:val="28"/>
          <w:szCs w:val="28"/>
          <w:lang w:eastAsia="ru-RU"/>
        </w:rPr>
        <w:object w:dxaOrig="2760" w:dyaOrig="660" w14:anchorId="368C4D8F">
          <v:shape id="_x0000_i1107" type="#_x0000_t75" style="width:139.2pt;height:34.8pt" o:ole="" fillcolor="window">
            <v:imagedata r:id="rId172" o:title=""/>
          </v:shape>
          <o:OLEObject Type="Embed" ProgID="Equation.3" ShapeID="_x0000_i1107" DrawAspect="Content" ObjectID="_1734863028" r:id="rId173"/>
        </w:object>
      </w:r>
      <w:r w:rsidRPr="007B4E5D">
        <w:rPr>
          <w:rFonts w:ascii="Times New Roman" w:eastAsia="Calibri" w:hAnsi="Times New Roman" w:cs="Times New Roman"/>
          <w:sz w:val="28"/>
          <w:szCs w:val="28"/>
          <w:lang w:val="en-US" w:eastAsia="ru-RU"/>
        </w:rPr>
        <w:t xml:space="preserve">                   </w:t>
      </w:r>
    </w:p>
    <w:p w14:paraId="72DD7E41" w14:textId="77777777" w:rsidR="0013309A" w:rsidRPr="007B4E5D" w:rsidRDefault="0013309A" w:rsidP="0013309A">
      <w:pPr>
        <w:spacing w:after="0" w:line="240" w:lineRule="auto"/>
        <w:jc w:val="both"/>
        <w:rPr>
          <w:rFonts w:ascii="Times New Roman" w:eastAsia="Times New Roman" w:hAnsi="Times New Roman" w:cs="Times New Roman"/>
          <w:sz w:val="28"/>
          <w:szCs w:val="28"/>
          <w:lang w:val="en-US" w:eastAsia="ru-RU"/>
        </w:rPr>
      </w:pPr>
      <w:r w:rsidRPr="007B4E5D">
        <w:rPr>
          <w:rFonts w:ascii="Times New Roman" w:eastAsia="Calibri" w:hAnsi="Times New Roman" w:cs="Times New Roman"/>
          <w:sz w:val="28"/>
          <w:szCs w:val="28"/>
          <w:lang w:val="en-US" w:eastAsia="ru-RU"/>
        </w:rPr>
        <w:t xml:space="preserve">                                           </w:t>
      </w:r>
      <w:r w:rsidRPr="007B4E5D">
        <w:rPr>
          <w:rFonts w:ascii="Times New Roman" w:eastAsia="Times New Roman" w:hAnsi="Times New Roman" w:cs="Times New Roman"/>
          <w:sz w:val="28"/>
          <w:szCs w:val="28"/>
          <w:lang w:val="en-US" w:eastAsia="ru-RU"/>
        </w:rPr>
        <w:t xml:space="preserve">  </w:t>
      </w:r>
    </w:p>
    <w:p w14:paraId="3641676B" w14:textId="77777777" w:rsidR="0013309A" w:rsidRPr="007B4E5D" w:rsidRDefault="0013309A" w:rsidP="0013309A">
      <w:pPr>
        <w:spacing w:after="0" w:line="240" w:lineRule="auto"/>
        <w:jc w:val="both"/>
        <w:rPr>
          <w:rFonts w:ascii="Times New Roman" w:eastAsia="Times New Roman" w:hAnsi="Times New Roman" w:cs="Times New Roman"/>
          <w:sz w:val="28"/>
          <w:szCs w:val="28"/>
          <w:lang w:val="en-US" w:eastAsia="ru-RU"/>
        </w:rPr>
      </w:pPr>
      <w:r w:rsidRPr="007B4E5D">
        <w:rPr>
          <w:rFonts w:ascii="Times New Roman" w:eastAsia="Times New Roman" w:hAnsi="Times New Roman" w:cs="Times New Roman"/>
          <w:sz w:val="28"/>
          <w:szCs w:val="28"/>
          <w:lang w:val="en-US" w:eastAsia="ru-RU"/>
        </w:rPr>
        <w:t>The generating function for radial polynomials can be written in the form</w:t>
      </w:r>
    </w:p>
    <w:p w14:paraId="06294B9E" w14:textId="77777777" w:rsidR="0013309A" w:rsidRPr="007B4E5D" w:rsidRDefault="0013309A" w:rsidP="0013309A">
      <w:pPr>
        <w:spacing w:after="0" w:line="240" w:lineRule="auto"/>
        <w:jc w:val="both"/>
        <w:rPr>
          <w:rFonts w:ascii="Times New Roman" w:eastAsia="Calibri" w:hAnsi="Times New Roman" w:cs="Times New Roman"/>
          <w:sz w:val="28"/>
          <w:szCs w:val="28"/>
          <w:lang w:val="en-US" w:eastAsia="ru-RU"/>
        </w:rPr>
      </w:pPr>
    </w:p>
    <w:p w14:paraId="79469468" w14:textId="77777777" w:rsidR="0013309A" w:rsidRPr="007B4E5D" w:rsidRDefault="0013309A" w:rsidP="0013309A">
      <w:pPr>
        <w:spacing w:after="0" w:line="240" w:lineRule="auto"/>
        <w:jc w:val="right"/>
        <w:rPr>
          <w:rFonts w:ascii="Times New Roman" w:eastAsia="Times New Roman" w:hAnsi="Times New Roman" w:cs="Times New Roman"/>
          <w:sz w:val="28"/>
          <w:szCs w:val="28"/>
          <w:lang w:val="en-US" w:eastAsia="ru-RU"/>
        </w:rPr>
      </w:pPr>
      <w:r w:rsidRPr="007B4E5D">
        <w:rPr>
          <w:rFonts w:ascii="Times New Roman" w:eastAsia="Times New Roman" w:hAnsi="Times New Roman" w:cs="Times New Roman"/>
          <w:sz w:val="28"/>
          <w:szCs w:val="28"/>
          <w:lang w:val="en-US" w:eastAsia="ru-RU"/>
        </w:rPr>
        <w:t xml:space="preserve">                </w:t>
      </w:r>
      <w:r w:rsidRPr="007B4E5D">
        <w:rPr>
          <w:rFonts w:ascii="Times New Roman" w:eastAsia="Times New Roman" w:hAnsi="Times New Roman" w:cs="Times New Roman"/>
          <w:position w:val="-32"/>
          <w:sz w:val="28"/>
          <w:szCs w:val="28"/>
          <w:lang w:eastAsia="ru-RU"/>
        </w:rPr>
        <w:object w:dxaOrig="5800" w:dyaOrig="840" w14:anchorId="3F8843DC">
          <v:shape id="_x0000_i1108" type="#_x0000_t75" style="width:289.2pt;height:42pt" o:ole="">
            <v:imagedata r:id="rId174" o:title=""/>
          </v:shape>
          <o:OLEObject Type="Embed" ProgID="Equation.DSMT4" ShapeID="_x0000_i1108" DrawAspect="Content" ObjectID="_1734863029" r:id="rId175"/>
        </w:object>
      </w:r>
      <w:r w:rsidRPr="007B4E5D">
        <w:rPr>
          <w:rFonts w:ascii="Times New Roman" w:eastAsia="Times New Roman" w:hAnsi="Times New Roman" w:cs="Times New Roman"/>
          <w:sz w:val="28"/>
          <w:szCs w:val="28"/>
          <w:lang w:val="en-US" w:eastAsia="ru-RU"/>
        </w:rPr>
        <w:t xml:space="preserve">                 (1.3.8)</w:t>
      </w:r>
    </w:p>
    <w:p w14:paraId="23B859D6" w14:textId="77777777" w:rsidR="0013309A" w:rsidRPr="007B4E5D" w:rsidRDefault="0013309A" w:rsidP="0013309A">
      <w:pPr>
        <w:spacing w:after="0" w:line="240" w:lineRule="auto"/>
        <w:jc w:val="right"/>
        <w:rPr>
          <w:rFonts w:ascii="Times New Roman" w:eastAsia="Times New Roman" w:hAnsi="Times New Roman" w:cs="Times New Roman"/>
          <w:sz w:val="28"/>
          <w:szCs w:val="28"/>
          <w:lang w:val="en-US" w:eastAsia="ru-RU"/>
        </w:rPr>
      </w:pPr>
    </w:p>
    <w:p w14:paraId="725B2A8D" w14:textId="77777777" w:rsidR="0013309A" w:rsidRPr="007B4E5D" w:rsidRDefault="0013309A" w:rsidP="0013309A">
      <w:pPr>
        <w:spacing w:after="0" w:line="240" w:lineRule="auto"/>
        <w:jc w:val="both"/>
        <w:rPr>
          <w:rFonts w:ascii="Times New Roman" w:eastAsia="Calibri" w:hAnsi="Times New Roman" w:cs="Times New Roman"/>
          <w:sz w:val="28"/>
          <w:szCs w:val="28"/>
          <w:lang w:val="en-US" w:eastAsia="ru-RU"/>
        </w:rPr>
      </w:pPr>
      <w:r w:rsidRPr="007B4E5D">
        <w:rPr>
          <w:rFonts w:ascii="Times New Roman" w:eastAsia="Calibri" w:hAnsi="Times New Roman" w:cs="Times New Roman"/>
          <w:sz w:val="28"/>
          <w:szCs w:val="28"/>
          <w:lang w:val="en-US" w:eastAsia="ru-RU"/>
        </w:rPr>
        <w:t>and the fundamental source solution for the generalized heat equation</w:t>
      </w:r>
    </w:p>
    <w:p w14:paraId="2E7C4BD3" w14:textId="77777777" w:rsidR="0013309A" w:rsidRPr="007B4E5D" w:rsidRDefault="0013309A" w:rsidP="0013309A">
      <w:pPr>
        <w:spacing w:after="0" w:line="240" w:lineRule="auto"/>
        <w:jc w:val="both"/>
        <w:rPr>
          <w:rFonts w:ascii="Times New Roman" w:eastAsia="Calibri" w:hAnsi="Times New Roman" w:cs="Times New Roman"/>
          <w:sz w:val="28"/>
          <w:szCs w:val="28"/>
          <w:lang w:val="en-US" w:eastAsia="ru-RU"/>
        </w:rPr>
      </w:pPr>
    </w:p>
    <w:p w14:paraId="7175A701" w14:textId="77777777" w:rsidR="0013309A" w:rsidRPr="007B4E5D" w:rsidRDefault="0013309A" w:rsidP="0013309A">
      <w:pPr>
        <w:spacing w:after="0" w:line="240" w:lineRule="auto"/>
        <w:ind w:left="585"/>
        <w:jc w:val="right"/>
        <w:rPr>
          <w:rFonts w:ascii="Times New Roman" w:eastAsia="Calibri" w:hAnsi="Times New Roman" w:cs="Times New Roman"/>
          <w:sz w:val="28"/>
          <w:szCs w:val="28"/>
          <w:lang w:val="en-US" w:eastAsia="ru-RU"/>
        </w:rPr>
      </w:pPr>
      <w:r w:rsidRPr="007B4E5D">
        <w:rPr>
          <w:rFonts w:ascii="Times New Roman" w:eastAsia="Calibri" w:hAnsi="Times New Roman" w:cs="Times New Roman"/>
          <w:b/>
          <w:i/>
          <w:sz w:val="28"/>
          <w:szCs w:val="28"/>
          <w:lang w:val="en-US" w:eastAsia="ru-RU"/>
        </w:rPr>
        <w:t xml:space="preserve"> </w:t>
      </w:r>
      <w:r w:rsidRPr="007B4E5D">
        <w:rPr>
          <w:rFonts w:ascii="Times New Roman" w:eastAsia="Calibri" w:hAnsi="Times New Roman" w:cs="Times New Roman"/>
          <w:sz w:val="28"/>
          <w:szCs w:val="28"/>
          <w:lang w:val="en-US" w:eastAsia="ru-RU"/>
        </w:rPr>
        <w:t xml:space="preserve">         </w:t>
      </w:r>
      <w:r w:rsidRPr="007B4E5D">
        <w:rPr>
          <w:rFonts w:ascii="Times New Roman" w:eastAsia="Calibri" w:hAnsi="Times New Roman" w:cs="Times New Roman"/>
          <w:position w:val="-12"/>
          <w:sz w:val="28"/>
          <w:szCs w:val="28"/>
          <w:lang w:eastAsia="ru-RU"/>
        </w:rPr>
        <w:object w:dxaOrig="4260" w:dyaOrig="639" w14:anchorId="69A031C0">
          <v:shape id="_x0000_i1109" type="#_x0000_t75" style="width:211.2pt;height:30pt" o:ole="">
            <v:imagedata r:id="rId176" o:title=""/>
          </v:shape>
          <o:OLEObject Type="Embed" ProgID="Equation.DSMT4" ShapeID="_x0000_i1109" DrawAspect="Content" ObjectID="_1734863030" r:id="rId177"/>
        </w:object>
      </w:r>
      <w:r w:rsidRPr="007B4E5D">
        <w:rPr>
          <w:rFonts w:ascii="Times New Roman" w:eastAsia="Calibri" w:hAnsi="Times New Roman" w:cs="Times New Roman"/>
          <w:sz w:val="28"/>
          <w:szCs w:val="28"/>
          <w:lang w:val="en-US" w:eastAsia="ru-RU"/>
        </w:rPr>
        <w:t xml:space="preserve">                       (1.3.9)</w:t>
      </w:r>
    </w:p>
    <w:p w14:paraId="4994CAE6" w14:textId="77777777" w:rsidR="0013309A" w:rsidRPr="007B4E5D" w:rsidRDefault="0013309A" w:rsidP="0013309A">
      <w:pPr>
        <w:spacing w:after="0" w:line="240" w:lineRule="auto"/>
        <w:ind w:left="585"/>
        <w:jc w:val="right"/>
        <w:rPr>
          <w:rFonts w:ascii="Times New Roman" w:eastAsia="Calibri" w:hAnsi="Times New Roman" w:cs="Times New Roman"/>
          <w:sz w:val="28"/>
          <w:szCs w:val="28"/>
          <w:lang w:val="en-US" w:eastAsia="ru-RU"/>
        </w:rPr>
      </w:pPr>
      <w:r w:rsidRPr="007B4E5D">
        <w:rPr>
          <w:rFonts w:ascii="Times New Roman" w:eastAsia="Calibri" w:hAnsi="Times New Roman" w:cs="Times New Roman"/>
          <w:b/>
          <w:i/>
          <w:sz w:val="28"/>
          <w:szCs w:val="28"/>
          <w:u w:val="single"/>
          <w:lang w:val="en-US" w:eastAsia="ru-RU"/>
        </w:rPr>
        <w:t xml:space="preserve">                          </w:t>
      </w:r>
    </w:p>
    <w:p w14:paraId="6C38A501" w14:textId="77777777" w:rsidR="0013309A" w:rsidRPr="007B4E5D" w:rsidRDefault="0013309A" w:rsidP="0013309A">
      <w:pPr>
        <w:spacing w:after="0" w:line="240" w:lineRule="auto"/>
        <w:rPr>
          <w:rFonts w:ascii="Times New Roman" w:eastAsia="Calibri" w:hAnsi="Times New Roman" w:cs="Times New Roman"/>
          <w:sz w:val="28"/>
          <w:szCs w:val="28"/>
          <w:lang w:val="en-US" w:eastAsia="ru-RU"/>
        </w:rPr>
      </w:pPr>
      <w:r w:rsidRPr="007B4E5D">
        <w:rPr>
          <w:rFonts w:ascii="Times New Roman" w:eastAsia="Calibri" w:hAnsi="Times New Roman" w:cs="Times New Roman"/>
          <w:sz w:val="28"/>
          <w:szCs w:val="28"/>
          <w:lang w:val="en-US" w:eastAsia="ru-RU"/>
        </w:rPr>
        <w:t xml:space="preserve">The associated radial functions can be obtained using the Appel transform in the form </w:t>
      </w:r>
    </w:p>
    <w:p w14:paraId="541F1431" w14:textId="77777777" w:rsidR="0013309A" w:rsidRPr="007B4E5D" w:rsidRDefault="0013309A" w:rsidP="0013309A">
      <w:pPr>
        <w:spacing w:after="0" w:line="240" w:lineRule="auto"/>
        <w:rPr>
          <w:rFonts w:ascii="Times New Roman" w:eastAsia="Calibri" w:hAnsi="Times New Roman" w:cs="Times New Roman"/>
          <w:sz w:val="28"/>
          <w:szCs w:val="28"/>
          <w:lang w:val="en-US" w:eastAsia="ru-RU"/>
        </w:rPr>
      </w:pPr>
    </w:p>
    <w:p w14:paraId="47568D51" w14:textId="77777777" w:rsidR="0013309A" w:rsidRPr="007B4E5D" w:rsidRDefault="0013309A" w:rsidP="0013309A">
      <w:pPr>
        <w:spacing w:after="0" w:line="240" w:lineRule="auto"/>
        <w:ind w:left="585"/>
        <w:jc w:val="right"/>
        <w:rPr>
          <w:rFonts w:ascii="Times New Roman" w:eastAsia="Calibri" w:hAnsi="Times New Roman" w:cs="Times New Roman"/>
          <w:sz w:val="28"/>
          <w:szCs w:val="28"/>
          <w:lang w:val="en-US" w:eastAsia="ru-RU"/>
        </w:rPr>
      </w:pPr>
      <w:r w:rsidRPr="007B4E5D">
        <w:rPr>
          <w:rFonts w:ascii="Times New Roman" w:eastAsia="Calibri" w:hAnsi="Times New Roman" w:cs="Times New Roman"/>
          <w:sz w:val="28"/>
          <w:szCs w:val="28"/>
          <w:lang w:val="en-US" w:eastAsia="ru-RU"/>
        </w:rPr>
        <w:t xml:space="preserve">            </w:t>
      </w:r>
      <w:r w:rsidRPr="007B4E5D">
        <w:rPr>
          <w:rFonts w:ascii="Times New Roman" w:eastAsia="Calibri" w:hAnsi="Times New Roman" w:cs="Times New Roman"/>
          <w:position w:val="-14"/>
          <w:sz w:val="28"/>
          <w:szCs w:val="28"/>
          <w:lang w:eastAsia="ru-RU"/>
        </w:rPr>
        <w:object w:dxaOrig="5400" w:dyaOrig="440" w14:anchorId="41A182FE">
          <v:shape id="_x0000_i1110" type="#_x0000_t75" style="width:271.2pt;height:22.8pt" o:ole="">
            <v:imagedata r:id="rId178" o:title=""/>
          </v:shape>
          <o:OLEObject Type="Embed" ProgID="Equation.DSMT4" ShapeID="_x0000_i1110" DrawAspect="Content" ObjectID="_1734863031" r:id="rId179"/>
        </w:object>
      </w:r>
      <w:r w:rsidRPr="007B4E5D">
        <w:rPr>
          <w:rFonts w:ascii="Times New Roman" w:eastAsia="Calibri" w:hAnsi="Times New Roman" w:cs="Times New Roman"/>
          <w:sz w:val="28"/>
          <w:szCs w:val="28"/>
          <w:lang w:val="en-US" w:eastAsia="ru-RU"/>
        </w:rPr>
        <w:t xml:space="preserve">             (1.3.10)</w:t>
      </w:r>
    </w:p>
    <w:p w14:paraId="5E783D62" w14:textId="77777777" w:rsidR="0013309A" w:rsidRPr="007B4E5D" w:rsidRDefault="0013309A" w:rsidP="0013309A">
      <w:pPr>
        <w:spacing w:after="0" w:line="240" w:lineRule="auto"/>
        <w:ind w:left="585"/>
        <w:jc w:val="right"/>
        <w:rPr>
          <w:rFonts w:ascii="Times New Roman" w:eastAsia="Calibri" w:hAnsi="Times New Roman" w:cs="Times New Roman"/>
          <w:sz w:val="28"/>
          <w:szCs w:val="28"/>
          <w:lang w:val="en-US" w:eastAsia="ru-RU"/>
        </w:rPr>
      </w:pPr>
    </w:p>
    <w:p w14:paraId="45D7B417" w14:textId="77777777" w:rsidR="0013309A" w:rsidRPr="007B4E5D" w:rsidRDefault="0013309A" w:rsidP="0013309A">
      <w:pPr>
        <w:spacing w:after="0" w:line="240" w:lineRule="auto"/>
        <w:rPr>
          <w:rFonts w:ascii="Times New Roman" w:eastAsia="Calibri" w:hAnsi="Times New Roman" w:cs="Times New Roman"/>
          <w:sz w:val="28"/>
          <w:szCs w:val="28"/>
          <w:lang w:val="en-US" w:eastAsia="ru-RU"/>
        </w:rPr>
      </w:pPr>
      <w:r w:rsidRPr="007B4E5D">
        <w:rPr>
          <w:rFonts w:ascii="Times New Roman" w:eastAsia="Calibri" w:hAnsi="Times New Roman" w:cs="Times New Roman"/>
          <w:sz w:val="28"/>
          <w:szCs w:val="28"/>
          <w:lang w:val="en-US" w:eastAsia="ru-RU"/>
        </w:rPr>
        <w:t>and the generating function for radial associated functions is</w:t>
      </w:r>
    </w:p>
    <w:p w14:paraId="7F24A7E0" w14:textId="77777777" w:rsidR="0013309A" w:rsidRPr="007B4E5D" w:rsidRDefault="0013309A" w:rsidP="0013309A">
      <w:pPr>
        <w:spacing w:after="0" w:line="240" w:lineRule="auto"/>
        <w:rPr>
          <w:rFonts w:ascii="Times New Roman" w:eastAsia="Calibri" w:hAnsi="Times New Roman" w:cs="Times New Roman"/>
          <w:sz w:val="28"/>
          <w:szCs w:val="28"/>
          <w:lang w:val="en-US" w:eastAsia="ru-RU"/>
        </w:rPr>
      </w:pPr>
    </w:p>
    <w:p w14:paraId="3C492E31" w14:textId="77777777" w:rsidR="0013309A" w:rsidRPr="007B4E5D" w:rsidRDefault="0013309A" w:rsidP="0013309A">
      <w:pPr>
        <w:spacing w:after="0" w:line="240" w:lineRule="auto"/>
        <w:ind w:left="585"/>
        <w:jc w:val="right"/>
        <w:rPr>
          <w:rFonts w:ascii="Times New Roman" w:eastAsia="Calibri" w:hAnsi="Times New Roman" w:cs="Times New Roman"/>
          <w:sz w:val="28"/>
          <w:szCs w:val="28"/>
          <w:lang w:val="en-US" w:eastAsia="ru-RU"/>
        </w:rPr>
      </w:pPr>
      <w:r w:rsidRPr="007B4E5D">
        <w:rPr>
          <w:rFonts w:ascii="Times New Roman" w:eastAsia="Calibri" w:hAnsi="Times New Roman" w:cs="Times New Roman"/>
          <w:b/>
          <w:i/>
          <w:sz w:val="28"/>
          <w:szCs w:val="28"/>
          <w:lang w:val="en-US" w:eastAsia="ru-RU"/>
        </w:rPr>
        <w:t xml:space="preserve">        </w:t>
      </w:r>
      <w:r w:rsidRPr="007B4E5D">
        <w:rPr>
          <w:rFonts w:ascii="Times New Roman" w:eastAsia="Calibri" w:hAnsi="Times New Roman" w:cs="Times New Roman"/>
          <w:position w:val="-32"/>
          <w:sz w:val="28"/>
          <w:szCs w:val="28"/>
          <w:lang w:eastAsia="ru-RU"/>
        </w:rPr>
        <w:object w:dxaOrig="6060" w:dyaOrig="800" w14:anchorId="6C2B27DB">
          <v:shape id="_x0000_i1111" type="#_x0000_t75" style="width:300pt;height:40.8pt" o:ole="">
            <v:imagedata r:id="rId180" o:title=""/>
          </v:shape>
          <o:OLEObject Type="Embed" ProgID="Equation.DSMT4" ShapeID="_x0000_i1111" DrawAspect="Content" ObjectID="_1734863032" r:id="rId181"/>
        </w:object>
      </w:r>
      <w:r w:rsidRPr="007B4E5D">
        <w:rPr>
          <w:rFonts w:ascii="Times New Roman" w:eastAsia="Calibri" w:hAnsi="Times New Roman" w:cs="Times New Roman"/>
          <w:sz w:val="28"/>
          <w:szCs w:val="28"/>
          <w:lang w:val="en-US" w:eastAsia="ru-RU"/>
        </w:rPr>
        <w:t>.</w:t>
      </w:r>
      <w:r w:rsidRPr="007B4E5D">
        <w:rPr>
          <w:rFonts w:ascii="Times New Roman" w:eastAsia="Calibri" w:hAnsi="Times New Roman" w:cs="Times New Roman"/>
          <w:b/>
          <w:i/>
          <w:sz w:val="28"/>
          <w:szCs w:val="28"/>
          <w:u w:val="single"/>
          <w:lang w:val="en-US" w:eastAsia="ru-RU"/>
        </w:rPr>
        <w:t xml:space="preserve"> </w:t>
      </w:r>
      <w:r w:rsidRPr="007B4E5D">
        <w:rPr>
          <w:rFonts w:ascii="Times New Roman" w:eastAsia="Calibri" w:hAnsi="Times New Roman" w:cs="Times New Roman"/>
          <w:sz w:val="28"/>
          <w:szCs w:val="28"/>
          <w:lang w:val="en-US" w:eastAsia="ru-RU"/>
        </w:rPr>
        <w:t xml:space="preserve">          (1.3.11)</w:t>
      </w:r>
    </w:p>
    <w:p w14:paraId="5E7DE457" w14:textId="77777777" w:rsidR="0013309A" w:rsidRPr="007B4E5D" w:rsidRDefault="0013309A" w:rsidP="0013309A">
      <w:pPr>
        <w:spacing w:after="0" w:line="240" w:lineRule="auto"/>
        <w:ind w:left="585"/>
        <w:jc w:val="right"/>
        <w:rPr>
          <w:rFonts w:ascii="Times New Roman" w:eastAsia="Calibri" w:hAnsi="Times New Roman" w:cs="Times New Roman"/>
          <w:sz w:val="28"/>
          <w:szCs w:val="28"/>
          <w:lang w:val="en-US" w:eastAsia="ru-RU"/>
        </w:rPr>
      </w:pPr>
    </w:p>
    <w:p w14:paraId="1EADD5F1" w14:textId="77777777" w:rsidR="0013309A" w:rsidRPr="007B4E5D" w:rsidRDefault="0013309A" w:rsidP="0013309A">
      <w:pPr>
        <w:spacing w:after="0" w:line="240" w:lineRule="auto"/>
        <w:rPr>
          <w:rFonts w:ascii="Times New Roman" w:eastAsia="Calibri" w:hAnsi="Times New Roman" w:cs="Times New Roman"/>
          <w:sz w:val="28"/>
          <w:szCs w:val="28"/>
          <w:lang w:val="en-US" w:eastAsia="ru-RU"/>
        </w:rPr>
      </w:pPr>
      <w:r w:rsidRPr="007B4E5D">
        <w:rPr>
          <w:rFonts w:ascii="Times New Roman" w:eastAsia="Calibri" w:hAnsi="Times New Roman" w:cs="Times New Roman"/>
          <w:sz w:val="28"/>
          <w:szCs w:val="28"/>
          <w:lang w:val="en-US" w:eastAsia="ru-RU"/>
        </w:rPr>
        <w:t>The very important property for applications is the condition of bi-orthogonality</w:t>
      </w:r>
    </w:p>
    <w:p w14:paraId="0DF54D74" w14:textId="77777777" w:rsidR="0013309A" w:rsidRPr="007B4E5D" w:rsidRDefault="0013309A" w:rsidP="0013309A">
      <w:pPr>
        <w:spacing w:after="0" w:line="240" w:lineRule="auto"/>
        <w:ind w:left="585"/>
        <w:rPr>
          <w:rFonts w:ascii="Times New Roman" w:eastAsia="Calibri" w:hAnsi="Times New Roman" w:cs="Times New Roman"/>
          <w:b/>
          <w:i/>
          <w:sz w:val="28"/>
          <w:szCs w:val="28"/>
          <w:u w:val="single"/>
          <w:lang w:val="en-US" w:eastAsia="ru-RU"/>
        </w:rPr>
      </w:pPr>
    </w:p>
    <w:p w14:paraId="16A918E2" w14:textId="77777777" w:rsidR="0013309A" w:rsidRPr="007B4E5D" w:rsidRDefault="0013309A" w:rsidP="0013309A">
      <w:pPr>
        <w:spacing w:after="0" w:line="240" w:lineRule="auto"/>
        <w:ind w:left="585"/>
        <w:jc w:val="right"/>
        <w:rPr>
          <w:rFonts w:ascii="Times New Roman" w:eastAsia="Calibri" w:hAnsi="Times New Roman" w:cs="Times New Roman"/>
          <w:sz w:val="28"/>
          <w:szCs w:val="28"/>
          <w:lang w:val="en-US" w:eastAsia="ru-RU"/>
        </w:rPr>
      </w:pPr>
      <w:r w:rsidRPr="007B4E5D">
        <w:rPr>
          <w:rFonts w:ascii="Times New Roman" w:eastAsia="Calibri" w:hAnsi="Times New Roman" w:cs="Times New Roman"/>
          <w:position w:val="-38"/>
          <w:sz w:val="28"/>
          <w:szCs w:val="28"/>
          <w:lang w:eastAsia="ru-RU"/>
        </w:rPr>
        <w:object w:dxaOrig="6660" w:dyaOrig="900" w14:anchorId="4EA4F7BD">
          <v:shape id="_x0000_i1112" type="#_x0000_t75" style="width:334.8pt;height:43.2pt" o:ole="">
            <v:imagedata r:id="rId182" o:title=""/>
          </v:shape>
          <o:OLEObject Type="Embed" ProgID="Equation.DSMT4" ShapeID="_x0000_i1112" DrawAspect="Content" ObjectID="_1734863033" r:id="rId183"/>
        </w:object>
      </w:r>
      <w:r w:rsidRPr="007B4E5D">
        <w:rPr>
          <w:rFonts w:ascii="Times New Roman" w:eastAsia="Calibri" w:hAnsi="Times New Roman" w:cs="Times New Roman"/>
          <w:sz w:val="28"/>
          <w:szCs w:val="28"/>
          <w:lang w:val="en-US" w:eastAsia="ru-RU"/>
        </w:rPr>
        <w:t xml:space="preserve">          (1.3.12)</w:t>
      </w:r>
    </w:p>
    <w:p w14:paraId="702C635A" w14:textId="77777777" w:rsidR="0013309A" w:rsidRPr="007B4E5D" w:rsidRDefault="0013309A" w:rsidP="0013309A">
      <w:pPr>
        <w:spacing w:after="0" w:line="240" w:lineRule="auto"/>
        <w:ind w:left="585"/>
        <w:jc w:val="right"/>
        <w:rPr>
          <w:rFonts w:ascii="Times New Roman" w:eastAsia="Calibri" w:hAnsi="Times New Roman" w:cs="Times New Roman"/>
          <w:sz w:val="28"/>
          <w:szCs w:val="28"/>
          <w:lang w:val="en-US" w:eastAsia="ru-RU"/>
        </w:rPr>
      </w:pPr>
    </w:p>
    <w:p w14:paraId="71EC57F2" w14:textId="77777777" w:rsidR="0013309A" w:rsidRPr="007B4E5D" w:rsidRDefault="0013309A" w:rsidP="0013309A">
      <w:pPr>
        <w:spacing w:after="0" w:line="240" w:lineRule="auto"/>
        <w:rPr>
          <w:rFonts w:ascii="Times New Roman" w:eastAsia="Calibri" w:hAnsi="Times New Roman" w:cs="Times New Roman"/>
          <w:sz w:val="28"/>
          <w:szCs w:val="28"/>
          <w:lang w:val="en-US" w:eastAsia="ru-RU"/>
        </w:rPr>
      </w:pPr>
      <w:r w:rsidRPr="007B4E5D">
        <w:rPr>
          <w:rFonts w:ascii="Times New Roman" w:eastAsia="Calibri" w:hAnsi="Times New Roman" w:cs="Times New Roman"/>
          <w:sz w:val="28"/>
          <w:szCs w:val="28"/>
          <w:lang w:val="en-US" w:eastAsia="ru-RU"/>
        </w:rPr>
        <w:t>where</w:t>
      </w:r>
    </w:p>
    <w:p w14:paraId="12F6E09E" w14:textId="77777777" w:rsidR="0013309A" w:rsidRPr="007B4E5D" w:rsidRDefault="0013309A" w:rsidP="0013309A">
      <w:pPr>
        <w:spacing w:after="0" w:line="240" w:lineRule="auto"/>
        <w:rPr>
          <w:rFonts w:ascii="Times New Roman" w:eastAsia="Calibri" w:hAnsi="Times New Roman" w:cs="Times New Roman"/>
          <w:sz w:val="28"/>
          <w:szCs w:val="28"/>
          <w:lang w:val="en-US" w:eastAsia="ru-RU"/>
        </w:rPr>
      </w:pPr>
    </w:p>
    <w:p w14:paraId="2413D110" w14:textId="77777777" w:rsidR="0013309A" w:rsidRPr="007B4E5D" w:rsidRDefault="0013309A" w:rsidP="0013309A">
      <w:pPr>
        <w:spacing w:after="0" w:line="240" w:lineRule="auto"/>
        <w:ind w:left="585"/>
        <w:jc w:val="right"/>
        <w:rPr>
          <w:rFonts w:ascii="Times New Roman" w:eastAsia="Calibri" w:hAnsi="Times New Roman" w:cs="Times New Roman"/>
          <w:sz w:val="28"/>
          <w:szCs w:val="28"/>
          <w:lang w:val="en-US" w:eastAsia="ru-RU"/>
        </w:rPr>
      </w:pPr>
      <w:r w:rsidRPr="007B4E5D">
        <w:rPr>
          <w:rFonts w:ascii="Times New Roman" w:eastAsia="Calibri" w:hAnsi="Times New Roman" w:cs="Times New Roman"/>
          <w:sz w:val="28"/>
          <w:szCs w:val="28"/>
          <w:lang w:val="en-US" w:eastAsia="ru-RU"/>
        </w:rPr>
        <w:t xml:space="preserve">                                </w:t>
      </w:r>
      <w:r w:rsidRPr="007B4E5D">
        <w:rPr>
          <w:rFonts w:ascii="Times New Roman" w:eastAsia="Calibri" w:hAnsi="Times New Roman" w:cs="Times New Roman"/>
          <w:position w:val="-12"/>
          <w:sz w:val="28"/>
          <w:szCs w:val="28"/>
          <w:lang w:eastAsia="ru-RU"/>
        </w:rPr>
        <w:object w:dxaOrig="1820" w:dyaOrig="420" w14:anchorId="29C0FF2E">
          <v:shape id="_x0000_i1113" type="#_x0000_t75" style="width:91.2pt;height:19.2pt" o:ole="">
            <v:imagedata r:id="rId184" o:title=""/>
          </v:shape>
          <o:OLEObject Type="Embed" ProgID="Equation.DSMT4" ShapeID="_x0000_i1113" DrawAspect="Content" ObjectID="_1734863034" r:id="rId185"/>
        </w:object>
      </w:r>
      <w:r w:rsidRPr="007B4E5D">
        <w:rPr>
          <w:rFonts w:ascii="Times New Roman" w:eastAsia="Calibri" w:hAnsi="Times New Roman" w:cs="Times New Roman"/>
          <w:sz w:val="28"/>
          <w:szCs w:val="28"/>
          <w:lang w:val="en-US" w:eastAsia="ru-RU"/>
        </w:rPr>
        <w:t>.                                      (1.3.13)</w:t>
      </w:r>
    </w:p>
    <w:p w14:paraId="2748071D" w14:textId="77777777" w:rsidR="0013309A" w:rsidRPr="007B4E5D" w:rsidRDefault="0013309A" w:rsidP="0013309A">
      <w:pPr>
        <w:spacing w:after="0" w:line="240" w:lineRule="auto"/>
        <w:ind w:left="585"/>
        <w:rPr>
          <w:rFonts w:ascii="Times New Roman" w:eastAsia="Calibri" w:hAnsi="Times New Roman" w:cs="Times New Roman"/>
          <w:b/>
          <w:i/>
          <w:sz w:val="28"/>
          <w:szCs w:val="28"/>
          <w:u w:val="single"/>
          <w:lang w:val="en-US" w:eastAsia="ru-RU"/>
        </w:rPr>
      </w:pPr>
    </w:p>
    <w:p w14:paraId="1145B523" w14:textId="77777777" w:rsidR="0013309A" w:rsidRPr="007B4E5D" w:rsidRDefault="0013309A" w:rsidP="0013309A">
      <w:pPr>
        <w:spacing w:after="0" w:line="240" w:lineRule="auto"/>
        <w:rPr>
          <w:rFonts w:ascii="Times New Roman" w:eastAsia="Calibri" w:hAnsi="Times New Roman" w:cs="Times New Roman"/>
          <w:sz w:val="28"/>
          <w:szCs w:val="28"/>
          <w:lang w:val="en-US" w:eastAsia="ru-RU"/>
        </w:rPr>
      </w:pPr>
      <w:r w:rsidRPr="007B4E5D">
        <w:rPr>
          <w:rFonts w:ascii="Times New Roman" w:eastAsia="Times New Roman" w:hAnsi="Times New Roman" w:cs="Times New Roman"/>
          <w:b/>
          <w:sz w:val="28"/>
          <w:szCs w:val="28"/>
          <w:lang w:val="en-US" w:eastAsia="ru-RU"/>
        </w:rPr>
        <w:t xml:space="preserve">Axisymmetric case.  </w:t>
      </w:r>
      <w:r w:rsidRPr="007B4E5D">
        <w:rPr>
          <w:rFonts w:ascii="Times New Roman" w:eastAsia="Times New Roman" w:hAnsi="Times New Roman" w:cs="Times New Roman"/>
          <w:sz w:val="28"/>
          <w:szCs w:val="28"/>
          <w:lang w:val="en-US" w:eastAsia="ru-RU"/>
        </w:rPr>
        <w:t>Let us consider the problem for the axisymmetric  dimensionless heat equation (</w:t>
      </w:r>
      <w:r w:rsidRPr="007B4E5D">
        <w:rPr>
          <w:rFonts w:ascii="Times New Roman" w:eastAsia="Calibri" w:hAnsi="Times New Roman" w:cs="Times New Roman"/>
          <w:position w:val="-6"/>
          <w:sz w:val="28"/>
          <w:szCs w:val="28"/>
          <w:lang w:eastAsia="ru-RU"/>
        </w:rPr>
        <w:object w:dxaOrig="580" w:dyaOrig="300" w14:anchorId="6C0A424D">
          <v:shape id="_x0000_i1114" type="#_x0000_t75" style="width:28.8pt;height:16.8pt" o:ole="">
            <v:imagedata r:id="rId186" o:title=""/>
          </v:shape>
          <o:OLEObject Type="Embed" ProgID="Equation.DSMT4" ShapeID="_x0000_i1114" DrawAspect="Content" ObjectID="_1734863035" r:id="rId187"/>
        </w:object>
      </w:r>
      <w:r w:rsidRPr="007B4E5D">
        <w:rPr>
          <w:rFonts w:ascii="Times New Roman" w:eastAsia="Calibri" w:hAnsi="Times New Roman" w:cs="Times New Roman"/>
          <w:sz w:val="28"/>
          <w:szCs w:val="28"/>
          <w:lang w:val="en-US" w:eastAsia="ru-RU"/>
        </w:rPr>
        <w:t>).</w:t>
      </w:r>
    </w:p>
    <w:p w14:paraId="3A42ABC6" w14:textId="77777777" w:rsidR="0013309A" w:rsidRPr="007B4E5D" w:rsidRDefault="0013309A" w:rsidP="0013309A">
      <w:pPr>
        <w:spacing w:after="0" w:line="240" w:lineRule="auto"/>
        <w:rPr>
          <w:rFonts w:ascii="Times New Roman" w:eastAsia="Calibri" w:hAnsi="Times New Roman" w:cs="Times New Roman"/>
          <w:sz w:val="28"/>
          <w:szCs w:val="28"/>
          <w:lang w:val="en-US" w:eastAsia="ru-RU"/>
        </w:rPr>
      </w:pPr>
    </w:p>
    <w:p w14:paraId="2AC49D47" w14:textId="77777777" w:rsidR="0013309A" w:rsidRPr="007B4E5D" w:rsidRDefault="0013309A" w:rsidP="0013309A">
      <w:pPr>
        <w:spacing w:after="0" w:line="240" w:lineRule="auto"/>
        <w:jc w:val="right"/>
        <w:rPr>
          <w:rFonts w:ascii="Times New Roman" w:eastAsia="Times New Roman" w:hAnsi="Times New Roman" w:cs="Times New Roman"/>
          <w:sz w:val="28"/>
          <w:szCs w:val="28"/>
          <w:lang w:val="en-US" w:eastAsia="ru-RU"/>
        </w:rPr>
      </w:pPr>
      <w:r w:rsidRPr="007B4E5D">
        <w:rPr>
          <w:rFonts w:ascii="Times New Roman" w:eastAsia="Times New Roman" w:hAnsi="Times New Roman" w:cs="Times New Roman"/>
          <w:sz w:val="28"/>
          <w:szCs w:val="28"/>
          <w:lang w:val="en-US" w:eastAsia="ru-RU"/>
        </w:rPr>
        <w:t xml:space="preserve">                 </w:t>
      </w:r>
      <w:r w:rsidRPr="007B4E5D">
        <w:rPr>
          <w:rFonts w:ascii="Times New Roman" w:eastAsia="Times New Roman" w:hAnsi="Times New Roman" w:cs="Times New Roman"/>
          <w:position w:val="-28"/>
          <w:sz w:val="28"/>
          <w:szCs w:val="28"/>
          <w:lang w:eastAsia="ru-RU"/>
        </w:rPr>
        <w:object w:dxaOrig="5000" w:dyaOrig="760" w14:anchorId="609E85D2">
          <v:shape id="_x0000_i1115" type="#_x0000_t75" style="width:252pt;height:36pt" o:ole="">
            <v:imagedata r:id="rId188" o:title=""/>
          </v:shape>
          <o:OLEObject Type="Embed" ProgID="Equation.DSMT4" ShapeID="_x0000_i1115" DrawAspect="Content" ObjectID="_1734863036" r:id="rId189"/>
        </w:object>
      </w:r>
      <w:r w:rsidRPr="007B4E5D">
        <w:rPr>
          <w:rFonts w:ascii="Times New Roman" w:eastAsia="Times New Roman" w:hAnsi="Times New Roman" w:cs="Times New Roman"/>
          <w:sz w:val="28"/>
          <w:szCs w:val="28"/>
          <w:lang w:val="en-US" w:eastAsia="ru-RU"/>
        </w:rPr>
        <w:t xml:space="preserve">                 (1.3.14)</w:t>
      </w:r>
    </w:p>
    <w:p w14:paraId="53D2782C" w14:textId="77777777" w:rsidR="0013309A" w:rsidRPr="007B4E5D" w:rsidRDefault="0013309A" w:rsidP="0013309A">
      <w:pPr>
        <w:spacing w:after="0" w:line="240" w:lineRule="auto"/>
        <w:jc w:val="right"/>
        <w:rPr>
          <w:rFonts w:ascii="Times New Roman" w:eastAsia="Times New Roman" w:hAnsi="Times New Roman" w:cs="Times New Roman"/>
          <w:sz w:val="28"/>
          <w:szCs w:val="28"/>
          <w:lang w:val="en-US" w:eastAsia="ru-RU"/>
        </w:rPr>
      </w:pPr>
    </w:p>
    <w:p w14:paraId="4C58FF7C" w14:textId="77777777" w:rsidR="0013309A" w:rsidRPr="007B4E5D" w:rsidRDefault="0013309A" w:rsidP="0013309A">
      <w:pPr>
        <w:spacing w:after="0" w:line="240" w:lineRule="auto"/>
        <w:rPr>
          <w:rFonts w:ascii="Times New Roman" w:eastAsia="Times New Roman" w:hAnsi="Times New Roman" w:cs="Times New Roman"/>
          <w:sz w:val="28"/>
          <w:szCs w:val="28"/>
          <w:lang w:val="en-US" w:eastAsia="ru-RU"/>
        </w:rPr>
      </w:pPr>
      <w:r w:rsidRPr="007B4E5D">
        <w:rPr>
          <w:rFonts w:ascii="Times New Roman" w:eastAsia="Times New Roman" w:hAnsi="Times New Roman" w:cs="Times New Roman"/>
          <w:sz w:val="28"/>
          <w:szCs w:val="28"/>
          <w:lang w:val="en-US" w:eastAsia="ru-RU"/>
        </w:rPr>
        <w:t>with the condition on the moving boundary</w:t>
      </w:r>
    </w:p>
    <w:p w14:paraId="0D4E072D" w14:textId="77777777" w:rsidR="0013309A" w:rsidRPr="007B4E5D" w:rsidRDefault="0013309A" w:rsidP="0013309A">
      <w:pPr>
        <w:spacing w:after="0" w:line="240" w:lineRule="auto"/>
        <w:rPr>
          <w:rFonts w:ascii="Times New Roman" w:eastAsia="Times New Roman" w:hAnsi="Times New Roman" w:cs="Times New Roman"/>
          <w:sz w:val="28"/>
          <w:szCs w:val="28"/>
          <w:lang w:val="en-US" w:eastAsia="ru-RU"/>
        </w:rPr>
      </w:pPr>
    </w:p>
    <w:p w14:paraId="0575F5A2" w14:textId="77777777" w:rsidR="0013309A" w:rsidRPr="007B4E5D" w:rsidRDefault="0013309A" w:rsidP="0013309A">
      <w:pPr>
        <w:spacing w:after="0" w:line="240" w:lineRule="auto"/>
        <w:jc w:val="right"/>
        <w:rPr>
          <w:rFonts w:ascii="Times New Roman" w:eastAsia="Times New Roman" w:hAnsi="Times New Roman" w:cs="Times New Roman"/>
          <w:sz w:val="28"/>
          <w:szCs w:val="28"/>
          <w:lang w:val="en-US" w:eastAsia="ru-RU"/>
        </w:rPr>
      </w:pPr>
      <w:r w:rsidRPr="007B4E5D">
        <w:rPr>
          <w:rFonts w:ascii="Times New Roman" w:eastAsia="Times New Roman" w:hAnsi="Times New Roman" w:cs="Times New Roman"/>
          <w:sz w:val="28"/>
          <w:szCs w:val="28"/>
          <w:lang w:val="en-US" w:eastAsia="ru-RU"/>
        </w:rPr>
        <w:t xml:space="preserve">                            </w:t>
      </w:r>
      <w:r w:rsidRPr="007B4E5D">
        <w:rPr>
          <w:rFonts w:ascii="Times New Roman" w:eastAsia="Times New Roman" w:hAnsi="Times New Roman" w:cs="Times New Roman"/>
          <w:position w:val="-32"/>
          <w:sz w:val="28"/>
          <w:szCs w:val="28"/>
          <w:lang w:eastAsia="ru-RU"/>
        </w:rPr>
        <w:object w:dxaOrig="3260" w:dyaOrig="800" w14:anchorId="3C80C140">
          <v:shape id="_x0000_i1116" type="#_x0000_t75" style="width:162pt;height:40.8pt" o:ole="">
            <v:imagedata r:id="rId190" o:title=""/>
          </v:shape>
          <o:OLEObject Type="Embed" ProgID="Equation.DSMT4" ShapeID="_x0000_i1116" DrawAspect="Content" ObjectID="_1734863037" r:id="rId191"/>
        </w:object>
      </w:r>
      <w:r w:rsidRPr="007B4E5D">
        <w:rPr>
          <w:rFonts w:ascii="Times New Roman" w:eastAsia="Times New Roman" w:hAnsi="Times New Roman" w:cs="Times New Roman"/>
          <w:sz w:val="28"/>
          <w:szCs w:val="28"/>
          <w:lang w:val="en-US" w:eastAsia="ru-RU"/>
        </w:rPr>
        <w:t>.                            (1.3.15)</w:t>
      </w:r>
    </w:p>
    <w:p w14:paraId="195D08BE" w14:textId="77777777" w:rsidR="0013309A" w:rsidRPr="007B4E5D" w:rsidRDefault="0013309A" w:rsidP="0013309A">
      <w:pPr>
        <w:spacing w:after="0" w:line="240" w:lineRule="auto"/>
        <w:jc w:val="right"/>
        <w:rPr>
          <w:rFonts w:ascii="Times New Roman" w:eastAsia="Times New Roman" w:hAnsi="Times New Roman" w:cs="Times New Roman"/>
          <w:sz w:val="28"/>
          <w:szCs w:val="28"/>
          <w:lang w:val="en-US" w:eastAsia="ru-RU"/>
        </w:rPr>
      </w:pPr>
    </w:p>
    <w:p w14:paraId="2125200A" w14:textId="77777777" w:rsidR="0013309A" w:rsidRPr="007B4E5D" w:rsidRDefault="0013309A" w:rsidP="0013309A">
      <w:pPr>
        <w:spacing w:after="0" w:line="240" w:lineRule="auto"/>
        <w:rPr>
          <w:rFonts w:ascii="Times New Roman" w:eastAsia="Times New Roman" w:hAnsi="Times New Roman" w:cs="Times New Roman"/>
          <w:sz w:val="28"/>
          <w:szCs w:val="28"/>
          <w:lang w:val="en-US" w:eastAsia="ru-RU"/>
        </w:rPr>
      </w:pPr>
      <w:r w:rsidRPr="007B4E5D">
        <w:rPr>
          <w:rFonts w:ascii="Times New Roman" w:eastAsia="Times New Roman" w:hAnsi="Times New Roman" w:cs="Times New Roman"/>
          <w:sz w:val="28"/>
          <w:szCs w:val="28"/>
          <w:lang w:val="en-US" w:eastAsia="ru-RU"/>
        </w:rPr>
        <w:t xml:space="preserve">Here </w:t>
      </w:r>
      <w:r w:rsidRPr="007B4E5D">
        <w:rPr>
          <w:rFonts w:ascii="Times New Roman" w:eastAsia="Times New Roman" w:hAnsi="Times New Roman" w:cs="Times New Roman"/>
          <w:position w:val="-6"/>
          <w:sz w:val="28"/>
          <w:szCs w:val="28"/>
          <w:lang w:eastAsia="ru-RU"/>
        </w:rPr>
        <w:object w:dxaOrig="139" w:dyaOrig="240" w14:anchorId="328286AC">
          <v:shape id="_x0000_i1117" type="#_x0000_t75" style="width:7.2pt;height:12pt" o:ole="">
            <v:imagedata r:id="rId192" o:title=""/>
          </v:shape>
          <o:OLEObject Type="Embed" ProgID="Equation.DSMT4" ShapeID="_x0000_i1117" DrawAspect="Content" ObjectID="_1734863038" r:id="rId193"/>
        </w:object>
      </w:r>
      <w:r w:rsidRPr="007B4E5D">
        <w:rPr>
          <w:rFonts w:ascii="Times New Roman" w:eastAsia="Times New Roman" w:hAnsi="Times New Roman" w:cs="Times New Roman"/>
          <w:sz w:val="28"/>
          <w:szCs w:val="28"/>
          <w:lang w:val="en-US" w:eastAsia="ru-RU"/>
        </w:rPr>
        <w:t xml:space="preserve"> is the dimensionless Fourier criterion.</w:t>
      </w:r>
    </w:p>
    <w:p w14:paraId="284AF042" w14:textId="77777777" w:rsidR="0013309A" w:rsidRPr="007B4E5D" w:rsidRDefault="0013309A" w:rsidP="0013309A">
      <w:pPr>
        <w:spacing w:after="0" w:line="240" w:lineRule="auto"/>
        <w:rPr>
          <w:rFonts w:ascii="Times New Roman" w:eastAsia="Times New Roman" w:hAnsi="Times New Roman" w:cs="Times New Roman"/>
          <w:sz w:val="28"/>
          <w:szCs w:val="28"/>
          <w:lang w:val="en-US" w:eastAsia="ru-RU"/>
        </w:rPr>
      </w:pPr>
      <w:r w:rsidRPr="007B4E5D">
        <w:rPr>
          <w:rFonts w:ascii="Times New Roman" w:eastAsia="Times New Roman" w:hAnsi="Times New Roman" w:cs="Times New Roman"/>
          <w:sz w:val="28"/>
          <w:szCs w:val="28"/>
          <w:lang w:val="en-US" w:eastAsia="ru-RU"/>
        </w:rPr>
        <w:t>The initial condition is omitted because the domain degenerates into a point. The solution of this problem can be represented in the form of the heat polynomials</w:t>
      </w:r>
    </w:p>
    <w:p w14:paraId="5DEFD889" w14:textId="77777777" w:rsidR="0013309A" w:rsidRPr="007B4E5D" w:rsidRDefault="0013309A" w:rsidP="0013309A">
      <w:pPr>
        <w:spacing w:after="0" w:line="240" w:lineRule="auto"/>
        <w:rPr>
          <w:rFonts w:ascii="Times New Roman" w:eastAsia="Times New Roman" w:hAnsi="Times New Roman" w:cs="Times New Roman"/>
          <w:sz w:val="28"/>
          <w:szCs w:val="28"/>
          <w:lang w:val="en-US" w:eastAsia="ru-RU"/>
        </w:rPr>
      </w:pPr>
    </w:p>
    <w:p w14:paraId="5552E153" w14:textId="77777777" w:rsidR="0013309A" w:rsidRPr="007B4E5D" w:rsidRDefault="0013309A" w:rsidP="0013309A">
      <w:pPr>
        <w:spacing w:after="0" w:line="240" w:lineRule="auto"/>
        <w:jc w:val="right"/>
        <w:rPr>
          <w:rFonts w:ascii="Times New Roman" w:eastAsia="Times New Roman" w:hAnsi="Times New Roman" w:cs="Times New Roman"/>
          <w:sz w:val="28"/>
          <w:szCs w:val="28"/>
          <w:lang w:val="en-US" w:eastAsia="ru-RU"/>
        </w:rPr>
      </w:pPr>
      <w:r w:rsidRPr="007B4E5D">
        <w:rPr>
          <w:rFonts w:ascii="Times New Roman" w:eastAsia="Times New Roman" w:hAnsi="Times New Roman" w:cs="Times New Roman"/>
          <w:position w:val="-40"/>
          <w:sz w:val="28"/>
          <w:szCs w:val="28"/>
          <w:lang w:eastAsia="ru-RU"/>
        </w:rPr>
        <w:object w:dxaOrig="7839" w:dyaOrig="900" w14:anchorId="547546D4">
          <v:shape id="_x0000_i1118" type="#_x0000_t75" style="width:391.2pt;height:43.2pt" o:ole="">
            <v:imagedata r:id="rId194" o:title=""/>
          </v:shape>
          <o:OLEObject Type="Embed" ProgID="Equation.DSMT4" ShapeID="_x0000_i1118" DrawAspect="Content" ObjectID="_1734863039" r:id="rId195"/>
        </w:object>
      </w:r>
      <w:r w:rsidRPr="007B4E5D">
        <w:rPr>
          <w:rFonts w:ascii="Times New Roman" w:eastAsia="Times New Roman" w:hAnsi="Times New Roman" w:cs="Times New Roman"/>
          <w:sz w:val="28"/>
          <w:szCs w:val="28"/>
          <w:lang w:val="en-US" w:eastAsia="ru-RU"/>
        </w:rPr>
        <w:t>.        (1.3.16)</w:t>
      </w:r>
    </w:p>
    <w:p w14:paraId="679B1A05" w14:textId="77777777" w:rsidR="0013309A" w:rsidRPr="007B4E5D" w:rsidRDefault="0013309A" w:rsidP="0013309A">
      <w:pPr>
        <w:spacing w:after="0" w:line="240" w:lineRule="auto"/>
        <w:jc w:val="right"/>
        <w:rPr>
          <w:rFonts w:ascii="Times New Roman" w:eastAsia="Times New Roman" w:hAnsi="Times New Roman" w:cs="Times New Roman"/>
          <w:sz w:val="28"/>
          <w:szCs w:val="28"/>
          <w:lang w:val="en-US" w:eastAsia="ru-RU"/>
        </w:rPr>
      </w:pPr>
    </w:p>
    <w:p w14:paraId="44422F19" w14:textId="77777777" w:rsidR="0013309A" w:rsidRPr="007B4E5D" w:rsidRDefault="0013309A" w:rsidP="0013309A">
      <w:pPr>
        <w:spacing w:after="0" w:line="240" w:lineRule="auto"/>
        <w:rPr>
          <w:rFonts w:ascii="Times New Roman" w:eastAsia="Times New Roman" w:hAnsi="Times New Roman" w:cs="Times New Roman"/>
          <w:sz w:val="28"/>
          <w:szCs w:val="28"/>
          <w:lang w:val="en-US" w:eastAsia="ru-RU"/>
        </w:rPr>
      </w:pPr>
      <w:r w:rsidRPr="007B4E5D">
        <w:rPr>
          <w:rFonts w:ascii="Times New Roman" w:eastAsia="Times New Roman" w:hAnsi="Times New Roman" w:cs="Times New Roman"/>
          <w:sz w:val="28"/>
          <w:szCs w:val="28"/>
          <w:lang w:val="en-US" w:eastAsia="ru-RU"/>
        </w:rPr>
        <w:t>Satisfying the boundary condition (1.3.15) we get</w:t>
      </w:r>
    </w:p>
    <w:p w14:paraId="3A15A088" w14:textId="77777777" w:rsidR="0013309A" w:rsidRPr="007B4E5D" w:rsidRDefault="0013309A" w:rsidP="0013309A">
      <w:pPr>
        <w:spacing w:after="0" w:line="240" w:lineRule="auto"/>
        <w:rPr>
          <w:rFonts w:ascii="Times New Roman" w:eastAsia="Times New Roman" w:hAnsi="Times New Roman" w:cs="Times New Roman"/>
          <w:sz w:val="28"/>
          <w:szCs w:val="28"/>
          <w:lang w:val="en-US" w:eastAsia="ru-RU"/>
        </w:rPr>
      </w:pPr>
    </w:p>
    <w:p w14:paraId="6ABC6210" w14:textId="77777777" w:rsidR="0013309A" w:rsidRPr="007B4E5D" w:rsidRDefault="0013309A" w:rsidP="0013309A">
      <w:pPr>
        <w:spacing w:after="0" w:line="240" w:lineRule="auto"/>
        <w:jc w:val="right"/>
        <w:rPr>
          <w:rFonts w:ascii="Times New Roman" w:eastAsia="Times New Roman" w:hAnsi="Times New Roman" w:cs="Times New Roman"/>
          <w:sz w:val="28"/>
          <w:szCs w:val="28"/>
          <w:lang w:val="en-US" w:eastAsia="ru-RU"/>
        </w:rPr>
      </w:pPr>
      <w:r w:rsidRPr="007B4E5D">
        <w:rPr>
          <w:rFonts w:ascii="Times New Roman" w:eastAsia="Times New Roman" w:hAnsi="Times New Roman" w:cs="Times New Roman"/>
          <w:sz w:val="28"/>
          <w:szCs w:val="28"/>
          <w:lang w:val="en-US" w:eastAsia="ru-RU"/>
        </w:rPr>
        <w:t xml:space="preserve">         </w:t>
      </w:r>
      <w:r w:rsidRPr="007B4E5D">
        <w:rPr>
          <w:rFonts w:ascii="Times New Roman" w:eastAsia="Times New Roman" w:hAnsi="Times New Roman" w:cs="Times New Roman"/>
          <w:position w:val="-32"/>
          <w:sz w:val="28"/>
          <w:szCs w:val="28"/>
          <w:lang w:eastAsia="ru-RU"/>
        </w:rPr>
        <w:object w:dxaOrig="5560" w:dyaOrig="800" w14:anchorId="322B24C2">
          <v:shape id="_x0000_i1119" type="#_x0000_t75" style="width:280.8pt;height:40.8pt" o:ole="">
            <v:imagedata r:id="rId196" o:title=""/>
          </v:shape>
          <o:OLEObject Type="Embed" ProgID="Equation.DSMT4" ShapeID="_x0000_i1119" DrawAspect="Content" ObjectID="_1734863040" r:id="rId197"/>
        </w:object>
      </w:r>
      <w:r w:rsidRPr="007B4E5D">
        <w:rPr>
          <w:rFonts w:ascii="Times New Roman" w:eastAsia="Times New Roman" w:hAnsi="Times New Roman" w:cs="Times New Roman"/>
          <w:sz w:val="28"/>
          <w:szCs w:val="28"/>
          <w:lang w:val="en-US" w:eastAsia="ru-RU"/>
        </w:rPr>
        <w:t xml:space="preserve">               (1.3.17)</w:t>
      </w:r>
    </w:p>
    <w:p w14:paraId="580AE5CA" w14:textId="77777777" w:rsidR="0013309A" w:rsidRPr="007B4E5D" w:rsidRDefault="0013309A" w:rsidP="0013309A">
      <w:pPr>
        <w:spacing w:after="0" w:line="240" w:lineRule="auto"/>
        <w:rPr>
          <w:rFonts w:ascii="Times New Roman" w:eastAsia="Times New Roman" w:hAnsi="Times New Roman" w:cs="Times New Roman"/>
          <w:sz w:val="28"/>
          <w:szCs w:val="28"/>
          <w:lang w:val="en-US" w:eastAsia="ru-RU"/>
        </w:rPr>
      </w:pPr>
    </w:p>
    <w:p w14:paraId="351E5864" w14:textId="77777777" w:rsidR="0013309A" w:rsidRPr="007B4E5D" w:rsidRDefault="0013309A" w:rsidP="0013309A">
      <w:pPr>
        <w:spacing w:after="0" w:line="240" w:lineRule="auto"/>
        <w:rPr>
          <w:rFonts w:ascii="Times New Roman" w:eastAsia="Times New Roman" w:hAnsi="Times New Roman" w:cs="Times New Roman"/>
          <w:sz w:val="28"/>
          <w:szCs w:val="28"/>
          <w:lang w:val="en-US" w:eastAsia="ru-RU"/>
        </w:rPr>
      </w:pPr>
      <w:r w:rsidRPr="007B4E5D">
        <w:rPr>
          <w:rFonts w:ascii="Times New Roman" w:eastAsia="Times New Roman" w:hAnsi="Times New Roman" w:cs="Times New Roman"/>
          <w:sz w:val="28"/>
          <w:szCs w:val="28"/>
          <w:lang w:val="en-US" w:eastAsia="ru-RU"/>
        </w:rPr>
        <w:t>where</w:t>
      </w:r>
    </w:p>
    <w:p w14:paraId="6831BE48" w14:textId="77777777" w:rsidR="0013309A" w:rsidRPr="007B4E5D" w:rsidRDefault="0013309A" w:rsidP="0013309A">
      <w:pPr>
        <w:spacing w:after="0" w:line="240" w:lineRule="auto"/>
        <w:rPr>
          <w:rFonts w:ascii="Times New Roman" w:eastAsia="Times New Roman" w:hAnsi="Times New Roman" w:cs="Times New Roman"/>
          <w:sz w:val="28"/>
          <w:szCs w:val="28"/>
          <w:lang w:val="en-US" w:eastAsia="ru-RU"/>
        </w:rPr>
      </w:pPr>
    </w:p>
    <w:p w14:paraId="575DB4B5" w14:textId="77777777" w:rsidR="0013309A" w:rsidRPr="007B4E5D" w:rsidRDefault="0013309A" w:rsidP="0013309A">
      <w:pPr>
        <w:spacing w:after="0" w:line="240" w:lineRule="auto"/>
        <w:jc w:val="right"/>
        <w:rPr>
          <w:rFonts w:ascii="Times New Roman" w:eastAsia="Times New Roman" w:hAnsi="Times New Roman" w:cs="Times New Roman"/>
          <w:sz w:val="28"/>
          <w:szCs w:val="28"/>
          <w:lang w:val="en-US" w:eastAsia="ru-RU"/>
        </w:rPr>
      </w:pPr>
      <w:r w:rsidRPr="007B4E5D">
        <w:rPr>
          <w:rFonts w:ascii="Times New Roman" w:eastAsia="Times New Roman" w:hAnsi="Times New Roman" w:cs="Times New Roman"/>
          <w:sz w:val="28"/>
          <w:szCs w:val="28"/>
          <w:lang w:val="en-US" w:eastAsia="ru-RU"/>
        </w:rPr>
        <w:t xml:space="preserve">                                    </w:t>
      </w:r>
      <w:r w:rsidRPr="007B4E5D">
        <w:rPr>
          <w:rFonts w:ascii="Times New Roman" w:eastAsia="Times New Roman" w:hAnsi="Times New Roman" w:cs="Times New Roman"/>
          <w:position w:val="-40"/>
          <w:sz w:val="28"/>
          <w:szCs w:val="28"/>
          <w:lang w:eastAsia="ru-RU"/>
        </w:rPr>
        <w:object w:dxaOrig="2160" w:dyaOrig="880" w14:anchorId="3C2DF5FA">
          <v:shape id="_x0000_i1120" type="#_x0000_t75" style="width:108pt;height:43.2pt" o:ole="">
            <v:imagedata r:id="rId198" o:title=""/>
          </v:shape>
          <o:OLEObject Type="Embed" ProgID="Equation.DSMT4" ShapeID="_x0000_i1120" DrawAspect="Content" ObjectID="_1734863041" r:id="rId199"/>
        </w:object>
      </w:r>
      <w:r w:rsidRPr="007B4E5D">
        <w:rPr>
          <w:rFonts w:ascii="Times New Roman" w:eastAsia="Times New Roman" w:hAnsi="Times New Roman" w:cs="Times New Roman"/>
          <w:sz w:val="28"/>
          <w:szCs w:val="28"/>
          <w:lang w:val="en-US" w:eastAsia="ru-RU"/>
        </w:rPr>
        <w:t>.                                     (1.3.18)</w:t>
      </w:r>
    </w:p>
    <w:p w14:paraId="40EA7AD1" w14:textId="77777777" w:rsidR="0013309A" w:rsidRPr="007B4E5D" w:rsidRDefault="0013309A" w:rsidP="0013309A">
      <w:pPr>
        <w:spacing w:after="0" w:line="240" w:lineRule="auto"/>
        <w:rPr>
          <w:rFonts w:ascii="Times New Roman" w:eastAsia="Times New Roman" w:hAnsi="Times New Roman" w:cs="Times New Roman"/>
          <w:sz w:val="28"/>
          <w:szCs w:val="28"/>
          <w:lang w:val="en-US" w:eastAsia="ru-RU"/>
        </w:rPr>
      </w:pPr>
    </w:p>
    <w:p w14:paraId="7E766F73" w14:textId="77777777" w:rsidR="0013309A" w:rsidRPr="007B4E5D" w:rsidRDefault="0013309A" w:rsidP="0013309A">
      <w:pPr>
        <w:spacing w:after="0" w:line="240" w:lineRule="auto"/>
        <w:rPr>
          <w:rFonts w:ascii="Times New Roman" w:eastAsia="Times New Roman" w:hAnsi="Times New Roman" w:cs="Times New Roman"/>
          <w:sz w:val="28"/>
          <w:szCs w:val="28"/>
          <w:lang w:val="en-US" w:eastAsia="ru-RU"/>
        </w:rPr>
      </w:pPr>
      <w:r w:rsidRPr="007B4E5D">
        <w:rPr>
          <w:rFonts w:ascii="Times New Roman" w:eastAsia="Times New Roman" w:hAnsi="Times New Roman" w:cs="Times New Roman"/>
          <w:sz w:val="28"/>
          <w:szCs w:val="28"/>
          <w:lang w:val="en-US" w:eastAsia="ru-RU"/>
        </w:rPr>
        <w:t>It can be rewritten in the form</w:t>
      </w:r>
    </w:p>
    <w:p w14:paraId="209E9294" w14:textId="77777777" w:rsidR="0013309A" w:rsidRPr="007B4E5D" w:rsidRDefault="0013309A" w:rsidP="0013309A">
      <w:pPr>
        <w:spacing w:after="0" w:line="240" w:lineRule="auto"/>
        <w:rPr>
          <w:rFonts w:ascii="Times New Roman" w:eastAsia="Times New Roman" w:hAnsi="Times New Roman" w:cs="Times New Roman"/>
          <w:sz w:val="28"/>
          <w:szCs w:val="28"/>
          <w:lang w:val="en-US" w:eastAsia="ru-RU"/>
        </w:rPr>
      </w:pPr>
    </w:p>
    <w:p w14:paraId="7E69FEB8" w14:textId="77777777" w:rsidR="0013309A" w:rsidRPr="007B4E5D" w:rsidRDefault="0013309A" w:rsidP="0013309A">
      <w:pPr>
        <w:spacing w:after="0" w:line="240" w:lineRule="auto"/>
        <w:jc w:val="right"/>
        <w:rPr>
          <w:rFonts w:ascii="Times New Roman" w:eastAsia="Times New Roman" w:hAnsi="Times New Roman" w:cs="Times New Roman"/>
          <w:sz w:val="28"/>
          <w:szCs w:val="28"/>
          <w:lang w:val="en-US" w:eastAsia="ru-RU"/>
        </w:rPr>
      </w:pPr>
      <w:r w:rsidRPr="007B4E5D">
        <w:rPr>
          <w:rFonts w:ascii="Times New Roman" w:eastAsia="Times New Roman" w:hAnsi="Times New Roman" w:cs="Times New Roman"/>
          <w:sz w:val="28"/>
          <w:szCs w:val="28"/>
          <w:lang w:val="en-US" w:eastAsia="ru-RU"/>
        </w:rPr>
        <w:t xml:space="preserve">                          </w:t>
      </w:r>
      <w:r w:rsidRPr="007B4E5D">
        <w:rPr>
          <w:rFonts w:ascii="Times New Roman" w:eastAsia="Times New Roman" w:hAnsi="Times New Roman" w:cs="Times New Roman"/>
          <w:position w:val="-32"/>
          <w:sz w:val="28"/>
          <w:szCs w:val="28"/>
          <w:lang w:eastAsia="ru-RU"/>
        </w:rPr>
        <w:object w:dxaOrig="3620" w:dyaOrig="800" w14:anchorId="4A4246F2">
          <v:shape id="_x0000_i1121" type="#_x0000_t75" style="width:181.2pt;height:40.8pt" o:ole="">
            <v:imagedata r:id="rId200" o:title=""/>
          </v:shape>
          <o:OLEObject Type="Embed" ProgID="Equation.DSMT4" ShapeID="_x0000_i1121" DrawAspect="Content" ObjectID="_1734863042" r:id="rId201"/>
        </w:object>
      </w:r>
      <w:r w:rsidRPr="007B4E5D">
        <w:rPr>
          <w:rFonts w:ascii="Times New Roman" w:eastAsia="Times New Roman" w:hAnsi="Times New Roman" w:cs="Times New Roman"/>
          <w:sz w:val="28"/>
          <w:szCs w:val="28"/>
          <w:lang w:val="en-US" w:eastAsia="ru-RU"/>
        </w:rPr>
        <w:t xml:space="preserve">                         (1.3.19)</w:t>
      </w:r>
    </w:p>
    <w:p w14:paraId="435DD992" w14:textId="77777777" w:rsidR="0013309A" w:rsidRPr="007B4E5D" w:rsidRDefault="0013309A" w:rsidP="0013309A">
      <w:pPr>
        <w:spacing w:after="0" w:line="240" w:lineRule="auto"/>
        <w:jc w:val="right"/>
        <w:rPr>
          <w:rFonts w:ascii="Times New Roman" w:eastAsia="Times New Roman" w:hAnsi="Times New Roman" w:cs="Times New Roman"/>
          <w:sz w:val="28"/>
          <w:szCs w:val="28"/>
          <w:lang w:val="en-US" w:eastAsia="ru-RU"/>
        </w:rPr>
      </w:pPr>
    </w:p>
    <w:p w14:paraId="02709248" w14:textId="77777777" w:rsidR="0013309A" w:rsidRPr="007B4E5D" w:rsidRDefault="0013309A" w:rsidP="0013309A">
      <w:pPr>
        <w:spacing w:after="0" w:line="240" w:lineRule="auto"/>
        <w:rPr>
          <w:rFonts w:ascii="Times New Roman" w:eastAsia="Times New Roman" w:hAnsi="Times New Roman" w:cs="Times New Roman"/>
          <w:sz w:val="28"/>
          <w:szCs w:val="28"/>
          <w:lang w:val="en-US" w:eastAsia="ru-RU"/>
        </w:rPr>
      </w:pPr>
      <w:r w:rsidRPr="007B4E5D">
        <w:rPr>
          <w:rFonts w:ascii="Times New Roman" w:eastAsia="Times New Roman" w:hAnsi="Times New Roman" w:cs="Times New Roman"/>
          <w:sz w:val="28"/>
          <w:szCs w:val="28"/>
          <w:lang w:val="en-US" w:eastAsia="ru-RU"/>
        </w:rPr>
        <w:t xml:space="preserve">Comparing the coefficients at similar order of  </w:t>
      </w:r>
      <w:r w:rsidRPr="007B4E5D">
        <w:rPr>
          <w:rFonts w:ascii="Times New Roman" w:eastAsia="Times New Roman" w:hAnsi="Times New Roman" w:cs="Times New Roman"/>
          <w:position w:val="-6"/>
          <w:sz w:val="28"/>
          <w:szCs w:val="28"/>
          <w:lang w:eastAsia="ru-RU"/>
        </w:rPr>
        <w:object w:dxaOrig="160" w:dyaOrig="260" w14:anchorId="6BA8848F">
          <v:shape id="_x0000_i1122" type="#_x0000_t75" style="width:10.8pt;height:12pt" o:ole="">
            <v:imagedata r:id="rId202" o:title=""/>
          </v:shape>
          <o:OLEObject Type="Embed" ProgID="Equation.DSMT4" ShapeID="_x0000_i1122" DrawAspect="Content" ObjectID="_1734863043" r:id="rId203"/>
        </w:object>
      </w:r>
      <w:r w:rsidRPr="007B4E5D">
        <w:rPr>
          <w:rFonts w:ascii="Times New Roman" w:eastAsia="Times New Roman" w:hAnsi="Times New Roman" w:cs="Times New Roman"/>
          <w:sz w:val="28"/>
          <w:szCs w:val="28"/>
          <w:lang w:val="en-US" w:eastAsia="ru-RU"/>
        </w:rPr>
        <w:t xml:space="preserve"> we get the recurrent expression for the unknown  coefficients </w:t>
      </w:r>
      <w:r w:rsidRPr="007B4E5D">
        <w:rPr>
          <w:rFonts w:ascii="Times New Roman" w:eastAsia="Times New Roman" w:hAnsi="Times New Roman" w:cs="Times New Roman"/>
          <w:position w:val="-12"/>
          <w:sz w:val="28"/>
          <w:szCs w:val="28"/>
          <w:lang w:eastAsia="ru-RU"/>
        </w:rPr>
        <w:object w:dxaOrig="340" w:dyaOrig="380" w14:anchorId="3AF24933">
          <v:shape id="_x0000_i1123" type="#_x0000_t75" style="width:16.8pt;height:18pt" o:ole="">
            <v:imagedata r:id="rId204" o:title=""/>
          </v:shape>
          <o:OLEObject Type="Embed" ProgID="Equation.DSMT4" ShapeID="_x0000_i1123" DrawAspect="Content" ObjectID="_1734863044" r:id="rId205"/>
        </w:object>
      </w:r>
    </w:p>
    <w:p w14:paraId="33A87846" w14:textId="77777777" w:rsidR="0013309A" w:rsidRPr="007B4E5D" w:rsidRDefault="0013309A" w:rsidP="0013309A">
      <w:pPr>
        <w:spacing w:after="0" w:line="240" w:lineRule="auto"/>
        <w:rPr>
          <w:rFonts w:ascii="Times New Roman" w:eastAsia="Times New Roman" w:hAnsi="Times New Roman" w:cs="Times New Roman"/>
          <w:sz w:val="28"/>
          <w:szCs w:val="28"/>
          <w:lang w:val="en-US" w:eastAsia="ru-RU"/>
        </w:rPr>
      </w:pPr>
      <w:r w:rsidRPr="007B4E5D">
        <w:rPr>
          <w:rFonts w:ascii="Times New Roman" w:eastAsia="Times New Roman" w:hAnsi="Times New Roman" w:cs="Times New Roman"/>
          <w:sz w:val="28"/>
          <w:szCs w:val="28"/>
          <w:lang w:val="en-US" w:eastAsia="ru-RU"/>
        </w:rPr>
        <w:t xml:space="preserve">                       </w:t>
      </w:r>
    </w:p>
    <w:p w14:paraId="611ADE09" w14:textId="77777777" w:rsidR="0013309A" w:rsidRPr="007B4E5D" w:rsidRDefault="0013309A" w:rsidP="0013309A">
      <w:pPr>
        <w:spacing w:after="0" w:line="240" w:lineRule="auto"/>
        <w:jc w:val="right"/>
        <w:rPr>
          <w:rFonts w:ascii="Times New Roman" w:eastAsia="Times New Roman" w:hAnsi="Times New Roman" w:cs="Times New Roman"/>
          <w:sz w:val="28"/>
          <w:szCs w:val="28"/>
          <w:lang w:val="en-US" w:eastAsia="ru-RU"/>
        </w:rPr>
      </w:pPr>
      <w:r w:rsidRPr="007B4E5D">
        <w:rPr>
          <w:rFonts w:ascii="Times New Roman" w:eastAsia="Times New Roman" w:hAnsi="Times New Roman" w:cs="Times New Roman"/>
          <w:position w:val="-150"/>
          <w:sz w:val="28"/>
          <w:szCs w:val="28"/>
          <w:lang w:eastAsia="ru-RU"/>
        </w:rPr>
        <w:object w:dxaOrig="7240" w:dyaOrig="3140" w14:anchorId="7BEF0F0D">
          <v:shape id="_x0000_i1124" type="#_x0000_t75" style="width:364.8pt;height:156pt" o:ole="">
            <v:imagedata r:id="rId206" o:title=""/>
          </v:shape>
          <o:OLEObject Type="Embed" ProgID="Equation.DSMT4" ShapeID="_x0000_i1124" DrawAspect="Content" ObjectID="_1734863045" r:id="rId207"/>
        </w:object>
      </w:r>
      <w:r w:rsidRPr="007B4E5D">
        <w:rPr>
          <w:rFonts w:ascii="Times New Roman" w:eastAsia="Times New Roman" w:hAnsi="Times New Roman" w:cs="Times New Roman"/>
          <w:sz w:val="28"/>
          <w:szCs w:val="28"/>
          <w:lang w:val="en-US" w:eastAsia="ru-RU"/>
        </w:rPr>
        <w:t xml:space="preserve">   (1.3.20)</w:t>
      </w:r>
    </w:p>
    <w:p w14:paraId="5EC4F07C" w14:textId="77777777" w:rsidR="0013309A" w:rsidRPr="007B4E5D" w:rsidRDefault="0013309A" w:rsidP="0013309A">
      <w:pPr>
        <w:spacing w:after="0" w:line="240" w:lineRule="auto"/>
        <w:jc w:val="right"/>
        <w:rPr>
          <w:rFonts w:ascii="Times New Roman" w:eastAsia="Times New Roman" w:hAnsi="Times New Roman" w:cs="Times New Roman"/>
          <w:sz w:val="28"/>
          <w:szCs w:val="28"/>
          <w:lang w:val="en-US" w:eastAsia="ru-RU"/>
        </w:rPr>
      </w:pPr>
    </w:p>
    <w:p w14:paraId="444AB07E" w14:textId="77777777" w:rsidR="0013309A" w:rsidRPr="007B4E5D" w:rsidRDefault="0013309A" w:rsidP="0013309A">
      <w:pPr>
        <w:spacing w:after="0" w:line="240" w:lineRule="auto"/>
        <w:rPr>
          <w:rFonts w:ascii="Times New Roman" w:hAnsi="Times New Roman" w:cs="Times New Roman"/>
          <w:sz w:val="28"/>
          <w:szCs w:val="28"/>
          <w:lang w:val="en-US"/>
        </w:rPr>
      </w:pPr>
      <w:r w:rsidRPr="007B4E5D">
        <w:rPr>
          <w:rFonts w:ascii="Times New Roman" w:eastAsia="Times New Roman" w:hAnsi="Times New Roman" w:cs="Times New Roman"/>
          <w:sz w:val="28"/>
          <w:szCs w:val="28"/>
          <w:lang w:val="en-US" w:eastAsia="ru-RU"/>
        </w:rPr>
        <w:t xml:space="preserve">It should be noted that this method is very useful for the small values of the Fourier criterion </w:t>
      </w:r>
      <w:r w:rsidRPr="007B4E5D">
        <w:rPr>
          <w:rFonts w:ascii="Times New Roman" w:eastAsia="Times New Roman" w:hAnsi="Times New Roman" w:cs="Times New Roman"/>
          <w:position w:val="-6"/>
          <w:sz w:val="28"/>
          <w:szCs w:val="28"/>
          <w:lang w:eastAsia="ru-RU"/>
        </w:rPr>
        <w:object w:dxaOrig="160" w:dyaOrig="260" w14:anchorId="1D216AA6">
          <v:shape id="_x0000_i1125" type="#_x0000_t75" style="width:10.8pt;height:12pt" o:ole="">
            <v:imagedata r:id="rId208" o:title=""/>
          </v:shape>
          <o:OLEObject Type="Embed" ProgID="Equation.DSMT4" ShapeID="_x0000_i1125" DrawAspect="Content" ObjectID="_1734863046" r:id="rId209"/>
        </w:object>
      </w:r>
      <w:r w:rsidRPr="007B4E5D">
        <w:rPr>
          <w:rFonts w:ascii="Times New Roman" w:eastAsia="Times New Roman" w:hAnsi="Times New Roman" w:cs="Times New Roman"/>
          <w:sz w:val="28"/>
          <w:szCs w:val="28"/>
          <w:lang w:val="en-US" w:eastAsia="ru-RU"/>
        </w:rPr>
        <w:t xml:space="preserve">. In this case we can take an approximate solution not in the form of a series but as a polynomial. </w:t>
      </w:r>
      <w:r w:rsidRPr="007B4E5D">
        <w:rPr>
          <w:rFonts w:ascii="Times New Roman" w:hAnsi="Times New Roman" w:cs="Times New Roman"/>
          <w:sz w:val="28"/>
          <w:szCs w:val="28"/>
          <w:lang w:val="en-US"/>
        </w:rPr>
        <w:t>We can use also the another approach for the solution of this problem using the orthogonality of the Laguerre polynomials</w:t>
      </w:r>
    </w:p>
    <w:p w14:paraId="0061BDC0" w14:textId="77777777" w:rsidR="0013309A" w:rsidRPr="007B4E5D" w:rsidRDefault="0013309A" w:rsidP="0013309A">
      <w:pPr>
        <w:spacing w:after="0" w:line="240" w:lineRule="auto"/>
        <w:rPr>
          <w:rFonts w:ascii="Times New Roman" w:eastAsia="Times New Roman" w:hAnsi="Times New Roman" w:cs="Times New Roman"/>
          <w:sz w:val="28"/>
          <w:szCs w:val="28"/>
          <w:lang w:val="en-US" w:eastAsia="ru-RU"/>
        </w:rPr>
      </w:pPr>
    </w:p>
    <w:p w14:paraId="40B91869" w14:textId="77777777" w:rsidR="0013309A" w:rsidRPr="007B4E5D" w:rsidRDefault="0013309A" w:rsidP="0013309A">
      <w:pPr>
        <w:spacing w:after="0" w:line="240" w:lineRule="auto"/>
        <w:jc w:val="right"/>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                              </w:t>
      </w:r>
      <w:r w:rsidRPr="007B4E5D">
        <w:rPr>
          <w:rFonts w:ascii="Times New Roman" w:hAnsi="Times New Roman" w:cs="Times New Roman"/>
          <w:position w:val="-36"/>
          <w:sz w:val="28"/>
          <w:szCs w:val="28"/>
        </w:rPr>
        <w:object w:dxaOrig="3739" w:dyaOrig="859" w14:anchorId="26051EC6">
          <v:shape id="_x0000_i1126" type="#_x0000_t75" style="width:184.8pt;height:43.2pt" o:ole="">
            <v:imagedata r:id="rId210" o:title=""/>
          </v:shape>
          <o:OLEObject Type="Embed" ProgID="Equation.DSMT4" ShapeID="_x0000_i1126" DrawAspect="Content" ObjectID="_1734863047" r:id="rId211"/>
        </w:object>
      </w:r>
      <w:r w:rsidRPr="007B4E5D">
        <w:rPr>
          <w:rFonts w:ascii="Times New Roman" w:hAnsi="Times New Roman" w:cs="Times New Roman"/>
          <w:sz w:val="28"/>
          <w:szCs w:val="28"/>
          <w:lang w:val="en-US"/>
        </w:rPr>
        <w:t>.                              (1.3.21)</w:t>
      </w:r>
    </w:p>
    <w:p w14:paraId="17EA4DB0" w14:textId="77777777" w:rsidR="0013309A" w:rsidRPr="007B4E5D" w:rsidRDefault="0013309A" w:rsidP="0013309A">
      <w:pPr>
        <w:spacing w:after="0" w:line="240" w:lineRule="auto"/>
        <w:jc w:val="right"/>
        <w:rPr>
          <w:rFonts w:ascii="Times New Roman" w:hAnsi="Times New Roman" w:cs="Times New Roman"/>
          <w:sz w:val="28"/>
          <w:szCs w:val="28"/>
          <w:lang w:val="en-US"/>
        </w:rPr>
      </w:pPr>
    </w:p>
    <w:p w14:paraId="12B31D20" w14:textId="77777777" w:rsidR="0013309A" w:rsidRPr="007B4E5D" w:rsidRDefault="0013309A" w:rsidP="0013309A">
      <w:pPr>
        <w:spacing w:after="0" w:line="240" w:lineRule="auto"/>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Any function </w:t>
      </w:r>
      <w:r w:rsidRPr="007B4E5D">
        <w:rPr>
          <w:rFonts w:ascii="Times New Roman" w:hAnsi="Times New Roman" w:cs="Times New Roman"/>
          <w:position w:val="-12"/>
          <w:sz w:val="28"/>
          <w:szCs w:val="28"/>
        </w:rPr>
        <w:object w:dxaOrig="520" w:dyaOrig="360" w14:anchorId="2D7A5BCF">
          <v:shape id="_x0000_i1127" type="#_x0000_t75" style="width:28.8pt;height:16.8pt" o:ole="">
            <v:imagedata r:id="rId212" o:title=""/>
          </v:shape>
          <o:OLEObject Type="Embed" ProgID="Equation.DSMT4" ShapeID="_x0000_i1127" DrawAspect="Content" ObjectID="_1734863048" r:id="rId213"/>
        </w:object>
      </w:r>
      <w:r w:rsidRPr="007B4E5D">
        <w:rPr>
          <w:rFonts w:ascii="Times New Roman" w:hAnsi="Times New Roman" w:cs="Times New Roman"/>
          <w:sz w:val="28"/>
          <w:szCs w:val="28"/>
          <w:lang w:val="en-US"/>
        </w:rPr>
        <w:t xml:space="preserve"> can be expanded into the power series with respect to Laguerre polynomials</w:t>
      </w:r>
    </w:p>
    <w:p w14:paraId="7C711356" w14:textId="77777777" w:rsidR="0013309A" w:rsidRPr="007B4E5D" w:rsidRDefault="0013309A" w:rsidP="0013309A">
      <w:pPr>
        <w:spacing w:after="0" w:line="240" w:lineRule="auto"/>
        <w:rPr>
          <w:rFonts w:ascii="Times New Roman" w:hAnsi="Times New Roman" w:cs="Times New Roman"/>
          <w:sz w:val="28"/>
          <w:szCs w:val="28"/>
          <w:lang w:val="en-US"/>
        </w:rPr>
      </w:pPr>
    </w:p>
    <w:p w14:paraId="18FFCBB9" w14:textId="77777777" w:rsidR="0013309A" w:rsidRPr="007B4E5D" w:rsidRDefault="0013309A" w:rsidP="0013309A">
      <w:pPr>
        <w:spacing w:after="0" w:line="240" w:lineRule="auto"/>
        <w:jc w:val="right"/>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                          </w:t>
      </w:r>
      <w:r w:rsidRPr="007B4E5D">
        <w:rPr>
          <w:rFonts w:ascii="Times New Roman" w:hAnsi="Times New Roman" w:cs="Times New Roman"/>
          <w:position w:val="-36"/>
          <w:sz w:val="28"/>
          <w:szCs w:val="28"/>
        </w:rPr>
        <w:object w:dxaOrig="4700" w:dyaOrig="859" w14:anchorId="4A20F1C9">
          <v:shape id="_x0000_i1128" type="#_x0000_t75" style="width:238.8pt;height:43.2pt" o:ole="">
            <v:imagedata r:id="rId214" o:title=""/>
          </v:shape>
          <o:OLEObject Type="Embed" ProgID="Equation.DSMT4" ShapeID="_x0000_i1128" DrawAspect="Content" ObjectID="_1734863049" r:id="rId215"/>
        </w:object>
      </w:r>
      <w:r w:rsidRPr="007B4E5D">
        <w:rPr>
          <w:rFonts w:ascii="Times New Roman" w:hAnsi="Times New Roman" w:cs="Times New Roman"/>
          <w:sz w:val="28"/>
          <w:szCs w:val="28"/>
          <w:lang w:val="en-US"/>
        </w:rPr>
        <w:t xml:space="preserve">                    (1.3.22)</w:t>
      </w:r>
    </w:p>
    <w:p w14:paraId="283726E4" w14:textId="77777777" w:rsidR="0013309A" w:rsidRPr="007B4E5D" w:rsidRDefault="0013309A" w:rsidP="0013309A">
      <w:pPr>
        <w:spacing w:after="0" w:line="240" w:lineRule="auto"/>
        <w:jc w:val="right"/>
        <w:rPr>
          <w:rFonts w:ascii="Times New Roman" w:hAnsi="Times New Roman" w:cs="Times New Roman"/>
          <w:sz w:val="28"/>
          <w:szCs w:val="28"/>
          <w:lang w:val="en-US"/>
        </w:rPr>
      </w:pPr>
    </w:p>
    <w:p w14:paraId="66DBB285" w14:textId="77777777" w:rsidR="0013309A" w:rsidRPr="007B4E5D" w:rsidRDefault="0013309A" w:rsidP="0013309A">
      <w:pPr>
        <w:spacing w:after="0" w:line="240" w:lineRule="auto"/>
        <w:rPr>
          <w:rFonts w:ascii="Times New Roman" w:eastAsia="Times New Roman" w:hAnsi="Times New Roman" w:cs="Times New Roman"/>
          <w:sz w:val="28"/>
          <w:szCs w:val="28"/>
          <w:lang w:val="en-US" w:eastAsia="ru-RU"/>
        </w:rPr>
      </w:pPr>
      <w:r w:rsidRPr="007B4E5D">
        <w:rPr>
          <w:rFonts w:ascii="Times New Roman" w:hAnsi="Times New Roman" w:cs="Times New Roman"/>
          <w:sz w:val="28"/>
          <w:szCs w:val="28"/>
          <w:lang w:val="en-US"/>
        </w:rPr>
        <w:t xml:space="preserve">Thus, satisfying the solution </w:t>
      </w:r>
      <w:r w:rsidRPr="007B4E5D">
        <w:rPr>
          <w:rFonts w:ascii="Times New Roman" w:eastAsia="Times New Roman" w:hAnsi="Times New Roman" w:cs="Times New Roman"/>
          <w:position w:val="-36"/>
          <w:sz w:val="28"/>
          <w:szCs w:val="28"/>
          <w:lang w:eastAsia="ru-RU"/>
        </w:rPr>
        <w:object w:dxaOrig="3180" w:dyaOrig="859" w14:anchorId="6CE880D6">
          <v:shape id="_x0000_i1129" type="#_x0000_t75" style="width:160.8pt;height:42pt" o:ole="">
            <v:imagedata r:id="rId216" o:title=""/>
          </v:shape>
          <o:OLEObject Type="Embed" ProgID="Equation.DSMT4" ShapeID="_x0000_i1129" DrawAspect="Content" ObjectID="_1734863050" r:id="rId217"/>
        </w:object>
      </w:r>
      <w:r w:rsidRPr="007B4E5D">
        <w:rPr>
          <w:rFonts w:ascii="Times New Roman" w:eastAsia="Times New Roman" w:hAnsi="Times New Roman" w:cs="Times New Roman"/>
          <w:sz w:val="28"/>
          <w:szCs w:val="28"/>
          <w:lang w:val="en-US" w:eastAsia="ru-RU"/>
        </w:rPr>
        <w:t xml:space="preserve"> the boundary condition </w:t>
      </w:r>
      <w:r w:rsidRPr="007B4E5D">
        <w:rPr>
          <w:rFonts w:ascii="Times New Roman" w:eastAsia="Times New Roman" w:hAnsi="Times New Roman" w:cs="Times New Roman"/>
          <w:position w:val="-12"/>
          <w:sz w:val="28"/>
          <w:szCs w:val="28"/>
          <w:lang w:eastAsia="ru-RU"/>
        </w:rPr>
        <w:object w:dxaOrig="1840" w:dyaOrig="360" w14:anchorId="2EA38343">
          <v:shape id="_x0000_i1130" type="#_x0000_t75" style="width:94.8pt;height:16.8pt" o:ole="">
            <v:imagedata r:id="rId218" o:title=""/>
          </v:shape>
          <o:OLEObject Type="Embed" ProgID="Equation.DSMT4" ShapeID="_x0000_i1130" DrawAspect="Content" ObjectID="_1734863051" r:id="rId219"/>
        </w:object>
      </w:r>
      <w:r w:rsidRPr="007B4E5D">
        <w:rPr>
          <w:rFonts w:ascii="Times New Roman" w:eastAsia="Times New Roman" w:hAnsi="Times New Roman" w:cs="Times New Roman"/>
          <w:sz w:val="28"/>
          <w:szCs w:val="28"/>
          <w:lang w:val="en-US" w:eastAsia="ru-RU"/>
        </w:rPr>
        <w:t xml:space="preserve">we can expand the function </w:t>
      </w:r>
      <w:r w:rsidRPr="007B4E5D">
        <w:rPr>
          <w:rFonts w:ascii="Times New Roman" w:eastAsia="Times New Roman" w:hAnsi="Times New Roman" w:cs="Times New Roman"/>
          <w:position w:val="-36"/>
          <w:sz w:val="28"/>
          <w:szCs w:val="28"/>
          <w:lang w:eastAsia="ru-RU"/>
        </w:rPr>
        <w:object w:dxaOrig="2700" w:dyaOrig="859" w14:anchorId="51EF5C02">
          <v:shape id="_x0000_i1131" type="#_x0000_t75" style="width:136.8pt;height:42pt" o:ole="">
            <v:imagedata r:id="rId220" o:title=""/>
          </v:shape>
          <o:OLEObject Type="Embed" ProgID="Equation.DSMT4" ShapeID="_x0000_i1131" DrawAspect="Content" ObjectID="_1734863052" r:id="rId221"/>
        </w:object>
      </w:r>
      <w:r w:rsidRPr="007B4E5D">
        <w:rPr>
          <w:rFonts w:ascii="Times New Roman" w:eastAsia="Times New Roman" w:hAnsi="Times New Roman" w:cs="Times New Roman"/>
          <w:sz w:val="28"/>
          <w:szCs w:val="28"/>
          <w:lang w:val="en-US" w:eastAsia="ru-RU"/>
        </w:rPr>
        <w:t xml:space="preserve"> into series (1.3.22) and then find the coefficients </w:t>
      </w:r>
      <w:r w:rsidRPr="007B4E5D">
        <w:rPr>
          <w:rFonts w:ascii="Times New Roman" w:hAnsi="Times New Roman" w:cs="Times New Roman"/>
          <w:position w:val="-12"/>
          <w:sz w:val="28"/>
          <w:szCs w:val="28"/>
        </w:rPr>
        <w:object w:dxaOrig="340" w:dyaOrig="380" w14:anchorId="66A99B2E">
          <v:shape id="_x0000_i1132" type="#_x0000_t75" style="width:16.8pt;height:18pt" o:ole="">
            <v:imagedata r:id="rId222" o:title=""/>
          </v:shape>
          <o:OLEObject Type="Embed" ProgID="Equation.DSMT4" ShapeID="_x0000_i1132" DrawAspect="Content" ObjectID="_1734863053" r:id="rId223"/>
        </w:object>
      </w:r>
      <w:r w:rsidRPr="007B4E5D">
        <w:rPr>
          <w:rFonts w:ascii="Times New Roman" w:hAnsi="Times New Roman" w:cs="Times New Roman"/>
          <w:sz w:val="28"/>
          <w:szCs w:val="28"/>
          <w:lang w:val="en-US"/>
        </w:rPr>
        <w:t>.</w:t>
      </w:r>
      <w:r w:rsidRPr="007B4E5D">
        <w:rPr>
          <w:rFonts w:ascii="Times New Roman" w:eastAsia="Times New Roman" w:hAnsi="Times New Roman" w:cs="Times New Roman"/>
          <w:sz w:val="28"/>
          <w:szCs w:val="28"/>
          <w:lang w:val="en-US" w:eastAsia="ru-RU"/>
        </w:rPr>
        <w:t xml:space="preserve">  </w:t>
      </w:r>
    </w:p>
    <w:p w14:paraId="155C9347" w14:textId="77777777" w:rsidR="0013309A" w:rsidRPr="007B4E5D" w:rsidRDefault="0013309A" w:rsidP="0013309A">
      <w:pPr>
        <w:spacing w:after="0" w:line="240" w:lineRule="auto"/>
        <w:ind w:firstLine="708"/>
        <w:rPr>
          <w:rFonts w:ascii="Times New Roman" w:hAnsi="Times New Roman" w:cs="Times New Roman"/>
          <w:sz w:val="28"/>
          <w:szCs w:val="28"/>
          <w:lang w:val="en-US"/>
        </w:rPr>
      </w:pPr>
      <w:r w:rsidRPr="007B4E5D">
        <w:rPr>
          <w:rFonts w:ascii="Times New Roman" w:hAnsi="Times New Roman" w:cs="Times New Roman"/>
          <w:sz w:val="28"/>
          <w:szCs w:val="28"/>
          <w:lang w:val="en-US"/>
        </w:rPr>
        <w:t>The method described above can be applied also for the generalized heat equation</w:t>
      </w:r>
    </w:p>
    <w:p w14:paraId="1B8AC10B" w14:textId="77777777" w:rsidR="0013309A" w:rsidRPr="007B4E5D" w:rsidRDefault="0013309A" w:rsidP="0013309A">
      <w:pPr>
        <w:spacing w:after="0" w:line="240" w:lineRule="auto"/>
        <w:rPr>
          <w:rFonts w:ascii="Times New Roman" w:eastAsia="Times New Roman" w:hAnsi="Times New Roman" w:cs="Times New Roman"/>
          <w:sz w:val="28"/>
          <w:szCs w:val="28"/>
          <w:lang w:val="en-US" w:eastAsia="ru-RU"/>
        </w:rPr>
      </w:pPr>
    </w:p>
    <w:p w14:paraId="351C89F4" w14:textId="77777777" w:rsidR="0013309A" w:rsidRPr="007B4E5D" w:rsidRDefault="0013309A" w:rsidP="0013309A">
      <w:pPr>
        <w:spacing w:line="240" w:lineRule="auto"/>
        <w:jc w:val="right"/>
        <w:rPr>
          <w:rFonts w:ascii="Times New Roman" w:eastAsia="Times New Roman" w:hAnsi="Times New Roman" w:cs="Times New Roman"/>
          <w:sz w:val="28"/>
          <w:szCs w:val="28"/>
          <w:lang w:val="en-US" w:eastAsia="ru-RU"/>
        </w:rPr>
      </w:pPr>
      <w:r w:rsidRPr="007B4E5D">
        <w:rPr>
          <w:rFonts w:ascii="Times New Roman" w:eastAsia="Times New Roman" w:hAnsi="Times New Roman" w:cs="Times New Roman"/>
          <w:sz w:val="28"/>
          <w:szCs w:val="28"/>
          <w:lang w:val="en-US" w:eastAsia="ru-RU"/>
        </w:rPr>
        <w:t xml:space="preserve">                   </w:t>
      </w:r>
      <w:r w:rsidRPr="007B4E5D">
        <w:rPr>
          <w:rFonts w:ascii="Times New Roman" w:eastAsia="Times New Roman" w:hAnsi="Times New Roman" w:cs="Times New Roman"/>
          <w:position w:val="-28"/>
          <w:sz w:val="28"/>
          <w:szCs w:val="28"/>
          <w:lang w:eastAsia="ru-RU"/>
        </w:rPr>
        <w:object w:dxaOrig="5280" w:dyaOrig="760" w14:anchorId="13B3277A">
          <v:shape id="_x0000_i1133" type="#_x0000_t75" style="width:262.8pt;height:37.2pt" o:ole="">
            <v:imagedata r:id="rId224" o:title=""/>
          </v:shape>
          <o:OLEObject Type="Embed" ProgID="Equation.DSMT4" ShapeID="_x0000_i1133" DrawAspect="Content" ObjectID="_1734863054" r:id="rId225"/>
        </w:object>
      </w:r>
      <w:r w:rsidRPr="007B4E5D">
        <w:rPr>
          <w:rFonts w:ascii="Times New Roman" w:eastAsia="Times New Roman" w:hAnsi="Times New Roman" w:cs="Times New Roman"/>
          <w:sz w:val="28"/>
          <w:szCs w:val="28"/>
          <w:lang w:val="en-US" w:eastAsia="ru-RU"/>
        </w:rPr>
        <w:t xml:space="preserve">                 (1.3.23)</w:t>
      </w:r>
    </w:p>
    <w:p w14:paraId="22E53002" w14:textId="77777777" w:rsidR="0013309A" w:rsidRPr="007B4E5D" w:rsidRDefault="0013309A" w:rsidP="0013309A">
      <w:pPr>
        <w:spacing w:line="240" w:lineRule="auto"/>
        <w:jc w:val="right"/>
        <w:rPr>
          <w:rFonts w:ascii="Times New Roman" w:eastAsia="Times New Roman" w:hAnsi="Times New Roman" w:cs="Times New Roman"/>
          <w:sz w:val="28"/>
          <w:szCs w:val="28"/>
          <w:lang w:val="en-US" w:eastAsia="ru-RU"/>
        </w:rPr>
      </w:pPr>
    </w:p>
    <w:p w14:paraId="4D6F7273" w14:textId="77777777" w:rsidR="0013309A" w:rsidRPr="007B4E5D" w:rsidRDefault="0013309A" w:rsidP="0013309A">
      <w:pPr>
        <w:spacing w:line="240" w:lineRule="auto"/>
        <w:rPr>
          <w:rFonts w:ascii="Times New Roman" w:eastAsia="Times New Roman" w:hAnsi="Times New Roman" w:cs="Times New Roman"/>
          <w:sz w:val="28"/>
          <w:szCs w:val="28"/>
          <w:lang w:val="en-US" w:eastAsia="ru-RU"/>
        </w:rPr>
      </w:pPr>
      <w:r w:rsidRPr="007B4E5D">
        <w:rPr>
          <w:rFonts w:ascii="Times New Roman" w:eastAsia="Times New Roman" w:hAnsi="Times New Roman" w:cs="Times New Roman"/>
          <w:sz w:val="28"/>
          <w:szCs w:val="28"/>
          <w:lang w:val="en-US" w:eastAsia="ru-RU"/>
        </w:rPr>
        <w:t>if we use the generalized Laguerre polynomials for the solution of the equation (1.3.23):</w:t>
      </w:r>
    </w:p>
    <w:p w14:paraId="478688AF" w14:textId="77777777" w:rsidR="0013309A" w:rsidRPr="007B4E5D" w:rsidRDefault="0013309A" w:rsidP="0013309A">
      <w:pPr>
        <w:spacing w:line="240" w:lineRule="auto"/>
        <w:jc w:val="right"/>
        <w:rPr>
          <w:rFonts w:ascii="Times New Roman" w:eastAsia="Times New Roman" w:hAnsi="Times New Roman" w:cs="Times New Roman"/>
          <w:sz w:val="28"/>
          <w:szCs w:val="28"/>
          <w:lang w:val="en-US" w:eastAsia="ru-RU"/>
        </w:rPr>
      </w:pPr>
      <w:r w:rsidRPr="007B4E5D">
        <w:rPr>
          <w:rFonts w:ascii="Times New Roman" w:eastAsia="Times New Roman" w:hAnsi="Times New Roman" w:cs="Times New Roman"/>
          <w:position w:val="-32"/>
          <w:sz w:val="28"/>
          <w:szCs w:val="28"/>
          <w:lang w:eastAsia="ru-RU"/>
        </w:rPr>
        <w:object w:dxaOrig="7900" w:dyaOrig="780" w14:anchorId="5AFE3F25">
          <v:shape id="_x0000_i1134" type="#_x0000_t75" style="width:393.6pt;height:37.2pt" o:ole="">
            <v:imagedata r:id="rId226" o:title=""/>
          </v:shape>
          <o:OLEObject Type="Embed" ProgID="Equation.DSMT4" ShapeID="_x0000_i1134" DrawAspect="Content" ObjectID="_1734863055" r:id="rId227"/>
        </w:object>
      </w:r>
      <w:r w:rsidRPr="007B4E5D">
        <w:rPr>
          <w:rFonts w:ascii="Times New Roman" w:eastAsia="Times New Roman" w:hAnsi="Times New Roman" w:cs="Times New Roman"/>
          <w:sz w:val="28"/>
          <w:szCs w:val="28"/>
          <w:lang w:val="en-US" w:eastAsia="ru-RU"/>
        </w:rPr>
        <w:t xml:space="preserve">     (1.3.24)</w:t>
      </w:r>
    </w:p>
    <w:p w14:paraId="0F36726D" w14:textId="77777777" w:rsidR="0013309A" w:rsidRPr="007B4E5D" w:rsidRDefault="0013309A" w:rsidP="0013309A">
      <w:pPr>
        <w:spacing w:line="240" w:lineRule="auto"/>
        <w:jc w:val="right"/>
        <w:rPr>
          <w:rFonts w:ascii="Times New Roman" w:eastAsia="Times New Roman" w:hAnsi="Times New Roman" w:cs="Times New Roman"/>
          <w:sz w:val="28"/>
          <w:szCs w:val="28"/>
          <w:lang w:val="en-US" w:eastAsia="ru-RU"/>
        </w:rPr>
      </w:pPr>
    </w:p>
    <w:p w14:paraId="36D072B3" w14:textId="77777777" w:rsidR="0013309A" w:rsidRDefault="0013309A" w:rsidP="0013309A">
      <w:pPr>
        <w:spacing w:after="0" w:line="240" w:lineRule="auto"/>
        <w:rPr>
          <w:rFonts w:ascii="Times New Roman" w:eastAsia="Times New Roman" w:hAnsi="Times New Roman" w:cs="Times New Roman"/>
          <w:sz w:val="28"/>
          <w:szCs w:val="28"/>
          <w:lang w:val="en-US" w:eastAsia="ru-RU"/>
        </w:rPr>
      </w:pPr>
      <w:r w:rsidRPr="007B4E5D">
        <w:rPr>
          <w:rFonts w:ascii="Times New Roman" w:eastAsia="Times New Roman" w:hAnsi="Times New Roman" w:cs="Times New Roman"/>
          <w:sz w:val="28"/>
          <w:szCs w:val="28"/>
          <w:lang w:val="en-US" w:eastAsia="ru-RU"/>
        </w:rPr>
        <w:t>and the condition of the orthogonality</w:t>
      </w:r>
    </w:p>
    <w:p w14:paraId="75CD1238" w14:textId="77777777" w:rsidR="0013309A" w:rsidRPr="007B4E5D" w:rsidRDefault="0013309A" w:rsidP="0013309A">
      <w:pPr>
        <w:spacing w:after="0" w:line="240" w:lineRule="auto"/>
        <w:rPr>
          <w:rFonts w:ascii="Times New Roman" w:eastAsia="Times New Roman" w:hAnsi="Times New Roman" w:cs="Times New Roman"/>
          <w:sz w:val="28"/>
          <w:szCs w:val="28"/>
          <w:lang w:val="en-US" w:eastAsia="ru-RU"/>
        </w:rPr>
      </w:pPr>
    </w:p>
    <w:p w14:paraId="5740DC56" w14:textId="77777777" w:rsidR="0013309A" w:rsidRPr="00210FEB" w:rsidRDefault="0013309A" w:rsidP="0013309A">
      <w:pPr>
        <w:spacing w:after="0" w:line="240" w:lineRule="auto"/>
        <w:jc w:val="right"/>
        <w:rPr>
          <w:rFonts w:ascii="Times New Roman" w:hAnsi="Times New Roman" w:cs="Times New Roman"/>
          <w:sz w:val="28"/>
          <w:szCs w:val="28"/>
          <w:lang w:val="en-US"/>
        </w:rPr>
      </w:pPr>
      <w:r w:rsidRPr="007B4E5D">
        <w:rPr>
          <w:rFonts w:ascii="Times New Roman" w:eastAsia="Times New Roman" w:hAnsi="Times New Roman" w:cs="Times New Roman"/>
          <w:sz w:val="28"/>
          <w:szCs w:val="28"/>
          <w:lang w:val="en-US" w:eastAsia="ru-RU"/>
        </w:rPr>
        <w:t xml:space="preserve">         </w:t>
      </w:r>
      <w:r w:rsidRPr="007B4E5D">
        <w:rPr>
          <w:rFonts w:ascii="Times New Roman" w:hAnsi="Times New Roman" w:cs="Times New Roman"/>
          <w:position w:val="-52"/>
          <w:sz w:val="28"/>
          <w:szCs w:val="28"/>
        </w:rPr>
        <w:object w:dxaOrig="5720" w:dyaOrig="1180" w14:anchorId="66C967C0">
          <v:shape id="_x0000_i1135" type="#_x0000_t75" style="width:286.8pt;height:58.8pt" o:ole="">
            <v:imagedata r:id="rId228" o:title=""/>
          </v:shape>
          <o:OLEObject Type="Embed" ProgID="Equation.DSMT4" ShapeID="_x0000_i1135" DrawAspect="Content" ObjectID="_1734863056" r:id="rId229"/>
        </w:object>
      </w:r>
      <w:r w:rsidRPr="007B4E5D">
        <w:rPr>
          <w:rFonts w:ascii="Times New Roman" w:hAnsi="Times New Roman" w:cs="Times New Roman"/>
          <w:sz w:val="28"/>
          <w:szCs w:val="28"/>
          <w:lang w:val="en-US"/>
        </w:rPr>
        <w:t>.                 (1.3.25)</w:t>
      </w:r>
    </w:p>
    <w:p w14:paraId="6E51C1F4" w14:textId="77777777" w:rsidR="0013309A" w:rsidRDefault="0013309A" w:rsidP="0013309A">
      <w:pPr>
        <w:spacing w:after="0" w:line="240" w:lineRule="auto"/>
        <w:ind w:firstLine="708"/>
        <w:rPr>
          <w:rFonts w:ascii="Times New Roman" w:eastAsia="Calibri" w:hAnsi="Times New Roman" w:cs="Times New Roman"/>
          <w:b/>
          <w:sz w:val="28"/>
          <w:szCs w:val="28"/>
          <w:lang w:val="en-US" w:eastAsia="ru-RU"/>
        </w:rPr>
      </w:pPr>
    </w:p>
    <w:p w14:paraId="518AB15D" w14:textId="77777777" w:rsidR="0013309A" w:rsidRPr="007B4E5D" w:rsidRDefault="0013309A" w:rsidP="0013309A">
      <w:pPr>
        <w:spacing w:after="0" w:line="240" w:lineRule="auto"/>
        <w:ind w:firstLine="708"/>
        <w:rPr>
          <w:rFonts w:ascii="Times New Roman" w:eastAsia="Calibri" w:hAnsi="Times New Roman" w:cs="Times New Roman"/>
          <w:b/>
          <w:sz w:val="28"/>
          <w:szCs w:val="28"/>
          <w:lang w:val="en-US" w:eastAsia="ru-RU"/>
        </w:rPr>
      </w:pPr>
      <w:r w:rsidRPr="007B4E5D">
        <w:rPr>
          <w:rFonts w:ascii="Times New Roman" w:eastAsia="Calibri" w:hAnsi="Times New Roman" w:cs="Times New Roman"/>
          <w:b/>
          <w:sz w:val="28"/>
          <w:szCs w:val="28"/>
          <w:lang w:val="en-US" w:eastAsia="ru-RU"/>
        </w:rPr>
        <w:t xml:space="preserve">1.4 Cylindrical axisymmetric heat polynomials </w:t>
      </w:r>
    </w:p>
    <w:p w14:paraId="50C32336" w14:textId="77777777" w:rsidR="0013309A" w:rsidRPr="007B4E5D" w:rsidRDefault="0013309A" w:rsidP="0013309A">
      <w:pPr>
        <w:spacing w:after="0" w:line="240" w:lineRule="auto"/>
        <w:ind w:left="585"/>
        <w:rPr>
          <w:rFonts w:ascii="Times New Roman" w:eastAsia="Calibri" w:hAnsi="Times New Roman" w:cs="Times New Roman"/>
          <w:b/>
          <w:sz w:val="28"/>
          <w:szCs w:val="28"/>
          <w:lang w:val="en-US" w:eastAsia="ru-RU"/>
        </w:rPr>
      </w:pPr>
    </w:p>
    <w:p w14:paraId="692AB411" w14:textId="77777777" w:rsidR="0013309A" w:rsidRPr="007B4E5D" w:rsidRDefault="0013309A" w:rsidP="0013309A">
      <w:pPr>
        <w:spacing w:after="0" w:line="240" w:lineRule="auto"/>
        <w:ind w:firstLine="708"/>
        <w:rPr>
          <w:rFonts w:ascii="Times New Roman" w:eastAsia="Calibri" w:hAnsi="Times New Roman" w:cs="Times New Roman"/>
          <w:sz w:val="28"/>
          <w:szCs w:val="28"/>
          <w:lang w:val="en-US" w:eastAsia="ru-RU"/>
        </w:rPr>
      </w:pPr>
      <w:r w:rsidRPr="007B4E5D">
        <w:rPr>
          <w:rFonts w:ascii="Times New Roman" w:eastAsia="Calibri" w:hAnsi="Times New Roman" w:cs="Times New Roman"/>
          <w:sz w:val="28"/>
          <w:szCs w:val="28"/>
          <w:lang w:val="en-US" w:eastAsia="ru-RU"/>
        </w:rPr>
        <w:t>The heat equation</w:t>
      </w:r>
    </w:p>
    <w:p w14:paraId="264AEE22" w14:textId="77777777" w:rsidR="0013309A" w:rsidRPr="007B4E5D" w:rsidRDefault="0013309A" w:rsidP="0013309A">
      <w:pPr>
        <w:spacing w:after="0" w:line="240" w:lineRule="auto"/>
        <w:ind w:firstLine="708"/>
        <w:rPr>
          <w:rFonts w:ascii="Times New Roman" w:eastAsia="Calibri" w:hAnsi="Times New Roman" w:cs="Times New Roman"/>
          <w:sz w:val="28"/>
          <w:szCs w:val="28"/>
          <w:lang w:val="en-US" w:eastAsia="ru-RU"/>
        </w:rPr>
      </w:pPr>
    </w:p>
    <w:p w14:paraId="239E4ECB" w14:textId="77777777" w:rsidR="0013309A" w:rsidRPr="007B4E5D" w:rsidRDefault="0013309A" w:rsidP="0013309A">
      <w:pPr>
        <w:spacing w:after="0" w:line="240" w:lineRule="auto"/>
        <w:jc w:val="right"/>
        <w:rPr>
          <w:rFonts w:ascii="Times New Roman" w:eastAsia="Calibri" w:hAnsi="Times New Roman" w:cs="Times New Roman"/>
          <w:sz w:val="28"/>
          <w:szCs w:val="28"/>
          <w:lang w:val="en-US" w:eastAsia="ru-RU"/>
        </w:rPr>
      </w:pPr>
      <w:r w:rsidRPr="007B4E5D">
        <w:rPr>
          <w:rFonts w:ascii="Times New Roman" w:eastAsia="Calibri" w:hAnsi="Times New Roman" w:cs="Times New Roman"/>
          <w:sz w:val="28"/>
          <w:szCs w:val="28"/>
          <w:lang w:val="en-US" w:eastAsia="ru-RU"/>
        </w:rPr>
        <w:t xml:space="preserve">                                </w:t>
      </w:r>
      <w:r w:rsidRPr="007B4E5D">
        <w:rPr>
          <w:rFonts w:ascii="Times New Roman" w:eastAsia="Calibri" w:hAnsi="Times New Roman" w:cs="Times New Roman"/>
          <w:position w:val="-28"/>
          <w:sz w:val="28"/>
          <w:szCs w:val="28"/>
          <w:lang w:eastAsia="ru-RU"/>
        </w:rPr>
        <w:object w:dxaOrig="2680" w:dyaOrig="760" w14:anchorId="579E0D83">
          <v:shape id="_x0000_i1136" type="#_x0000_t75" style="width:133.2pt;height:37.2pt" o:ole="">
            <v:imagedata r:id="rId230" o:title=""/>
          </v:shape>
          <o:OLEObject Type="Embed" ProgID="Equation.DSMT4" ShapeID="_x0000_i1136" DrawAspect="Content" ObjectID="_1734863057" r:id="rId231"/>
        </w:object>
      </w:r>
      <w:r w:rsidRPr="007B4E5D">
        <w:rPr>
          <w:rFonts w:ascii="Times New Roman" w:eastAsia="Calibri" w:hAnsi="Times New Roman" w:cs="Times New Roman"/>
          <w:sz w:val="28"/>
          <w:szCs w:val="28"/>
          <w:lang w:val="en-US" w:eastAsia="ru-RU"/>
        </w:rPr>
        <w:t xml:space="preserve">                                 (1.4.1)</w:t>
      </w:r>
    </w:p>
    <w:p w14:paraId="0B417D51" w14:textId="77777777" w:rsidR="0013309A" w:rsidRPr="007B4E5D" w:rsidRDefault="0013309A" w:rsidP="0013309A">
      <w:pPr>
        <w:spacing w:after="0" w:line="240" w:lineRule="auto"/>
        <w:jc w:val="right"/>
        <w:rPr>
          <w:rFonts w:ascii="Times New Roman" w:eastAsia="Calibri" w:hAnsi="Times New Roman" w:cs="Times New Roman"/>
          <w:sz w:val="28"/>
          <w:szCs w:val="28"/>
          <w:lang w:val="en-US" w:eastAsia="ru-RU"/>
        </w:rPr>
      </w:pPr>
    </w:p>
    <w:p w14:paraId="6A714F69" w14:textId="77777777" w:rsidR="0013309A" w:rsidRPr="007B4E5D" w:rsidRDefault="0013309A" w:rsidP="0013309A">
      <w:pPr>
        <w:spacing w:after="0" w:line="240" w:lineRule="auto"/>
        <w:rPr>
          <w:rFonts w:ascii="Times New Roman" w:eastAsia="Calibri" w:hAnsi="Times New Roman" w:cs="Times New Roman"/>
          <w:sz w:val="28"/>
          <w:szCs w:val="28"/>
          <w:lang w:val="en-US" w:eastAsia="ru-RU"/>
        </w:rPr>
      </w:pPr>
      <w:r w:rsidRPr="007B4E5D">
        <w:rPr>
          <w:rFonts w:ascii="Times New Roman" w:eastAsia="Calibri" w:hAnsi="Times New Roman" w:cs="Times New Roman"/>
          <w:sz w:val="28"/>
          <w:szCs w:val="28"/>
          <w:lang w:val="en-US" w:eastAsia="ru-RU"/>
        </w:rPr>
        <w:t>has the solution of the form</w:t>
      </w:r>
    </w:p>
    <w:p w14:paraId="180057D2" w14:textId="77777777" w:rsidR="0013309A" w:rsidRPr="007B4E5D" w:rsidRDefault="0013309A" w:rsidP="0013309A">
      <w:pPr>
        <w:spacing w:after="0" w:line="240" w:lineRule="auto"/>
        <w:jc w:val="right"/>
        <w:rPr>
          <w:rFonts w:ascii="Times New Roman" w:hAnsi="Times New Roman" w:cs="Times New Roman"/>
          <w:sz w:val="28"/>
          <w:szCs w:val="28"/>
          <w:lang w:val="en-US"/>
        </w:rPr>
      </w:pPr>
      <w:r w:rsidRPr="007B4E5D">
        <w:rPr>
          <w:rFonts w:ascii="Times New Roman" w:eastAsia="Calibri" w:hAnsi="Times New Roman" w:cs="Times New Roman"/>
          <w:sz w:val="28"/>
          <w:szCs w:val="28"/>
          <w:lang w:val="en-US" w:eastAsia="ru-RU"/>
        </w:rPr>
        <w:t xml:space="preserve">                              </w:t>
      </w:r>
      <w:r w:rsidRPr="007B4E5D">
        <w:rPr>
          <w:rFonts w:ascii="Times New Roman" w:hAnsi="Times New Roman" w:cs="Times New Roman"/>
          <w:position w:val="-34"/>
          <w:sz w:val="28"/>
          <w:szCs w:val="28"/>
        </w:rPr>
        <w:object w:dxaOrig="3720" w:dyaOrig="800" w14:anchorId="65792F7B">
          <v:shape id="_x0000_i1137" type="#_x0000_t75" style="width:187.2pt;height:40.8pt" o:ole="">
            <v:imagedata r:id="rId232" o:title=""/>
          </v:shape>
          <o:OLEObject Type="Embed" ProgID="Equation.DSMT4" ShapeID="_x0000_i1137" DrawAspect="Content" ObjectID="_1734863058" r:id="rId233"/>
        </w:object>
      </w:r>
      <w:r w:rsidRPr="007B4E5D">
        <w:rPr>
          <w:rFonts w:ascii="Times New Roman" w:hAnsi="Times New Roman" w:cs="Times New Roman"/>
          <w:sz w:val="28"/>
          <w:szCs w:val="28"/>
          <w:lang w:val="en-US"/>
        </w:rPr>
        <w:t>,                             (1.4.2)</w:t>
      </w:r>
    </w:p>
    <w:p w14:paraId="6035E39C" w14:textId="77777777" w:rsidR="0013309A" w:rsidRPr="007B4E5D" w:rsidRDefault="0013309A" w:rsidP="0013309A">
      <w:pPr>
        <w:spacing w:after="0" w:line="240" w:lineRule="auto"/>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where </w:t>
      </w:r>
    </w:p>
    <w:p w14:paraId="0E69CD16" w14:textId="77777777" w:rsidR="0013309A" w:rsidRPr="007B4E5D" w:rsidRDefault="0013309A" w:rsidP="0013309A">
      <w:pPr>
        <w:spacing w:after="0" w:line="240" w:lineRule="auto"/>
        <w:rPr>
          <w:rFonts w:ascii="Times New Roman" w:hAnsi="Times New Roman" w:cs="Times New Roman"/>
          <w:sz w:val="28"/>
          <w:szCs w:val="28"/>
          <w:lang w:val="en-US"/>
        </w:rPr>
      </w:pPr>
    </w:p>
    <w:p w14:paraId="0BED90AC" w14:textId="77777777" w:rsidR="0013309A" w:rsidRPr="007B4E5D" w:rsidRDefault="0013309A" w:rsidP="0013309A">
      <w:pPr>
        <w:spacing w:after="0" w:line="240" w:lineRule="auto"/>
        <w:jc w:val="right"/>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          </w:t>
      </w:r>
      <w:r w:rsidRPr="007B4E5D">
        <w:rPr>
          <w:rFonts w:ascii="Times New Roman" w:hAnsi="Times New Roman" w:cs="Times New Roman"/>
          <w:position w:val="-32"/>
          <w:sz w:val="28"/>
          <w:szCs w:val="28"/>
        </w:rPr>
        <w:object w:dxaOrig="3540" w:dyaOrig="820" w14:anchorId="751F7A2A">
          <v:shape id="_x0000_i1138" type="#_x0000_t75" style="width:178.8pt;height:42pt" o:ole="">
            <v:imagedata r:id="rId234" o:title=""/>
          </v:shape>
          <o:OLEObject Type="Embed" ProgID="Equation.DSMT4" ShapeID="_x0000_i1138" DrawAspect="Content" ObjectID="_1734863059" r:id="rId235"/>
        </w:object>
      </w:r>
      <w:r w:rsidRPr="007B4E5D">
        <w:rPr>
          <w:rFonts w:ascii="Times New Roman" w:hAnsi="Times New Roman" w:cs="Times New Roman"/>
          <w:sz w:val="28"/>
          <w:szCs w:val="28"/>
          <w:lang w:val="en-US"/>
        </w:rPr>
        <w:t xml:space="preserve">,      </w:t>
      </w:r>
      <w:r w:rsidRPr="007B4E5D">
        <w:rPr>
          <w:rFonts w:ascii="Times New Roman" w:hAnsi="Times New Roman" w:cs="Times New Roman"/>
          <w:position w:val="-36"/>
          <w:sz w:val="28"/>
          <w:szCs w:val="28"/>
        </w:rPr>
        <w:object w:dxaOrig="2720" w:dyaOrig="859" w14:anchorId="539EA075">
          <v:shape id="_x0000_i1139" type="#_x0000_t75" style="width:136.8pt;height:46.8pt" o:ole="">
            <v:imagedata r:id="rId236" o:title=""/>
          </v:shape>
          <o:OLEObject Type="Embed" ProgID="Equation.DSMT4" ShapeID="_x0000_i1139" DrawAspect="Content" ObjectID="_1734863060" r:id="rId237"/>
        </w:object>
      </w:r>
      <w:r w:rsidRPr="007B4E5D">
        <w:rPr>
          <w:rFonts w:ascii="Times New Roman" w:hAnsi="Times New Roman" w:cs="Times New Roman"/>
          <w:sz w:val="28"/>
          <w:szCs w:val="28"/>
          <w:lang w:val="en-US"/>
        </w:rPr>
        <w:t xml:space="preserve">           (1.4.3)</w:t>
      </w:r>
    </w:p>
    <w:p w14:paraId="33D3DB7F" w14:textId="77777777" w:rsidR="0013309A" w:rsidRPr="007B4E5D" w:rsidRDefault="0013309A" w:rsidP="0013309A">
      <w:pPr>
        <w:spacing w:after="0" w:line="240" w:lineRule="auto"/>
        <w:rPr>
          <w:rFonts w:ascii="Times New Roman" w:hAnsi="Times New Roman" w:cs="Times New Roman"/>
          <w:sz w:val="28"/>
          <w:szCs w:val="28"/>
          <w:lang w:val="en-US"/>
        </w:rPr>
      </w:pPr>
    </w:p>
    <w:p w14:paraId="619855C6" w14:textId="77777777" w:rsidR="0013309A" w:rsidRPr="007B4E5D" w:rsidRDefault="0013309A" w:rsidP="0013309A">
      <w:pPr>
        <w:spacing w:after="0" w:line="240" w:lineRule="auto"/>
        <w:rPr>
          <w:rFonts w:ascii="Times New Roman" w:hAnsi="Times New Roman" w:cs="Times New Roman"/>
          <w:sz w:val="28"/>
          <w:szCs w:val="28"/>
          <w:lang w:val="en-US"/>
        </w:rPr>
      </w:pPr>
      <w:r w:rsidRPr="007B4E5D">
        <w:rPr>
          <w:rFonts w:ascii="Times New Roman" w:hAnsi="Times New Roman" w:cs="Times New Roman"/>
          <w:sz w:val="28"/>
          <w:szCs w:val="28"/>
          <w:lang w:val="en-US"/>
        </w:rPr>
        <w:t>are the heat polynomials for the heat equations</w:t>
      </w:r>
    </w:p>
    <w:p w14:paraId="2C1F8770" w14:textId="77777777" w:rsidR="0013309A" w:rsidRPr="007B4E5D" w:rsidRDefault="0013309A" w:rsidP="0013309A">
      <w:pPr>
        <w:spacing w:after="0" w:line="240" w:lineRule="auto"/>
        <w:rPr>
          <w:rFonts w:ascii="Times New Roman" w:hAnsi="Times New Roman" w:cs="Times New Roman"/>
          <w:sz w:val="28"/>
          <w:szCs w:val="28"/>
          <w:lang w:val="en-US"/>
        </w:rPr>
      </w:pPr>
    </w:p>
    <w:p w14:paraId="509BACDA" w14:textId="77777777" w:rsidR="0013309A" w:rsidRPr="007B4E5D" w:rsidRDefault="0013309A" w:rsidP="0013309A">
      <w:pPr>
        <w:spacing w:after="0" w:line="240" w:lineRule="auto"/>
        <w:jc w:val="right"/>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                          </w:t>
      </w:r>
      <w:r w:rsidRPr="007B4E5D">
        <w:rPr>
          <w:rFonts w:ascii="Times New Roman" w:hAnsi="Times New Roman" w:cs="Times New Roman"/>
          <w:position w:val="-28"/>
          <w:sz w:val="28"/>
          <w:szCs w:val="28"/>
        </w:rPr>
        <w:object w:dxaOrig="4400" w:dyaOrig="760" w14:anchorId="077E8472">
          <v:shape id="_x0000_i1140" type="#_x0000_t75" style="width:220.8pt;height:37.2pt" o:ole="">
            <v:imagedata r:id="rId238" o:title=""/>
          </v:shape>
          <o:OLEObject Type="Embed" ProgID="Equation.DSMT4" ShapeID="_x0000_i1140" DrawAspect="Content" ObjectID="_1734863061" r:id="rId239"/>
        </w:object>
      </w:r>
      <w:r w:rsidRPr="007B4E5D">
        <w:rPr>
          <w:rFonts w:ascii="Times New Roman" w:hAnsi="Times New Roman" w:cs="Times New Roman"/>
          <w:sz w:val="28"/>
          <w:szCs w:val="28"/>
          <w:lang w:val="en-US"/>
        </w:rPr>
        <w:t>.                     (1.4.5)</w:t>
      </w:r>
    </w:p>
    <w:p w14:paraId="7F4306E0" w14:textId="77777777" w:rsidR="0013309A" w:rsidRPr="007B4E5D" w:rsidRDefault="0013309A" w:rsidP="0013309A">
      <w:pPr>
        <w:spacing w:after="0" w:line="240" w:lineRule="auto"/>
        <w:jc w:val="right"/>
        <w:rPr>
          <w:rFonts w:ascii="Times New Roman" w:hAnsi="Times New Roman" w:cs="Times New Roman"/>
          <w:sz w:val="28"/>
          <w:szCs w:val="28"/>
          <w:lang w:val="en-US"/>
        </w:rPr>
      </w:pPr>
    </w:p>
    <w:p w14:paraId="496BBDDB" w14:textId="77777777" w:rsidR="0013309A" w:rsidRPr="007B4E5D" w:rsidRDefault="0013309A" w:rsidP="0013309A">
      <w:pPr>
        <w:spacing w:line="240" w:lineRule="auto"/>
        <w:ind w:firstLine="708"/>
        <w:rPr>
          <w:rFonts w:ascii="Times New Roman" w:eastAsia="Times New Roman" w:hAnsi="Times New Roman" w:cs="Times New Roman"/>
          <w:sz w:val="28"/>
          <w:szCs w:val="28"/>
          <w:lang w:val="en-US" w:eastAsia="ru-RU"/>
        </w:rPr>
      </w:pPr>
      <w:r w:rsidRPr="007B4E5D">
        <w:rPr>
          <w:rFonts w:ascii="Times New Roman" w:hAnsi="Times New Roman" w:cs="Times New Roman"/>
          <w:sz w:val="28"/>
          <w:szCs w:val="28"/>
          <w:lang w:val="en-US"/>
        </w:rPr>
        <w:t xml:space="preserve">Taking into account </w:t>
      </w:r>
      <w:r w:rsidRPr="007B4E5D">
        <w:rPr>
          <w:rFonts w:ascii="Times New Roman" w:eastAsia="Times New Roman" w:hAnsi="Times New Roman" w:cs="Times New Roman"/>
          <w:sz w:val="28"/>
          <w:szCs w:val="28"/>
          <w:lang w:val="en-US" w:eastAsia="ru-RU"/>
        </w:rPr>
        <w:t xml:space="preserve">that </w:t>
      </w:r>
    </w:p>
    <w:p w14:paraId="455F4569" w14:textId="77777777" w:rsidR="0013309A" w:rsidRPr="007B4E5D" w:rsidRDefault="0013309A" w:rsidP="0013309A">
      <w:pPr>
        <w:spacing w:after="0" w:line="240" w:lineRule="auto"/>
        <w:jc w:val="right"/>
        <w:rPr>
          <w:rFonts w:ascii="Times New Roman" w:eastAsia="Calibri" w:hAnsi="Times New Roman" w:cs="Times New Roman"/>
          <w:sz w:val="28"/>
          <w:szCs w:val="28"/>
          <w:lang w:val="en-US" w:eastAsia="ru-RU"/>
        </w:rPr>
      </w:pPr>
      <w:r w:rsidRPr="007B4E5D">
        <w:rPr>
          <w:rFonts w:ascii="Times New Roman" w:eastAsia="Times New Roman" w:hAnsi="Times New Roman" w:cs="Times New Roman"/>
          <w:sz w:val="28"/>
          <w:szCs w:val="28"/>
          <w:lang w:val="en-US" w:eastAsia="ru-RU"/>
        </w:rPr>
        <w:t xml:space="preserve"> </w:t>
      </w:r>
      <w:r w:rsidRPr="007B4E5D">
        <w:rPr>
          <w:rFonts w:ascii="Times New Roman" w:eastAsia="Times New Roman" w:hAnsi="Times New Roman" w:cs="Times New Roman"/>
          <w:position w:val="-28"/>
          <w:sz w:val="28"/>
          <w:szCs w:val="28"/>
          <w:lang w:eastAsia="ru-RU"/>
        </w:rPr>
        <w:object w:dxaOrig="7740" w:dyaOrig="760" w14:anchorId="1BABB806">
          <v:shape id="_x0000_i1141" type="#_x0000_t75" style="width:384pt;height:37.2pt" o:ole="">
            <v:imagedata r:id="rId240" o:title=""/>
          </v:shape>
          <o:OLEObject Type="Embed" ProgID="Equation.DSMT4" ShapeID="_x0000_i1141" DrawAspect="Content" ObjectID="_1734863062" r:id="rId241"/>
        </w:object>
      </w:r>
      <w:r w:rsidRPr="007B4E5D">
        <w:rPr>
          <w:rFonts w:ascii="Times New Roman" w:eastAsia="Times New Roman" w:hAnsi="Times New Roman" w:cs="Times New Roman"/>
          <w:sz w:val="28"/>
          <w:szCs w:val="28"/>
          <w:lang w:val="en-US" w:eastAsia="ru-RU"/>
        </w:rPr>
        <w:t xml:space="preserve">  </w:t>
      </w:r>
      <w:r w:rsidRPr="007B4E5D">
        <w:rPr>
          <w:rFonts w:ascii="Times New Roman" w:eastAsia="Calibri" w:hAnsi="Times New Roman" w:cs="Times New Roman"/>
          <w:sz w:val="28"/>
          <w:szCs w:val="28"/>
          <w:lang w:val="en-US" w:eastAsia="ru-RU"/>
        </w:rPr>
        <w:t>(1.4.6)</w:t>
      </w:r>
    </w:p>
    <w:p w14:paraId="72F6B897" w14:textId="77777777" w:rsidR="0013309A" w:rsidRPr="007B4E5D" w:rsidRDefault="0013309A" w:rsidP="0013309A">
      <w:pPr>
        <w:spacing w:after="0" w:line="240" w:lineRule="auto"/>
        <w:rPr>
          <w:rFonts w:ascii="Times New Roman" w:eastAsia="Calibri" w:hAnsi="Times New Roman" w:cs="Times New Roman"/>
          <w:sz w:val="28"/>
          <w:szCs w:val="28"/>
          <w:lang w:val="en-US" w:eastAsia="ru-RU"/>
        </w:rPr>
      </w:pPr>
    </w:p>
    <w:p w14:paraId="7E1464D3" w14:textId="77777777" w:rsidR="0013309A" w:rsidRPr="007B4E5D" w:rsidRDefault="0013309A" w:rsidP="0013309A">
      <w:pPr>
        <w:spacing w:after="0" w:line="240" w:lineRule="auto"/>
        <w:rPr>
          <w:rFonts w:ascii="Times New Roman" w:eastAsia="Calibri" w:hAnsi="Times New Roman" w:cs="Times New Roman"/>
          <w:sz w:val="28"/>
          <w:szCs w:val="28"/>
          <w:lang w:val="en-US" w:eastAsia="ru-RU"/>
        </w:rPr>
      </w:pPr>
      <w:r w:rsidRPr="007B4E5D">
        <w:rPr>
          <w:rFonts w:ascii="Times New Roman" w:eastAsia="Calibri" w:hAnsi="Times New Roman" w:cs="Times New Roman"/>
          <w:sz w:val="28"/>
          <w:szCs w:val="28"/>
          <w:lang w:val="en-US" w:eastAsia="ru-RU"/>
        </w:rPr>
        <w:t>we can satisfy the boundary condition</w:t>
      </w:r>
    </w:p>
    <w:p w14:paraId="6F6CE91D" w14:textId="77777777" w:rsidR="0013309A" w:rsidRPr="007B4E5D" w:rsidRDefault="0013309A" w:rsidP="0013309A">
      <w:pPr>
        <w:spacing w:after="0" w:line="240" w:lineRule="auto"/>
        <w:rPr>
          <w:rFonts w:ascii="Times New Roman" w:eastAsia="Calibri" w:hAnsi="Times New Roman" w:cs="Times New Roman"/>
          <w:sz w:val="28"/>
          <w:szCs w:val="28"/>
          <w:lang w:val="en-US" w:eastAsia="ru-RU"/>
        </w:rPr>
      </w:pPr>
    </w:p>
    <w:p w14:paraId="4037DE1E" w14:textId="77777777" w:rsidR="0013309A" w:rsidRPr="007B4E5D" w:rsidRDefault="0013309A" w:rsidP="0013309A">
      <w:pPr>
        <w:spacing w:after="0" w:line="240" w:lineRule="auto"/>
        <w:jc w:val="right"/>
        <w:rPr>
          <w:rFonts w:ascii="Times New Roman" w:hAnsi="Times New Roman" w:cs="Times New Roman"/>
          <w:sz w:val="28"/>
          <w:szCs w:val="28"/>
          <w:lang w:val="en-US"/>
        </w:rPr>
      </w:pPr>
      <w:r w:rsidRPr="007B4E5D">
        <w:rPr>
          <w:rFonts w:ascii="Times New Roman" w:eastAsia="Calibri" w:hAnsi="Times New Roman" w:cs="Times New Roman"/>
          <w:sz w:val="28"/>
          <w:szCs w:val="28"/>
          <w:lang w:val="en-US" w:eastAsia="ru-RU"/>
        </w:rPr>
        <w:t xml:space="preserve">                                  </w:t>
      </w:r>
      <w:r w:rsidRPr="007B4E5D">
        <w:rPr>
          <w:rFonts w:ascii="Times New Roman" w:hAnsi="Times New Roman" w:cs="Times New Roman"/>
          <w:position w:val="-34"/>
          <w:sz w:val="28"/>
          <w:szCs w:val="28"/>
        </w:rPr>
        <w:object w:dxaOrig="4080" w:dyaOrig="800" w14:anchorId="25BF70E8">
          <v:shape id="_x0000_i1142" type="#_x0000_t75" style="width:204pt;height:40.8pt" o:ole="">
            <v:imagedata r:id="rId242" o:title=""/>
          </v:shape>
          <o:OLEObject Type="Embed" ProgID="Equation.DSMT4" ShapeID="_x0000_i1142" DrawAspect="Content" ObjectID="_1734863063" r:id="rId243"/>
        </w:object>
      </w:r>
      <w:r w:rsidRPr="007B4E5D">
        <w:rPr>
          <w:rFonts w:ascii="Times New Roman" w:hAnsi="Times New Roman" w:cs="Times New Roman"/>
          <w:sz w:val="28"/>
          <w:szCs w:val="28"/>
          <w:lang w:val="en-US"/>
        </w:rPr>
        <w:t xml:space="preserve">                              (1.4.7)</w:t>
      </w:r>
    </w:p>
    <w:p w14:paraId="3A5103FC" w14:textId="77777777" w:rsidR="0013309A" w:rsidRPr="007B4E5D" w:rsidRDefault="0013309A" w:rsidP="0013309A">
      <w:pPr>
        <w:spacing w:after="0" w:line="240" w:lineRule="auto"/>
        <w:jc w:val="right"/>
        <w:rPr>
          <w:rFonts w:ascii="Times New Roman" w:hAnsi="Times New Roman" w:cs="Times New Roman"/>
          <w:sz w:val="28"/>
          <w:szCs w:val="28"/>
          <w:lang w:val="en-US"/>
        </w:rPr>
      </w:pPr>
    </w:p>
    <w:p w14:paraId="5112A147" w14:textId="77777777" w:rsidR="0013309A" w:rsidRPr="007B4E5D" w:rsidRDefault="0013309A" w:rsidP="0013309A">
      <w:pPr>
        <w:spacing w:after="0" w:line="240" w:lineRule="auto"/>
        <w:rPr>
          <w:rFonts w:ascii="Times New Roman" w:eastAsia="Calibri" w:hAnsi="Times New Roman" w:cs="Times New Roman"/>
          <w:sz w:val="28"/>
          <w:szCs w:val="28"/>
          <w:lang w:val="en-US" w:eastAsia="ru-RU"/>
        </w:rPr>
      </w:pPr>
      <w:r w:rsidRPr="007B4E5D">
        <w:rPr>
          <w:rFonts w:ascii="Times New Roman" w:hAnsi="Times New Roman" w:cs="Times New Roman"/>
          <w:sz w:val="28"/>
          <w:szCs w:val="28"/>
          <w:lang w:val="en-US"/>
        </w:rPr>
        <w:t>and</w:t>
      </w:r>
      <w:r w:rsidRPr="007B4E5D">
        <w:rPr>
          <w:rFonts w:ascii="Times New Roman" w:eastAsia="Calibri" w:hAnsi="Times New Roman" w:cs="Times New Roman"/>
          <w:sz w:val="28"/>
          <w:szCs w:val="28"/>
          <w:lang w:val="en-US" w:eastAsia="ru-RU"/>
        </w:rPr>
        <w:t xml:space="preserve"> the initial condition</w:t>
      </w:r>
    </w:p>
    <w:p w14:paraId="52C20C9D" w14:textId="77777777" w:rsidR="0013309A" w:rsidRPr="007B4E5D" w:rsidRDefault="0013309A" w:rsidP="0013309A">
      <w:pPr>
        <w:spacing w:after="0" w:line="240" w:lineRule="auto"/>
        <w:rPr>
          <w:rFonts w:ascii="Times New Roman" w:eastAsia="Calibri" w:hAnsi="Times New Roman" w:cs="Times New Roman"/>
          <w:sz w:val="28"/>
          <w:szCs w:val="28"/>
          <w:lang w:val="en-US" w:eastAsia="ru-RU"/>
        </w:rPr>
      </w:pPr>
    </w:p>
    <w:p w14:paraId="796ACB7B" w14:textId="77777777" w:rsidR="0013309A" w:rsidRPr="007B4E5D" w:rsidRDefault="0013309A" w:rsidP="0013309A">
      <w:pPr>
        <w:spacing w:after="0" w:line="240" w:lineRule="auto"/>
        <w:jc w:val="right"/>
        <w:rPr>
          <w:rFonts w:ascii="Times New Roman" w:hAnsi="Times New Roman" w:cs="Times New Roman"/>
          <w:sz w:val="28"/>
          <w:szCs w:val="28"/>
          <w:lang w:val="en-US"/>
        </w:rPr>
      </w:pPr>
      <w:r w:rsidRPr="007B4E5D">
        <w:rPr>
          <w:rFonts w:ascii="Times New Roman" w:eastAsia="Calibri" w:hAnsi="Times New Roman" w:cs="Times New Roman"/>
          <w:sz w:val="28"/>
          <w:szCs w:val="28"/>
          <w:lang w:val="en-US" w:eastAsia="ru-RU"/>
        </w:rPr>
        <w:t xml:space="preserve">                                    </w:t>
      </w:r>
      <w:r w:rsidRPr="007B4E5D">
        <w:rPr>
          <w:rFonts w:ascii="Times New Roman" w:hAnsi="Times New Roman" w:cs="Times New Roman"/>
          <w:position w:val="-34"/>
          <w:sz w:val="28"/>
          <w:szCs w:val="28"/>
        </w:rPr>
        <w:object w:dxaOrig="2640" w:dyaOrig="800" w14:anchorId="3C5B4CFF">
          <v:shape id="_x0000_i1143" type="#_x0000_t75" style="width:133.2pt;height:40.8pt" o:ole="">
            <v:imagedata r:id="rId244" o:title=""/>
          </v:shape>
          <o:OLEObject Type="Embed" ProgID="Equation.DSMT4" ShapeID="_x0000_i1143" DrawAspect="Content" ObjectID="_1734863064" r:id="rId245"/>
        </w:object>
      </w:r>
      <w:r w:rsidRPr="007B4E5D">
        <w:rPr>
          <w:rFonts w:ascii="Times New Roman" w:hAnsi="Times New Roman" w:cs="Times New Roman"/>
          <w:sz w:val="28"/>
          <w:szCs w:val="28"/>
          <w:lang w:val="en-US"/>
        </w:rPr>
        <w:t xml:space="preserve">                                        (1.4.8)</w:t>
      </w:r>
    </w:p>
    <w:p w14:paraId="110D35D5" w14:textId="77777777" w:rsidR="0013309A" w:rsidRPr="007B4E5D" w:rsidRDefault="0013309A" w:rsidP="0013309A">
      <w:pPr>
        <w:spacing w:after="0" w:line="240" w:lineRule="auto"/>
        <w:jc w:val="right"/>
        <w:rPr>
          <w:rFonts w:ascii="Times New Roman" w:hAnsi="Times New Roman" w:cs="Times New Roman"/>
          <w:sz w:val="28"/>
          <w:szCs w:val="28"/>
          <w:lang w:val="en-US"/>
        </w:rPr>
      </w:pPr>
    </w:p>
    <w:p w14:paraId="42D6E181" w14:textId="77777777" w:rsidR="0013309A" w:rsidRPr="007B4E5D" w:rsidRDefault="0013309A" w:rsidP="0013309A">
      <w:pPr>
        <w:spacing w:after="0" w:line="240" w:lineRule="auto"/>
        <w:rPr>
          <w:rFonts w:ascii="Times New Roman" w:eastAsia="Calibri" w:hAnsi="Times New Roman" w:cs="Times New Roman"/>
          <w:sz w:val="28"/>
          <w:szCs w:val="28"/>
          <w:lang w:val="en-US" w:eastAsia="ru-RU"/>
        </w:rPr>
      </w:pPr>
      <w:r w:rsidRPr="007B4E5D">
        <w:rPr>
          <w:rFonts w:ascii="Times New Roman" w:hAnsi="Times New Roman" w:cs="Times New Roman"/>
          <w:sz w:val="28"/>
          <w:szCs w:val="28"/>
          <w:lang w:val="en-US"/>
        </w:rPr>
        <w:t xml:space="preserve">by the appropriate choice of </w:t>
      </w:r>
      <w:r w:rsidRPr="007B4E5D">
        <w:rPr>
          <w:rFonts w:ascii="Times New Roman" w:hAnsi="Times New Roman" w:cs="Times New Roman"/>
          <w:position w:val="-14"/>
          <w:sz w:val="28"/>
          <w:szCs w:val="28"/>
        </w:rPr>
        <w:object w:dxaOrig="520" w:dyaOrig="400" w14:anchorId="15A5AEE0">
          <v:shape id="_x0000_i1144" type="#_x0000_t75" style="width:25.2pt;height:22.8pt" o:ole="">
            <v:imagedata r:id="rId246" o:title=""/>
          </v:shape>
          <o:OLEObject Type="Embed" ProgID="Equation.DSMT4" ShapeID="_x0000_i1144" DrawAspect="Content" ObjectID="_1734863065" r:id="rId247"/>
        </w:object>
      </w:r>
      <w:r w:rsidRPr="007B4E5D">
        <w:rPr>
          <w:rFonts w:ascii="Times New Roman" w:hAnsi="Times New Roman" w:cs="Times New Roman"/>
          <w:sz w:val="28"/>
          <w:szCs w:val="28"/>
          <w:lang w:val="en-US"/>
        </w:rPr>
        <w:t>.</w:t>
      </w:r>
    </w:p>
    <w:p w14:paraId="4895E363" w14:textId="77777777" w:rsidR="0013309A" w:rsidRPr="007B4E5D" w:rsidRDefault="0013309A" w:rsidP="0013309A">
      <w:pPr>
        <w:spacing w:after="0" w:line="240" w:lineRule="auto"/>
        <w:ind w:firstLine="708"/>
        <w:rPr>
          <w:rFonts w:ascii="Times New Roman" w:eastAsia="Calibri" w:hAnsi="Times New Roman" w:cs="Times New Roman"/>
          <w:sz w:val="28"/>
          <w:szCs w:val="28"/>
          <w:lang w:val="en-US" w:eastAsia="ru-RU"/>
        </w:rPr>
      </w:pPr>
      <w:r w:rsidRPr="007B4E5D">
        <w:rPr>
          <w:rFonts w:ascii="Times New Roman" w:eastAsia="Calibri" w:hAnsi="Times New Roman" w:cs="Times New Roman"/>
          <w:sz w:val="28"/>
          <w:szCs w:val="28"/>
          <w:lang w:val="en-US" w:eastAsia="ru-RU"/>
        </w:rPr>
        <w:t>Sometimes it is more convenient to consider another form of the solution, replacing the formula (1.4.2) by the formula</w:t>
      </w:r>
    </w:p>
    <w:p w14:paraId="3941186B" w14:textId="77777777" w:rsidR="0013309A" w:rsidRPr="007B4E5D" w:rsidRDefault="0013309A" w:rsidP="0013309A">
      <w:pPr>
        <w:spacing w:after="0" w:line="240" w:lineRule="auto"/>
        <w:ind w:firstLine="708"/>
        <w:rPr>
          <w:rFonts w:ascii="Times New Roman" w:eastAsia="Calibri" w:hAnsi="Times New Roman" w:cs="Times New Roman"/>
          <w:sz w:val="28"/>
          <w:szCs w:val="28"/>
          <w:lang w:val="en-US" w:eastAsia="ru-RU"/>
        </w:rPr>
      </w:pPr>
    </w:p>
    <w:p w14:paraId="11529757" w14:textId="77777777" w:rsidR="0013309A" w:rsidRPr="007B4E5D" w:rsidRDefault="0013309A" w:rsidP="0013309A">
      <w:pPr>
        <w:spacing w:after="0" w:line="240" w:lineRule="auto"/>
        <w:jc w:val="right"/>
        <w:rPr>
          <w:rFonts w:ascii="Times New Roman" w:eastAsia="Times New Roman" w:hAnsi="Times New Roman" w:cs="Times New Roman"/>
          <w:sz w:val="28"/>
          <w:szCs w:val="28"/>
          <w:lang w:val="en-US" w:eastAsia="ru-RU"/>
        </w:rPr>
      </w:pPr>
      <w:r w:rsidRPr="007B4E5D">
        <w:rPr>
          <w:rFonts w:ascii="Times New Roman" w:eastAsia="Calibri" w:hAnsi="Times New Roman" w:cs="Times New Roman"/>
          <w:sz w:val="28"/>
          <w:szCs w:val="28"/>
          <w:lang w:val="en-US" w:eastAsia="ru-RU"/>
        </w:rPr>
        <w:t xml:space="preserve">                                        </w:t>
      </w:r>
      <w:r w:rsidRPr="007B4E5D">
        <w:rPr>
          <w:rFonts w:ascii="Times New Roman" w:hAnsi="Times New Roman" w:cs="Times New Roman"/>
          <w:position w:val="-32"/>
          <w:sz w:val="28"/>
          <w:szCs w:val="28"/>
        </w:rPr>
        <w:object w:dxaOrig="2820" w:dyaOrig="780" w14:anchorId="103291DB">
          <v:shape id="_x0000_i1145" type="#_x0000_t75" style="width:141.6pt;height:37.2pt" o:ole="">
            <v:imagedata r:id="rId248" o:title=""/>
          </v:shape>
          <o:OLEObject Type="Embed" ProgID="Equation.DSMT4" ShapeID="_x0000_i1145" DrawAspect="Content" ObjectID="_1734863066" r:id="rId249"/>
        </w:object>
      </w:r>
      <w:r w:rsidRPr="007B4E5D">
        <w:rPr>
          <w:rFonts w:ascii="Times New Roman" w:eastAsia="Calibri" w:hAnsi="Times New Roman" w:cs="Times New Roman"/>
          <w:sz w:val="28"/>
          <w:szCs w:val="28"/>
          <w:lang w:val="en-US" w:eastAsia="ru-RU"/>
        </w:rPr>
        <w:t xml:space="preserve"> </w:t>
      </w:r>
      <w:r w:rsidRPr="007B4E5D">
        <w:rPr>
          <w:rFonts w:ascii="Times New Roman" w:eastAsia="Times New Roman" w:hAnsi="Times New Roman" w:cs="Times New Roman"/>
          <w:sz w:val="28"/>
          <w:szCs w:val="28"/>
          <w:lang w:val="en-US" w:eastAsia="ru-RU"/>
        </w:rPr>
        <w:t xml:space="preserve">                                   (1.4.9)</w:t>
      </w:r>
    </w:p>
    <w:p w14:paraId="2884AF9C" w14:textId="77777777" w:rsidR="0013309A" w:rsidRPr="007B4E5D" w:rsidRDefault="0013309A" w:rsidP="0013309A">
      <w:pPr>
        <w:spacing w:after="0" w:line="240" w:lineRule="auto"/>
        <w:rPr>
          <w:rFonts w:ascii="Times New Roman" w:eastAsia="Calibri" w:hAnsi="Times New Roman" w:cs="Times New Roman"/>
          <w:sz w:val="28"/>
          <w:szCs w:val="28"/>
          <w:lang w:val="en-US" w:eastAsia="ru-RU"/>
        </w:rPr>
      </w:pPr>
      <w:r w:rsidRPr="007B4E5D">
        <w:rPr>
          <w:rFonts w:ascii="Times New Roman" w:eastAsia="Times New Roman" w:hAnsi="Times New Roman" w:cs="Times New Roman"/>
          <w:sz w:val="28"/>
          <w:szCs w:val="28"/>
          <w:lang w:val="en-US" w:eastAsia="ru-RU"/>
        </w:rPr>
        <w:t xml:space="preserve">where </w:t>
      </w:r>
      <w:r w:rsidRPr="007B4E5D">
        <w:rPr>
          <w:rFonts w:ascii="Times New Roman" w:eastAsia="Calibri" w:hAnsi="Times New Roman" w:cs="Times New Roman"/>
          <w:sz w:val="28"/>
          <w:szCs w:val="28"/>
          <w:lang w:val="en-US" w:eastAsia="ru-RU"/>
        </w:rPr>
        <w:t xml:space="preserve">  </w:t>
      </w:r>
    </w:p>
    <w:p w14:paraId="0551C6B2" w14:textId="77777777" w:rsidR="0013309A" w:rsidRPr="007B4E5D" w:rsidRDefault="0013309A" w:rsidP="0013309A">
      <w:pPr>
        <w:spacing w:after="0" w:line="240" w:lineRule="auto"/>
        <w:jc w:val="right"/>
        <w:rPr>
          <w:rFonts w:ascii="Times New Roman" w:eastAsia="Calibri" w:hAnsi="Times New Roman" w:cs="Times New Roman"/>
          <w:sz w:val="28"/>
          <w:szCs w:val="28"/>
          <w:lang w:val="en-US" w:eastAsia="ru-RU"/>
        </w:rPr>
      </w:pPr>
      <w:r w:rsidRPr="007B4E5D">
        <w:rPr>
          <w:rFonts w:ascii="Times New Roman" w:eastAsia="Times New Roman" w:hAnsi="Times New Roman" w:cs="Times New Roman"/>
          <w:position w:val="-32"/>
          <w:sz w:val="28"/>
          <w:szCs w:val="28"/>
          <w:lang w:eastAsia="ru-RU"/>
        </w:rPr>
        <w:object w:dxaOrig="3960" w:dyaOrig="1020" w14:anchorId="7F124729">
          <v:shape id="_x0000_i1146" type="#_x0000_t75" style="width:198pt;height:54pt" o:ole="">
            <v:imagedata r:id="rId250" o:title=""/>
          </v:shape>
          <o:OLEObject Type="Embed" ProgID="Equation.DSMT4" ShapeID="_x0000_i1146" DrawAspect="Content" ObjectID="_1734863067" r:id="rId251"/>
        </w:object>
      </w:r>
      <w:r w:rsidRPr="007B4E5D">
        <w:rPr>
          <w:rFonts w:ascii="Times New Roman" w:eastAsia="Calibri" w:hAnsi="Times New Roman" w:cs="Times New Roman"/>
          <w:sz w:val="28"/>
          <w:szCs w:val="28"/>
          <w:lang w:val="en-US" w:eastAsia="ru-RU"/>
        </w:rPr>
        <w:t xml:space="preserve">      </w:t>
      </w:r>
      <w:r w:rsidRPr="007B4E5D">
        <w:rPr>
          <w:rFonts w:ascii="Times New Roman" w:eastAsia="Times New Roman" w:hAnsi="Times New Roman" w:cs="Times New Roman"/>
          <w:position w:val="-32"/>
          <w:sz w:val="28"/>
          <w:szCs w:val="28"/>
          <w:lang w:eastAsia="ru-RU"/>
        </w:rPr>
        <w:object w:dxaOrig="3260" w:dyaOrig="800" w14:anchorId="7B40F078">
          <v:shape id="_x0000_i1147" type="#_x0000_t75" style="width:163.2pt;height:40.8pt" o:ole="">
            <v:imagedata r:id="rId252" o:title=""/>
          </v:shape>
          <o:OLEObject Type="Embed" ProgID="Equation.DSMT4" ShapeID="_x0000_i1147" DrawAspect="Content" ObjectID="_1734863068" r:id="rId253"/>
        </w:object>
      </w:r>
      <w:r w:rsidRPr="007B4E5D">
        <w:rPr>
          <w:rFonts w:ascii="Times New Roman" w:eastAsia="Calibri" w:hAnsi="Times New Roman" w:cs="Times New Roman"/>
          <w:sz w:val="28"/>
          <w:szCs w:val="28"/>
          <w:lang w:val="en-US" w:eastAsia="ru-RU"/>
        </w:rPr>
        <w:t xml:space="preserve">   (1.4.10)</w:t>
      </w:r>
    </w:p>
    <w:p w14:paraId="2D405808" w14:textId="77777777" w:rsidR="0013309A" w:rsidRPr="007B4E5D" w:rsidRDefault="0013309A" w:rsidP="0013309A">
      <w:pPr>
        <w:spacing w:after="0" w:line="240" w:lineRule="auto"/>
        <w:rPr>
          <w:rFonts w:ascii="Times New Roman" w:eastAsia="Calibri" w:hAnsi="Times New Roman" w:cs="Times New Roman"/>
          <w:sz w:val="28"/>
          <w:szCs w:val="28"/>
          <w:lang w:val="en-US" w:eastAsia="ru-RU"/>
        </w:rPr>
      </w:pPr>
      <w:r w:rsidRPr="007B4E5D">
        <w:rPr>
          <w:rFonts w:ascii="Times New Roman" w:eastAsia="Calibri" w:hAnsi="Times New Roman" w:cs="Times New Roman"/>
          <w:sz w:val="28"/>
          <w:szCs w:val="28"/>
          <w:lang w:val="en-US" w:eastAsia="ru-RU"/>
        </w:rPr>
        <w:t xml:space="preserve"> </w:t>
      </w:r>
    </w:p>
    <w:p w14:paraId="187DFBAF" w14:textId="77777777" w:rsidR="0013309A" w:rsidRPr="007B4E5D" w:rsidRDefault="0013309A" w:rsidP="0013309A">
      <w:pPr>
        <w:spacing w:after="0" w:line="240" w:lineRule="auto"/>
        <w:rPr>
          <w:rFonts w:ascii="Times New Roman" w:eastAsia="Calibri" w:hAnsi="Times New Roman" w:cs="Times New Roman"/>
          <w:sz w:val="28"/>
          <w:szCs w:val="28"/>
          <w:lang w:val="en-US" w:eastAsia="ru-RU"/>
        </w:rPr>
      </w:pPr>
      <w:r w:rsidRPr="007B4E5D">
        <w:rPr>
          <w:rFonts w:ascii="Times New Roman" w:eastAsia="Calibri" w:hAnsi="Times New Roman" w:cs="Times New Roman"/>
          <w:sz w:val="28"/>
          <w:szCs w:val="28"/>
          <w:lang w:val="en-US" w:eastAsia="ru-RU"/>
        </w:rPr>
        <w:t>In particular,</w:t>
      </w:r>
    </w:p>
    <w:p w14:paraId="342D14B5" w14:textId="77777777" w:rsidR="0013309A" w:rsidRPr="007B4E5D" w:rsidRDefault="0013309A" w:rsidP="0013309A">
      <w:pPr>
        <w:spacing w:after="0" w:line="240" w:lineRule="auto"/>
        <w:rPr>
          <w:rFonts w:ascii="Times New Roman" w:eastAsia="Calibri" w:hAnsi="Times New Roman" w:cs="Times New Roman"/>
          <w:sz w:val="28"/>
          <w:szCs w:val="28"/>
          <w:lang w:val="en-US" w:eastAsia="ru-RU"/>
        </w:rPr>
      </w:pPr>
    </w:p>
    <w:p w14:paraId="40803D12" w14:textId="77777777" w:rsidR="0013309A" w:rsidRPr="007B4E5D" w:rsidRDefault="0013309A" w:rsidP="0013309A">
      <w:pPr>
        <w:spacing w:after="0" w:line="240" w:lineRule="auto"/>
        <w:jc w:val="right"/>
        <w:rPr>
          <w:rFonts w:ascii="Times New Roman" w:eastAsia="Times New Roman" w:hAnsi="Times New Roman" w:cs="Times New Roman"/>
          <w:sz w:val="28"/>
          <w:szCs w:val="28"/>
          <w:lang w:val="en-US" w:eastAsia="ru-RU"/>
        </w:rPr>
      </w:pPr>
      <w:r w:rsidRPr="007B4E5D">
        <w:rPr>
          <w:rFonts w:ascii="Times New Roman" w:eastAsia="Calibri" w:hAnsi="Times New Roman" w:cs="Times New Roman"/>
          <w:sz w:val="28"/>
          <w:szCs w:val="28"/>
          <w:lang w:val="en-US" w:eastAsia="ru-RU"/>
        </w:rPr>
        <w:t xml:space="preserve">                 </w:t>
      </w:r>
      <w:r w:rsidRPr="007B4E5D">
        <w:rPr>
          <w:rFonts w:ascii="Times New Roman" w:eastAsia="Times New Roman" w:hAnsi="Times New Roman" w:cs="Times New Roman"/>
          <w:position w:val="-12"/>
          <w:sz w:val="28"/>
          <w:szCs w:val="28"/>
          <w:lang w:eastAsia="ru-RU"/>
        </w:rPr>
        <w:object w:dxaOrig="6200" w:dyaOrig="420" w14:anchorId="0556201C">
          <v:shape id="_x0000_i1148" type="#_x0000_t75" style="width:310.8pt;height:22.8pt" o:ole="">
            <v:imagedata r:id="rId254" o:title=""/>
          </v:shape>
          <o:OLEObject Type="Embed" ProgID="Equation.DSMT4" ShapeID="_x0000_i1148" DrawAspect="Content" ObjectID="_1734863069" r:id="rId255"/>
        </w:object>
      </w:r>
      <w:r w:rsidRPr="007B4E5D">
        <w:rPr>
          <w:rFonts w:ascii="Times New Roman" w:eastAsia="Times New Roman" w:hAnsi="Times New Roman" w:cs="Times New Roman"/>
          <w:sz w:val="28"/>
          <w:szCs w:val="28"/>
          <w:lang w:val="en-US" w:eastAsia="ru-RU"/>
        </w:rPr>
        <w:t>.      (1.4.11)</w:t>
      </w:r>
    </w:p>
    <w:p w14:paraId="12B3A2CD" w14:textId="77777777" w:rsidR="0013309A" w:rsidRPr="007B4E5D" w:rsidRDefault="0013309A" w:rsidP="0013309A">
      <w:pPr>
        <w:spacing w:after="0" w:line="240" w:lineRule="auto"/>
        <w:rPr>
          <w:rFonts w:ascii="Times New Roman" w:eastAsia="Times New Roman" w:hAnsi="Times New Roman" w:cs="Times New Roman"/>
          <w:sz w:val="28"/>
          <w:szCs w:val="28"/>
          <w:lang w:val="en-US" w:eastAsia="ru-RU"/>
        </w:rPr>
      </w:pPr>
    </w:p>
    <w:p w14:paraId="10793BFC" w14:textId="77777777" w:rsidR="0013309A" w:rsidRPr="007B4E5D" w:rsidRDefault="0013309A" w:rsidP="0013309A">
      <w:pPr>
        <w:spacing w:after="0" w:line="240" w:lineRule="auto"/>
        <w:rPr>
          <w:rFonts w:ascii="Times New Roman" w:eastAsia="Times New Roman" w:hAnsi="Times New Roman" w:cs="Times New Roman"/>
          <w:sz w:val="28"/>
          <w:szCs w:val="28"/>
          <w:lang w:val="en-US" w:eastAsia="ru-RU"/>
        </w:rPr>
      </w:pPr>
      <w:r w:rsidRPr="007B4E5D">
        <w:rPr>
          <w:rFonts w:ascii="Times New Roman" w:eastAsia="Times New Roman" w:hAnsi="Times New Roman" w:cs="Times New Roman"/>
          <w:sz w:val="28"/>
          <w:szCs w:val="28"/>
          <w:lang w:val="en-US" w:eastAsia="ru-RU"/>
        </w:rPr>
        <w:t>The experimental data for engineering applications are approximated as a rule by the parabola. For example,</w:t>
      </w:r>
    </w:p>
    <w:p w14:paraId="15FEFE27" w14:textId="77777777" w:rsidR="0013309A" w:rsidRPr="007B4E5D" w:rsidRDefault="0013309A" w:rsidP="0013309A">
      <w:pPr>
        <w:spacing w:after="0" w:line="240" w:lineRule="auto"/>
        <w:rPr>
          <w:rFonts w:ascii="Times New Roman" w:eastAsia="Times New Roman" w:hAnsi="Times New Roman" w:cs="Times New Roman"/>
          <w:sz w:val="28"/>
          <w:szCs w:val="28"/>
          <w:lang w:val="en-US" w:eastAsia="ru-RU"/>
        </w:rPr>
      </w:pPr>
    </w:p>
    <w:p w14:paraId="7268DC35" w14:textId="77777777" w:rsidR="0013309A" w:rsidRPr="007B4E5D" w:rsidRDefault="0013309A" w:rsidP="0013309A">
      <w:pPr>
        <w:spacing w:after="0" w:line="240" w:lineRule="auto"/>
        <w:jc w:val="right"/>
        <w:rPr>
          <w:rFonts w:ascii="Times New Roman" w:hAnsi="Times New Roman" w:cs="Times New Roman"/>
          <w:sz w:val="28"/>
          <w:szCs w:val="28"/>
          <w:lang w:val="en-US"/>
        </w:rPr>
      </w:pPr>
      <w:r w:rsidRPr="007B4E5D">
        <w:rPr>
          <w:rFonts w:ascii="Times New Roman" w:eastAsia="Times New Roman" w:hAnsi="Times New Roman" w:cs="Times New Roman"/>
          <w:sz w:val="28"/>
          <w:szCs w:val="28"/>
          <w:lang w:val="en-US" w:eastAsia="ru-RU"/>
        </w:rPr>
        <w:t xml:space="preserve">             </w:t>
      </w:r>
      <w:r w:rsidRPr="007B4E5D">
        <w:rPr>
          <w:rFonts w:ascii="Times New Roman" w:hAnsi="Times New Roman" w:cs="Times New Roman"/>
          <w:position w:val="-12"/>
          <w:sz w:val="28"/>
          <w:szCs w:val="28"/>
        </w:rPr>
        <w:object w:dxaOrig="5720" w:dyaOrig="420" w14:anchorId="541A9708">
          <v:shape id="_x0000_i1149" type="#_x0000_t75" style="width:286.8pt;height:22.8pt" o:ole="">
            <v:imagedata r:id="rId256" o:title=""/>
          </v:shape>
          <o:OLEObject Type="Embed" ProgID="Equation.DSMT4" ShapeID="_x0000_i1149" DrawAspect="Content" ObjectID="_1734863070" r:id="rId257"/>
        </w:object>
      </w:r>
      <w:r w:rsidRPr="007B4E5D">
        <w:rPr>
          <w:rFonts w:ascii="Times New Roman" w:hAnsi="Times New Roman" w:cs="Times New Roman"/>
          <w:sz w:val="28"/>
          <w:szCs w:val="28"/>
          <w:lang w:val="en-US"/>
        </w:rPr>
        <w:t xml:space="preserve">             (1.4.12)</w:t>
      </w:r>
    </w:p>
    <w:p w14:paraId="3BD4C661" w14:textId="77777777" w:rsidR="0013309A" w:rsidRPr="007B4E5D" w:rsidRDefault="0013309A" w:rsidP="0013309A">
      <w:pPr>
        <w:spacing w:after="0" w:line="240" w:lineRule="auto"/>
        <w:rPr>
          <w:rFonts w:ascii="Times New Roman" w:hAnsi="Times New Roman" w:cs="Times New Roman"/>
          <w:sz w:val="28"/>
          <w:szCs w:val="28"/>
          <w:lang w:val="en-US"/>
        </w:rPr>
      </w:pPr>
    </w:p>
    <w:p w14:paraId="6CCB4B15" w14:textId="77777777" w:rsidR="0013309A" w:rsidRDefault="0013309A" w:rsidP="0013309A">
      <w:pPr>
        <w:spacing w:after="0" w:line="240" w:lineRule="auto"/>
        <w:rPr>
          <w:rFonts w:ascii="Times New Roman" w:eastAsia="Calibri" w:hAnsi="Times New Roman" w:cs="Times New Roman"/>
          <w:sz w:val="28"/>
          <w:szCs w:val="28"/>
          <w:lang w:val="en-US" w:eastAsia="ru-RU"/>
        </w:rPr>
      </w:pPr>
      <w:r w:rsidRPr="007B4E5D">
        <w:rPr>
          <w:rFonts w:ascii="Times New Roman" w:hAnsi="Times New Roman" w:cs="Times New Roman"/>
          <w:sz w:val="28"/>
          <w:szCs w:val="28"/>
          <w:lang w:val="en-US"/>
        </w:rPr>
        <w:lastRenderedPageBreak/>
        <w:t xml:space="preserve">Then, if </w:t>
      </w:r>
      <w:r w:rsidRPr="007B4E5D">
        <w:rPr>
          <w:rFonts w:ascii="Times New Roman" w:hAnsi="Times New Roman" w:cs="Times New Roman"/>
          <w:position w:val="-12"/>
          <w:sz w:val="28"/>
          <w:szCs w:val="28"/>
        </w:rPr>
        <w:object w:dxaOrig="1420" w:dyaOrig="360" w14:anchorId="1B20E4FA">
          <v:shape id="_x0000_i1150" type="#_x0000_t75" style="width:70.8pt;height:16.8pt" o:ole="">
            <v:imagedata r:id="rId258" o:title=""/>
          </v:shape>
          <o:OLEObject Type="Embed" ProgID="Equation.DSMT4" ShapeID="_x0000_i1150" DrawAspect="Content" ObjectID="_1734863071" r:id="rId259"/>
        </w:object>
      </w:r>
      <w:r w:rsidRPr="007B4E5D">
        <w:rPr>
          <w:rFonts w:ascii="Times New Roman" w:hAnsi="Times New Roman" w:cs="Times New Roman"/>
          <w:sz w:val="28"/>
          <w:szCs w:val="28"/>
          <w:lang w:val="en-US"/>
        </w:rPr>
        <w:t xml:space="preserve">, it is sufficiently </w:t>
      </w:r>
      <w:r w:rsidRPr="007B4E5D">
        <w:rPr>
          <w:rFonts w:ascii="Times New Roman" w:eastAsia="Calibri" w:hAnsi="Times New Roman" w:cs="Times New Roman"/>
          <w:sz w:val="28"/>
          <w:szCs w:val="28"/>
          <w:lang w:val="en-US" w:eastAsia="ru-RU"/>
        </w:rPr>
        <w:t xml:space="preserve">to consider only a few first polynomials of the type (1.4.11). Similarly we can apply this method for the solution of the Stefan problem for the equation (1.4.1). The moving boundary </w:t>
      </w:r>
      <w:r w:rsidRPr="007B4E5D">
        <w:rPr>
          <w:rFonts w:ascii="Times New Roman" w:hAnsi="Times New Roman" w:cs="Times New Roman"/>
          <w:position w:val="-34"/>
          <w:sz w:val="28"/>
          <w:szCs w:val="28"/>
        </w:rPr>
        <w:object w:dxaOrig="2780" w:dyaOrig="800" w14:anchorId="57FD00D8">
          <v:shape id="_x0000_i1151" type="#_x0000_t75" style="width:138pt;height:40.8pt" o:ole="">
            <v:imagedata r:id="rId260" o:title=""/>
          </v:shape>
          <o:OLEObject Type="Embed" ProgID="Equation.DSMT4" ShapeID="_x0000_i1151" DrawAspect="Content" ObjectID="_1734863072" r:id="rId261"/>
        </w:object>
      </w:r>
      <w:r w:rsidRPr="007B4E5D">
        <w:rPr>
          <w:rFonts w:ascii="Times New Roman" w:eastAsia="Calibri" w:hAnsi="Times New Roman" w:cs="Times New Roman"/>
          <w:sz w:val="28"/>
          <w:szCs w:val="28"/>
          <w:lang w:val="en-US" w:eastAsia="ru-RU"/>
        </w:rPr>
        <w:t xml:space="preserve"> can be determined from the Stefan conditions on this boundary using Faa di Bruno formula and recurren</w:t>
      </w:r>
      <w:r>
        <w:rPr>
          <w:rFonts w:ascii="Times New Roman" w:eastAsia="Calibri" w:hAnsi="Times New Roman" w:cs="Times New Roman"/>
          <w:sz w:val="28"/>
          <w:szCs w:val="28"/>
          <w:lang w:val="en-US" w:eastAsia="ru-RU"/>
        </w:rPr>
        <w:t>t formulas.</w:t>
      </w:r>
    </w:p>
    <w:p w14:paraId="4E0C4848" w14:textId="77777777" w:rsidR="0013309A" w:rsidRPr="00525E86" w:rsidRDefault="0013309A" w:rsidP="0013309A">
      <w:pPr>
        <w:spacing w:after="0" w:line="240" w:lineRule="auto"/>
        <w:rPr>
          <w:rFonts w:ascii="Times New Roman" w:eastAsia="Calibri" w:hAnsi="Times New Roman" w:cs="Times New Roman"/>
          <w:sz w:val="28"/>
          <w:szCs w:val="28"/>
          <w:lang w:val="en-US" w:eastAsia="ru-RU"/>
        </w:rPr>
      </w:pPr>
    </w:p>
    <w:p w14:paraId="483DE279" w14:textId="77777777" w:rsidR="0013309A" w:rsidRPr="007B4E5D" w:rsidRDefault="0013309A" w:rsidP="0013309A">
      <w:pPr>
        <w:spacing w:line="240" w:lineRule="auto"/>
        <w:ind w:firstLine="708"/>
        <w:rPr>
          <w:rFonts w:ascii="Times New Roman" w:hAnsi="Times New Roman" w:cs="Times New Roman"/>
          <w:b/>
          <w:sz w:val="28"/>
          <w:szCs w:val="28"/>
          <w:lang w:val="en-US"/>
        </w:rPr>
      </w:pPr>
      <w:r w:rsidRPr="007B4E5D">
        <w:rPr>
          <w:rFonts w:ascii="Times New Roman" w:hAnsi="Times New Roman" w:cs="Times New Roman"/>
          <w:b/>
          <w:sz w:val="28"/>
          <w:szCs w:val="28"/>
          <w:lang w:val="en-US"/>
        </w:rPr>
        <w:t>1.5 Special functions for generalized heat equation</w:t>
      </w:r>
    </w:p>
    <w:p w14:paraId="09262084" w14:textId="77777777" w:rsidR="0013309A" w:rsidRPr="007B4E5D" w:rsidRDefault="0013309A" w:rsidP="0013309A">
      <w:pPr>
        <w:autoSpaceDE w:val="0"/>
        <w:autoSpaceDN w:val="0"/>
        <w:adjustRightInd w:val="0"/>
        <w:spacing w:after="0" w:line="240" w:lineRule="auto"/>
        <w:ind w:firstLine="708"/>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The main principle of application of special functions for the solution of free boundary problems for the heat equation is based on the idea to find a linear combination of special functions which satisfy a priori the heat equation, but coefficients of this combination should be chosen to satisfy the initial and boundary conditions exactly or approximately. The error of an approximate solution can be estimated using maximum principle for the heat equation. In the capacity of such function may be used the confluent hypergeometric function, integral error functions, Laguerre polynomials etc. These special functions have a close link with the heat polynomials introduced by P.C. Rosenbloom and D.V. Widder.</w:t>
      </w:r>
    </w:p>
    <w:p w14:paraId="16BA124A" w14:textId="77777777" w:rsidR="0013309A" w:rsidRDefault="0013309A" w:rsidP="0013309A">
      <w:pPr>
        <w:spacing w:after="0" w:line="240" w:lineRule="auto"/>
        <w:ind w:firstLine="708"/>
        <w:jc w:val="both"/>
        <w:outlineLvl w:val="1"/>
        <w:rPr>
          <w:rFonts w:ascii="Times New Roman" w:eastAsia="Times New Roman" w:hAnsi="Times New Roman" w:cs="Times New Roman"/>
          <w:sz w:val="28"/>
          <w:szCs w:val="28"/>
          <w:lang w:val="en-US" w:eastAsia="en-GB"/>
        </w:rPr>
      </w:pPr>
      <w:r w:rsidRPr="007B4E5D">
        <w:rPr>
          <w:rFonts w:ascii="Times New Roman" w:eastAsia="Times New Roman" w:hAnsi="Times New Roman" w:cs="Times New Roman"/>
          <w:sz w:val="28"/>
          <w:szCs w:val="28"/>
          <w:lang w:val="en-US" w:eastAsia="en-GB"/>
        </w:rPr>
        <w:t>Let us consider the equation</w:t>
      </w:r>
    </w:p>
    <w:p w14:paraId="7B5C6C68" w14:textId="77777777" w:rsidR="0013309A" w:rsidRPr="007B4E5D" w:rsidRDefault="0013309A" w:rsidP="0013309A">
      <w:pPr>
        <w:spacing w:after="0" w:line="240" w:lineRule="auto"/>
        <w:ind w:firstLine="708"/>
        <w:jc w:val="both"/>
        <w:outlineLvl w:val="1"/>
        <w:rPr>
          <w:rFonts w:ascii="Times New Roman" w:eastAsia="Times New Roman" w:hAnsi="Times New Roman" w:cs="Times New Roman"/>
          <w:sz w:val="28"/>
          <w:szCs w:val="28"/>
          <w:lang w:val="en-US" w:eastAsia="en-GB"/>
        </w:rPr>
      </w:pPr>
    </w:p>
    <w:p w14:paraId="23B7D595" w14:textId="77777777" w:rsidR="0013309A" w:rsidRPr="007B4E5D" w:rsidRDefault="0013309A" w:rsidP="0013309A">
      <w:pPr>
        <w:spacing w:after="0" w:line="240" w:lineRule="auto"/>
        <w:jc w:val="right"/>
        <w:rPr>
          <w:rFonts w:ascii="Times New Roman" w:eastAsia="Times New Roman" w:hAnsi="Times New Roman" w:cs="Times New Roman"/>
          <w:sz w:val="28"/>
          <w:szCs w:val="28"/>
          <w:lang w:val="en-US" w:eastAsia="en-GB"/>
        </w:rPr>
      </w:pPr>
      <w:r w:rsidRPr="007B4E5D">
        <w:rPr>
          <w:rFonts w:ascii="Times New Roman" w:eastAsia="Times New Roman" w:hAnsi="Times New Roman" w:cs="Times New Roman"/>
          <w:sz w:val="28"/>
          <w:szCs w:val="28"/>
          <w:lang w:val="en-US" w:eastAsia="en-GB"/>
        </w:rPr>
        <w:t xml:space="preserve">           </w:t>
      </w:r>
      <w:r w:rsidRPr="007B4E5D">
        <w:rPr>
          <w:rFonts w:ascii="Times New Roman" w:eastAsia="Times New Roman" w:hAnsi="Times New Roman" w:cs="Times New Roman"/>
          <w:position w:val="-24"/>
          <w:sz w:val="28"/>
          <w:szCs w:val="28"/>
          <w:lang w:val="en-US" w:eastAsia="en-GB"/>
        </w:rPr>
        <w:object w:dxaOrig="3240" w:dyaOrig="660" w14:anchorId="201636E3">
          <v:shape id="_x0000_i1152" type="#_x0000_t75" style="width:163.2pt;height:34.8pt" o:ole="" fillcolor="window">
            <v:imagedata r:id="rId262" o:title=""/>
          </v:shape>
          <o:OLEObject Type="Embed" ProgID="Equation.3" ShapeID="_x0000_i1152" DrawAspect="Content" ObjectID="_1734863073" r:id="rId263"/>
        </w:object>
      </w:r>
      <w:r w:rsidRPr="007B4E5D">
        <w:rPr>
          <w:rFonts w:ascii="Times New Roman" w:eastAsia="Times New Roman" w:hAnsi="Times New Roman" w:cs="Times New Roman"/>
          <w:sz w:val="28"/>
          <w:szCs w:val="28"/>
          <w:lang w:val="en-US" w:eastAsia="en-GB"/>
        </w:rPr>
        <w:t xml:space="preserve"> ,        </w:t>
      </w:r>
      <w:r w:rsidRPr="007B4E5D">
        <w:rPr>
          <w:rFonts w:ascii="Times New Roman" w:eastAsia="Times New Roman" w:hAnsi="Times New Roman" w:cs="Times New Roman"/>
          <w:position w:val="-6"/>
          <w:sz w:val="28"/>
          <w:szCs w:val="28"/>
          <w:lang w:val="en-US" w:eastAsia="en-GB"/>
        </w:rPr>
        <w:object w:dxaOrig="580" w:dyaOrig="279" w14:anchorId="0F4462D5">
          <v:shape id="_x0000_i1153" type="#_x0000_t75" style="width:30pt;height:13.2pt" o:ole="" fillcolor="window">
            <v:imagedata r:id="rId264" o:title=""/>
          </v:shape>
          <o:OLEObject Type="Embed" ProgID="Equation.3" ShapeID="_x0000_i1153" DrawAspect="Content" ObjectID="_1734863074" r:id="rId265"/>
        </w:object>
      </w:r>
      <w:r w:rsidRPr="007B4E5D">
        <w:rPr>
          <w:rFonts w:ascii="Times New Roman" w:eastAsia="Times New Roman" w:hAnsi="Times New Roman" w:cs="Times New Roman"/>
          <w:sz w:val="28"/>
          <w:szCs w:val="28"/>
          <w:lang w:val="en-US" w:eastAsia="en-GB"/>
        </w:rPr>
        <w:t xml:space="preserve">,      </w:t>
      </w:r>
      <w:r w:rsidRPr="007B4E5D">
        <w:rPr>
          <w:rFonts w:ascii="Times New Roman" w:eastAsia="Times New Roman" w:hAnsi="Times New Roman" w:cs="Times New Roman"/>
          <w:position w:val="-10"/>
          <w:sz w:val="28"/>
          <w:szCs w:val="28"/>
          <w:lang w:val="en-US" w:eastAsia="en-GB"/>
        </w:rPr>
        <w:object w:dxaOrig="1280" w:dyaOrig="320" w14:anchorId="4D9039FA">
          <v:shape id="_x0000_i1154" type="#_x0000_t75" style="width:64.8pt;height:16.8pt" o:ole="" fillcolor="window">
            <v:imagedata r:id="rId266" o:title=""/>
          </v:shape>
          <o:OLEObject Type="Embed" ProgID="Equation.3" ShapeID="_x0000_i1154" DrawAspect="Content" ObjectID="_1734863075" r:id="rId267"/>
        </w:object>
      </w:r>
      <w:r w:rsidRPr="007B4E5D">
        <w:rPr>
          <w:rFonts w:ascii="Times New Roman" w:eastAsia="Times New Roman" w:hAnsi="Times New Roman" w:cs="Times New Roman"/>
          <w:sz w:val="28"/>
          <w:szCs w:val="28"/>
          <w:lang w:val="en-US" w:eastAsia="en-GB"/>
        </w:rPr>
        <w:t>.            (1.5.1)</w:t>
      </w:r>
    </w:p>
    <w:p w14:paraId="5E897C16" w14:textId="77777777" w:rsidR="0013309A" w:rsidRPr="007B4E5D" w:rsidRDefault="0013309A" w:rsidP="0013309A">
      <w:pPr>
        <w:spacing w:after="0" w:line="240" w:lineRule="auto"/>
        <w:rPr>
          <w:rFonts w:ascii="Times New Roman" w:eastAsia="Times New Roman" w:hAnsi="Times New Roman" w:cs="Times New Roman"/>
          <w:sz w:val="28"/>
          <w:szCs w:val="28"/>
          <w:lang w:val="en-US" w:eastAsia="en-GB"/>
        </w:rPr>
      </w:pPr>
      <w:r w:rsidRPr="007B4E5D">
        <w:rPr>
          <w:rFonts w:ascii="Times New Roman" w:eastAsia="Times New Roman" w:hAnsi="Times New Roman" w:cs="Times New Roman"/>
          <w:sz w:val="28"/>
          <w:szCs w:val="28"/>
          <w:lang w:val="en-US" w:eastAsia="en-GB"/>
        </w:rPr>
        <w:t xml:space="preserve">   </w:t>
      </w:r>
    </w:p>
    <w:p w14:paraId="5B6A325B" w14:textId="77777777" w:rsidR="0013309A" w:rsidRPr="007B4E5D" w:rsidRDefault="0013309A" w:rsidP="0013309A">
      <w:pPr>
        <w:spacing w:after="0" w:line="240" w:lineRule="auto"/>
        <w:jc w:val="both"/>
        <w:rPr>
          <w:rFonts w:ascii="Times New Roman" w:eastAsia="Times New Roman" w:hAnsi="Times New Roman" w:cs="Times New Roman"/>
          <w:sz w:val="28"/>
          <w:szCs w:val="28"/>
          <w:lang w:val="en-US" w:eastAsia="en-GB"/>
        </w:rPr>
      </w:pPr>
      <w:r w:rsidRPr="007B4E5D">
        <w:rPr>
          <w:rFonts w:ascii="Times New Roman" w:eastAsia="Times New Roman" w:hAnsi="Times New Roman" w:cs="Times New Roman"/>
          <w:sz w:val="28"/>
          <w:szCs w:val="28"/>
          <w:lang w:val="en-US" w:eastAsia="en-GB"/>
        </w:rPr>
        <w:t xml:space="preserve">  It is well known that this equation has two linearly independent solutions</w:t>
      </w:r>
    </w:p>
    <w:p w14:paraId="141AA926" w14:textId="77777777" w:rsidR="0013309A" w:rsidRPr="007B4E5D" w:rsidRDefault="0013309A" w:rsidP="0013309A">
      <w:pPr>
        <w:spacing w:after="0" w:line="240" w:lineRule="auto"/>
        <w:jc w:val="both"/>
        <w:rPr>
          <w:rFonts w:ascii="Times New Roman" w:eastAsia="Times New Roman" w:hAnsi="Times New Roman" w:cs="Times New Roman"/>
          <w:sz w:val="28"/>
          <w:szCs w:val="28"/>
          <w:lang w:val="en-US" w:eastAsia="en-GB"/>
        </w:rPr>
      </w:pPr>
    </w:p>
    <w:p w14:paraId="5DD7D358" w14:textId="77777777" w:rsidR="0013309A" w:rsidRPr="007B4E5D" w:rsidRDefault="0013309A" w:rsidP="0013309A">
      <w:pPr>
        <w:spacing w:after="0" w:line="240" w:lineRule="auto"/>
        <w:jc w:val="right"/>
        <w:rPr>
          <w:rFonts w:ascii="Times New Roman" w:eastAsia="Times New Roman" w:hAnsi="Times New Roman" w:cs="Times New Roman"/>
          <w:sz w:val="28"/>
          <w:szCs w:val="28"/>
          <w:lang w:val="en-US" w:eastAsia="en-GB"/>
        </w:rPr>
      </w:pPr>
      <w:r w:rsidRPr="007B4E5D">
        <w:rPr>
          <w:rFonts w:ascii="Times New Roman" w:eastAsia="Times New Roman" w:hAnsi="Times New Roman" w:cs="Times New Roman"/>
          <w:position w:val="-24"/>
          <w:sz w:val="28"/>
          <w:szCs w:val="28"/>
          <w:lang w:val="en-US" w:eastAsia="en-GB"/>
        </w:rPr>
        <w:object w:dxaOrig="2400" w:dyaOrig="620" w14:anchorId="310D194B">
          <v:shape id="_x0000_i1155" type="#_x0000_t75" style="width:120pt;height:34.8pt" o:ole="" fillcolor="window">
            <v:imagedata r:id="rId268" o:title=""/>
          </v:shape>
          <o:OLEObject Type="Embed" ProgID="Equation.3" ShapeID="_x0000_i1155" DrawAspect="Content" ObjectID="_1734863076" r:id="rId269"/>
        </w:object>
      </w:r>
      <w:r w:rsidRPr="007B4E5D">
        <w:rPr>
          <w:rFonts w:ascii="Times New Roman" w:eastAsia="Times New Roman" w:hAnsi="Times New Roman" w:cs="Times New Roman"/>
          <w:sz w:val="28"/>
          <w:szCs w:val="28"/>
          <w:lang w:val="en-US" w:eastAsia="en-GB"/>
        </w:rPr>
        <w:t xml:space="preserve">,          </w:t>
      </w:r>
      <w:r w:rsidRPr="007B4E5D">
        <w:rPr>
          <w:rFonts w:ascii="Times New Roman" w:eastAsia="Times New Roman" w:hAnsi="Times New Roman" w:cs="Times New Roman"/>
          <w:position w:val="-24"/>
          <w:sz w:val="28"/>
          <w:szCs w:val="28"/>
          <w:lang w:val="en-US" w:eastAsia="en-GB"/>
        </w:rPr>
        <w:object w:dxaOrig="3340" w:dyaOrig="680" w14:anchorId="5E90142E">
          <v:shape id="_x0000_i1156" type="#_x0000_t75" style="width:169.2pt;height:34.8pt" o:ole="" fillcolor="window">
            <v:imagedata r:id="rId270" o:title=""/>
          </v:shape>
          <o:OLEObject Type="Embed" ProgID="Equation.3" ShapeID="_x0000_i1156" DrawAspect="Content" ObjectID="_1734863077" r:id="rId271"/>
        </w:object>
      </w:r>
      <w:r w:rsidRPr="007B4E5D">
        <w:rPr>
          <w:rFonts w:ascii="Times New Roman" w:eastAsia="Times New Roman" w:hAnsi="Times New Roman" w:cs="Times New Roman"/>
          <w:sz w:val="28"/>
          <w:szCs w:val="28"/>
          <w:lang w:val="en-US" w:eastAsia="en-GB"/>
        </w:rPr>
        <w:t xml:space="preserve">                (1.5.2)</w:t>
      </w:r>
    </w:p>
    <w:p w14:paraId="3BD3CE2E" w14:textId="77777777" w:rsidR="0013309A" w:rsidRPr="007B4E5D" w:rsidRDefault="0013309A" w:rsidP="0013309A">
      <w:pPr>
        <w:spacing w:after="0" w:line="240" w:lineRule="auto"/>
        <w:jc w:val="right"/>
        <w:rPr>
          <w:rFonts w:ascii="Times New Roman" w:eastAsia="Times New Roman" w:hAnsi="Times New Roman" w:cs="Times New Roman"/>
          <w:sz w:val="28"/>
          <w:szCs w:val="28"/>
          <w:lang w:val="en-US" w:eastAsia="en-GB"/>
        </w:rPr>
      </w:pPr>
    </w:p>
    <w:p w14:paraId="4799942D" w14:textId="77777777" w:rsidR="0013309A" w:rsidRPr="007B4E5D" w:rsidRDefault="0013309A" w:rsidP="0013309A">
      <w:pPr>
        <w:spacing w:after="0" w:line="240" w:lineRule="auto"/>
        <w:jc w:val="both"/>
        <w:rPr>
          <w:rFonts w:ascii="Times New Roman" w:eastAsia="Times New Roman" w:hAnsi="Times New Roman" w:cs="Times New Roman"/>
          <w:sz w:val="28"/>
          <w:szCs w:val="28"/>
          <w:lang w:val="en-US" w:eastAsia="en-GB"/>
        </w:rPr>
      </w:pPr>
      <w:r w:rsidRPr="007B4E5D">
        <w:rPr>
          <w:rFonts w:ascii="Times New Roman" w:eastAsia="Times New Roman" w:hAnsi="Times New Roman" w:cs="Times New Roman"/>
          <w:sz w:val="28"/>
          <w:szCs w:val="28"/>
          <w:lang w:val="en-US" w:eastAsia="en-GB"/>
        </w:rPr>
        <w:t xml:space="preserve">where </w:t>
      </w:r>
      <w:r w:rsidRPr="007B4E5D">
        <w:rPr>
          <w:rFonts w:ascii="Times New Roman" w:eastAsia="Times New Roman" w:hAnsi="Times New Roman" w:cs="Times New Roman"/>
          <w:position w:val="-10"/>
          <w:sz w:val="28"/>
          <w:szCs w:val="28"/>
          <w:lang w:val="en-US" w:eastAsia="en-GB"/>
        </w:rPr>
        <w:object w:dxaOrig="980" w:dyaOrig="320" w14:anchorId="586322EB">
          <v:shape id="_x0000_i1157" type="#_x0000_t75" style="width:46.8pt;height:16.8pt" o:ole="" fillcolor="window">
            <v:imagedata r:id="rId272" o:title=""/>
          </v:shape>
          <o:OLEObject Type="Embed" ProgID="Equation.3" ShapeID="_x0000_i1157" DrawAspect="Content" ObjectID="_1734863078" r:id="rId273"/>
        </w:object>
      </w:r>
      <w:r w:rsidRPr="007B4E5D">
        <w:rPr>
          <w:rFonts w:ascii="Times New Roman" w:eastAsia="Times New Roman" w:hAnsi="Times New Roman" w:cs="Times New Roman"/>
          <w:sz w:val="28"/>
          <w:szCs w:val="28"/>
          <w:lang w:val="en-US" w:eastAsia="en-GB"/>
        </w:rPr>
        <w:t xml:space="preserve"> is the confluent (degenerate) hypergeometric function . Setting    </w:t>
      </w:r>
      <w:r w:rsidRPr="007B4E5D">
        <w:rPr>
          <w:rFonts w:ascii="Times New Roman" w:eastAsia="Times New Roman" w:hAnsi="Times New Roman" w:cs="Times New Roman"/>
          <w:position w:val="-10"/>
          <w:sz w:val="28"/>
          <w:szCs w:val="28"/>
          <w:lang w:val="en-US" w:eastAsia="en-GB"/>
        </w:rPr>
        <w:object w:dxaOrig="1200" w:dyaOrig="320" w14:anchorId="6E3F7506">
          <v:shape id="_x0000_i1158" type="#_x0000_t75" style="width:60pt;height:16.8pt" o:ole="" fillcolor="window">
            <v:imagedata r:id="rId274" o:title=""/>
          </v:shape>
          <o:OLEObject Type="Embed" ProgID="Equation.3" ShapeID="_x0000_i1158" DrawAspect="Content" ObjectID="_1734863079" r:id="rId275"/>
        </w:object>
      </w:r>
      <w:r w:rsidRPr="007B4E5D">
        <w:rPr>
          <w:rFonts w:ascii="Times New Roman" w:eastAsia="Times New Roman" w:hAnsi="Times New Roman" w:cs="Times New Roman"/>
          <w:sz w:val="28"/>
          <w:szCs w:val="28"/>
          <w:lang w:val="en-US" w:eastAsia="en-GB"/>
        </w:rPr>
        <w:t xml:space="preserve">,  where </w:t>
      </w:r>
      <w:r w:rsidRPr="007B4E5D">
        <w:rPr>
          <w:rFonts w:ascii="Times New Roman" w:eastAsia="Times New Roman" w:hAnsi="Times New Roman" w:cs="Times New Roman"/>
          <w:position w:val="-6"/>
          <w:sz w:val="28"/>
          <w:szCs w:val="28"/>
          <w:lang w:val="en-US" w:eastAsia="en-GB"/>
        </w:rPr>
        <w:object w:dxaOrig="800" w:dyaOrig="320" w14:anchorId="1379575A">
          <v:shape id="_x0000_i1159" type="#_x0000_t75" style="width:40.8pt;height:16.8pt" o:ole="" fillcolor="window">
            <v:imagedata r:id="rId276" o:title=""/>
          </v:shape>
          <o:OLEObject Type="Embed" ProgID="Equation.3" ShapeID="_x0000_i1159" DrawAspect="Content" ObjectID="_1734863080" r:id="rId277"/>
        </w:object>
      </w:r>
      <w:r w:rsidRPr="007B4E5D">
        <w:rPr>
          <w:rFonts w:ascii="Times New Roman" w:eastAsia="Times New Roman" w:hAnsi="Times New Roman" w:cs="Times New Roman"/>
          <w:sz w:val="28"/>
          <w:szCs w:val="28"/>
          <w:lang w:val="en-US" w:eastAsia="en-GB"/>
        </w:rPr>
        <w:t xml:space="preserve">,  one can find that   </w:t>
      </w:r>
      <w:r w:rsidRPr="007B4E5D">
        <w:rPr>
          <w:rFonts w:ascii="Times New Roman" w:eastAsia="Times New Roman" w:hAnsi="Times New Roman" w:cs="Times New Roman"/>
          <w:position w:val="-10"/>
          <w:sz w:val="28"/>
          <w:szCs w:val="28"/>
          <w:lang w:val="en-US" w:eastAsia="en-GB"/>
        </w:rPr>
        <w:object w:dxaOrig="499" w:dyaOrig="320" w14:anchorId="3118C806">
          <v:shape id="_x0000_i1160" type="#_x0000_t75" style="width:25.2pt;height:16.8pt" o:ole="" fillcolor="window">
            <v:imagedata r:id="rId278" o:title=""/>
          </v:shape>
          <o:OLEObject Type="Embed" ProgID="Equation.3" ShapeID="_x0000_i1160" DrawAspect="Content" ObjectID="_1734863081" r:id="rId279"/>
        </w:object>
      </w:r>
      <w:r w:rsidRPr="007B4E5D">
        <w:rPr>
          <w:rFonts w:ascii="Times New Roman" w:eastAsia="Times New Roman" w:hAnsi="Times New Roman" w:cs="Times New Roman"/>
          <w:sz w:val="28"/>
          <w:szCs w:val="28"/>
          <w:lang w:val="en-US" w:eastAsia="en-GB"/>
        </w:rPr>
        <w:t xml:space="preserve">  satisfies the equation</w:t>
      </w:r>
    </w:p>
    <w:p w14:paraId="69D6578A" w14:textId="77777777" w:rsidR="0013309A" w:rsidRPr="007B4E5D" w:rsidRDefault="0013309A" w:rsidP="0013309A">
      <w:pPr>
        <w:spacing w:after="0" w:line="240" w:lineRule="auto"/>
        <w:jc w:val="both"/>
        <w:rPr>
          <w:rFonts w:ascii="Times New Roman" w:eastAsia="Times New Roman" w:hAnsi="Times New Roman" w:cs="Times New Roman"/>
          <w:sz w:val="28"/>
          <w:szCs w:val="28"/>
          <w:lang w:val="en-US" w:eastAsia="en-GB"/>
        </w:rPr>
      </w:pPr>
    </w:p>
    <w:p w14:paraId="5EE93720" w14:textId="77777777" w:rsidR="0013309A" w:rsidRPr="007B4E5D" w:rsidRDefault="0013309A" w:rsidP="0013309A">
      <w:pPr>
        <w:spacing w:after="0" w:line="240" w:lineRule="auto"/>
        <w:jc w:val="center"/>
        <w:rPr>
          <w:rFonts w:ascii="Times New Roman" w:eastAsia="Times New Roman" w:hAnsi="Times New Roman" w:cs="Times New Roman"/>
          <w:sz w:val="28"/>
          <w:szCs w:val="28"/>
          <w:lang w:val="en-US" w:eastAsia="en-GB"/>
        </w:rPr>
      </w:pPr>
      <w:r w:rsidRPr="007B4E5D">
        <w:rPr>
          <w:rFonts w:ascii="Times New Roman" w:eastAsia="Times New Roman" w:hAnsi="Times New Roman" w:cs="Times New Roman"/>
          <w:position w:val="-24"/>
          <w:sz w:val="28"/>
          <w:szCs w:val="28"/>
          <w:lang w:val="en-US" w:eastAsia="en-GB"/>
        </w:rPr>
        <w:object w:dxaOrig="3220" w:dyaOrig="660" w14:anchorId="1EBE6E17">
          <v:shape id="_x0000_i1161" type="#_x0000_t75" style="width:162pt;height:34.8pt" o:ole="" fillcolor="window">
            <v:imagedata r:id="rId280" o:title=""/>
          </v:shape>
          <o:OLEObject Type="Embed" ProgID="Equation.3" ShapeID="_x0000_i1161" DrawAspect="Content" ObjectID="_1734863082" r:id="rId281"/>
        </w:object>
      </w:r>
    </w:p>
    <w:p w14:paraId="33F4B957" w14:textId="77777777" w:rsidR="0013309A" w:rsidRPr="007B4E5D" w:rsidRDefault="0013309A" w:rsidP="0013309A">
      <w:pPr>
        <w:spacing w:after="0" w:line="240" w:lineRule="auto"/>
        <w:jc w:val="center"/>
        <w:rPr>
          <w:rFonts w:ascii="Times New Roman" w:eastAsia="Times New Roman" w:hAnsi="Times New Roman" w:cs="Times New Roman"/>
          <w:sz w:val="28"/>
          <w:szCs w:val="28"/>
          <w:lang w:val="en-US" w:eastAsia="en-GB"/>
        </w:rPr>
      </w:pPr>
    </w:p>
    <w:p w14:paraId="4E771BF7" w14:textId="77777777" w:rsidR="0013309A" w:rsidRPr="007B4E5D" w:rsidRDefault="0013309A" w:rsidP="0013309A">
      <w:pPr>
        <w:spacing w:after="0" w:line="240" w:lineRule="auto"/>
        <w:jc w:val="both"/>
        <w:rPr>
          <w:rFonts w:ascii="Times New Roman" w:eastAsia="Times New Roman" w:hAnsi="Times New Roman" w:cs="Times New Roman"/>
          <w:sz w:val="28"/>
          <w:szCs w:val="28"/>
          <w:lang w:val="en-US" w:eastAsia="en-GB"/>
        </w:rPr>
      </w:pPr>
      <w:r w:rsidRPr="007B4E5D">
        <w:rPr>
          <w:rFonts w:ascii="Times New Roman" w:eastAsia="Times New Roman" w:hAnsi="Times New Roman" w:cs="Times New Roman"/>
          <w:sz w:val="28"/>
          <w:szCs w:val="28"/>
          <w:lang w:val="en-US" w:eastAsia="en-GB"/>
        </w:rPr>
        <w:t xml:space="preserve">Using this equation one can check up that the function </w:t>
      </w:r>
    </w:p>
    <w:p w14:paraId="4A78B902" w14:textId="77777777" w:rsidR="0013309A" w:rsidRPr="007B4E5D" w:rsidRDefault="0013309A" w:rsidP="0013309A">
      <w:pPr>
        <w:spacing w:after="0" w:line="240" w:lineRule="auto"/>
        <w:jc w:val="both"/>
        <w:rPr>
          <w:rFonts w:ascii="Times New Roman" w:eastAsia="Times New Roman" w:hAnsi="Times New Roman" w:cs="Times New Roman"/>
          <w:sz w:val="28"/>
          <w:szCs w:val="28"/>
          <w:lang w:val="en-US" w:eastAsia="en-GB"/>
        </w:rPr>
      </w:pPr>
    </w:p>
    <w:p w14:paraId="145E593F" w14:textId="77777777" w:rsidR="0013309A" w:rsidRPr="007B4E5D" w:rsidRDefault="0013309A" w:rsidP="0013309A">
      <w:pPr>
        <w:spacing w:after="0" w:line="240" w:lineRule="auto"/>
        <w:jc w:val="center"/>
        <w:rPr>
          <w:rFonts w:ascii="Times New Roman" w:eastAsia="Times New Roman" w:hAnsi="Times New Roman" w:cs="Times New Roman"/>
          <w:sz w:val="28"/>
          <w:szCs w:val="28"/>
          <w:lang w:val="en-US" w:eastAsia="en-GB"/>
        </w:rPr>
      </w:pPr>
      <w:r w:rsidRPr="007B4E5D">
        <w:rPr>
          <w:rFonts w:ascii="Times New Roman" w:eastAsia="Times New Roman" w:hAnsi="Times New Roman" w:cs="Times New Roman"/>
          <w:position w:val="-28"/>
          <w:sz w:val="28"/>
          <w:szCs w:val="28"/>
          <w:lang w:val="en-US" w:eastAsia="en-GB"/>
        </w:rPr>
        <w:object w:dxaOrig="2620" w:dyaOrig="660" w14:anchorId="0A922F04">
          <v:shape id="_x0000_i1162" type="#_x0000_t75" style="width:129.6pt;height:34.8pt" o:ole="" fillcolor="window">
            <v:imagedata r:id="rId282" o:title=""/>
          </v:shape>
          <o:OLEObject Type="Embed" ProgID="Equation.3" ShapeID="_x0000_i1162" DrawAspect="Content" ObjectID="_1734863083" r:id="rId283"/>
        </w:object>
      </w:r>
    </w:p>
    <w:p w14:paraId="02927F5C" w14:textId="77777777" w:rsidR="0013309A" w:rsidRPr="007B4E5D" w:rsidRDefault="0013309A" w:rsidP="0013309A">
      <w:pPr>
        <w:spacing w:after="0" w:line="240" w:lineRule="auto"/>
        <w:jc w:val="both"/>
        <w:rPr>
          <w:rFonts w:ascii="Times New Roman" w:eastAsia="Times New Roman" w:hAnsi="Times New Roman" w:cs="Times New Roman"/>
          <w:sz w:val="28"/>
          <w:szCs w:val="28"/>
          <w:lang w:val="en-US" w:eastAsia="en-GB"/>
        </w:rPr>
      </w:pPr>
      <w:r w:rsidRPr="007B4E5D">
        <w:rPr>
          <w:rFonts w:ascii="Times New Roman" w:eastAsia="Times New Roman" w:hAnsi="Times New Roman" w:cs="Times New Roman"/>
          <w:sz w:val="28"/>
          <w:szCs w:val="28"/>
          <w:lang w:val="en-US" w:eastAsia="en-GB"/>
        </w:rPr>
        <w:t>satisfies the equation</w:t>
      </w:r>
    </w:p>
    <w:p w14:paraId="492CAC1C" w14:textId="77777777" w:rsidR="0013309A" w:rsidRPr="007B4E5D" w:rsidRDefault="0013309A" w:rsidP="0013309A">
      <w:pPr>
        <w:spacing w:after="0" w:line="240" w:lineRule="auto"/>
        <w:jc w:val="right"/>
        <w:rPr>
          <w:rFonts w:ascii="Times New Roman" w:eastAsia="Times New Roman" w:hAnsi="Times New Roman" w:cs="Times New Roman"/>
          <w:sz w:val="28"/>
          <w:szCs w:val="28"/>
          <w:lang w:val="en-US" w:eastAsia="en-GB"/>
        </w:rPr>
      </w:pPr>
      <w:r w:rsidRPr="007B4E5D">
        <w:rPr>
          <w:rFonts w:ascii="Times New Roman" w:eastAsia="Times New Roman" w:hAnsi="Times New Roman" w:cs="Times New Roman"/>
          <w:sz w:val="28"/>
          <w:szCs w:val="28"/>
          <w:lang w:val="en-US" w:eastAsia="en-GB"/>
        </w:rPr>
        <w:t xml:space="preserve">                            </w:t>
      </w:r>
      <w:r w:rsidRPr="007B4E5D">
        <w:rPr>
          <w:rFonts w:ascii="Times New Roman" w:eastAsia="Times New Roman" w:hAnsi="Times New Roman" w:cs="Times New Roman"/>
          <w:position w:val="-24"/>
          <w:sz w:val="28"/>
          <w:szCs w:val="28"/>
          <w:lang w:val="en-US" w:eastAsia="en-GB"/>
        </w:rPr>
        <w:object w:dxaOrig="2200" w:dyaOrig="660" w14:anchorId="25226AF2">
          <v:shape id="_x0000_i1163" type="#_x0000_t75" style="width:109.2pt;height:34.8pt" o:ole="" fillcolor="window">
            <v:imagedata r:id="rId284" o:title=""/>
          </v:shape>
          <o:OLEObject Type="Embed" ProgID="Equation.3" ShapeID="_x0000_i1163" DrawAspect="Content" ObjectID="_1734863084" r:id="rId285"/>
        </w:object>
      </w:r>
      <w:r w:rsidRPr="007B4E5D">
        <w:rPr>
          <w:rFonts w:ascii="Times New Roman" w:eastAsia="Times New Roman" w:hAnsi="Times New Roman" w:cs="Times New Roman"/>
          <w:sz w:val="28"/>
          <w:szCs w:val="28"/>
          <w:lang w:val="en-US" w:eastAsia="en-GB"/>
        </w:rPr>
        <w:t xml:space="preserve">                                         (1.5.3)</w:t>
      </w:r>
    </w:p>
    <w:p w14:paraId="51D39726" w14:textId="77777777" w:rsidR="0013309A" w:rsidRPr="007B4E5D" w:rsidRDefault="0013309A" w:rsidP="0013309A">
      <w:pPr>
        <w:spacing w:after="0" w:line="240" w:lineRule="auto"/>
        <w:jc w:val="right"/>
        <w:rPr>
          <w:rFonts w:ascii="Times New Roman" w:eastAsia="Times New Roman" w:hAnsi="Times New Roman" w:cs="Times New Roman"/>
          <w:sz w:val="28"/>
          <w:szCs w:val="28"/>
          <w:lang w:val="en-US" w:eastAsia="en-GB"/>
        </w:rPr>
      </w:pPr>
    </w:p>
    <w:p w14:paraId="3D5A69A4" w14:textId="77777777" w:rsidR="0013309A" w:rsidRDefault="0013309A" w:rsidP="0013309A">
      <w:pPr>
        <w:spacing w:after="0" w:line="240" w:lineRule="auto"/>
        <w:jc w:val="both"/>
        <w:rPr>
          <w:rFonts w:ascii="Times New Roman" w:eastAsia="Times New Roman" w:hAnsi="Times New Roman" w:cs="Times New Roman"/>
          <w:sz w:val="28"/>
          <w:szCs w:val="28"/>
          <w:lang w:val="en-US" w:eastAsia="en-GB"/>
        </w:rPr>
      </w:pPr>
      <w:r w:rsidRPr="007B4E5D">
        <w:rPr>
          <w:rFonts w:ascii="Times New Roman" w:eastAsia="Times New Roman" w:hAnsi="Times New Roman" w:cs="Times New Roman"/>
          <w:sz w:val="28"/>
          <w:szCs w:val="28"/>
          <w:lang w:val="en-US" w:eastAsia="en-GB"/>
        </w:rPr>
        <w:t>Hence the functions</w:t>
      </w:r>
    </w:p>
    <w:p w14:paraId="50939471" w14:textId="77777777" w:rsidR="0013309A" w:rsidRPr="007B4E5D" w:rsidRDefault="0013309A" w:rsidP="0013309A">
      <w:pPr>
        <w:spacing w:after="0" w:line="240" w:lineRule="auto"/>
        <w:jc w:val="both"/>
        <w:rPr>
          <w:rFonts w:ascii="Times New Roman" w:eastAsia="Times New Roman" w:hAnsi="Times New Roman" w:cs="Times New Roman"/>
          <w:sz w:val="28"/>
          <w:szCs w:val="28"/>
          <w:lang w:val="en-US" w:eastAsia="en-GB"/>
        </w:rPr>
      </w:pPr>
    </w:p>
    <w:p w14:paraId="48B2810D" w14:textId="77777777" w:rsidR="0013309A" w:rsidRPr="007B4E5D" w:rsidRDefault="0013309A" w:rsidP="0013309A">
      <w:pPr>
        <w:spacing w:after="0" w:line="240" w:lineRule="auto"/>
        <w:rPr>
          <w:rFonts w:ascii="Times New Roman" w:eastAsia="Times New Roman" w:hAnsi="Times New Roman" w:cs="Times New Roman"/>
          <w:sz w:val="28"/>
          <w:szCs w:val="28"/>
          <w:lang w:val="en-US" w:eastAsia="en-GB"/>
        </w:rPr>
      </w:pPr>
      <w:r w:rsidRPr="007B4E5D">
        <w:rPr>
          <w:rFonts w:ascii="Times New Roman" w:eastAsia="Times New Roman" w:hAnsi="Times New Roman" w:cs="Times New Roman"/>
          <w:sz w:val="28"/>
          <w:szCs w:val="28"/>
          <w:lang w:val="en-US" w:eastAsia="en-GB"/>
        </w:rPr>
        <w:t xml:space="preserve">                                      </w:t>
      </w:r>
      <w:r w:rsidRPr="007B4E5D">
        <w:rPr>
          <w:rFonts w:ascii="Times New Roman" w:eastAsia="Times New Roman" w:hAnsi="Times New Roman" w:cs="Times New Roman"/>
          <w:position w:val="-24"/>
          <w:sz w:val="28"/>
          <w:szCs w:val="28"/>
          <w:lang w:val="en-US" w:eastAsia="en-GB"/>
        </w:rPr>
        <w:object w:dxaOrig="4220" w:dyaOrig="660" w14:anchorId="346D8C1F">
          <v:shape id="_x0000_i1164" type="#_x0000_t75" style="width:208.8pt;height:34.8pt" o:ole="" fillcolor="window">
            <v:imagedata r:id="rId286" o:title=""/>
          </v:shape>
          <o:OLEObject Type="Embed" ProgID="Equation.3" ShapeID="_x0000_i1164" DrawAspect="Content" ObjectID="_1734863085" r:id="rId287"/>
        </w:object>
      </w:r>
      <w:r w:rsidRPr="007B4E5D">
        <w:rPr>
          <w:rFonts w:ascii="Times New Roman" w:eastAsia="Times New Roman" w:hAnsi="Times New Roman" w:cs="Times New Roman"/>
          <w:sz w:val="28"/>
          <w:szCs w:val="28"/>
          <w:lang w:val="en-US" w:eastAsia="en-GB"/>
        </w:rPr>
        <w:t>,</w:t>
      </w:r>
    </w:p>
    <w:p w14:paraId="030DACF0" w14:textId="77777777" w:rsidR="0013309A" w:rsidRPr="007B4E5D" w:rsidRDefault="0013309A" w:rsidP="0013309A">
      <w:pPr>
        <w:spacing w:after="0" w:line="240" w:lineRule="auto"/>
        <w:jc w:val="right"/>
        <w:rPr>
          <w:rFonts w:ascii="Times New Roman" w:eastAsia="Times New Roman" w:hAnsi="Times New Roman" w:cs="Times New Roman"/>
          <w:sz w:val="28"/>
          <w:szCs w:val="28"/>
          <w:lang w:val="en-US" w:eastAsia="en-GB"/>
        </w:rPr>
      </w:pPr>
      <w:r w:rsidRPr="007B4E5D">
        <w:rPr>
          <w:rFonts w:ascii="Times New Roman" w:eastAsia="Times New Roman" w:hAnsi="Times New Roman" w:cs="Times New Roman"/>
          <w:sz w:val="28"/>
          <w:szCs w:val="28"/>
          <w:lang w:val="en-US" w:eastAsia="en-GB"/>
        </w:rPr>
        <w:t xml:space="preserve">                                                                              </w:t>
      </w:r>
      <w:r>
        <w:rPr>
          <w:rFonts w:ascii="Times New Roman" w:eastAsia="Times New Roman" w:hAnsi="Times New Roman" w:cs="Times New Roman"/>
          <w:sz w:val="28"/>
          <w:szCs w:val="28"/>
          <w:lang w:val="en-US" w:eastAsia="en-GB"/>
        </w:rPr>
        <w:t xml:space="preserve">                   </w:t>
      </w:r>
      <w:r w:rsidRPr="007B4E5D">
        <w:rPr>
          <w:rFonts w:ascii="Times New Roman" w:eastAsia="Times New Roman" w:hAnsi="Times New Roman" w:cs="Times New Roman"/>
          <w:position w:val="-24"/>
          <w:sz w:val="28"/>
          <w:szCs w:val="28"/>
          <w:lang w:val="en-US" w:eastAsia="en-GB"/>
        </w:rPr>
        <w:object w:dxaOrig="5679" w:dyaOrig="680" w14:anchorId="69A562AB">
          <v:shape id="_x0000_i1165" type="#_x0000_t75" style="width:283.2pt;height:34.8pt" o:ole="" fillcolor="window">
            <v:imagedata r:id="rId288" o:title=""/>
          </v:shape>
          <o:OLEObject Type="Embed" ProgID="Equation.3" ShapeID="_x0000_i1165" DrawAspect="Content" ObjectID="_1734863086" r:id="rId289"/>
        </w:object>
      </w:r>
      <w:r>
        <w:rPr>
          <w:rFonts w:ascii="Times New Roman" w:eastAsia="Times New Roman" w:hAnsi="Times New Roman" w:cs="Times New Roman"/>
          <w:sz w:val="28"/>
          <w:szCs w:val="28"/>
          <w:lang w:val="en-US" w:eastAsia="en-GB"/>
        </w:rPr>
        <w:tab/>
      </w:r>
      <w:r>
        <w:rPr>
          <w:rFonts w:ascii="Times New Roman" w:eastAsia="Times New Roman" w:hAnsi="Times New Roman" w:cs="Times New Roman"/>
          <w:sz w:val="28"/>
          <w:szCs w:val="28"/>
          <w:lang w:val="en-US" w:eastAsia="en-GB"/>
        </w:rPr>
        <w:tab/>
      </w:r>
      <w:r w:rsidRPr="007B4E5D">
        <w:rPr>
          <w:rFonts w:ascii="Times New Roman" w:eastAsia="Times New Roman" w:hAnsi="Times New Roman" w:cs="Times New Roman"/>
          <w:sz w:val="28"/>
          <w:szCs w:val="28"/>
          <w:lang w:val="en-US" w:eastAsia="en-GB"/>
        </w:rPr>
        <w:t>(1.5.4)</w:t>
      </w:r>
    </w:p>
    <w:p w14:paraId="3EB0252A" w14:textId="77777777" w:rsidR="0013309A" w:rsidRPr="007B4E5D" w:rsidRDefault="0013309A" w:rsidP="0013309A">
      <w:pPr>
        <w:spacing w:after="0" w:line="240" w:lineRule="auto"/>
        <w:rPr>
          <w:rFonts w:ascii="Times New Roman" w:eastAsia="Times New Roman" w:hAnsi="Times New Roman" w:cs="Times New Roman"/>
          <w:sz w:val="28"/>
          <w:szCs w:val="28"/>
          <w:lang w:val="en-US" w:eastAsia="en-GB"/>
        </w:rPr>
      </w:pPr>
    </w:p>
    <w:p w14:paraId="068E9C06" w14:textId="77777777" w:rsidR="0013309A" w:rsidRPr="007B4E5D" w:rsidRDefault="0013309A" w:rsidP="0013309A">
      <w:pPr>
        <w:spacing w:after="0" w:line="240" w:lineRule="auto"/>
        <w:rPr>
          <w:rFonts w:ascii="Times New Roman" w:eastAsia="Times New Roman" w:hAnsi="Times New Roman" w:cs="Times New Roman"/>
          <w:sz w:val="28"/>
          <w:szCs w:val="28"/>
          <w:lang w:val="en-US" w:eastAsia="en-GB"/>
        </w:rPr>
      </w:pPr>
      <w:r w:rsidRPr="007B4E5D">
        <w:rPr>
          <w:rFonts w:ascii="Times New Roman" w:eastAsia="Times New Roman" w:hAnsi="Times New Roman" w:cs="Times New Roman"/>
          <w:sz w:val="28"/>
          <w:szCs w:val="28"/>
          <w:lang w:val="en-US" w:eastAsia="en-GB"/>
        </w:rPr>
        <w:t xml:space="preserve">satisfy the equation (1.5.3).  </w:t>
      </w:r>
    </w:p>
    <w:p w14:paraId="28043B8B" w14:textId="77777777" w:rsidR="0013309A" w:rsidRPr="007B4E5D" w:rsidRDefault="0013309A" w:rsidP="0013309A">
      <w:pPr>
        <w:spacing w:after="0" w:line="240" w:lineRule="auto"/>
        <w:ind w:firstLine="708"/>
        <w:rPr>
          <w:rFonts w:ascii="Times New Roman" w:hAnsi="Times New Roman" w:cs="Times New Roman"/>
          <w:sz w:val="28"/>
          <w:szCs w:val="28"/>
          <w:lang w:val="en-US"/>
        </w:rPr>
      </w:pPr>
      <w:r w:rsidRPr="007B4E5D">
        <w:rPr>
          <w:rFonts w:ascii="Times New Roman" w:eastAsia="Times New Roman" w:hAnsi="Times New Roman" w:cs="Times New Roman"/>
          <w:sz w:val="28"/>
          <w:szCs w:val="28"/>
          <w:lang w:val="en-US" w:eastAsia="en-GB"/>
        </w:rPr>
        <w:t xml:space="preserve">If </w:t>
      </w:r>
      <w:r w:rsidRPr="007B4E5D">
        <w:rPr>
          <w:rFonts w:ascii="Times New Roman" w:hAnsi="Times New Roman" w:cs="Times New Roman"/>
          <w:position w:val="-10"/>
          <w:sz w:val="28"/>
          <w:szCs w:val="28"/>
        </w:rPr>
        <w:object w:dxaOrig="260" w:dyaOrig="340" w14:anchorId="08C7190F">
          <v:shape id="_x0000_i1166" type="#_x0000_t75" style="width:13.2pt;height:16.8pt" o:ole="">
            <v:imagedata r:id="rId290" o:title=""/>
          </v:shape>
          <o:OLEObject Type="Embed" ProgID="Equation.DSMT4" ShapeID="_x0000_i1166" DrawAspect="Content" ObjectID="_1734863087" r:id="rId291"/>
        </w:object>
      </w:r>
      <w:r w:rsidRPr="007B4E5D">
        <w:rPr>
          <w:rFonts w:ascii="Times New Roman" w:hAnsi="Times New Roman" w:cs="Times New Roman"/>
          <w:sz w:val="28"/>
          <w:szCs w:val="28"/>
          <w:lang w:val="en-US"/>
        </w:rPr>
        <w:t xml:space="preserve"> is an even integer, </w:t>
      </w:r>
      <w:r w:rsidRPr="007B4E5D">
        <w:rPr>
          <w:rFonts w:ascii="Times New Roman" w:hAnsi="Times New Roman" w:cs="Times New Roman"/>
          <w:position w:val="-10"/>
          <w:sz w:val="28"/>
          <w:szCs w:val="28"/>
        </w:rPr>
        <w:object w:dxaOrig="840" w:dyaOrig="340" w14:anchorId="59190D3E">
          <v:shape id="_x0000_i1167" type="#_x0000_t75" style="width:42pt;height:16.8pt" o:ole="">
            <v:imagedata r:id="rId292" o:title=""/>
          </v:shape>
          <o:OLEObject Type="Embed" ProgID="Equation.DSMT4" ShapeID="_x0000_i1167" DrawAspect="Content" ObjectID="_1734863088" r:id="rId293"/>
        </w:object>
      </w:r>
      <w:r w:rsidRPr="007B4E5D">
        <w:rPr>
          <w:rFonts w:ascii="Times New Roman" w:hAnsi="Times New Roman" w:cs="Times New Roman"/>
          <w:sz w:val="28"/>
          <w:szCs w:val="28"/>
          <w:lang w:val="en-US"/>
        </w:rPr>
        <w:t xml:space="preserve">, the function </w:t>
      </w:r>
      <w:r w:rsidRPr="007B4E5D">
        <w:rPr>
          <w:rFonts w:ascii="Times New Roman" w:hAnsi="Times New Roman" w:cs="Times New Roman"/>
          <w:position w:val="-16"/>
          <w:sz w:val="28"/>
          <w:szCs w:val="28"/>
        </w:rPr>
        <w:object w:dxaOrig="1020" w:dyaOrig="420" w14:anchorId="311DF797">
          <v:shape id="_x0000_i1168" type="#_x0000_t75" style="width:52.8pt;height:19.2pt" o:ole="">
            <v:imagedata r:id="rId294" o:title=""/>
          </v:shape>
          <o:OLEObject Type="Embed" ProgID="Equation.DSMT4" ShapeID="_x0000_i1168" DrawAspect="Content" ObjectID="_1734863089" r:id="rId295"/>
        </w:object>
      </w:r>
      <w:r w:rsidRPr="007B4E5D">
        <w:rPr>
          <w:rFonts w:ascii="Times New Roman" w:hAnsi="Times New Roman" w:cs="Times New Roman"/>
          <w:sz w:val="28"/>
          <w:szCs w:val="28"/>
          <w:lang w:val="en-US"/>
        </w:rPr>
        <w:t>can be expressed in terms of the generalized Laguerre polynomials</w:t>
      </w:r>
    </w:p>
    <w:p w14:paraId="456D0129" w14:textId="77777777" w:rsidR="0013309A" w:rsidRPr="007B4E5D" w:rsidRDefault="0013309A" w:rsidP="0013309A">
      <w:pPr>
        <w:spacing w:after="0" w:line="240" w:lineRule="auto"/>
        <w:ind w:firstLine="708"/>
        <w:rPr>
          <w:rFonts w:ascii="Times New Roman" w:hAnsi="Times New Roman" w:cs="Times New Roman"/>
          <w:sz w:val="28"/>
          <w:szCs w:val="28"/>
          <w:lang w:val="en-US"/>
        </w:rPr>
      </w:pPr>
    </w:p>
    <w:p w14:paraId="01D26E8B" w14:textId="77777777" w:rsidR="0013309A" w:rsidRPr="007B4E5D" w:rsidRDefault="0013309A" w:rsidP="0013309A">
      <w:pPr>
        <w:spacing w:after="0" w:line="240" w:lineRule="auto"/>
        <w:jc w:val="right"/>
        <w:rPr>
          <w:rFonts w:ascii="Times New Roman" w:hAnsi="Times New Roman" w:cs="Times New Roman"/>
          <w:sz w:val="28"/>
          <w:szCs w:val="28"/>
          <w:lang w:val="en-US"/>
        </w:rPr>
      </w:pPr>
      <w:r>
        <w:rPr>
          <w:rFonts w:ascii="Times New Roman" w:hAnsi="Times New Roman" w:cs="Times New Roman"/>
          <w:sz w:val="28"/>
          <w:szCs w:val="28"/>
          <w:lang w:val="en-US"/>
        </w:rPr>
        <w:t xml:space="preserve">          </w:t>
      </w:r>
      <w:r w:rsidRPr="007B4E5D">
        <w:rPr>
          <w:rFonts w:ascii="Times New Roman" w:hAnsi="Times New Roman" w:cs="Times New Roman"/>
          <w:position w:val="-32"/>
          <w:sz w:val="28"/>
          <w:szCs w:val="28"/>
        </w:rPr>
        <w:object w:dxaOrig="7020" w:dyaOrig="760" w14:anchorId="65B01D31">
          <v:shape id="_x0000_i1169" type="#_x0000_t75" style="width:349.2pt;height:37.2pt" o:ole="">
            <v:imagedata r:id="rId296" o:title=""/>
          </v:shape>
          <o:OLEObject Type="Embed" ProgID="Equation.DSMT4" ShapeID="_x0000_i1169" DrawAspect="Content" ObjectID="_1734863090" r:id="rId297"/>
        </w:object>
      </w:r>
      <w:r w:rsidRPr="007B4E5D">
        <w:rPr>
          <w:rFonts w:ascii="Times New Roman" w:hAnsi="Times New Roman" w:cs="Times New Roman"/>
          <w:sz w:val="28"/>
          <w:szCs w:val="28"/>
          <w:lang w:val="en-US"/>
        </w:rPr>
        <w:t xml:space="preserve">             (1.5.5)  </w:t>
      </w:r>
    </w:p>
    <w:p w14:paraId="00E78C83" w14:textId="77777777" w:rsidR="0013309A" w:rsidRPr="007B4E5D" w:rsidRDefault="0013309A" w:rsidP="0013309A">
      <w:pPr>
        <w:spacing w:after="0" w:line="240" w:lineRule="auto"/>
        <w:jc w:val="right"/>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 </w:t>
      </w:r>
    </w:p>
    <w:p w14:paraId="4E06320B" w14:textId="77777777" w:rsidR="0013309A" w:rsidRPr="007B4E5D" w:rsidRDefault="0013309A" w:rsidP="0013309A">
      <w:pPr>
        <w:spacing w:after="0" w:line="240" w:lineRule="auto"/>
        <w:jc w:val="right"/>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                   </w:t>
      </w:r>
      <w:r w:rsidRPr="007B4E5D">
        <w:rPr>
          <w:rFonts w:ascii="Times New Roman" w:hAnsi="Times New Roman" w:cs="Times New Roman"/>
          <w:position w:val="-74"/>
          <w:sz w:val="28"/>
          <w:szCs w:val="28"/>
        </w:rPr>
        <w:object w:dxaOrig="5420" w:dyaOrig="1600" w14:anchorId="305CC9A0">
          <v:shape id="_x0000_i1170" type="#_x0000_t75" style="width:271.2pt;height:78pt" o:ole="">
            <v:imagedata r:id="rId298" o:title=""/>
          </v:shape>
          <o:OLEObject Type="Embed" ProgID="Equation.DSMT4" ShapeID="_x0000_i1170" DrawAspect="Content" ObjectID="_1734863091" r:id="rId299"/>
        </w:object>
      </w:r>
      <w:r w:rsidRPr="007B4E5D">
        <w:rPr>
          <w:rFonts w:ascii="Times New Roman" w:hAnsi="Times New Roman" w:cs="Times New Roman"/>
          <w:sz w:val="28"/>
          <w:szCs w:val="28"/>
          <w:lang w:val="en-US"/>
        </w:rPr>
        <w:t xml:space="preserve">     </w: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1.5.6)</w:t>
      </w:r>
    </w:p>
    <w:p w14:paraId="5EBAA029" w14:textId="77777777" w:rsidR="0013309A" w:rsidRPr="007B4E5D" w:rsidRDefault="0013309A" w:rsidP="0013309A">
      <w:pPr>
        <w:spacing w:after="0" w:line="240" w:lineRule="auto"/>
        <w:jc w:val="right"/>
        <w:rPr>
          <w:rFonts w:ascii="Times New Roman" w:hAnsi="Times New Roman" w:cs="Times New Roman"/>
          <w:sz w:val="28"/>
          <w:szCs w:val="28"/>
          <w:lang w:val="en-US"/>
        </w:rPr>
      </w:pPr>
    </w:p>
    <w:p w14:paraId="389F3FA1" w14:textId="77777777" w:rsidR="0013309A" w:rsidRPr="007B4E5D" w:rsidRDefault="0013309A" w:rsidP="0013309A">
      <w:pPr>
        <w:spacing w:after="0" w:line="240" w:lineRule="auto"/>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where   </w:t>
      </w:r>
      <w:r w:rsidRPr="007B4E5D">
        <w:rPr>
          <w:rFonts w:ascii="Times New Roman" w:hAnsi="Times New Roman" w:cs="Times New Roman"/>
          <w:position w:val="-24"/>
          <w:sz w:val="28"/>
          <w:szCs w:val="28"/>
        </w:rPr>
        <w:object w:dxaOrig="920" w:dyaOrig="620" w14:anchorId="72AFDD62">
          <v:shape id="_x0000_i1171" type="#_x0000_t75" style="width:46.8pt;height:34.8pt" o:ole="">
            <v:imagedata r:id="rId300" o:title=""/>
          </v:shape>
          <o:OLEObject Type="Embed" ProgID="Equation.DSMT4" ShapeID="_x0000_i1171" DrawAspect="Content" ObjectID="_1734863092" r:id="rId301"/>
        </w:object>
      </w:r>
      <w:r w:rsidRPr="007B4E5D">
        <w:rPr>
          <w:rFonts w:ascii="Times New Roman" w:hAnsi="Times New Roman" w:cs="Times New Roman"/>
          <w:sz w:val="28"/>
          <w:szCs w:val="28"/>
          <w:lang w:val="en-US"/>
        </w:rPr>
        <w:t xml:space="preserve">.  It should be noted that this formula is valid for </w:t>
      </w:r>
      <w:r w:rsidRPr="007B4E5D">
        <w:rPr>
          <w:rFonts w:ascii="Times New Roman" w:hAnsi="Times New Roman" w:cs="Times New Roman"/>
          <w:position w:val="-10"/>
          <w:sz w:val="28"/>
          <w:szCs w:val="28"/>
        </w:rPr>
        <w:object w:dxaOrig="600" w:dyaOrig="320" w14:anchorId="5FCCE5C5">
          <v:shape id="_x0000_i1172" type="#_x0000_t75" style="width:30pt;height:16.8pt" o:ole="">
            <v:imagedata r:id="rId302" o:title=""/>
          </v:shape>
          <o:OLEObject Type="Embed" ProgID="Equation.DSMT4" ShapeID="_x0000_i1172" DrawAspect="Content" ObjectID="_1734863093" r:id="rId303"/>
        </w:object>
      </w:r>
      <w:r w:rsidRPr="007B4E5D">
        <w:rPr>
          <w:rFonts w:ascii="Times New Roman" w:hAnsi="Times New Roman" w:cs="Times New Roman"/>
          <w:sz w:val="28"/>
          <w:szCs w:val="28"/>
          <w:lang w:val="en-US"/>
        </w:rPr>
        <w:t xml:space="preserve">only.                                           </w:t>
      </w:r>
    </w:p>
    <w:p w14:paraId="5058CB32" w14:textId="77777777" w:rsidR="0013309A" w:rsidRPr="007B4E5D" w:rsidRDefault="0013309A" w:rsidP="0013309A">
      <w:pPr>
        <w:spacing w:after="0" w:line="240" w:lineRule="auto"/>
        <w:ind w:firstLine="708"/>
        <w:rPr>
          <w:rFonts w:ascii="Times New Roman" w:eastAsia="Times New Roman" w:hAnsi="Times New Roman" w:cs="Times New Roman"/>
          <w:sz w:val="28"/>
          <w:szCs w:val="28"/>
          <w:lang w:val="en-US" w:eastAsia="en-GB"/>
        </w:rPr>
      </w:pPr>
      <w:r w:rsidRPr="007B4E5D">
        <w:rPr>
          <w:rFonts w:ascii="Times New Roman" w:hAnsi="Times New Roman" w:cs="Times New Roman"/>
          <w:b/>
          <w:sz w:val="28"/>
          <w:szCs w:val="28"/>
          <w:lang w:val="en-US"/>
        </w:rPr>
        <w:t xml:space="preserve">Properties. </w:t>
      </w:r>
      <w:r w:rsidRPr="007B4E5D">
        <w:rPr>
          <w:rFonts w:ascii="Times New Roman" w:eastAsia="Times New Roman" w:hAnsi="Times New Roman" w:cs="Times New Roman"/>
          <w:sz w:val="28"/>
          <w:szCs w:val="28"/>
          <w:lang w:val="en-US" w:eastAsia="en-GB"/>
        </w:rPr>
        <w:t xml:space="preserve">Using the integral representation for the degenerate hypergeometric function  </w:t>
      </w:r>
    </w:p>
    <w:p w14:paraId="7978107B" w14:textId="77777777" w:rsidR="0013309A" w:rsidRPr="007B4E5D" w:rsidRDefault="0013309A" w:rsidP="0013309A">
      <w:pPr>
        <w:spacing w:after="0" w:line="240" w:lineRule="auto"/>
        <w:rPr>
          <w:rFonts w:ascii="Times New Roman" w:eastAsia="Times New Roman" w:hAnsi="Times New Roman" w:cs="Times New Roman"/>
          <w:sz w:val="28"/>
          <w:szCs w:val="28"/>
          <w:lang w:val="en-US" w:eastAsia="en-GB"/>
        </w:rPr>
      </w:pPr>
    </w:p>
    <w:p w14:paraId="0E1D3E4A" w14:textId="77777777" w:rsidR="0013309A" w:rsidRPr="007B4E5D" w:rsidRDefault="0013309A" w:rsidP="0013309A">
      <w:pPr>
        <w:spacing w:after="0" w:line="240" w:lineRule="auto"/>
        <w:jc w:val="right"/>
        <w:rPr>
          <w:rFonts w:ascii="Times New Roman" w:eastAsia="Times New Roman" w:hAnsi="Times New Roman" w:cs="Times New Roman"/>
          <w:sz w:val="28"/>
          <w:szCs w:val="28"/>
          <w:lang w:val="en-US" w:eastAsia="en-GB"/>
        </w:rPr>
      </w:pPr>
      <w:r w:rsidRPr="007B4E5D">
        <w:rPr>
          <w:rFonts w:ascii="Times New Roman" w:eastAsia="Times New Roman" w:hAnsi="Times New Roman" w:cs="Times New Roman"/>
          <w:sz w:val="28"/>
          <w:szCs w:val="28"/>
          <w:lang w:val="en-US" w:eastAsia="en-GB"/>
        </w:rPr>
        <w:t xml:space="preserve">      </w:t>
      </w:r>
      <w:r w:rsidRPr="007B4E5D">
        <w:rPr>
          <w:rFonts w:ascii="Times New Roman" w:eastAsia="Times New Roman" w:hAnsi="Times New Roman" w:cs="Times New Roman"/>
          <w:position w:val="-54"/>
          <w:sz w:val="28"/>
          <w:szCs w:val="28"/>
          <w:lang w:val="en-US" w:eastAsia="en-GB"/>
        </w:rPr>
        <w:object w:dxaOrig="6740" w:dyaOrig="980" w14:anchorId="5297A96E">
          <v:shape id="_x0000_i1173" type="#_x0000_t75" style="width:336pt;height:46.8pt" o:ole="" fillcolor="window">
            <v:imagedata r:id="rId304" o:title=""/>
          </v:shape>
          <o:OLEObject Type="Embed" ProgID="Equation.3" ShapeID="_x0000_i1173" DrawAspect="Content" ObjectID="_1734863094" r:id="rId305"/>
        </w:object>
      </w:r>
      <w:r w:rsidRPr="007B4E5D">
        <w:rPr>
          <w:rFonts w:ascii="Times New Roman" w:eastAsia="Times New Roman" w:hAnsi="Times New Roman" w:cs="Times New Roman"/>
          <w:sz w:val="28"/>
          <w:szCs w:val="28"/>
          <w:lang w:val="en-US" w:eastAsia="en-GB"/>
        </w:rPr>
        <w:t xml:space="preserve">             (1.5.7)</w:t>
      </w:r>
    </w:p>
    <w:p w14:paraId="12EB5D40" w14:textId="77777777" w:rsidR="0013309A" w:rsidRPr="007B4E5D" w:rsidRDefault="0013309A" w:rsidP="0013309A">
      <w:pPr>
        <w:spacing w:after="0" w:line="240" w:lineRule="auto"/>
        <w:jc w:val="right"/>
        <w:rPr>
          <w:rFonts w:ascii="Times New Roman" w:eastAsia="Times New Roman" w:hAnsi="Times New Roman" w:cs="Times New Roman"/>
          <w:sz w:val="28"/>
          <w:szCs w:val="28"/>
          <w:lang w:val="en-US" w:eastAsia="en-GB"/>
        </w:rPr>
      </w:pPr>
    </w:p>
    <w:p w14:paraId="6A6514D9" w14:textId="77777777" w:rsidR="0013309A" w:rsidRPr="007B4E5D" w:rsidRDefault="0013309A" w:rsidP="0013309A">
      <w:pPr>
        <w:spacing w:after="0" w:line="240" w:lineRule="auto"/>
        <w:rPr>
          <w:rFonts w:ascii="Times New Roman" w:eastAsia="Times New Roman" w:hAnsi="Times New Roman" w:cs="Times New Roman"/>
          <w:sz w:val="28"/>
          <w:szCs w:val="28"/>
          <w:lang w:val="en-US" w:eastAsia="en-GB"/>
        </w:rPr>
      </w:pPr>
      <w:r w:rsidRPr="007B4E5D">
        <w:rPr>
          <w:rFonts w:ascii="Times New Roman" w:eastAsia="Times New Roman" w:hAnsi="Times New Roman" w:cs="Times New Roman"/>
          <w:sz w:val="28"/>
          <w:szCs w:val="28"/>
          <w:lang w:val="en-US" w:eastAsia="en-GB"/>
        </w:rPr>
        <w:t>and the asymptotic formula</w:t>
      </w:r>
    </w:p>
    <w:p w14:paraId="42DDB64D" w14:textId="77777777" w:rsidR="0013309A" w:rsidRPr="007B4E5D" w:rsidRDefault="0013309A" w:rsidP="0013309A">
      <w:pPr>
        <w:spacing w:after="0" w:line="240" w:lineRule="auto"/>
        <w:jc w:val="center"/>
        <w:rPr>
          <w:rFonts w:ascii="Times New Roman" w:eastAsia="Times New Roman" w:hAnsi="Times New Roman" w:cs="Times New Roman"/>
          <w:sz w:val="28"/>
          <w:szCs w:val="28"/>
          <w:lang w:val="en-US" w:eastAsia="en-GB"/>
        </w:rPr>
      </w:pPr>
      <w:r w:rsidRPr="007B4E5D">
        <w:rPr>
          <w:rFonts w:ascii="Times New Roman" w:hAnsi="Times New Roman" w:cs="Times New Roman"/>
          <w:position w:val="-28"/>
          <w:sz w:val="28"/>
          <w:szCs w:val="28"/>
        </w:rPr>
        <w:object w:dxaOrig="1620" w:dyaOrig="700" w14:anchorId="1F4BCC43">
          <v:shape id="_x0000_i1174" type="#_x0000_t75" style="width:79.2pt;height:37.2pt" o:ole="">
            <v:imagedata r:id="rId306" o:title=""/>
          </v:shape>
          <o:OLEObject Type="Embed" ProgID="Equation.DSMT4" ShapeID="_x0000_i1174" DrawAspect="Content" ObjectID="_1734863095" r:id="rId307"/>
        </w:object>
      </w:r>
    </w:p>
    <w:p w14:paraId="4EA79046" w14:textId="77777777" w:rsidR="0013309A" w:rsidRPr="007B4E5D" w:rsidRDefault="0013309A" w:rsidP="0013309A">
      <w:pPr>
        <w:spacing w:after="0" w:line="240" w:lineRule="auto"/>
        <w:rPr>
          <w:rFonts w:ascii="Times New Roman" w:eastAsia="Times New Roman" w:hAnsi="Times New Roman" w:cs="Times New Roman"/>
          <w:sz w:val="28"/>
          <w:szCs w:val="28"/>
          <w:lang w:val="en-US" w:eastAsia="en-GB"/>
        </w:rPr>
      </w:pPr>
    </w:p>
    <w:p w14:paraId="0D56A147" w14:textId="77777777" w:rsidR="0013309A" w:rsidRPr="007B4E5D" w:rsidRDefault="0013309A" w:rsidP="0013309A">
      <w:pPr>
        <w:spacing w:after="0" w:line="240" w:lineRule="auto"/>
        <w:rPr>
          <w:rFonts w:ascii="Times New Roman" w:eastAsia="Times New Roman" w:hAnsi="Times New Roman" w:cs="Times New Roman"/>
          <w:sz w:val="28"/>
          <w:szCs w:val="28"/>
          <w:lang w:val="en-US" w:eastAsia="en-GB"/>
        </w:rPr>
      </w:pPr>
      <w:r w:rsidRPr="007B4E5D">
        <w:rPr>
          <w:rFonts w:ascii="Times New Roman" w:eastAsia="Times New Roman" w:hAnsi="Times New Roman" w:cs="Times New Roman"/>
          <w:sz w:val="28"/>
          <w:szCs w:val="28"/>
          <w:lang w:val="en-US" w:eastAsia="en-GB"/>
        </w:rPr>
        <w:t>it is possible to show that</w:t>
      </w:r>
    </w:p>
    <w:p w14:paraId="4F75DE15" w14:textId="77777777" w:rsidR="0013309A" w:rsidRPr="007B4E5D" w:rsidRDefault="0013309A" w:rsidP="0013309A">
      <w:pPr>
        <w:spacing w:after="0" w:line="240" w:lineRule="auto"/>
        <w:jc w:val="right"/>
        <w:rPr>
          <w:rFonts w:ascii="Times New Roman" w:eastAsia="Times New Roman" w:hAnsi="Times New Roman" w:cs="Times New Roman"/>
          <w:sz w:val="28"/>
          <w:szCs w:val="28"/>
          <w:lang w:val="en-US" w:eastAsia="en-GB"/>
        </w:rPr>
      </w:pPr>
      <w:r w:rsidRPr="007B4E5D">
        <w:rPr>
          <w:rFonts w:ascii="Times New Roman" w:eastAsia="Times New Roman" w:hAnsi="Times New Roman" w:cs="Times New Roman"/>
          <w:sz w:val="28"/>
          <w:szCs w:val="28"/>
          <w:lang w:val="en-US" w:eastAsia="en-GB"/>
        </w:rPr>
        <w:t xml:space="preserve">                               </w:t>
      </w:r>
      <w:r w:rsidRPr="007B4E5D">
        <w:rPr>
          <w:rFonts w:ascii="Times New Roman" w:eastAsia="Times New Roman" w:hAnsi="Times New Roman" w:cs="Times New Roman"/>
          <w:position w:val="-54"/>
          <w:sz w:val="28"/>
          <w:szCs w:val="28"/>
          <w:lang w:val="en-US" w:eastAsia="en-GB"/>
        </w:rPr>
        <w:object w:dxaOrig="3360" w:dyaOrig="920" w14:anchorId="39E7DE03">
          <v:shape id="_x0000_i1175" type="#_x0000_t75" style="width:169.2pt;height:46.8pt" o:ole="" fillcolor="window">
            <v:imagedata r:id="rId308" o:title=""/>
          </v:shape>
          <o:OLEObject Type="Embed" ProgID="Equation.DSMT4" ShapeID="_x0000_i1175" DrawAspect="Content" ObjectID="_1734863096" r:id="rId309"/>
        </w:object>
      </w:r>
      <w:r w:rsidRPr="007B4E5D">
        <w:rPr>
          <w:rFonts w:ascii="Times New Roman" w:eastAsia="Times New Roman" w:hAnsi="Times New Roman" w:cs="Times New Roman"/>
          <w:sz w:val="28"/>
          <w:szCs w:val="28"/>
          <w:lang w:val="en-US" w:eastAsia="en-GB"/>
        </w:rPr>
        <w:t>.                            (1.5.8)</w:t>
      </w:r>
    </w:p>
    <w:p w14:paraId="77D5BBCB" w14:textId="77777777" w:rsidR="0013309A" w:rsidRPr="007B4E5D" w:rsidRDefault="0013309A" w:rsidP="0013309A">
      <w:pPr>
        <w:spacing w:after="0" w:line="240" w:lineRule="auto"/>
        <w:jc w:val="right"/>
        <w:rPr>
          <w:rFonts w:ascii="Times New Roman" w:eastAsia="Times New Roman" w:hAnsi="Times New Roman" w:cs="Times New Roman"/>
          <w:sz w:val="28"/>
          <w:szCs w:val="28"/>
          <w:lang w:val="en-US" w:eastAsia="en-GB"/>
        </w:rPr>
      </w:pPr>
      <w:r w:rsidRPr="007B4E5D">
        <w:rPr>
          <w:rFonts w:ascii="Times New Roman" w:eastAsia="Times New Roman" w:hAnsi="Times New Roman" w:cs="Times New Roman"/>
          <w:sz w:val="28"/>
          <w:szCs w:val="28"/>
          <w:lang w:val="en-US" w:eastAsia="en-GB"/>
        </w:rPr>
        <w:t xml:space="preserve"> </w:t>
      </w:r>
    </w:p>
    <w:p w14:paraId="5D9257BA" w14:textId="77777777" w:rsidR="0013309A" w:rsidRPr="007B4E5D" w:rsidRDefault="0013309A" w:rsidP="0013309A">
      <w:pPr>
        <w:spacing w:after="0" w:line="240" w:lineRule="auto"/>
        <w:rPr>
          <w:rFonts w:ascii="Times New Roman" w:eastAsia="Times New Roman" w:hAnsi="Times New Roman" w:cs="Times New Roman"/>
          <w:sz w:val="28"/>
          <w:szCs w:val="28"/>
          <w:lang w:val="en-US" w:eastAsia="en-GB"/>
        </w:rPr>
      </w:pPr>
      <w:r w:rsidRPr="007B4E5D">
        <w:rPr>
          <w:rFonts w:ascii="Times New Roman" w:eastAsia="Times New Roman" w:hAnsi="Times New Roman" w:cs="Times New Roman"/>
          <w:sz w:val="28"/>
          <w:szCs w:val="28"/>
          <w:lang w:val="en-US" w:eastAsia="en-GB"/>
        </w:rPr>
        <w:t>In particular,</w:t>
      </w:r>
    </w:p>
    <w:p w14:paraId="523C5382" w14:textId="77777777" w:rsidR="0013309A" w:rsidRPr="007B4E5D" w:rsidRDefault="0013309A" w:rsidP="0013309A">
      <w:pPr>
        <w:spacing w:after="0" w:line="240" w:lineRule="auto"/>
        <w:jc w:val="right"/>
        <w:rPr>
          <w:rFonts w:ascii="Times New Roman" w:eastAsia="Times New Roman" w:hAnsi="Times New Roman" w:cs="Times New Roman"/>
          <w:sz w:val="28"/>
          <w:szCs w:val="28"/>
          <w:lang w:val="en-US" w:eastAsia="en-GB"/>
        </w:rPr>
      </w:pPr>
      <w:r w:rsidRPr="007B4E5D">
        <w:rPr>
          <w:rFonts w:ascii="Times New Roman" w:eastAsia="Times New Roman" w:hAnsi="Times New Roman" w:cs="Times New Roman"/>
          <w:sz w:val="28"/>
          <w:szCs w:val="28"/>
          <w:lang w:val="en-US" w:eastAsia="en-GB"/>
        </w:rPr>
        <w:t xml:space="preserve">                              </w:t>
      </w:r>
      <w:r w:rsidRPr="007B4E5D">
        <w:rPr>
          <w:rFonts w:ascii="Times New Roman" w:eastAsia="Times New Roman" w:hAnsi="Times New Roman" w:cs="Times New Roman"/>
          <w:position w:val="-54"/>
          <w:sz w:val="28"/>
          <w:szCs w:val="28"/>
          <w:lang w:val="en-US" w:eastAsia="en-GB"/>
        </w:rPr>
        <w:object w:dxaOrig="3180" w:dyaOrig="920" w14:anchorId="0F3CF15C">
          <v:shape id="_x0000_i1176" type="#_x0000_t75" style="width:160.8pt;height:46.8pt" o:ole="" fillcolor="window">
            <v:imagedata r:id="rId310" o:title=""/>
          </v:shape>
          <o:OLEObject Type="Embed" ProgID="Equation.DSMT4" ShapeID="_x0000_i1176" DrawAspect="Content" ObjectID="_1734863097" r:id="rId311"/>
        </w:object>
      </w:r>
      <w:r w:rsidRPr="007B4E5D">
        <w:rPr>
          <w:rFonts w:ascii="Times New Roman" w:eastAsia="Times New Roman" w:hAnsi="Times New Roman" w:cs="Times New Roman"/>
          <w:sz w:val="28"/>
          <w:szCs w:val="28"/>
          <w:lang w:val="en-US" w:eastAsia="en-GB"/>
        </w:rPr>
        <w:t>.                            (1.5.9)</w:t>
      </w:r>
    </w:p>
    <w:p w14:paraId="6F5C935E" w14:textId="77777777" w:rsidR="0013309A" w:rsidRPr="007B4E5D" w:rsidRDefault="0013309A" w:rsidP="0013309A">
      <w:pPr>
        <w:spacing w:after="0" w:line="240" w:lineRule="auto"/>
        <w:jc w:val="right"/>
        <w:rPr>
          <w:rFonts w:ascii="Times New Roman" w:eastAsia="Times New Roman" w:hAnsi="Times New Roman" w:cs="Times New Roman"/>
          <w:sz w:val="28"/>
          <w:szCs w:val="28"/>
          <w:lang w:val="en-US" w:eastAsia="en-GB"/>
        </w:rPr>
      </w:pPr>
      <w:r w:rsidRPr="007B4E5D">
        <w:rPr>
          <w:rFonts w:ascii="Times New Roman" w:eastAsia="Times New Roman" w:hAnsi="Times New Roman" w:cs="Times New Roman"/>
          <w:sz w:val="28"/>
          <w:szCs w:val="28"/>
          <w:lang w:val="en-US" w:eastAsia="en-GB"/>
        </w:rPr>
        <w:t xml:space="preserve">        </w:t>
      </w:r>
    </w:p>
    <w:p w14:paraId="4D8E61A0" w14:textId="77777777" w:rsidR="0013309A" w:rsidRPr="007B4E5D" w:rsidRDefault="0013309A" w:rsidP="0013309A">
      <w:pPr>
        <w:spacing w:after="0" w:line="240" w:lineRule="auto"/>
        <w:jc w:val="both"/>
        <w:rPr>
          <w:rFonts w:ascii="Times New Roman" w:eastAsia="Times New Roman" w:hAnsi="Times New Roman" w:cs="Times New Roman"/>
          <w:sz w:val="28"/>
          <w:szCs w:val="28"/>
          <w:lang w:val="en-US" w:eastAsia="en-GB"/>
        </w:rPr>
      </w:pPr>
      <w:r w:rsidRPr="007B4E5D">
        <w:rPr>
          <w:rFonts w:ascii="Times New Roman" w:eastAsia="Times New Roman" w:hAnsi="Times New Roman" w:cs="Times New Roman"/>
          <w:sz w:val="28"/>
          <w:szCs w:val="28"/>
          <w:lang w:val="en-US" w:eastAsia="en-GB"/>
        </w:rPr>
        <w:lastRenderedPageBreak/>
        <w:t xml:space="preserve">For </w:t>
      </w:r>
      <w:r w:rsidRPr="007B4E5D">
        <w:rPr>
          <w:rFonts w:ascii="Times New Roman" w:eastAsia="Times New Roman" w:hAnsi="Times New Roman" w:cs="Times New Roman"/>
          <w:b/>
          <w:i/>
          <w:position w:val="-6"/>
          <w:sz w:val="28"/>
          <w:szCs w:val="28"/>
          <w:lang w:val="en-US" w:eastAsia="en-GB"/>
        </w:rPr>
        <w:object w:dxaOrig="540" w:dyaOrig="279" w14:anchorId="300408DA">
          <v:shape id="_x0000_i1177" type="#_x0000_t75" style="width:28.8pt;height:12pt" o:ole="" fillcolor="window">
            <v:imagedata r:id="rId312" o:title=""/>
          </v:shape>
          <o:OLEObject Type="Embed" ProgID="Equation.3" ShapeID="_x0000_i1177" DrawAspect="Content" ObjectID="_1734863098" r:id="rId313"/>
        </w:object>
      </w:r>
      <w:r w:rsidRPr="007B4E5D">
        <w:rPr>
          <w:rFonts w:ascii="Times New Roman" w:eastAsia="Times New Roman" w:hAnsi="Times New Roman" w:cs="Times New Roman"/>
          <w:sz w:val="28"/>
          <w:szCs w:val="28"/>
          <w:lang w:val="en-US" w:eastAsia="en-GB"/>
        </w:rPr>
        <w:t>both functions (1.5.2) coincide:</w:t>
      </w:r>
    </w:p>
    <w:p w14:paraId="6A44274A" w14:textId="77777777" w:rsidR="0013309A" w:rsidRPr="007B4E5D" w:rsidRDefault="0013309A" w:rsidP="0013309A">
      <w:pPr>
        <w:spacing w:after="0" w:line="240" w:lineRule="auto"/>
        <w:rPr>
          <w:rFonts w:ascii="Times New Roman" w:eastAsia="Times New Roman" w:hAnsi="Times New Roman" w:cs="Times New Roman"/>
          <w:sz w:val="28"/>
          <w:szCs w:val="28"/>
          <w:lang w:val="en-US" w:eastAsia="en-GB"/>
        </w:rPr>
      </w:pPr>
    </w:p>
    <w:p w14:paraId="53A43EDD" w14:textId="77777777" w:rsidR="0013309A" w:rsidRPr="007B4E5D" w:rsidRDefault="0013309A" w:rsidP="0013309A">
      <w:pPr>
        <w:spacing w:after="0" w:line="240" w:lineRule="auto"/>
        <w:jc w:val="center"/>
        <w:rPr>
          <w:rFonts w:ascii="Times New Roman" w:eastAsia="Times New Roman" w:hAnsi="Times New Roman" w:cs="Times New Roman"/>
          <w:sz w:val="28"/>
          <w:szCs w:val="28"/>
          <w:lang w:val="en-US" w:eastAsia="en-GB"/>
        </w:rPr>
      </w:pPr>
      <w:r w:rsidRPr="007B4E5D">
        <w:rPr>
          <w:rFonts w:ascii="Times New Roman" w:eastAsia="Times New Roman" w:hAnsi="Times New Roman" w:cs="Times New Roman"/>
          <w:position w:val="-24"/>
          <w:sz w:val="28"/>
          <w:szCs w:val="28"/>
          <w:lang w:val="en-US" w:eastAsia="en-GB"/>
        </w:rPr>
        <w:object w:dxaOrig="5020" w:dyaOrig="660" w14:anchorId="25D4500A">
          <v:shape id="_x0000_i1178" type="#_x0000_t75" style="width:253.2pt;height:34.8pt" o:ole="" fillcolor="window">
            <v:imagedata r:id="rId314" o:title=""/>
          </v:shape>
          <o:OLEObject Type="Embed" ProgID="Equation.3" ShapeID="_x0000_i1178" DrawAspect="Content" ObjectID="_1734863099" r:id="rId315"/>
        </w:object>
      </w:r>
    </w:p>
    <w:p w14:paraId="5F0C7D39" w14:textId="77777777" w:rsidR="0013309A" w:rsidRPr="007B4E5D" w:rsidRDefault="0013309A" w:rsidP="0013309A">
      <w:pPr>
        <w:spacing w:after="0" w:line="240" w:lineRule="auto"/>
        <w:rPr>
          <w:rFonts w:ascii="Times New Roman" w:eastAsia="Times New Roman" w:hAnsi="Times New Roman" w:cs="Times New Roman"/>
          <w:sz w:val="28"/>
          <w:szCs w:val="28"/>
          <w:lang w:val="en-US" w:eastAsia="en-GB"/>
        </w:rPr>
      </w:pPr>
    </w:p>
    <w:p w14:paraId="7D2CE4D8" w14:textId="77777777" w:rsidR="0013309A" w:rsidRPr="007B4E5D" w:rsidRDefault="0013309A" w:rsidP="0013309A">
      <w:pPr>
        <w:spacing w:after="0" w:line="240" w:lineRule="auto"/>
        <w:rPr>
          <w:rFonts w:ascii="Times New Roman" w:eastAsia="Times New Roman" w:hAnsi="Times New Roman" w:cs="Times New Roman"/>
          <w:sz w:val="28"/>
          <w:szCs w:val="28"/>
          <w:lang w:val="en-US" w:eastAsia="en-GB"/>
        </w:rPr>
      </w:pPr>
      <w:r w:rsidRPr="007B4E5D">
        <w:rPr>
          <w:rFonts w:ascii="Times New Roman" w:eastAsia="Times New Roman" w:hAnsi="Times New Roman" w:cs="Times New Roman"/>
          <w:sz w:val="28"/>
          <w:szCs w:val="28"/>
          <w:lang w:val="en-US" w:eastAsia="en-GB"/>
        </w:rPr>
        <w:t>In this case, the second linearly independent solution of the equation (1.5.3) is [4]</w:t>
      </w:r>
    </w:p>
    <w:p w14:paraId="3E543D50" w14:textId="77777777" w:rsidR="0013309A" w:rsidRPr="007B4E5D" w:rsidRDefault="0013309A" w:rsidP="0013309A">
      <w:pPr>
        <w:spacing w:after="0" w:line="240" w:lineRule="auto"/>
        <w:rPr>
          <w:rFonts w:ascii="Times New Roman" w:eastAsia="Times New Roman" w:hAnsi="Times New Roman" w:cs="Times New Roman"/>
          <w:sz w:val="28"/>
          <w:szCs w:val="28"/>
          <w:lang w:val="en-US" w:eastAsia="en-GB"/>
        </w:rPr>
      </w:pPr>
    </w:p>
    <w:p w14:paraId="40C0EFDE" w14:textId="77777777" w:rsidR="0013309A" w:rsidRPr="007B4E5D" w:rsidRDefault="0013309A" w:rsidP="0013309A">
      <w:pPr>
        <w:spacing w:after="0" w:line="240" w:lineRule="auto"/>
        <w:jc w:val="right"/>
        <w:rPr>
          <w:rFonts w:ascii="Times New Roman" w:hAnsi="Times New Roman" w:cs="Times New Roman"/>
          <w:sz w:val="28"/>
          <w:szCs w:val="28"/>
          <w:lang w:val="en-US"/>
        </w:rPr>
      </w:pPr>
      <w:r w:rsidRPr="007B4E5D">
        <w:rPr>
          <w:rFonts w:ascii="Times New Roman" w:eastAsia="Times New Roman" w:hAnsi="Times New Roman" w:cs="Times New Roman"/>
          <w:sz w:val="28"/>
          <w:szCs w:val="28"/>
          <w:lang w:val="en-US" w:eastAsia="en-GB"/>
        </w:rPr>
        <w:t xml:space="preserve">                          </w:t>
      </w:r>
      <w:r w:rsidRPr="007B4E5D">
        <w:rPr>
          <w:rFonts w:ascii="Times New Roman" w:hAnsi="Times New Roman" w:cs="Times New Roman"/>
          <w:position w:val="-32"/>
          <w:sz w:val="28"/>
          <w:szCs w:val="28"/>
        </w:rPr>
        <w:object w:dxaOrig="3980" w:dyaOrig="780" w14:anchorId="5D0F55FD">
          <v:shape id="_x0000_i1179" type="#_x0000_t75" style="width:199.2pt;height:37.2pt" o:ole="">
            <v:imagedata r:id="rId316" o:title=""/>
          </v:shape>
          <o:OLEObject Type="Embed" ProgID="Equation.DSMT4" ShapeID="_x0000_i1179" DrawAspect="Content" ObjectID="_1734863100" r:id="rId317"/>
        </w:object>
      </w:r>
      <w:r w:rsidRPr="007B4E5D">
        <w:rPr>
          <w:rFonts w:ascii="Times New Roman" w:hAnsi="Times New Roman" w:cs="Times New Roman"/>
          <w:sz w:val="28"/>
          <w:szCs w:val="28"/>
          <w:lang w:val="en-US"/>
        </w:rPr>
        <w:t xml:space="preserve">                              (1.5.10)</w:t>
      </w:r>
    </w:p>
    <w:p w14:paraId="44BEEE44" w14:textId="77777777" w:rsidR="0013309A" w:rsidRPr="007B4E5D" w:rsidRDefault="0013309A" w:rsidP="0013309A">
      <w:pPr>
        <w:spacing w:after="0" w:line="240" w:lineRule="auto"/>
        <w:rPr>
          <w:rFonts w:ascii="Times New Roman" w:hAnsi="Times New Roman" w:cs="Times New Roman"/>
          <w:sz w:val="28"/>
          <w:szCs w:val="28"/>
          <w:lang w:val="en-US"/>
        </w:rPr>
      </w:pPr>
    </w:p>
    <w:p w14:paraId="6BC77FA4" w14:textId="77777777" w:rsidR="0013309A" w:rsidRPr="007B4E5D" w:rsidRDefault="0013309A" w:rsidP="0013309A">
      <w:pPr>
        <w:spacing w:after="0" w:line="240" w:lineRule="auto"/>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where    </w:t>
      </w:r>
    </w:p>
    <w:p w14:paraId="5F78A7B8" w14:textId="77777777" w:rsidR="0013309A" w:rsidRPr="007B4E5D" w:rsidRDefault="0013309A" w:rsidP="0013309A">
      <w:pPr>
        <w:spacing w:after="0" w:line="240" w:lineRule="auto"/>
        <w:rPr>
          <w:rFonts w:ascii="Times New Roman" w:hAnsi="Times New Roman" w:cs="Times New Roman"/>
          <w:sz w:val="28"/>
          <w:szCs w:val="28"/>
          <w:lang w:val="en-US"/>
        </w:rPr>
      </w:pPr>
    </w:p>
    <w:p w14:paraId="32C72279" w14:textId="77777777" w:rsidR="0013309A" w:rsidRDefault="0013309A" w:rsidP="0013309A">
      <w:pPr>
        <w:spacing w:after="0" w:line="240" w:lineRule="auto"/>
        <w:jc w:val="center"/>
        <w:rPr>
          <w:rFonts w:ascii="Times New Roman" w:hAnsi="Times New Roman" w:cs="Times New Roman"/>
          <w:sz w:val="28"/>
          <w:szCs w:val="28"/>
          <w:lang w:val="en-US"/>
        </w:rPr>
      </w:pPr>
      <w:r w:rsidRPr="007B4E5D">
        <w:rPr>
          <w:rFonts w:ascii="Times New Roman" w:hAnsi="Times New Roman" w:cs="Times New Roman"/>
          <w:position w:val="-36"/>
          <w:sz w:val="28"/>
          <w:szCs w:val="28"/>
        </w:rPr>
        <w:object w:dxaOrig="4520" w:dyaOrig="859" w14:anchorId="3062BA41">
          <v:shape id="_x0000_i1180" type="#_x0000_t75" style="width:226.8pt;height:46.8pt" o:ole="">
            <v:imagedata r:id="rId318" o:title=""/>
          </v:shape>
          <o:OLEObject Type="Embed" ProgID="Equation.DSMT4" ShapeID="_x0000_i1180" DrawAspect="Content" ObjectID="_1734863101" r:id="rId319"/>
        </w:object>
      </w:r>
      <w:r w:rsidRPr="007B4E5D">
        <w:rPr>
          <w:rFonts w:ascii="Times New Roman" w:hAnsi="Times New Roman" w:cs="Times New Roman"/>
          <w:sz w:val="28"/>
          <w:szCs w:val="28"/>
          <w:lang w:val="en-US"/>
        </w:rPr>
        <w:t>.</w:t>
      </w:r>
    </w:p>
    <w:p w14:paraId="1C8253A0" w14:textId="77777777" w:rsidR="0013309A" w:rsidRDefault="0013309A" w:rsidP="0013309A">
      <w:pPr>
        <w:spacing w:after="0" w:line="240" w:lineRule="auto"/>
        <w:jc w:val="center"/>
        <w:rPr>
          <w:rFonts w:ascii="Times New Roman" w:hAnsi="Times New Roman" w:cs="Times New Roman"/>
          <w:sz w:val="28"/>
          <w:szCs w:val="28"/>
          <w:lang w:val="en-US"/>
        </w:rPr>
      </w:pPr>
    </w:p>
    <w:p w14:paraId="4ECEE888" w14:textId="77777777" w:rsidR="0013309A" w:rsidRDefault="0013309A" w:rsidP="0013309A">
      <w:pPr>
        <w:spacing w:after="0" w:line="240" w:lineRule="auto"/>
        <w:jc w:val="center"/>
        <w:rPr>
          <w:rFonts w:ascii="Times New Roman" w:hAnsi="Times New Roman" w:cs="Times New Roman"/>
          <w:sz w:val="28"/>
          <w:szCs w:val="28"/>
          <w:lang w:val="en-US"/>
        </w:rPr>
      </w:pPr>
    </w:p>
    <w:p w14:paraId="72BB8737" w14:textId="77777777" w:rsidR="0013309A" w:rsidRDefault="0013309A" w:rsidP="0013309A">
      <w:pPr>
        <w:spacing w:after="0" w:line="240" w:lineRule="auto"/>
        <w:jc w:val="center"/>
        <w:rPr>
          <w:rFonts w:ascii="Times New Roman" w:hAnsi="Times New Roman" w:cs="Times New Roman"/>
          <w:sz w:val="28"/>
          <w:szCs w:val="28"/>
          <w:lang w:val="en-US"/>
        </w:rPr>
      </w:pPr>
    </w:p>
    <w:p w14:paraId="1F3F32B5" w14:textId="77777777" w:rsidR="0013309A" w:rsidRDefault="0013309A" w:rsidP="0013309A">
      <w:pPr>
        <w:spacing w:after="0" w:line="240" w:lineRule="auto"/>
        <w:jc w:val="center"/>
        <w:rPr>
          <w:rFonts w:ascii="Times New Roman" w:hAnsi="Times New Roman" w:cs="Times New Roman"/>
          <w:sz w:val="28"/>
          <w:szCs w:val="28"/>
          <w:lang w:val="en-US"/>
        </w:rPr>
      </w:pPr>
    </w:p>
    <w:p w14:paraId="5689089E" w14:textId="77777777" w:rsidR="0013309A" w:rsidRDefault="0013309A" w:rsidP="0013309A">
      <w:pPr>
        <w:spacing w:after="0" w:line="240" w:lineRule="auto"/>
        <w:jc w:val="center"/>
        <w:rPr>
          <w:rFonts w:ascii="Times New Roman" w:hAnsi="Times New Roman" w:cs="Times New Roman"/>
          <w:sz w:val="28"/>
          <w:szCs w:val="28"/>
          <w:lang w:val="en-US"/>
        </w:rPr>
      </w:pPr>
    </w:p>
    <w:p w14:paraId="621C7E72" w14:textId="77777777" w:rsidR="0013309A" w:rsidRDefault="0013309A" w:rsidP="0013309A">
      <w:pPr>
        <w:spacing w:after="0" w:line="240" w:lineRule="auto"/>
        <w:jc w:val="center"/>
        <w:rPr>
          <w:rFonts w:ascii="Times New Roman" w:hAnsi="Times New Roman" w:cs="Times New Roman"/>
          <w:sz w:val="28"/>
          <w:szCs w:val="28"/>
          <w:lang w:val="en-US"/>
        </w:rPr>
      </w:pPr>
    </w:p>
    <w:p w14:paraId="7A2BCE93" w14:textId="77777777" w:rsidR="0013309A" w:rsidRDefault="0013309A" w:rsidP="0013309A">
      <w:pPr>
        <w:spacing w:after="0" w:line="240" w:lineRule="auto"/>
        <w:jc w:val="center"/>
        <w:rPr>
          <w:rFonts w:ascii="Times New Roman" w:hAnsi="Times New Roman" w:cs="Times New Roman"/>
          <w:sz w:val="28"/>
          <w:szCs w:val="28"/>
          <w:lang w:val="en-US"/>
        </w:rPr>
      </w:pPr>
    </w:p>
    <w:p w14:paraId="7DA0E492" w14:textId="77777777" w:rsidR="0013309A" w:rsidRDefault="0013309A" w:rsidP="0013309A">
      <w:pPr>
        <w:spacing w:after="0" w:line="240" w:lineRule="auto"/>
        <w:jc w:val="center"/>
        <w:rPr>
          <w:rFonts w:ascii="Times New Roman" w:hAnsi="Times New Roman" w:cs="Times New Roman"/>
          <w:sz w:val="28"/>
          <w:szCs w:val="28"/>
          <w:lang w:val="en-US"/>
        </w:rPr>
      </w:pPr>
    </w:p>
    <w:p w14:paraId="206DA8F5" w14:textId="77777777" w:rsidR="0013309A" w:rsidRDefault="0013309A" w:rsidP="0013309A">
      <w:pPr>
        <w:spacing w:after="0" w:line="240" w:lineRule="auto"/>
        <w:jc w:val="center"/>
        <w:rPr>
          <w:rFonts w:ascii="Times New Roman" w:hAnsi="Times New Roman" w:cs="Times New Roman"/>
          <w:sz w:val="28"/>
          <w:szCs w:val="28"/>
          <w:lang w:val="en-US"/>
        </w:rPr>
      </w:pPr>
    </w:p>
    <w:p w14:paraId="29F7727B" w14:textId="77777777" w:rsidR="0013309A" w:rsidRDefault="0013309A" w:rsidP="0013309A">
      <w:pPr>
        <w:spacing w:after="0" w:line="240" w:lineRule="auto"/>
        <w:jc w:val="center"/>
        <w:rPr>
          <w:rFonts w:ascii="Times New Roman" w:hAnsi="Times New Roman" w:cs="Times New Roman"/>
          <w:sz w:val="28"/>
          <w:szCs w:val="28"/>
          <w:lang w:val="en-US"/>
        </w:rPr>
      </w:pPr>
    </w:p>
    <w:p w14:paraId="14EFAA5C" w14:textId="77777777" w:rsidR="0013309A" w:rsidRDefault="0013309A" w:rsidP="0013309A">
      <w:pPr>
        <w:spacing w:after="0" w:line="240" w:lineRule="auto"/>
        <w:jc w:val="center"/>
        <w:rPr>
          <w:rFonts w:ascii="Times New Roman" w:hAnsi="Times New Roman" w:cs="Times New Roman"/>
          <w:sz w:val="28"/>
          <w:szCs w:val="28"/>
          <w:lang w:val="en-US"/>
        </w:rPr>
      </w:pPr>
    </w:p>
    <w:p w14:paraId="49673E73" w14:textId="77777777" w:rsidR="0013309A" w:rsidRDefault="0013309A" w:rsidP="0013309A">
      <w:pPr>
        <w:spacing w:after="0" w:line="240" w:lineRule="auto"/>
        <w:jc w:val="center"/>
        <w:rPr>
          <w:rFonts w:ascii="Times New Roman" w:hAnsi="Times New Roman" w:cs="Times New Roman"/>
          <w:sz w:val="28"/>
          <w:szCs w:val="28"/>
          <w:lang w:val="en-US"/>
        </w:rPr>
      </w:pPr>
    </w:p>
    <w:p w14:paraId="18D39001" w14:textId="77777777" w:rsidR="0013309A" w:rsidRDefault="0013309A" w:rsidP="0013309A">
      <w:pPr>
        <w:spacing w:after="0" w:line="240" w:lineRule="auto"/>
        <w:jc w:val="center"/>
        <w:rPr>
          <w:rFonts w:ascii="Times New Roman" w:hAnsi="Times New Roman" w:cs="Times New Roman"/>
          <w:sz w:val="28"/>
          <w:szCs w:val="28"/>
          <w:lang w:val="en-US"/>
        </w:rPr>
      </w:pPr>
    </w:p>
    <w:p w14:paraId="0748421F" w14:textId="77777777" w:rsidR="0013309A" w:rsidRDefault="0013309A" w:rsidP="0013309A">
      <w:pPr>
        <w:spacing w:after="0" w:line="240" w:lineRule="auto"/>
        <w:jc w:val="center"/>
        <w:rPr>
          <w:rFonts w:ascii="Times New Roman" w:hAnsi="Times New Roman" w:cs="Times New Roman"/>
          <w:sz w:val="28"/>
          <w:szCs w:val="28"/>
          <w:lang w:val="en-US"/>
        </w:rPr>
      </w:pPr>
    </w:p>
    <w:p w14:paraId="7A1D44DF" w14:textId="77777777" w:rsidR="0013309A" w:rsidRDefault="0013309A" w:rsidP="0013309A">
      <w:pPr>
        <w:spacing w:after="0" w:line="240" w:lineRule="auto"/>
        <w:jc w:val="center"/>
        <w:rPr>
          <w:rFonts w:ascii="Times New Roman" w:hAnsi="Times New Roman" w:cs="Times New Roman"/>
          <w:sz w:val="28"/>
          <w:szCs w:val="28"/>
          <w:lang w:val="en-US"/>
        </w:rPr>
      </w:pPr>
    </w:p>
    <w:p w14:paraId="4FE82642" w14:textId="77777777" w:rsidR="0013309A" w:rsidRDefault="0013309A" w:rsidP="0013309A">
      <w:pPr>
        <w:spacing w:after="0" w:line="240" w:lineRule="auto"/>
        <w:jc w:val="center"/>
        <w:rPr>
          <w:rFonts w:ascii="Times New Roman" w:hAnsi="Times New Roman" w:cs="Times New Roman"/>
          <w:sz w:val="28"/>
          <w:szCs w:val="28"/>
          <w:lang w:val="en-US"/>
        </w:rPr>
      </w:pPr>
    </w:p>
    <w:p w14:paraId="18108693" w14:textId="77777777" w:rsidR="0013309A" w:rsidRDefault="0013309A" w:rsidP="0013309A">
      <w:pPr>
        <w:spacing w:after="0" w:line="240" w:lineRule="auto"/>
        <w:jc w:val="center"/>
        <w:rPr>
          <w:rFonts w:ascii="Times New Roman" w:hAnsi="Times New Roman" w:cs="Times New Roman"/>
          <w:sz w:val="28"/>
          <w:szCs w:val="28"/>
          <w:lang w:val="en-US"/>
        </w:rPr>
      </w:pPr>
    </w:p>
    <w:p w14:paraId="4D076BA6" w14:textId="77777777" w:rsidR="0013309A" w:rsidRDefault="0013309A" w:rsidP="0013309A">
      <w:pPr>
        <w:spacing w:after="0" w:line="240" w:lineRule="auto"/>
        <w:jc w:val="center"/>
        <w:rPr>
          <w:rFonts w:ascii="Times New Roman" w:hAnsi="Times New Roman" w:cs="Times New Roman"/>
          <w:sz w:val="28"/>
          <w:szCs w:val="28"/>
          <w:lang w:val="en-US"/>
        </w:rPr>
      </w:pPr>
    </w:p>
    <w:p w14:paraId="30B9ACA0" w14:textId="77777777" w:rsidR="0013309A" w:rsidRDefault="0013309A" w:rsidP="0013309A">
      <w:pPr>
        <w:spacing w:after="0" w:line="240" w:lineRule="auto"/>
        <w:jc w:val="center"/>
        <w:rPr>
          <w:rFonts w:ascii="Times New Roman" w:hAnsi="Times New Roman" w:cs="Times New Roman"/>
          <w:sz w:val="28"/>
          <w:szCs w:val="28"/>
          <w:lang w:val="en-US"/>
        </w:rPr>
      </w:pPr>
    </w:p>
    <w:p w14:paraId="5E20507D" w14:textId="77777777" w:rsidR="0013309A" w:rsidRDefault="0013309A" w:rsidP="0013309A">
      <w:pPr>
        <w:spacing w:after="0" w:line="240" w:lineRule="auto"/>
        <w:jc w:val="center"/>
        <w:rPr>
          <w:rFonts w:ascii="Times New Roman" w:hAnsi="Times New Roman" w:cs="Times New Roman"/>
          <w:sz w:val="28"/>
          <w:szCs w:val="28"/>
          <w:lang w:val="en-US"/>
        </w:rPr>
      </w:pPr>
    </w:p>
    <w:p w14:paraId="18BCA780" w14:textId="77777777" w:rsidR="0013309A" w:rsidRDefault="0013309A" w:rsidP="0013309A">
      <w:pPr>
        <w:spacing w:after="0" w:line="240" w:lineRule="auto"/>
        <w:jc w:val="center"/>
        <w:rPr>
          <w:rFonts w:ascii="Times New Roman" w:hAnsi="Times New Roman" w:cs="Times New Roman"/>
          <w:sz w:val="28"/>
          <w:szCs w:val="28"/>
          <w:lang w:val="en-US"/>
        </w:rPr>
      </w:pPr>
    </w:p>
    <w:p w14:paraId="1872960B" w14:textId="77777777" w:rsidR="0013309A" w:rsidRDefault="0013309A" w:rsidP="0013309A">
      <w:pPr>
        <w:spacing w:after="0" w:line="240" w:lineRule="auto"/>
        <w:jc w:val="center"/>
        <w:rPr>
          <w:rFonts w:ascii="Times New Roman" w:hAnsi="Times New Roman" w:cs="Times New Roman"/>
          <w:sz w:val="28"/>
          <w:szCs w:val="28"/>
          <w:lang w:val="en-US"/>
        </w:rPr>
      </w:pPr>
    </w:p>
    <w:p w14:paraId="7EF2F4D7" w14:textId="77777777" w:rsidR="0013309A" w:rsidRDefault="0013309A" w:rsidP="0013309A">
      <w:pPr>
        <w:spacing w:after="0" w:line="240" w:lineRule="auto"/>
        <w:jc w:val="center"/>
        <w:rPr>
          <w:rFonts w:ascii="Times New Roman" w:hAnsi="Times New Roman" w:cs="Times New Roman"/>
          <w:sz w:val="28"/>
          <w:szCs w:val="28"/>
          <w:lang w:val="en-US"/>
        </w:rPr>
      </w:pPr>
    </w:p>
    <w:p w14:paraId="49A7DBEF" w14:textId="77777777" w:rsidR="0013309A" w:rsidRDefault="0013309A" w:rsidP="0013309A">
      <w:pPr>
        <w:spacing w:after="0" w:line="240" w:lineRule="auto"/>
        <w:jc w:val="center"/>
        <w:rPr>
          <w:rFonts w:ascii="Times New Roman" w:hAnsi="Times New Roman" w:cs="Times New Roman"/>
          <w:sz w:val="28"/>
          <w:szCs w:val="28"/>
          <w:lang w:val="en-US"/>
        </w:rPr>
      </w:pPr>
    </w:p>
    <w:p w14:paraId="47AD352B" w14:textId="77777777" w:rsidR="0013309A" w:rsidRDefault="0013309A" w:rsidP="0013309A">
      <w:pPr>
        <w:spacing w:after="0" w:line="240" w:lineRule="auto"/>
        <w:jc w:val="center"/>
        <w:rPr>
          <w:rFonts w:ascii="Times New Roman" w:hAnsi="Times New Roman" w:cs="Times New Roman"/>
          <w:sz w:val="28"/>
          <w:szCs w:val="28"/>
          <w:lang w:val="en-US"/>
        </w:rPr>
      </w:pPr>
    </w:p>
    <w:p w14:paraId="5ADD8830" w14:textId="77777777" w:rsidR="0013309A" w:rsidRDefault="0013309A" w:rsidP="0013309A">
      <w:pPr>
        <w:spacing w:after="0" w:line="240" w:lineRule="auto"/>
        <w:jc w:val="center"/>
        <w:rPr>
          <w:rFonts w:ascii="Times New Roman" w:hAnsi="Times New Roman" w:cs="Times New Roman"/>
          <w:sz w:val="28"/>
          <w:szCs w:val="28"/>
          <w:lang w:val="en-US"/>
        </w:rPr>
      </w:pPr>
    </w:p>
    <w:p w14:paraId="7FBE83E8" w14:textId="77777777" w:rsidR="0013309A" w:rsidRDefault="0013309A" w:rsidP="0013309A">
      <w:pPr>
        <w:spacing w:after="0" w:line="240" w:lineRule="auto"/>
        <w:jc w:val="center"/>
        <w:rPr>
          <w:rFonts w:ascii="Times New Roman" w:hAnsi="Times New Roman" w:cs="Times New Roman"/>
          <w:sz w:val="28"/>
          <w:szCs w:val="28"/>
          <w:lang w:val="en-US"/>
        </w:rPr>
      </w:pPr>
    </w:p>
    <w:p w14:paraId="4AD75FC1" w14:textId="77777777" w:rsidR="0013309A" w:rsidRDefault="0013309A" w:rsidP="0013309A">
      <w:pPr>
        <w:spacing w:after="0" w:line="240" w:lineRule="auto"/>
        <w:jc w:val="center"/>
        <w:rPr>
          <w:rFonts w:ascii="Times New Roman" w:hAnsi="Times New Roman" w:cs="Times New Roman"/>
          <w:sz w:val="28"/>
          <w:szCs w:val="28"/>
          <w:lang w:val="en-US"/>
        </w:rPr>
      </w:pPr>
    </w:p>
    <w:p w14:paraId="43814E59" w14:textId="77777777" w:rsidR="0013309A" w:rsidRPr="007B4E5D" w:rsidRDefault="0013309A" w:rsidP="0013309A">
      <w:pPr>
        <w:spacing w:after="0" w:line="240" w:lineRule="auto"/>
        <w:rPr>
          <w:rFonts w:ascii="Times New Roman" w:hAnsi="Times New Roman" w:cs="Times New Roman"/>
          <w:sz w:val="28"/>
          <w:szCs w:val="28"/>
          <w:lang w:val="en-US"/>
        </w:rPr>
      </w:pPr>
    </w:p>
    <w:p w14:paraId="52A78100" w14:textId="77777777" w:rsidR="0013309A" w:rsidRPr="007B4E5D" w:rsidRDefault="0013309A" w:rsidP="0013309A">
      <w:pPr>
        <w:pStyle w:val="a3"/>
        <w:numPr>
          <w:ilvl w:val="0"/>
          <w:numId w:val="9"/>
        </w:numPr>
        <w:autoSpaceDE w:val="0"/>
        <w:autoSpaceDN w:val="0"/>
        <w:adjustRightInd w:val="0"/>
        <w:spacing w:after="0" w:line="240" w:lineRule="auto"/>
        <w:jc w:val="center"/>
        <w:rPr>
          <w:rFonts w:ascii="Times New Roman" w:hAnsi="Times New Roman" w:cs="Times New Roman"/>
          <w:sz w:val="28"/>
          <w:szCs w:val="28"/>
          <w:lang w:val="en-US"/>
        </w:rPr>
      </w:pPr>
      <w:r w:rsidRPr="007B4E5D">
        <w:rPr>
          <w:rFonts w:ascii="Times New Roman" w:hAnsi="Times New Roman" w:cs="Times New Roman"/>
          <w:b/>
          <w:sz w:val="28"/>
          <w:szCs w:val="28"/>
          <w:lang w:val="en-US"/>
        </w:rPr>
        <w:lastRenderedPageBreak/>
        <w:t>APPLICATIONS OF HEAT POLYNOMIALS AND SPECIAL FUNCTIONS</w:t>
      </w:r>
    </w:p>
    <w:p w14:paraId="7F0CC094" w14:textId="77777777" w:rsidR="0013309A" w:rsidRPr="007B4E5D" w:rsidRDefault="0013309A" w:rsidP="0013309A">
      <w:pPr>
        <w:pStyle w:val="a3"/>
        <w:autoSpaceDE w:val="0"/>
        <w:autoSpaceDN w:val="0"/>
        <w:adjustRightInd w:val="0"/>
        <w:spacing w:after="0" w:line="240" w:lineRule="auto"/>
        <w:ind w:left="360"/>
        <w:rPr>
          <w:rFonts w:ascii="Times New Roman" w:hAnsi="Times New Roman" w:cs="Times New Roman"/>
          <w:sz w:val="28"/>
          <w:szCs w:val="28"/>
          <w:lang w:val="en-US"/>
        </w:rPr>
      </w:pPr>
    </w:p>
    <w:p w14:paraId="2744D6F7" w14:textId="77777777" w:rsidR="0013309A" w:rsidRPr="007B4E5D" w:rsidRDefault="0013309A" w:rsidP="0013309A">
      <w:pPr>
        <w:spacing w:line="240" w:lineRule="auto"/>
        <w:ind w:firstLine="360"/>
        <w:rPr>
          <w:rFonts w:ascii="Times New Roman" w:eastAsia="Calibri" w:hAnsi="Times New Roman" w:cs="Times New Roman"/>
          <w:b/>
          <w:sz w:val="28"/>
          <w:szCs w:val="28"/>
          <w:lang w:val="en-US" w:eastAsia="ru-RU"/>
        </w:rPr>
      </w:pPr>
      <w:r w:rsidRPr="007B4E5D">
        <w:rPr>
          <w:rFonts w:ascii="Times New Roman" w:eastAsia="Calibri" w:hAnsi="Times New Roman" w:cs="Times New Roman"/>
          <w:b/>
          <w:sz w:val="28"/>
          <w:szCs w:val="28"/>
          <w:lang w:val="en-US" w:eastAsia="ru-RU"/>
        </w:rPr>
        <w:t>2.1 Spherical heat inverse Stefan problem</w:t>
      </w:r>
    </w:p>
    <w:p w14:paraId="16F79C79" w14:textId="77777777" w:rsidR="0013309A" w:rsidRPr="007B4E5D" w:rsidRDefault="0013309A" w:rsidP="0013309A">
      <w:pPr>
        <w:autoSpaceDE w:val="0"/>
        <w:autoSpaceDN w:val="0"/>
        <w:adjustRightInd w:val="0"/>
        <w:spacing w:after="0" w:line="240" w:lineRule="auto"/>
        <w:ind w:firstLine="360"/>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The method of integral error functions and heat polynomials for solving heat equation in a domain with free boundary enables one to obtain the solution in the form handy for engineering application. The solution of the spherical Stefan problem with the boundary heat flux condition using this method is considered in [20]. It was shown that a given boundary function can be approximated by the linear combination of the system of the integral error functions </w:t>
      </w:r>
      <w:r w:rsidRPr="007B4E5D">
        <w:rPr>
          <w:rFonts w:ascii="Times New Roman" w:hAnsi="Times New Roman" w:cs="Times New Roman"/>
          <w:position w:val="-12"/>
          <w:sz w:val="28"/>
          <w:szCs w:val="28"/>
          <w:lang w:val="en-US"/>
        </w:rPr>
        <w:object w:dxaOrig="2520" w:dyaOrig="400" w14:anchorId="5690264E">
          <v:shape id="_x0000_i1181" type="#_x0000_t75" style="width:127.2pt;height:22.8pt" o:ole="">
            <v:imagedata r:id="rId320" o:title=""/>
          </v:shape>
          <o:OLEObject Type="Embed" ProgID="Equation.DSMT4" ShapeID="_x0000_i1181" DrawAspect="Content" ObjectID="_1734863102" r:id="rId321"/>
        </w:object>
      </w:r>
      <w:r w:rsidRPr="007B4E5D">
        <w:rPr>
          <w:rFonts w:ascii="Times New Roman" w:hAnsi="Times New Roman" w:cs="Times New Roman"/>
          <w:sz w:val="28"/>
          <w:szCs w:val="28"/>
          <w:lang w:val="en-US"/>
        </w:rPr>
        <w:t xml:space="preserve"> and the first five terms of this combination are sufficient to obtain the error less than 1%. It means according to the maximum principle for the heat equation that the error of approximation of the final solution has the same error. Then this approach was successfully applied for solving different Stefan type problems. One of the most important problems in the theory of phenomena in electrical contacts is determining the arc heat flux entering electrodes. The experimental measuring the dynamics of this flux is very difficult, and sometimes the mathematical modeling only is capable to obtain required information [21]. The mathematical model describing the process of the interaction of the electrical arc with electrodes and the dynamics of their melting is based on the spherical Stefan problem, and if we want to define the arc heat flux, the inverse spherical Stefan problem should be considered [22].</w:t>
      </w:r>
    </w:p>
    <w:p w14:paraId="343A8029" w14:textId="77777777" w:rsidR="0013309A" w:rsidRPr="007B4E5D" w:rsidRDefault="0013309A" w:rsidP="0013309A">
      <w:pPr>
        <w:autoSpaceDE w:val="0"/>
        <w:autoSpaceDN w:val="0"/>
        <w:adjustRightInd w:val="0"/>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ab/>
        <w:t xml:space="preserve">The inverse Stefan problem consists in determining the arc heat flux </w:t>
      </w:r>
      <w:r w:rsidRPr="007B4E5D">
        <w:rPr>
          <w:rFonts w:ascii="Times New Roman" w:hAnsi="Times New Roman" w:cs="Times New Roman"/>
          <w:position w:val="-12"/>
          <w:sz w:val="28"/>
          <w:szCs w:val="28"/>
          <w:lang w:val="en-US"/>
        </w:rPr>
        <w:object w:dxaOrig="540" w:dyaOrig="360" w14:anchorId="731A5E3E">
          <v:shape id="_x0000_i1182" type="#_x0000_t75" style="width:28.8pt;height:18pt" o:ole="">
            <v:imagedata r:id="rId322" o:title=""/>
          </v:shape>
          <o:OLEObject Type="Embed" ProgID="Equation.DSMT4" ShapeID="_x0000_i1182" DrawAspect="Content" ObjectID="_1734863103" r:id="rId323"/>
        </w:object>
      </w:r>
      <w:r w:rsidRPr="007B4E5D">
        <w:rPr>
          <w:rFonts w:ascii="Times New Roman" w:hAnsi="Times New Roman" w:cs="Times New Roman"/>
          <w:sz w:val="28"/>
          <w:szCs w:val="28"/>
          <w:lang w:val="en-US"/>
        </w:rPr>
        <w:t xml:space="preserve"> and the temperature distribution </w:t>
      </w:r>
      <w:r w:rsidRPr="007B4E5D">
        <w:rPr>
          <w:rFonts w:ascii="Times New Roman" w:hAnsi="Times New Roman" w:cs="Times New Roman"/>
          <w:position w:val="-12"/>
          <w:sz w:val="28"/>
          <w:szCs w:val="28"/>
          <w:lang w:val="en-US"/>
        </w:rPr>
        <w:object w:dxaOrig="740" w:dyaOrig="360" w14:anchorId="559E5D8B">
          <v:shape id="_x0000_i1183" type="#_x0000_t75" style="width:36pt;height:18pt" o:ole="">
            <v:imagedata r:id="rId324" o:title=""/>
          </v:shape>
          <o:OLEObject Type="Embed" ProgID="Equation.DSMT4" ShapeID="_x0000_i1183" DrawAspect="Content" ObjectID="_1734863104" r:id="rId325"/>
        </w:object>
      </w:r>
      <w:r w:rsidRPr="007B4E5D">
        <w:rPr>
          <w:rFonts w:ascii="Times New Roman" w:hAnsi="Times New Roman" w:cs="Times New Roman"/>
          <w:sz w:val="28"/>
          <w:szCs w:val="28"/>
          <w:lang w:val="en-US"/>
        </w:rPr>
        <w:t xml:space="preserve"> in the molten contact hemisphere </w:t>
      </w:r>
      <w:r w:rsidRPr="007B4E5D">
        <w:rPr>
          <w:rFonts w:ascii="Times New Roman" w:hAnsi="Times New Roman" w:cs="Times New Roman"/>
          <w:position w:val="-12"/>
          <w:sz w:val="28"/>
          <w:szCs w:val="28"/>
          <w:lang w:val="en-US"/>
        </w:rPr>
        <w:object w:dxaOrig="1840" w:dyaOrig="380" w14:anchorId="3777826D">
          <v:shape id="_x0000_i1184" type="#_x0000_t75" style="width:94.8pt;height:18pt" o:ole="">
            <v:imagedata r:id="rId326" o:title=""/>
          </v:shape>
          <o:OLEObject Type="Embed" ProgID="Equation.DSMT4" ShapeID="_x0000_i1184" DrawAspect="Content" ObjectID="_1734863105" r:id="rId327"/>
        </w:object>
      </w:r>
      <w:r w:rsidRPr="007B4E5D">
        <w:rPr>
          <w:rFonts w:ascii="Times New Roman" w:hAnsi="Times New Roman" w:cs="Times New Roman"/>
          <w:sz w:val="28"/>
          <w:szCs w:val="28"/>
          <w:lang w:val="en-US"/>
        </w:rPr>
        <w:t xml:space="preserve"> if </w:t>
      </w:r>
      <w:r w:rsidRPr="007B4E5D">
        <w:rPr>
          <w:rFonts w:ascii="Times New Roman" w:hAnsi="Times New Roman" w:cs="Times New Roman"/>
          <w:position w:val="-10"/>
          <w:sz w:val="28"/>
          <w:szCs w:val="28"/>
          <w:lang w:val="en-US"/>
        </w:rPr>
        <w:object w:dxaOrig="440" w:dyaOrig="300" w14:anchorId="7ED35CC5">
          <v:shape id="_x0000_i1185" type="#_x0000_t75" style="width:22.8pt;height:16.8pt" o:ole="">
            <v:imagedata r:id="rId328" o:title=""/>
          </v:shape>
          <o:OLEObject Type="Embed" ProgID="Equation.DSMT4" ShapeID="_x0000_i1185" DrawAspect="Content" ObjectID="_1734863106" r:id="rId329"/>
        </w:object>
      </w:r>
      <w:r w:rsidRPr="007B4E5D">
        <w:rPr>
          <w:rFonts w:ascii="Times New Roman" w:hAnsi="Times New Roman" w:cs="Times New Roman"/>
          <w:sz w:val="28"/>
          <w:szCs w:val="28"/>
          <w:lang w:val="en-US"/>
        </w:rPr>
        <w:t xml:space="preserve"> is given from the measurement. If the arc burning period is </w:t>
      </w:r>
      <w:r w:rsidRPr="007B4E5D">
        <w:rPr>
          <w:rFonts w:ascii="Times New Roman" w:hAnsi="Times New Roman" w:cs="Times New Roman"/>
          <w:position w:val="-12"/>
          <w:sz w:val="28"/>
          <w:szCs w:val="28"/>
          <w:lang w:val="en-US"/>
        </w:rPr>
        <w:object w:dxaOrig="980" w:dyaOrig="380" w14:anchorId="0D9AF538">
          <v:shape id="_x0000_i1186" type="#_x0000_t75" style="width:48pt;height:18pt" o:ole="">
            <v:imagedata r:id="rId330" o:title=""/>
          </v:shape>
          <o:OLEObject Type="Embed" ProgID="Equation.DSMT4" ShapeID="_x0000_i1186" DrawAspect="Content" ObjectID="_1734863107" r:id="rId331"/>
        </w:object>
      </w:r>
      <w:r w:rsidRPr="007B4E5D">
        <w:rPr>
          <w:rFonts w:ascii="Times New Roman" w:hAnsi="Times New Roman" w:cs="Times New Roman"/>
          <w:sz w:val="28"/>
          <w:szCs w:val="28"/>
          <w:lang w:val="en-US"/>
        </w:rPr>
        <w:t xml:space="preserve"> and the final radius of the molten zone at </w:t>
      </w:r>
      <w:r w:rsidRPr="007B4E5D">
        <w:rPr>
          <w:rFonts w:ascii="Times New Roman" w:hAnsi="Times New Roman" w:cs="Times New Roman"/>
          <w:position w:val="-12"/>
          <w:sz w:val="28"/>
          <w:szCs w:val="28"/>
          <w:lang w:val="en-US"/>
        </w:rPr>
        <w:object w:dxaOrig="580" w:dyaOrig="380" w14:anchorId="0CBE1E5E">
          <v:shape id="_x0000_i1187" type="#_x0000_t75" style="width:30pt;height:18pt" o:ole="">
            <v:imagedata r:id="rId332" o:title=""/>
          </v:shape>
          <o:OLEObject Type="Embed" ProgID="Equation.DSMT4" ShapeID="_x0000_i1187" DrawAspect="Content" ObjectID="_1734863108" r:id="rId333"/>
        </w:object>
      </w:r>
      <w:r w:rsidRPr="007B4E5D">
        <w:rPr>
          <w:rFonts w:ascii="Times New Roman" w:hAnsi="Times New Roman" w:cs="Times New Roman"/>
          <w:sz w:val="28"/>
          <w:szCs w:val="28"/>
          <w:lang w:val="en-US"/>
        </w:rPr>
        <w:t xml:space="preserve"> is </w:t>
      </w:r>
      <w:r w:rsidRPr="007B4E5D">
        <w:rPr>
          <w:rFonts w:ascii="Times New Roman" w:hAnsi="Times New Roman" w:cs="Times New Roman"/>
          <w:position w:val="-12"/>
          <w:sz w:val="28"/>
          <w:szCs w:val="28"/>
          <w:lang w:val="en-US"/>
        </w:rPr>
        <w:object w:dxaOrig="240" w:dyaOrig="380" w14:anchorId="749FB863">
          <v:shape id="_x0000_i1188" type="#_x0000_t75" style="width:12pt;height:18pt" o:ole="">
            <v:imagedata r:id="rId334" o:title=""/>
          </v:shape>
          <o:OLEObject Type="Embed" ProgID="Equation.DSMT4" ShapeID="_x0000_i1188" DrawAspect="Content" ObjectID="_1734863109" r:id="rId335"/>
        </w:object>
      </w:r>
      <w:r w:rsidRPr="007B4E5D">
        <w:rPr>
          <w:rFonts w:ascii="Times New Roman" w:hAnsi="Times New Roman" w:cs="Times New Roman"/>
          <w:sz w:val="28"/>
          <w:szCs w:val="28"/>
          <w:lang w:val="en-US"/>
        </w:rPr>
        <w:t>, then the dynamics of the arc radius increasing at the melting can be approximated by the formula</w:t>
      </w:r>
    </w:p>
    <w:p w14:paraId="43537332" w14:textId="77777777" w:rsidR="0013309A" w:rsidRPr="007B4E5D" w:rsidRDefault="0013309A" w:rsidP="0013309A">
      <w:pPr>
        <w:autoSpaceDE w:val="0"/>
        <w:autoSpaceDN w:val="0"/>
        <w:adjustRightInd w:val="0"/>
        <w:spacing w:after="0" w:line="240" w:lineRule="auto"/>
        <w:jc w:val="right"/>
        <w:rPr>
          <w:rFonts w:ascii="Times New Roman" w:hAnsi="Times New Roman" w:cs="Times New Roman"/>
          <w:sz w:val="28"/>
          <w:szCs w:val="28"/>
          <w:lang w:val="en-US"/>
        </w:rPr>
      </w:pPr>
    </w:p>
    <w:p w14:paraId="737717E2" w14:textId="77777777" w:rsidR="0013309A" w:rsidRPr="007B4E5D" w:rsidRDefault="0013309A" w:rsidP="0013309A">
      <w:pPr>
        <w:autoSpaceDE w:val="0"/>
        <w:autoSpaceDN w:val="0"/>
        <w:adjustRightInd w:val="0"/>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14"/>
          <w:sz w:val="28"/>
          <w:szCs w:val="28"/>
          <w:lang w:val="en-US"/>
        </w:rPr>
        <w:object w:dxaOrig="4180" w:dyaOrig="460" w14:anchorId="2E71AFAB">
          <v:shape id="_x0000_i1189" type="#_x0000_t75" style="width:211.2pt;height:19.2pt" o:ole="">
            <v:imagedata r:id="rId336" o:title=""/>
          </v:shape>
          <o:OLEObject Type="Embed" ProgID="Equation.DSMT4" ShapeID="_x0000_i1189" DrawAspect="Content" ObjectID="_1734863110" r:id="rId337"/>
        </w:objec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2.1.1)</w:t>
      </w:r>
    </w:p>
    <w:p w14:paraId="3ADC2752" w14:textId="77777777" w:rsidR="0013309A" w:rsidRPr="007B4E5D" w:rsidRDefault="0013309A" w:rsidP="0013309A">
      <w:pPr>
        <w:autoSpaceDE w:val="0"/>
        <w:autoSpaceDN w:val="0"/>
        <w:adjustRightInd w:val="0"/>
        <w:spacing w:after="0" w:line="240" w:lineRule="auto"/>
        <w:jc w:val="right"/>
        <w:rPr>
          <w:rFonts w:ascii="Times New Roman" w:hAnsi="Times New Roman" w:cs="Times New Roman"/>
          <w:sz w:val="28"/>
          <w:szCs w:val="28"/>
          <w:lang w:val="en-US"/>
        </w:rPr>
      </w:pPr>
    </w:p>
    <w:p w14:paraId="2ADD561F" w14:textId="77777777" w:rsidR="0013309A" w:rsidRPr="007B4E5D" w:rsidRDefault="0013309A" w:rsidP="0013309A">
      <w:pPr>
        <w:autoSpaceDE w:val="0"/>
        <w:autoSpaceDN w:val="0"/>
        <w:adjustRightInd w:val="0"/>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The heat equation for the melting zone can be written in the form </w:t>
      </w:r>
    </w:p>
    <w:p w14:paraId="083DBB3B" w14:textId="77777777" w:rsidR="0013309A" w:rsidRPr="007B4E5D" w:rsidRDefault="0013309A" w:rsidP="0013309A">
      <w:pPr>
        <w:autoSpaceDE w:val="0"/>
        <w:autoSpaceDN w:val="0"/>
        <w:adjustRightInd w:val="0"/>
        <w:spacing w:after="0" w:line="240" w:lineRule="auto"/>
        <w:ind w:firstLine="360"/>
        <w:jc w:val="both"/>
        <w:rPr>
          <w:rFonts w:ascii="Times New Roman" w:hAnsi="Times New Roman" w:cs="Times New Roman"/>
          <w:sz w:val="28"/>
          <w:szCs w:val="28"/>
          <w:lang w:val="en-US"/>
        </w:rPr>
      </w:pPr>
    </w:p>
    <w:p w14:paraId="4344835A" w14:textId="77777777" w:rsidR="0013309A" w:rsidRPr="007B4E5D" w:rsidRDefault="0013309A" w:rsidP="0013309A">
      <w:pPr>
        <w:spacing w:line="240" w:lineRule="auto"/>
        <w:jc w:val="right"/>
        <w:rPr>
          <w:rFonts w:ascii="Times New Roman" w:eastAsia="Calibri" w:hAnsi="Times New Roman" w:cs="Times New Roman"/>
          <w:sz w:val="28"/>
          <w:szCs w:val="28"/>
          <w:lang w:val="en-US" w:eastAsia="ru-RU"/>
        </w:rPr>
      </w:pPr>
      <w:r w:rsidRPr="007B4E5D">
        <w:rPr>
          <w:rFonts w:ascii="Times New Roman" w:eastAsia="Calibri" w:hAnsi="Times New Roman" w:cs="Times New Roman"/>
          <w:position w:val="-36"/>
          <w:sz w:val="28"/>
          <w:szCs w:val="28"/>
          <w:lang w:eastAsia="ru-RU"/>
        </w:rPr>
        <w:object w:dxaOrig="5620" w:dyaOrig="859" w14:anchorId="5A6CF6C8">
          <v:shape id="_x0000_i1190" type="#_x0000_t75" style="width:280.8pt;height:42pt" o:ole="">
            <v:imagedata r:id="rId338" o:title=""/>
          </v:shape>
          <o:OLEObject Type="Embed" ProgID="Equation.DSMT4" ShapeID="_x0000_i1190" DrawAspect="Content" ObjectID="_1734863111" r:id="rId339"/>
        </w:object>
      </w:r>
      <w:r w:rsidRPr="007B4E5D">
        <w:rPr>
          <w:rFonts w:ascii="Times New Roman" w:eastAsia="Calibri" w:hAnsi="Times New Roman" w:cs="Times New Roman"/>
          <w:sz w:val="28"/>
          <w:szCs w:val="28"/>
          <w:lang w:val="en-US" w:eastAsia="ru-RU"/>
        </w:rPr>
        <w:tab/>
      </w:r>
      <w:r w:rsidRPr="007B4E5D">
        <w:rPr>
          <w:rFonts w:ascii="Times New Roman" w:eastAsia="Calibri" w:hAnsi="Times New Roman" w:cs="Times New Roman"/>
          <w:sz w:val="28"/>
          <w:szCs w:val="28"/>
          <w:lang w:val="en-US" w:eastAsia="ru-RU"/>
        </w:rPr>
        <w:tab/>
        <w:t>(2.1.2)</w:t>
      </w:r>
    </w:p>
    <w:p w14:paraId="366FE106" w14:textId="77777777" w:rsidR="0013309A" w:rsidRDefault="0013309A" w:rsidP="0013309A">
      <w:pPr>
        <w:spacing w:after="0" w:line="240" w:lineRule="auto"/>
        <w:jc w:val="both"/>
        <w:rPr>
          <w:rFonts w:ascii="Times New Roman" w:eastAsia="Calibri" w:hAnsi="Times New Roman" w:cs="Times New Roman"/>
          <w:sz w:val="28"/>
          <w:szCs w:val="28"/>
          <w:lang w:val="en-US" w:eastAsia="ru-RU"/>
        </w:rPr>
      </w:pPr>
      <w:r w:rsidRPr="007B4E5D">
        <w:rPr>
          <w:rFonts w:ascii="Times New Roman" w:eastAsia="Calibri" w:hAnsi="Times New Roman" w:cs="Times New Roman"/>
          <w:sz w:val="28"/>
          <w:szCs w:val="28"/>
          <w:lang w:val="en-US" w:eastAsia="ru-RU"/>
        </w:rPr>
        <w:t>The initial and boundary conditions are</w:t>
      </w:r>
    </w:p>
    <w:p w14:paraId="7D186809" w14:textId="77777777" w:rsidR="0013309A" w:rsidRPr="007B4E5D" w:rsidRDefault="0013309A" w:rsidP="0013309A">
      <w:pPr>
        <w:spacing w:after="0" w:line="240" w:lineRule="auto"/>
        <w:jc w:val="both"/>
        <w:rPr>
          <w:rFonts w:ascii="Times New Roman" w:eastAsia="Calibri" w:hAnsi="Times New Roman" w:cs="Times New Roman"/>
          <w:sz w:val="28"/>
          <w:szCs w:val="28"/>
          <w:lang w:val="en-US" w:eastAsia="ru-RU"/>
        </w:rPr>
      </w:pPr>
    </w:p>
    <w:p w14:paraId="2C5C1EB3" w14:textId="77777777" w:rsidR="0013309A" w:rsidRDefault="0013309A" w:rsidP="0013309A">
      <w:pPr>
        <w:spacing w:after="0" w:line="240" w:lineRule="auto"/>
        <w:jc w:val="right"/>
        <w:rPr>
          <w:rFonts w:ascii="Times New Roman" w:eastAsia="Calibri" w:hAnsi="Times New Roman" w:cs="Times New Roman"/>
          <w:sz w:val="28"/>
          <w:szCs w:val="28"/>
          <w:lang w:val="en-US" w:eastAsia="ru-RU"/>
        </w:rPr>
      </w:pPr>
      <w:r w:rsidRPr="007B4E5D">
        <w:rPr>
          <w:rFonts w:ascii="Times New Roman" w:eastAsia="Calibri" w:hAnsi="Times New Roman" w:cs="Times New Roman"/>
          <w:position w:val="-16"/>
          <w:sz w:val="28"/>
          <w:szCs w:val="28"/>
          <w:lang w:eastAsia="ru-RU"/>
        </w:rPr>
        <w:object w:dxaOrig="1160" w:dyaOrig="440" w14:anchorId="21443152">
          <v:shape id="_x0000_i1191" type="#_x0000_t75" style="width:58.8pt;height:22.8pt" o:ole="">
            <v:imagedata r:id="rId340" o:title=""/>
          </v:shape>
          <o:OLEObject Type="Embed" ProgID="Equation.DSMT4" ShapeID="_x0000_i1191" DrawAspect="Content" ObjectID="_1734863112" r:id="rId341"/>
        </w:object>
      </w:r>
      <w:r w:rsidRPr="007B4E5D">
        <w:rPr>
          <w:rFonts w:ascii="Times New Roman" w:eastAsia="Calibri" w:hAnsi="Times New Roman" w:cs="Times New Roman"/>
          <w:sz w:val="28"/>
          <w:szCs w:val="28"/>
          <w:lang w:val="en-US" w:eastAsia="ru-RU"/>
        </w:rPr>
        <w:t xml:space="preserve">                         </w:t>
      </w:r>
      <w:r w:rsidRPr="007B4E5D">
        <w:rPr>
          <w:rFonts w:ascii="Times New Roman" w:eastAsia="Calibri" w:hAnsi="Times New Roman" w:cs="Times New Roman"/>
          <w:sz w:val="28"/>
          <w:szCs w:val="28"/>
          <w:lang w:val="en-US" w:eastAsia="ru-RU"/>
        </w:rPr>
        <w:tab/>
      </w:r>
      <w:r w:rsidRPr="007B4E5D">
        <w:rPr>
          <w:rFonts w:ascii="Times New Roman" w:eastAsia="Calibri" w:hAnsi="Times New Roman" w:cs="Times New Roman"/>
          <w:sz w:val="28"/>
          <w:szCs w:val="28"/>
          <w:lang w:val="en-US" w:eastAsia="ru-RU"/>
        </w:rPr>
        <w:tab/>
        <w:t>(2.1.3)</w:t>
      </w:r>
    </w:p>
    <w:p w14:paraId="65129590" w14:textId="77777777" w:rsidR="0013309A" w:rsidRPr="007B4E5D" w:rsidRDefault="0013309A" w:rsidP="0013309A">
      <w:pPr>
        <w:spacing w:after="0" w:line="240" w:lineRule="auto"/>
        <w:jc w:val="right"/>
        <w:rPr>
          <w:rFonts w:ascii="Times New Roman" w:eastAsia="Calibri" w:hAnsi="Times New Roman" w:cs="Times New Roman"/>
          <w:sz w:val="28"/>
          <w:szCs w:val="28"/>
          <w:lang w:val="en-US" w:eastAsia="ru-RU"/>
        </w:rPr>
      </w:pPr>
    </w:p>
    <w:p w14:paraId="15009BAB" w14:textId="77777777" w:rsidR="0013309A" w:rsidRDefault="0013309A" w:rsidP="0013309A">
      <w:pPr>
        <w:spacing w:after="0" w:line="240" w:lineRule="auto"/>
        <w:jc w:val="right"/>
        <w:rPr>
          <w:rFonts w:ascii="Times New Roman" w:eastAsia="Calibri" w:hAnsi="Times New Roman" w:cs="Times New Roman"/>
          <w:sz w:val="28"/>
          <w:szCs w:val="28"/>
          <w:lang w:val="en-US" w:eastAsia="ru-RU"/>
        </w:rPr>
      </w:pPr>
      <w:r w:rsidRPr="007B4E5D">
        <w:rPr>
          <w:rFonts w:ascii="Times New Roman" w:eastAsia="Calibri" w:hAnsi="Times New Roman" w:cs="Times New Roman"/>
          <w:position w:val="-38"/>
          <w:sz w:val="28"/>
          <w:szCs w:val="28"/>
          <w:lang w:eastAsia="ru-RU"/>
        </w:rPr>
        <w:object w:dxaOrig="1900" w:dyaOrig="840" w14:anchorId="5024E863">
          <v:shape id="_x0000_i1192" type="#_x0000_t75" style="width:96pt;height:42pt" o:ole="">
            <v:imagedata r:id="rId342" o:title=""/>
          </v:shape>
          <o:OLEObject Type="Embed" ProgID="Equation.DSMT4" ShapeID="_x0000_i1192" DrawAspect="Content" ObjectID="_1734863113" r:id="rId343"/>
        </w:object>
      </w:r>
      <w:r w:rsidRPr="007B4E5D">
        <w:rPr>
          <w:rFonts w:ascii="Times New Roman" w:eastAsia="Calibri" w:hAnsi="Times New Roman" w:cs="Times New Roman"/>
          <w:sz w:val="28"/>
          <w:szCs w:val="28"/>
          <w:lang w:val="en-US" w:eastAsia="ru-RU"/>
        </w:rPr>
        <w:t xml:space="preserve">      </w:t>
      </w:r>
      <w:r w:rsidRPr="007B4E5D">
        <w:rPr>
          <w:rFonts w:ascii="Times New Roman" w:eastAsia="Calibri" w:hAnsi="Times New Roman" w:cs="Times New Roman"/>
          <w:sz w:val="28"/>
          <w:szCs w:val="28"/>
          <w:lang w:val="en-US" w:eastAsia="ru-RU"/>
        </w:rPr>
        <w:tab/>
      </w:r>
      <w:r w:rsidRPr="007B4E5D">
        <w:rPr>
          <w:rFonts w:ascii="Times New Roman" w:eastAsia="Calibri" w:hAnsi="Times New Roman" w:cs="Times New Roman"/>
          <w:sz w:val="28"/>
          <w:szCs w:val="28"/>
          <w:lang w:val="en-US" w:eastAsia="ru-RU"/>
        </w:rPr>
        <w:tab/>
      </w:r>
      <w:r w:rsidRPr="007B4E5D">
        <w:rPr>
          <w:rFonts w:ascii="Times New Roman" w:eastAsia="Calibri" w:hAnsi="Times New Roman" w:cs="Times New Roman"/>
          <w:sz w:val="28"/>
          <w:szCs w:val="28"/>
          <w:lang w:val="en-US" w:eastAsia="ru-RU"/>
        </w:rPr>
        <w:tab/>
      </w:r>
      <w:r w:rsidRPr="007B4E5D">
        <w:rPr>
          <w:rFonts w:ascii="Times New Roman" w:eastAsia="Calibri" w:hAnsi="Times New Roman" w:cs="Times New Roman"/>
          <w:sz w:val="28"/>
          <w:szCs w:val="28"/>
          <w:lang w:val="en-US" w:eastAsia="ru-RU"/>
        </w:rPr>
        <w:tab/>
        <w:t>(2.1.4)</w:t>
      </w:r>
    </w:p>
    <w:p w14:paraId="5360A73E" w14:textId="77777777" w:rsidR="0013309A" w:rsidRPr="007B4E5D" w:rsidRDefault="0013309A" w:rsidP="0013309A">
      <w:pPr>
        <w:spacing w:after="0" w:line="240" w:lineRule="auto"/>
        <w:jc w:val="right"/>
        <w:rPr>
          <w:rFonts w:ascii="Times New Roman" w:eastAsia="Calibri" w:hAnsi="Times New Roman" w:cs="Times New Roman"/>
          <w:sz w:val="28"/>
          <w:szCs w:val="28"/>
          <w:lang w:val="en-US" w:eastAsia="ru-RU"/>
        </w:rPr>
      </w:pPr>
    </w:p>
    <w:p w14:paraId="3DFCD13C" w14:textId="77777777" w:rsidR="0013309A" w:rsidRDefault="0013309A" w:rsidP="0013309A">
      <w:pPr>
        <w:spacing w:after="0" w:line="240" w:lineRule="auto"/>
        <w:jc w:val="both"/>
        <w:rPr>
          <w:rFonts w:ascii="Times New Roman" w:eastAsia="Calibri" w:hAnsi="Times New Roman" w:cs="Times New Roman"/>
          <w:sz w:val="28"/>
          <w:szCs w:val="28"/>
          <w:lang w:val="en-US" w:eastAsia="ru-RU"/>
        </w:rPr>
      </w:pPr>
      <w:r w:rsidRPr="007B4E5D">
        <w:rPr>
          <w:rFonts w:ascii="Times New Roman" w:eastAsia="Calibri" w:hAnsi="Times New Roman" w:cs="Times New Roman"/>
          <w:sz w:val="28"/>
          <w:szCs w:val="28"/>
          <w:lang w:val="en-US" w:eastAsia="ru-RU"/>
        </w:rPr>
        <w:lastRenderedPageBreak/>
        <w:t xml:space="preserve">and on the interface of the phase transformation </w:t>
      </w:r>
    </w:p>
    <w:p w14:paraId="26F3D13A" w14:textId="77777777" w:rsidR="0013309A" w:rsidRPr="007B4E5D" w:rsidRDefault="0013309A" w:rsidP="0013309A">
      <w:pPr>
        <w:spacing w:after="0" w:line="240" w:lineRule="auto"/>
        <w:jc w:val="both"/>
        <w:rPr>
          <w:rFonts w:ascii="Times New Roman" w:eastAsia="Calibri" w:hAnsi="Times New Roman" w:cs="Times New Roman"/>
          <w:sz w:val="28"/>
          <w:szCs w:val="28"/>
          <w:lang w:val="en-US" w:eastAsia="ru-RU"/>
        </w:rPr>
      </w:pPr>
    </w:p>
    <w:p w14:paraId="72AE5D28" w14:textId="77777777" w:rsidR="0013309A" w:rsidRDefault="0013309A" w:rsidP="0013309A">
      <w:pPr>
        <w:spacing w:after="0" w:line="240" w:lineRule="auto"/>
        <w:jc w:val="right"/>
        <w:rPr>
          <w:rFonts w:ascii="Times New Roman" w:eastAsia="Calibri" w:hAnsi="Times New Roman" w:cs="Times New Roman"/>
          <w:sz w:val="28"/>
          <w:szCs w:val="28"/>
          <w:lang w:val="en-US" w:eastAsia="ru-RU"/>
        </w:rPr>
      </w:pPr>
      <w:r w:rsidRPr="007B4E5D">
        <w:rPr>
          <w:rFonts w:ascii="Times New Roman" w:eastAsia="Calibri" w:hAnsi="Times New Roman" w:cs="Times New Roman"/>
          <w:position w:val="-12"/>
          <w:sz w:val="28"/>
          <w:szCs w:val="28"/>
          <w:lang w:eastAsia="ru-RU"/>
        </w:rPr>
        <w:object w:dxaOrig="1700" w:dyaOrig="380" w14:anchorId="32F3F063">
          <v:shape id="_x0000_i1193" type="#_x0000_t75" style="width:85.2pt;height:18pt" o:ole="">
            <v:imagedata r:id="rId344" o:title=""/>
          </v:shape>
          <o:OLEObject Type="Embed" ProgID="Equation.DSMT4" ShapeID="_x0000_i1193" DrawAspect="Content" ObjectID="_1734863114" r:id="rId345"/>
        </w:object>
      </w:r>
      <w:r w:rsidRPr="007B4E5D">
        <w:rPr>
          <w:rFonts w:ascii="Times New Roman" w:eastAsia="Calibri" w:hAnsi="Times New Roman" w:cs="Times New Roman"/>
          <w:sz w:val="28"/>
          <w:szCs w:val="28"/>
          <w:lang w:val="en-US" w:eastAsia="ru-RU"/>
        </w:rPr>
        <w:t xml:space="preserve">    </w:t>
      </w:r>
      <w:r w:rsidRPr="007B4E5D">
        <w:rPr>
          <w:rFonts w:ascii="Times New Roman" w:eastAsia="Calibri" w:hAnsi="Times New Roman" w:cs="Times New Roman"/>
          <w:sz w:val="28"/>
          <w:szCs w:val="28"/>
          <w:lang w:val="en-US" w:eastAsia="ru-RU"/>
        </w:rPr>
        <w:tab/>
      </w:r>
      <w:r w:rsidRPr="007B4E5D">
        <w:rPr>
          <w:rFonts w:ascii="Times New Roman" w:eastAsia="Calibri" w:hAnsi="Times New Roman" w:cs="Times New Roman"/>
          <w:sz w:val="28"/>
          <w:szCs w:val="28"/>
          <w:lang w:val="en-US" w:eastAsia="ru-RU"/>
        </w:rPr>
        <w:tab/>
      </w:r>
      <w:r w:rsidRPr="007B4E5D">
        <w:rPr>
          <w:rFonts w:ascii="Times New Roman" w:eastAsia="Calibri" w:hAnsi="Times New Roman" w:cs="Times New Roman"/>
          <w:sz w:val="28"/>
          <w:szCs w:val="28"/>
          <w:lang w:val="en-US" w:eastAsia="ru-RU"/>
        </w:rPr>
        <w:tab/>
      </w:r>
      <w:r w:rsidRPr="007B4E5D">
        <w:rPr>
          <w:rFonts w:ascii="Times New Roman" w:eastAsia="Calibri" w:hAnsi="Times New Roman" w:cs="Times New Roman"/>
          <w:sz w:val="28"/>
          <w:szCs w:val="28"/>
          <w:lang w:val="en-US" w:eastAsia="ru-RU"/>
        </w:rPr>
        <w:tab/>
      </w:r>
      <w:r w:rsidRPr="007B4E5D">
        <w:rPr>
          <w:rFonts w:ascii="Times New Roman" w:eastAsia="Calibri" w:hAnsi="Times New Roman" w:cs="Times New Roman"/>
          <w:sz w:val="28"/>
          <w:szCs w:val="28"/>
          <w:lang w:val="en-US" w:eastAsia="ru-RU"/>
        </w:rPr>
        <w:tab/>
        <w:t xml:space="preserve">(2.1.5) </w:t>
      </w:r>
    </w:p>
    <w:p w14:paraId="2638C57D" w14:textId="77777777" w:rsidR="0013309A" w:rsidRPr="007B4E5D" w:rsidRDefault="0013309A" w:rsidP="0013309A">
      <w:pPr>
        <w:spacing w:after="0" w:line="240" w:lineRule="auto"/>
        <w:jc w:val="right"/>
        <w:rPr>
          <w:rFonts w:ascii="Times New Roman" w:eastAsia="Calibri" w:hAnsi="Times New Roman" w:cs="Times New Roman"/>
          <w:sz w:val="28"/>
          <w:szCs w:val="28"/>
          <w:lang w:val="en-US" w:eastAsia="ru-RU"/>
        </w:rPr>
      </w:pPr>
      <w:r w:rsidRPr="007B4E5D">
        <w:rPr>
          <w:rFonts w:ascii="Times New Roman" w:eastAsia="Calibri" w:hAnsi="Times New Roman" w:cs="Times New Roman"/>
          <w:sz w:val="28"/>
          <w:szCs w:val="28"/>
          <w:lang w:val="en-US" w:eastAsia="ru-RU"/>
        </w:rPr>
        <w:t xml:space="preserve">        </w:t>
      </w:r>
    </w:p>
    <w:p w14:paraId="6AFD0CEC" w14:textId="77777777" w:rsidR="0013309A" w:rsidRDefault="0013309A" w:rsidP="0013309A">
      <w:pPr>
        <w:spacing w:after="0" w:line="240" w:lineRule="auto"/>
        <w:jc w:val="right"/>
        <w:rPr>
          <w:rFonts w:ascii="Times New Roman" w:eastAsia="Calibri" w:hAnsi="Times New Roman" w:cs="Times New Roman"/>
          <w:sz w:val="28"/>
          <w:szCs w:val="28"/>
          <w:lang w:val="en-US" w:eastAsia="ru-RU"/>
        </w:rPr>
      </w:pPr>
      <w:r w:rsidRPr="007B4E5D">
        <w:rPr>
          <w:rFonts w:ascii="Times New Roman" w:eastAsia="Calibri" w:hAnsi="Times New Roman" w:cs="Times New Roman"/>
          <w:position w:val="-36"/>
          <w:sz w:val="28"/>
          <w:szCs w:val="28"/>
          <w:lang w:eastAsia="ru-RU"/>
        </w:rPr>
        <w:object w:dxaOrig="2439" w:dyaOrig="820" w14:anchorId="5359D84F">
          <v:shape id="_x0000_i1194" type="#_x0000_t75" style="width:121.2pt;height:37.2pt" o:ole="">
            <v:imagedata r:id="rId346" o:title=""/>
          </v:shape>
          <o:OLEObject Type="Embed" ProgID="Equation.DSMT4" ShapeID="_x0000_i1194" DrawAspect="Content" ObjectID="_1734863115" r:id="rId347"/>
        </w:object>
      </w:r>
      <w:r w:rsidRPr="007B4E5D">
        <w:rPr>
          <w:rFonts w:ascii="Times New Roman" w:eastAsia="Calibri" w:hAnsi="Times New Roman" w:cs="Times New Roman"/>
          <w:sz w:val="28"/>
          <w:szCs w:val="28"/>
          <w:lang w:val="en-US" w:eastAsia="ru-RU"/>
        </w:rPr>
        <w:t xml:space="preserve">      </w:t>
      </w:r>
      <w:r w:rsidRPr="007B4E5D">
        <w:rPr>
          <w:rFonts w:ascii="Times New Roman" w:eastAsia="Calibri" w:hAnsi="Times New Roman" w:cs="Times New Roman"/>
          <w:sz w:val="28"/>
          <w:szCs w:val="28"/>
          <w:lang w:val="en-US" w:eastAsia="ru-RU"/>
        </w:rPr>
        <w:tab/>
      </w:r>
      <w:r w:rsidRPr="007B4E5D">
        <w:rPr>
          <w:rFonts w:ascii="Times New Roman" w:eastAsia="Calibri" w:hAnsi="Times New Roman" w:cs="Times New Roman"/>
          <w:sz w:val="28"/>
          <w:szCs w:val="28"/>
          <w:lang w:val="en-US" w:eastAsia="ru-RU"/>
        </w:rPr>
        <w:tab/>
      </w:r>
      <w:r w:rsidRPr="007B4E5D">
        <w:rPr>
          <w:rFonts w:ascii="Times New Roman" w:eastAsia="Calibri" w:hAnsi="Times New Roman" w:cs="Times New Roman"/>
          <w:sz w:val="28"/>
          <w:szCs w:val="28"/>
          <w:lang w:val="en-US" w:eastAsia="ru-RU"/>
        </w:rPr>
        <w:tab/>
      </w:r>
      <w:r>
        <w:rPr>
          <w:rFonts w:ascii="Times New Roman" w:eastAsia="Calibri" w:hAnsi="Times New Roman" w:cs="Times New Roman"/>
          <w:sz w:val="28"/>
          <w:szCs w:val="28"/>
          <w:lang w:val="en-US" w:eastAsia="ru-RU"/>
        </w:rPr>
        <w:t xml:space="preserve">       </w:t>
      </w:r>
      <w:r w:rsidRPr="007B4E5D">
        <w:rPr>
          <w:rFonts w:ascii="Times New Roman" w:eastAsia="Calibri" w:hAnsi="Times New Roman" w:cs="Times New Roman"/>
          <w:sz w:val="28"/>
          <w:szCs w:val="28"/>
          <w:lang w:val="en-US" w:eastAsia="ru-RU"/>
        </w:rPr>
        <w:t>(2.1.6)</w:t>
      </w:r>
    </w:p>
    <w:p w14:paraId="08E5A2A3" w14:textId="77777777" w:rsidR="0013309A" w:rsidRPr="007B4E5D" w:rsidRDefault="0013309A" w:rsidP="0013309A">
      <w:pPr>
        <w:spacing w:after="0" w:line="240" w:lineRule="auto"/>
        <w:jc w:val="right"/>
        <w:rPr>
          <w:rFonts w:ascii="Times New Roman" w:eastAsia="Calibri" w:hAnsi="Times New Roman" w:cs="Times New Roman"/>
          <w:sz w:val="28"/>
          <w:szCs w:val="28"/>
          <w:lang w:val="en-US" w:eastAsia="ru-RU"/>
        </w:rPr>
      </w:pPr>
    </w:p>
    <w:p w14:paraId="6C9D0614" w14:textId="77777777" w:rsidR="0013309A" w:rsidRPr="007B4E5D" w:rsidRDefault="0013309A" w:rsidP="0013309A">
      <w:pPr>
        <w:spacing w:after="0" w:line="240" w:lineRule="auto"/>
        <w:jc w:val="both"/>
        <w:rPr>
          <w:rFonts w:ascii="Times New Roman" w:hAnsi="Times New Roman" w:cs="Times New Roman"/>
          <w:sz w:val="28"/>
          <w:szCs w:val="28"/>
          <w:lang w:val="en-US"/>
        </w:rPr>
      </w:pPr>
      <w:r w:rsidRPr="007B4E5D">
        <w:rPr>
          <w:rFonts w:ascii="Times New Roman" w:eastAsia="Calibri" w:hAnsi="Times New Roman" w:cs="Times New Roman"/>
          <w:sz w:val="28"/>
          <w:szCs w:val="28"/>
          <w:lang w:val="en-US" w:eastAsia="ru-RU"/>
        </w:rPr>
        <w:t xml:space="preserve">where </w:t>
      </w:r>
      <w:r w:rsidRPr="007B4E5D">
        <w:rPr>
          <w:rFonts w:ascii="Times New Roman" w:hAnsi="Times New Roman" w:cs="Times New Roman"/>
          <w:position w:val="-12"/>
          <w:sz w:val="28"/>
          <w:szCs w:val="28"/>
          <w:lang w:val="en-US"/>
        </w:rPr>
        <w:object w:dxaOrig="320" w:dyaOrig="380" w14:anchorId="38CC4071">
          <v:shape id="_x0000_i1195" type="#_x0000_t75" style="width:16.8pt;height:18pt" o:ole="">
            <v:imagedata r:id="rId348" o:title=""/>
          </v:shape>
          <o:OLEObject Type="Embed" ProgID="Equation.DSMT4" ShapeID="_x0000_i1195" DrawAspect="Content" ObjectID="_1734863116" r:id="rId349"/>
        </w:object>
      </w:r>
      <w:r w:rsidRPr="007B4E5D">
        <w:rPr>
          <w:rFonts w:ascii="Times New Roman" w:hAnsi="Times New Roman" w:cs="Times New Roman"/>
          <w:sz w:val="28"/>
          <w:szCs w:val="28"/>
          <w:lang w:val="en-US"/>
        </w:rPr>
        <w:t xml:space="preserve"> is the melting temperature, </w:t>
      </w:r>
      <w:r w:rsidRPr="007B4E5D">
        <w:rPr>
          <w:rFonts w:ascii="Times New Roman" w:hAnsi="Times New Roman" w:cs="Times New Roman"/>
          <w:position w:val="-12"/>
          <w:sz w:val="28"/>
          <w:szCs w:val="28"/>
          <w:lang w:val="en-US"/>
        </w:rPr>
        <w:object w:dxaOrig="859" w:dyaOrig="360" w14:anchorId="0ED0FE8E">
          <v:shape id="_x0000_i1196" type="#_x0000_t75" style="width:43.2pt;height:18pt" o:ole="">
            <v:imagedata r:id="rId350" o:title=""/>
          </v:shape>
          <o:OLEObject Type="Embed" ProgID="Equation.DSMT4" ShapeID="_x0000_i1196" DrawAspect="Content" ObjectID="_1734863117" r:id="rId351"/>
        </w:object>
      </w:r>
      <w:r w:rsidRPr="007B4E5D">
        <w:rPr>
          <w:rFonts w:ascii="Times New Roman" w:hAnsi="Times New Roman" w:cs="Times New Roman"/>
          <w:sz w:val="28"/>
          <w:szCs w:val="28"/>
          <w:lang w:val="en-US"/>
        </w:rPr>
        <w:t xml:space="preserve"> are coefficients of the heat conductivity, latent heat of melting and density, respectively.</w:t>
      </w:r>
    </w:p>
    <w:p w14:paraId="5EFF1650" w14:textId="77777777" w:rsidR="0013309A" w:rsidRPr="007B4E5D" w:rsidRDefault="0013309A" w:rsidP="0013309A">
      <w:pPr>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ab/>
        <w:t xml:space="preserve">To simplify the calculation, we can introduce the new dimensionless time </w:t>
      </w:r>
      <w:r w:rsidRPr="007B4E5D">
        <w:rPr>
          <w:rFonts w:ascii="Times New Roman" w:hAnsi="Times New Roman" w:cs="Times New Roman"/>
          <w:position w:val="-12"/>
          <w:sz w:val="28"/>
          <w:szCs w:val="28"/>
          <w:lang w:val="en-US"/>
        </w:rPr>
        <w:object w:dxaOrig="940" w:dyaOrig="380" w14:anchorId="02C2365A">
          <v:shape id="_x0000_i1197" type="#_x0000_t75" style="width:49.2pt;height:18pt" o:ole="">
            <v:imagedata r:id="rId352" o:title=""/>
          </v:shape>
          <o:OLEObject Type="Embed" ProgID="Equation.DSMT4" ShapeID="_x0000_i1197" DrawAspect="Content" ObjectID="_1734863118" r:id="rId353"/>
        </w:object>
      </w:r>
      <w:r w:rsidRPr="007B4E5D">
        <w:rPr>
          <w:rFonts w:ascii="Times New Roman" w:hAnsi="Times New Roman" w:cs="Times New Roman"/>
          <w:sz w:val="28"/>
          <w:szCs w:val="28"/>
          <w:lang w:val="en-US"/>
        </w:rPr>
        <w:t xml:space="preserve">, then the time interval of arcing changes to </w:t>
      </w:r>
      <w:r w:rsidRPr="007B4E5D">
        <w:rPr>
          <w:rFonts w:ascii="Times New Roman" w:hAnsi="Times New Roman" w:cs="Times New Roman"/>
          <w:position w:val="-12"/>
          <w:sz w:val="28"/>
          <w:szCs w:val="28"/>
          <w:lang w:val="en-US"/>
        </w:rPr>
        <w:object w:dxaOrig="980" w:dyaOrig="380" w14:anchorId="6FABC6FA">
          <v:shape id="_x0000_i1198" type="#_x0000_t75" style="width:48pt;height:18pt" o:ole="">
            <v:imagedata r:id="rId354" o:title=""/>
          </v:shape>
          <o:OLEObject Type="Embed" ProgID="Equation.DSMT4" ShapeID="_x0000_i1198" DrawAspect="Content" ObjectID="_1734863119" r:id="rId355"/>
        </w:object>
      </w:r>
      <w:r w:rsidRPr="007B4E5D">
        <w:rPr>
          <w:rFonts w:ascii="Times New Roman" w:hAnsi="Times New Roman" w:cs="Times New Roman"/>
          <w:sz w:val="28"/>
          <w:szCs w:val="28"/>
          <w:lang w:val="en-US"/>
        </w:rPr>
        <w:t xml:space="preserve">. Thus, we can take </w:t>
      </w:r>
      <w:r w:rsidRPr="007B4E5D">
        <w:rPr>
          <w:rFonts w:ascii="Times New Roman" w:hAnsi="Times New Roman" w:cs="Times New Roman"/>
          <w:position w:val="-12"/>
          <w:sz w:val="28"/>
          <w:szCs w:val="28"/>
          <w:lang w:val="en-US"/>
        </w:rPr>
        <w:object w:dxaOrig="600" w:dyaOrig="380" w14:anchorId="2BFD4C13">
          <v:shape id="_x0000_i1199" type="#_x0000_t75" style="width:30pt;height:18pt" o:ole="">
            <v:imagedata r:id="rId356" o:title=""/>
          </v:shape>
          <o:OLEObject Type="Embed" ProgID="Equation.DSMT4" ShapeID="_x0000_i1199" DrawAspect="Content" ObjectID="_1734863120" r:id="rId357"/>
        </w:object>
      </w:r>
      <w:r w:rsidRPr="007B4E5D">
        <w:rPr>
          <w:rFonts w:ascii="Times New Roman" w:hAnsi="Times New Roman" w:cs="Times New Roman"/>
          <w:sz w:val="28"/>
          <w:szCs w:val="28"/>
          <w:lang w:val="en-US"/>
        </w:rPr>
        <w:t xml:space="preserve"> at once in (2.1.2).</w:t>
      </w:r>
    </w:p>
    <w:p w14:paraId="7B07EE60" w14:textId="77777777" w:rsidR="0013309A" w:rsidRPr="007B4E5D" w:rsidRDefault="0013309A" w:rsidP="0013309A">
      <w:pPr>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ab/>
        <w:t xml:space="preserve">This problem for the spherical heat equation can be reduced to the ordinary one-dimensional equation by the substitutions   </w:t>
      </w:r>
    </w:p>
    <w:p w14:paraId="7A50C79E" w14:textId="77777777" w:rsidR="0013309A" w:rsidRPr="007B4E5D" w:rsidRDefault="0013309A" w:rsidP="0013309A">
      <w:pPr>
        <w:spacing w:after="0" w:line="240" w:lineRule="auto"/>
        <w:jc w:val="both"/>
        <w:rPr>
          <w:rFonts w:ascii="Times New Roman" w:eastAsia="Calibri" w:hAnsi="Times New Roman" w:cs="Times New Roman"/>
          <w:sz w:val="28"/>
          <w:szCs w:val="28"/>
          <w:lang w:val="en-US" w:eastAsia="ru-RU"/>
        </w:rPr>
      </w:pPr>
      <w:r w:rsidRPr="007B4E5D">
        <w:rPr>
          <w:rFonts w:ascii="Times New Roman" w:eastAsia="Calibri" w:hAnsi="Times New Roman" w:cs="Times New Roman"/>
          <w:sz w:val="28"/>
          <w:szCs w:val="28"/>
          <w:lang w:val="en-US" w:eastAsia="ru-RU"/>
        </w:rPr>
        <w:t xml:space="preserve"> </w:t>
      </w:r>
    </w:p>
    <w:p w14:paraId="0806E439" w14:textId="77777777" w:rsidR="0013309A" w:rsidRDefault="0013309A" w:rsidP="0013309A">
      <w:pPr>
        <w:spacing w:after="0" w:line="240" w:lineRule="auto"/>
        <w:jc w:val="right"/>
        <w:rPr>
          <w:rFonts w:ascii="Times New Roman" w:eastAsia="Calibri" w:hAnsi="Times New Roman" w:cs="Times New Roman"/>
          <w:sz w:val="28"/>
          <w:szCs w:val="28"/>
          <w:lang w:val="en-US" w:eastAsia="ru-RU"/>
        </w:rPr>
      </w:pPr>
      <w:r w:rsidRPr="007B4E5D">
        <w:rPr>
          <w:rFonts w:ascii="Times New Roman" w:eastAsia="Calibri" w:hAnsi="Times New Roman" w:cs="Times New Roman"/>
          <w:position w:val="-26"/>
          <w:sz w:val="28"/>
          <w:szCs w:val="28"/>
          <w:lang w:eastAsia="ru-RU"/>
        </w:rPr>
        <w:object w:dxaOrig="4540" w:dyaOrig="700" w14:anchorId="2F5C4AFF">
          <v:shape id="_x0000_i1200" type="#_x0000_t75" style="width:224.4pt;height:36pt" o:ole="">
            <v:imagedata r:id="rId358" o:title=""/>
          </v:shape>
          <o:OLEObject Type="Embed" ProgID="Equation.DSMT4" ShapeID="_x0000_i1200" DrawAspect="Content" ObjectID="_1734863121" r:id="rId359"/>
        </w:object>
      </w:r>
      <w:r w:rsidRPr="007B4E5D">
        <w:rPr>
          <w:rFonts w:ascii="Times New Roman" w:eastAsia="Calibri" w:hAnsi="Times New Roman" w:cs="Times New Roman"/>
          <w:sz w:val="28"/>
          <w:szCs w:val="28"/>
          <w:lang w:val="en-US" w:eastAsia="ru-RU"/>
        </w:rPr>
        <w:t>.</w:t>
      </w:r>
      <w:r w:rsidRPr="007B4E5D">
        <w:rPr>
          <w:rFonts w:ascii="Times New Roman" w:eastAsia="Calibri" w:hAnsi="Times New Roman" w:cs="Times New Roman"/>
          <w:sz w:val="28"/>
          <w:szCs w:val="28"/>
          <w:lang w:val="en-US" w:eastAsia="ru-RU"/>
        </w:rPr>
        <w:tab/>
      </w:r>
      <w:r w:rsidRPr="007B4E5D">
        <w:rPr>
          <w:rFonts w:ascii="Times New Roman" w:eastAsia="Calibri" w:hAnsi="Times New Roman" w:cs="Times New Roman"/>
          <w:sz w:val="28"/>
          <w:szCs w:val="28"/>
          <w:lang w:val="en-US" w:eastAsia="ru-RU"/>
        </w:rPr>
        <w:tab/>
      </w:r>
      <w:r w:rsidRPr="007B4E5D">
        <w:rPr>
          <w:rFonts w:ascii="Times New Roman" w:eastAsia="Calibri" w:hAnsi="Times New Roman" w:cs="Times New Roman"/>
          <w:sz w:val="28"/>
          <w:szCs w:val="28"/>
          <w:lang w:val="en-US" w:eastAsia="ru-RU"/>
        </w:rPr>
        <w:tab/>
        <w:t>(2.1.7)</w:t>
      </w:r>
    </w:p>
    <w:p w14:paraId="0B6E20DF" w14:textId="77777777" w:rsidR="0013309A" w:rsidRPr="007B4E5D" w:rsidRDefault="0013309A" w:rsidP="0013309A">
      <w:pPr>
        <w:spacing w:after="0" w:line="240" w:lineRule="auto"/>
        <w:jc w:val="right"/>
        <w:rPr>
          <w:rFonts w:ascii="Times New Roman" w:eastAsia="Calibri" w:hAnsi="Times New Roman" w:cs="Times New Roman"/>
          <w:sz w:val="28"/>
          <w:szCs w:val="28"/>
          <w:lang w:val="en-US" w:eastAsia="ru-RU"/>
        </w:rPr>
      </w:pPr>
    </w:p>
    <w:p w14:paraId="1AEFCD67" w14:textId="77777777" w:rsidR="0013309A" w:rsidRPr="007B4E5D" w:rsidRDefault="0013309A" w:rsidP="0013309A">
      <w:pPr>
        <w:spacing w:after="0" w:line="240" w:lineRule="auto"/>
        <w:jc w:val="both"/>
        <w:rPr>
          <w:rFonts w:ascii="Times New Roman" w:eastAsia="Calibri" w:hAnsi="Times New Roman" w:cs="Times New Roman"/>
          <w:sz w:val="28"/>
          <w:szCs w:val="28"/>
          <w:lang w:val="en-US" w:eastAsia="ru-RU"/>
        </w:rPr>
      </w:pPr>
      <w:r w:rsidRPr="007B4E5D">
        <w:rPr>
          <w:rFonts w:ascii="Times New Roman" w:eastAsia="Calibri" w:hAnsi="Times New Roman" w:cs="Times New Roman"/>
          <w:sz w:val="28"/>
          <w:szCs w:val="28"/>
          <w:lang w:val="en-US" w:eastAsia="ru-RU"/>
        </w:rPr>
        <w:t>The solution of this problem can be represented in the form:</w:t>
      </w:r>
    </w:p>
    <w:p w14:paraId="7CA79958" w14:textId="77777777" w:rsidR="0013309A" w:rsidRPr="007B4E5D" w:rsidRDefault="0013309A" w:rsidP="0013309A">
      <w:pPr>
        <w:spacing w:line="240" w:lineRule="auto"/>
        <w:jc w:val="both"/>
        <w:rPr>
          <w:rFonts w:ascii="Times New Roman" w:eastAsia="Calibri" w:hAnsi="Times New Roman" w:cs="Times New Roman"/>
          <w:sz w:val="28"/>
          <w:szCs w:val="28"/>
          <w:lang w:val="en-US" w:eastAsia="ru-RU"/>
        </w:rPr>
      </w:pPr>
    </w:p>
    <w:p w14:paraId="44B2B643" w14:textId="77777777" w:rsidR="0013309A" w:rsidRDefault="0013309A" w:rsidP="0013309A">
      <w:pPr>
        <w:spacing w:after="0" w:line="240" w:lineRule="auto"/>
        <w:jc w:val="right"/>
        <w:rPr>
          <w:rFonts w:ascii="Times New Roman" w:eastAsia="Calibri" w:hAnsi="Times New Roman" w:cs="Times New Roman"/>
          <w:sz w:val="28"/>
          <w:szCs w:val="28"/>
          <w:lang w:val="en-US" w:eastAsia="ru-RU"/>
        </w:rPr>
      </w:pPr>
      <w:r w:rsidRPr="007B4E5D">
        <w:rPr>
          <w:rFonts w:ascii="Times New Roman" w:eastAsia="Calibri" w:hAnsi="Times New Roman" w:cs="Times New Roman"/>
          <w:position w:val="-28"/>
          <w:sz w:val="28"/>
          <w:szCs w:val="28"/>
          <w:lang w:eastAsia="ru-RU"/>
        </w:rPr>
        <w:object w:dxaOrig="4459" w:dyaOrig="760" w14:anchorId="02B5E72A">
          <v:shape id="_x0000_i1201" type="#_x0000_t75" style="width:222pt;height:37.2pt" o:ole="">
            <v:imagedata r:id="rId360" o:title=""/>
          </v:shape>
          <o:OLEObject Type="Embed" ProgID="Equation.DSMT4" ShapeID="_x0000_i1201" DrawAspect="Content" ObjectID="_1734863122" r:id="rId361"/>
        </w:object>
      </w:r>
      <w:r w:rsidRPr="007B4E5D">
        <w:rPr>
          <w:rFonts w:ascii="Times New Roman" w:eastAsia="Calibri" w:hAnsi="Times New Roman" w:cs="Times New Roman"/>
          <w:sz w:val="28"/>
          <w:szCs w:val="28"/>
          <w:lang w:val="en-US" w:eastAsia="ru-RU"/>
        </w:rPr>
        <w:tab/>
      </w:r>
      <w:r w:rsidRPr="007B4E5D">
        <w:rPr>
          <w:rFonts w:ascii="Times New Roman" w:eastAsia="Calibri" w:hAnsi="Times New Roman" w:cs="Times New Roman"/>
          <w:sz w:val="28"/>
          <w:szCs w:val="28"/>
          <w:lang w:val="en-US" w:eastAsia="ru-RU"/>
        </w:rPr>
        <w:tab/>
        <w:t xml:space="preserve">  </w:t>
      </w:r>
      <w:r>
        <w:rPr>
          <w:rFonts w:ascii="Times New Roman" w:eastAsia="Calibri" w:hAnsi="Times New Roman" w:cs="Times New Roman"/>
          <w:sz w:val="28"/>
          <w:szCs w:val="28"/>
          <w:lang w:val="en-US" w:eastAsia="ru-RU"/>
        </w:rPr>
        <w:tab/>
      </w:r>
      <w:r w:rsidRPr="007B4E5D">
        <w:rPr>
          <w:rFonts w:ascii="Times New Roman" w:eastAsia="Calibri" w:hAnsi="Times New Roman" w:cs="Times New Roman"/>
          <w:sz w:val="28"/>
          <w:szCs w:val="28"/>
          <w:lang w:val="en-US" w:eastAsia="ru-RU"/>
        </w:rPr>
        <w:t>(2.1.8)</w:t>
      </w:r>
    </w:p>
    <w:p w14:paraId="1706F465" w14:textId="77777777" w:rsidR="0013309A" w:rsidRPr="007B4E5D" w:rsidRDefault="0013309A" w:rsidP="0013309A">
      <w:pPr>
        <w:spacing w:after="0" w:line="240" w:lineRule="auto"/>
        <w:jc w:val="right"/>
        <w:rPr>
          <w:rFonts w:ascii="Times New Roman" w:eastAsia="Calibri" w:hAnsi="Times New Roman" w:cs="Times New Roman"/>
          <w:sz w:val="28"/>
          <w:szCs w:val="28"/>
          <w:lang w:val="en-US" w:eastAsia="ru-RU"/>
        </w:rPr>
      </w:pPr>
    </w:p>
    <w:p w14:paraId="00DA882F" w14:textId="77777777" w:rsidR="0013309A" w:rsidRDefault="0013309A" w:rsidP="0013309A">
      <w:pPr>
        <w:spacing w:after="0" w:line="240" w:lineRule="auto"/>
        <w:jc w:val="right"/>
        <w:rPr>
          <w:rFonts w:ascii="Times New Roman" w:eastAsia="Calibri" w:hAnsi="Times New Roman" w:cs="Times New Roman"/>
          <w:sz w:val="28"/>
          <w:szCs w:val="28"/>
          <w:lang w:val="en-US" w:eastAsia="ru-RU"/>
        </w:rPr>
      </w:pPr>
      <w:r w:rsidRPr="007B4E5D">
        <w:rPr>
          <w:rFonts w:ascii="Times New Roman" w:eastAsia="Calibri" w:hAnsi="Times New Roman" w:cs="Times New Roman"/>
          <w:position w:val="-16"/>
          <w:sz w:val="28"/>
          <w:szCs w:val="28"/>
          <w:lang w:eastAsia="ru-RU"/>
        </w:rPr>
        <w:object w:dxaOrig="999" w:dyaOrig="440" w14:anchorId="1771F786">
          <v:shape id="_x0000_i1202" type="#_x0000_t75" style="width:49.2pt;height:22.8pt" o:ole="">
            <v:imagedata r:id="rId362" o:title=""/>
          </v:shape>
          <o:OLEObject Type="Embed" ProgID="Equation.DSMT4" ShapeID="_x0000_i1202" DrawAspect="Content" ObjectID="_1734863123" r:id="rId363"/>
        </w:object>
      </w:r>
      <w:r w:rsidRPr="007B4E5D">
        <w:rPr>
          <w:rFonts w:ascii="Times New Roman" w:eastAsia="Calibri" w:hAnsi="Times New Roman" w:cs="Times New Roman"/>
          <w:sz w:val="28"/>
          <w:szCs w:val="28"/>
          <w:lang w:val="en-US" w:eastAsia="ru-RU"/>
        </w:rPr>
        <w:t xml:space="preserve">      </w:t>
      </w:r>
      <w:r w:rsidRPr="007B4E5D">
        <w:rPr>
          <w:rFonts w:ascii="Times New Roman" w:eastAsia="Calibri" w:hAnsi="Times New Roman" w:cs="Times New Roman"/>
          <w:sz w:val="28"/>
          <w:szCs w:val="28"/>
          <w:lang w:val="en-US" w:eastAsia="ru-RU"/>
        </w:rPr>
        <w:tab/>
      </w:r>
      <w:r w:rsidRPr="007B4E5D">
        <w:rPr>
          <w:rFonts w:ascii="Times New Roman" w:eastAsia="Calibri" w:hAnsi="Times New Roman" w:cs="Times New Roman"/>
          <w:sz w:val="28"/>
          <w:szCs w:val="28"/>
          <w:lang w:val="en-US" w:eastAsia="ru-RU"/>
        </w:rPr>
        <w:tab/>
      </w:r>
      <w:r w:rsidRPr="007B4E5D">
        <w:rPr>
          <w:rFonts w:ascii="Times New Roman" w:eastAsia="Calibri" w:hAnsi="Times New Roman" w:cs="Times New Roman"/>
          <w:sz w:val="28"/>
          <w:szCs w:val="28"/>
          <w:lang w:val="en-US" w:eastAsia="ru-RU"/>
        </w:rPr>
        <w:tab/>
        <w:t xml:space="preserve"> </w:t>
      </w:r>
      <w:r w:rsidRPr="007B4E5D">
        <w:rPr>
          <w:rFonts w:ascii="Times New Roman" w:eastAsia="Calibri" w:hAnsi="Times New Roman" w:cs="Times New Roman"/>
          <w:sz w:val="28"/>
          <w:szCs w:val="28"/>
          <w:lang w:val="en-US" w:eastAsia="ru-RU"/>
        </w:rPr>
        <w:tab/>
      </w:r>
      <w:r>
        <w:rPr>
          <w:rFonts w:ascii="Times New Roman" w:eastAsia="Calibri" w:hAnsi="Times New Roman" w:cs="Times New Roman"/>
          <w:sz w:val="28"/>
          <w:szCs w:val="28"/>
          <w:lang w:val="en-US" w:eastAsia="ru-RU"/>
        </w:rPr>
        <w:tab/>
      </w:r>
      <w:r w:rsidRPr="007B4E5D">
        <w:rPr>
          <w:rFonts w:ascii="Times New Roman" w:eastAsia="Calibri" w:hAnsi="Times New Roman" w:cs="Times New Roman"/>
          <w:sz w:val="28"/>
          <w:szCs w:val="28"/>
          <w:lang w:val="en-US" w:eastAsia="ru-RU"/>
        </w:rPr>
        <w:t>(2.1.9)</w:t>
      </w:r>
    </w:p>
    <w:p w14:paraId="5AA71D1C" w14:textId="77777777" w:rsidR="0013309A" w:rsidRPr="007B4E5D" w:rsidRDefault="0013309A" w:rsidP="0013309A">
      <w:pPr>
        <w:spacing w:after="0" w:line="240" w:lineRule="auto"/>
        <w:jc w:val="right"/>
        <w:rPr>
          <w:rFonts w:ascii="Times New Roman" w:eastAsia="Calibri" w:hAnsi="Times New Roman" w:cs="Times New Roman"/>
          <w:sz w:val="28"/>
          <w:szCs w:val="28"/>
          <w:lang w:val="en-US" w:eastAsia="ru-RU"/>
        </w:rPr>
      </w:pPr>
    </w:p>
    <w:p w14:paraId="58149131" w14:textId="77777777" w:rsidR="0013309A" w:rsidRDefault="0013309A" w:rsidP="0013309A">
      <w:pPr>
        <w:spacing w:after="0" w:line="240" w:lineRule="auto"/>
        <w:jc w:val="right"/>
        <w:rPr>
          <w:rFonts w:ascii="Times New Roman" w:eastAsia="Calibri" w:hAnsi="Times New Roman" w:cs="Times New Roman"/>
          <w:sz w:val="28"/>
          <w:szCs w:val="28"/>
          <w:lang w:val="en-US" w:eastAsia="ru-RU"/>
        </w:rPr>
      </w:pPr>
      <w:r w:rsidRPr="007B4E5D">
        <w:rPr>
          <w:rFonts w:ascii="Times New Roman" w:eastAsia="Calibri" w:hAnsi="Times New Roman" w:cs="Times New Roman"/>
          <w:position w:val="-36"/>
          <w:sz w:val="28"/>
          <w:szCs w:val="28"/>
          <w:lang w:eastAsia="ru-RU"/>
        </w:rPr>
        <w:object w:dxaOrig="3040" w:dyaOrig="840" w14:anchorId="0A318B2E">
          <v:shape id="_x0000_i1203" type="#_x0000_t75" style="width:151.2pt;height:42pt" o:ole="">
            <v:imagedata r:id="rId364" o:title=""/>
          </v:shape>
          <o:OLEObject Type="Embed" ProgID="Equation.DSMT4" ShapeID="_x0000_i1203" DrawAspect="Content" ObjectID="_1734863124" r:id="rId365"/>
        </w:object>
      </w:r>
      <w:r w:rsidRPr="007B4E5D">
        <w:rPr>
          <w:rFonts w:ascii="Times New Roman" w:eastAsia="Calibri" w:hAnsi="Times New Roman" w:cs="Times New Roman"/>
          <w:sz w:val="28"/>
          <w:szCs w:val="28"/>
          <w:lang w:val="en-US" w:eastAsia="ru-RU"/>
        </w:rPr>
        <w:t xml:space="preserve">      </w:t>
      </w:r>
      <w:r w:rsidRPr="007B4E5D">
        <w:rPr>
          <w:rFonts w:ascii="Times New Roman" w:eastAsia="Calibri" w:hAnsi="Times New Roman" w:cs="Times New Roman"/>
          <w:sz w:val="28"/>
          <w:szCs w:val="28"/>
          <w:lang w:val="en-US" w:eastAsia="ru-RU"/>
        </w:rPr>
        <w:tab/>
      </w:r>
      <w:r w:rsidRPr="007B4E5D">
        <w:rPr>
          <w:rFonts w:ascii="Times New Roman" w:eastAsia="Calibri" w:hAnsi="Times New Roman" w:cs="Times New Roman"/>
          <w:sz w:val="28"/>
          <w:szCs w:val="28"/>
          <w:lang w:val="en-US" w:eastAsia="ru-RU"/>
        </w:rPr>
        <w:tab/>
      </w:r>
      <w:r w:rsidRPr="007B4E5D">
        <w:rPr>
          <w:rFonts w:ascii="Times New Roman" w:eastAsia="Calibri" w:hAnsi="Times New Roman" w:cs="Times New Roman"/>
          <w:sz w:val="28"/>
          <w:szCs w:val="28"/>
          <w:lang w:val="en-US" w:eastAsia="ru-RU"/>
        </w:rPr>
        <w:tab/>
      </w:r>
      <w:r>
        <w:rPr>
          <w:rFonts w:ascii="Times New Roman" w:eastAsia="Calibri" w:hAnsi="Times New Roman" w:cs="Times New Roman"/>
          <w:sz w:val="28"/>
          <w:szCs w:val="28"/>
          <w:lang w:val="en-US" w:eastAsia="ru-RU"/>
        </w:rPr>
        <w:tab/>
      </w:r>
      <w:r w:rsidRPr="007B4E5D">
        <w:rPr>
          <w:rFonts w:ascii="Times New Roman" w:eastAsia="Calibri" w:hAnsi="Times New Roman" w:cs="Times New Roman"/>
          <w:sz w:val="28"/>
          <w:szCs w:val="28"/>
          <w:lang w:val="en-US" w:eastAsia="ru-RU"/>
        </w:rPr>
        <w:t>(2.1.10)</w:t>
      </w:r>
    </w:p>
    <w:p w14:paraId="2812D7D3" w14:textId="77777777" w:rsidR="0013309A" w:rsidRPr="007B4E5D" w:rsidRDefault="0013309A" w:rsidP="0013309A">
      <w:pPr>
        <w:spacing w:after="0" w:line="240" w:lineRule="auto"/>
        <w:jc w:val="right"/>
        <w:rPr>
          <w:rFonts w:ascii="Times New Roman" w:eastAsia="Calibri" w:hAnsi="Times New Roman" w:cs="Times New Roman"/>
          <w:sz w:val="28"/>
          <w:szCs w:val="28"/>
          <w:lang w:val="en-US" w:eastAsia="ru-RU"/>
        </w:rPr>
      </w:pPr>
    </w:p>
    <w:p w14:paraId="75EE7704" w14:textId="77777777" w:rsidR="0013309A" w:rsidRDefault="0013309A" w:rsidP="0013309A">
      <w:pPr>
        <w:spacing w:after="0" w:line="240" w:lineRule="auto"/>
        <w:jc w:val="right"/>
        <w:rPr>
          <w:rFonts w:ascii="Times New Roman" w:eastAsia="Calibri" w:hAnsi="Times New Roman" w:cs="Times New Roman"/>
          <w:sz w:val="28"/>
          <w:szCs w:val="28"/>
          <w:lang w:val="en-US" w:eastAsia="ru-RU"/>
        </w:rPr>
      </w:pPr>
      <w:r w:rsidRPr="007B4E5D">
        <w:rPr>
          <w:rFonts w:ascii="Times New Roman" w:eastAsia="Calibri" w:hAnsi="Times New Roman" w:cs="Times New Roman"/>
          <w:position w:val="-12"/>
          <w:sz w:val="28"/>
          <w:szCs w:val="28"/>
          <w:lang w:eastAsia="ru-RU"/>
        </w:rPr>
        <w:object w:dxaOrig="1540" w:dyaOrig="360" w14:anchorId="29B5105F">
          <v:shape id="_x0000_i1204" type="#_x0000_t75" style="width:78pt;height:16.8pt" o:ole="">
            <v:imagedata r:id="rId366" o:title=""/>
          </v:shape>
          <o:OLEObject Type="Embed" ProgID="Equation.DSMT4" ShapeID="_x0000_i1204" DrawAspect="Content" ObjectID="_1734863125" r:id="rId367"/>
        </w:object>
      </w:r>
      <w:r w:rsidRPr="007B4E5D">
        <w:rPr>
          <w:rFonts w:ascii="Times New Roman" w:eastAsia="Calibri" w:hAnsi="Times New Roman" w:cs="Times New Roman"/>
          <w:sz w:val="28"/>
          <w:szCs w:val="28"/>
          <w:lang w:val="en-US" w:eastAsia="ru-RU"/>
        </w:rPr>
        <w:t xml:space="preserve">    </w:t>
      </w:r>
      <w:r w:rsidRPr="007B4E5D">
        <w:rPr>
          <w:rFonts w:ascii="Times New Roman" w:eastAsia="Calibri" w:hAnsi="Times New Roman" w:cs="Times New Roman"/>
          <w:sz w:val="28"/>
          <w:szCs w:val="28"/>
          <w:lang w:val="en-US" w:eastAsia="ru-RU"/>
        </w:rPr>
        <w:tab/>
      </w:r>
      <w:r w:rsidRPr="007B4E5D">
        <w:rPr>
          <w:rFonts w:ascii="Times New Roman" w:eastAsia="Calibri" w:hAnsi="Times New Roman" w:cs="Times New Roman"/>
          <w:sz w:val="28"/>
          <w:szCs w:val="28"/>
          <w:lang w:val="en-US" w:eastAsia="ru-RU"/>
        </w:rPr>
        <w:tab/>
      </w:r>
      <w:r w:rsidRPr="007B4E5D">
        <w:rPr>
          <w:rFonts w:ascii="Times New Roman" w:eastAsia="Calibri" w:hAnsi="Times New Roman" w:cs="Times New Roman"/>
          <w:sz w:val="28"/>
          <w:szCs w:val="28"/>
          <w:lang w:val="en-US" w:eastAsia="ru-RU"/>
        </w:rPr>
        <w:tab/>
      </w:r>
      <w:r w:rsidRPr="007B4E5D">
        <w:rPr>
          <w:rFonts w:ascii="Times New Roman" w:eastAsia="Calibri" w:hAnsi="Times New Roman" w:cs="Times New Roman"/>
          <w:sz w:val="28"/>
          <w:szCs w:val="28"/>
          <w:lang w:val="en-US" w:eastAsia="ru-RU"/>
        </w:rPr>
        <w:tab/>
      </w:r>
      <w:r>
        <w:rPr>
          <w:rFonts w:ascii="Times New Roman" w:eastAsia="Calibri" w:hAnsi="Times New Roman" w:cs="Times New Roman"/>
          <w:sz w:val="28"/>
          <w:szCs w:val="28"/>
          <w:lang w:val="en-US" w:eastAsia="ru-RU"/>
        </w:rPr>
        <w:tab/>
      </w:r>
      <w:r w:rsidRPr="007B4E5D">
        <w:rPr>
          <w:rFonts w:ascii="Times New Roman" w:eastAsia="Calibri" w:hAnsi="Times New Roman" w:cs="Times New Roman"/>
          <w:sz w:val="28"/>
          <w:szCs w:val="28"/>
          <w:lang w:val="en-US" w:eastAsia="ru-RU"/>
        </w:rPr>
        <w:t>(2.1.11)</w:t>
      </w:r>
    </w:p>
    <w:p w14:paraId="5858CB97" w14:textId="77777777" w:rsidR="0013309A" w:rsidRPr="007B4E5D" w:rsidRDefault="0013309A" w:rsidP="0013309A">
      <w:pPr>
        <w:spacing w:after="0" w:line="240" w:lineRule="auto"/>
        <w:jc w:val="right"/>
        <w:rPr>
          <w:rFonts w:ascii="Times New Roman" w:eastAsia="Calibri" w:hAnsi="Times New Roman" w:cs="Times New Roman"/>
          <w:sz w:val="28"/>
          <w:szCs w:val="28"/>
          <w:lang w:val="en-US" w:eastAsia="ru-RU"/>
        </w:rPr>
      </w:pPr>
      <w:r w:rsidRPr="007B4E5D">
        <w:rPr>
          <w:rFonts w:ascii="Times New Roman" w:eastAsia="Calibri" w:hAnsi="Times New Roman" w:cs="Times New Roman"/>
          <w:sz w:val="28"/>
          <w:szCs w:val="28"/>
          <w:lang w:val="en-US" w:eastAsia="ru-RU"/>
        </w:rPr>
        <w:t xml:space="preserve">         </w:t>
      </w:r>
    </w:p>
    <w:p w14:paraId="61873280" w14:textId="77777777" w:rsidR="0013309A" w:rsidRPr="007B4E5D" w:rsidRDefault="0013309A" w:rsidP="0013309A">
      <w:pPr>
        <w:spacing w:after="0" w:line="240" w:lineRule="auto"/>
        <w:jc w:val="right"/>
        <w:rPr>
          <w:rFonts w:ascii="Times New Roman" w:eastAsia="Calibri" w:hAnsi="Times New Roman" w:cs="Times New Roman"/>
          <w:sz w:val="28"/>
          <w:szCs w:val="28"/>
          <w:lang w:val="en-US" w:eastAsia="ru-RU"/>
        </w:rPr>
      </w:pPr>
      <w:r w:rsidRPr="007B4E5D">
        <w:rPr>
          <w:rFonts w:ascii="Times New Roman" w:eastAsia="Calibri" w:hAnsi="Times New Roman" w:cs="Times New Roman"/>
          <w:position w:val="-36"/>
          <w:sz w:val="28"/>
          <w:szCs w:val="28"/>
          <w:lang w:eastAsia="ru-RU"/>
        </w:rPr>
        <w:object w:dxaOrig="4160" w:dyaOrig="820" w14:anchorId="2241C9E1">
          <v:shape id="_x0000_i1205" type="#_x0000_t75" style="width:208.8pt;height:37.2pt" o:ole="">
            <v:imagedata r:id="rId368" o:title=""/>
          </v:shape>
          <o:OLEObject Type="Embed" ProgID="Equation.DSMT4" ShapeID="_x0000_i1205" DrawAspect="Content" ObjectID="_1734863126" r:id="rId369"/>
        </w:object>
      </w:r>
      <w:r w:rsidRPr="007B4E5D">
        <w:rPr>
          <w:rFonts w:ascii="Times New Roman" w:eastAsia="Calibri" w:hAnsi="Times New Roman" w:cs="Times New Roman"/>
          <w:sz w:val="28"/>
          <w:szCs w:val="28"/>
          <w:lang w:val="en-US" w:eastAsia="ru-RU"/>
        </w:rPr>
        <w:t xml:space="preserve">      </w:t>
      </w:r>
      <w:r w:rsidRPr="007B4E5D">
        <w:rPr>
          <w:rFonts w:ascii="Times New Roman" w:eastAsia="Calibri" w:hAnsi="Times New Roman" w:cs="Times New Roman"/>
          <w:sz w:val="28"/>
          <w:szCs w:val="28"/>
          <w:lang w:val="en-US" w:eastAsia="ru-RU"/>
        </w:rPr>
        <w:tab/>
      </w:r>
      <w:r w:rsidRPr="007B4E5D">
        <w:rPr>
          <w:rFonts w:ascii="Times New Roman" w:eastAsia="Calibri" w:hAnsi="Times New Roman" w:cs="Times New Roman"/>
          <w:sz w:val="28"/>
          <w:szCs w:val="28"/>
          <w:lang w:val="en-US" w:eastAsia="ru-RU"/>
        </w:rPr>
        <w:tab/>
      </w:r>
      <w:r>
        <w:rPr>
          <w:rFonts w:ascii="Times New Roman" w:eastAsia="Calibri" w:hAnsi="Times New Roman" w:cs="Times New Roman"/>
          <w:sz w:val="28"/>
          <w:szCs w:val="28"/>
          <w:lang w:val="en-US" w:eastAsia="ru-RU"/>
        </w:rPr>
        <w:tab/>
      </w:r>
      <w:r w:rsidRPr="007B4E5D">
        <w:rPr>
          <w:rFonts w:ascii="Times New Roman" w:eastAsia="Calibri" w:hAnsi="Times New Roman" w:cs="Times New Roman"/>
          <w:sz w:val="28"/>
          <w:szCs w:val="28"/>
          <w:lang w:val="en-US" w:eastAsia="ru-RU"/>
        </w:rPr>
        <w:t>(2.1.12)</w:t>
      </w:r>
    </w:p>
    <w:p w14:paraId="1AA93FC1" w14:textId="77777777" w:rsidR="0013309A" w:rsidRPr="007B4E5D" w:rsidRDefault="0013309A" w:rsidP="0013309A">
      <w:pPr>
        <w:spacing w:line="240" w:lineRule="auto"/>
        <w:jc w:val="right"/>
        <w:rPr>
          <w:rFonts w:ascii="Times New Roman" w:eastAsia="Calibri" w:hAnsi="Times New Roman" w:cs="Times New Roman"/>
          <w:sz w:val="28"/>
          <w:szCs w:val="28"/>
          <w:lang w:val="en-US" w:eastAsia="ru-RU"/>
        </w:rPr>
      </w:pPr>
    </w:p>
    <w:p w14:paraId="69FF8E20" w14:textId="77777777" w:rsidR="0013309A" w:rsidRDefault="0013309A" w:rsidP="0013309A">
      <w:pPr>
        <w:spacing w:after="0" w:line="240" w:lineRule="auto"/>
        <w:jc w:val="both"/>
        <w:rPr>
          <w:rFonts w:ascii="Times New Roman" w:eastAsia="Calibri" w:hAnsi="Times New Roman" w:cs="Times New Roman"/>
          <w:sz w:val="28"/>
          <w:szCs w:val="28"/>
          <w:lang w:val="en-US" w:eastAsia="ru-RU"/>
        </w:rPr>
      </w:pPr>
      <w:r w:rsidRPr="007B4E5D">
        <w:rPr>
          <w:rFonts w:ascii="Times New Roman" w:eastAsia="Calibri" w:hAnsi="Times New Roman" w:cs="Times New Roman"/>
          <w:sz w:val="28"/>
          <w:szCs w:val="28"/>
          <w:lang w:val="en-US" w:eastAsia="ru-RU"/>
        </w:rPr>
        <w:t>The solution of this problem can be represented in the form:</w:t>
      </w:r>
    </w:p>
    <w:p w14:paraId="0BFC589D" w14:textId="77777777" w:rsidR="0013309A" w:rsidRPr="007B4E5D" w:rsidRDefault="0013309A" w:rsidP="0013309A">
      <w:pPr>
        <w:spacing w:after="0" w:line="240" w:lineRule="auto"/>
        <w:jc w:val="both"/>
        <w:rPr>
          <w:rFonts w:ascii="Times New Roman" w:eastAsia="Calibri" w:hAnsi="Times New Roman" w:cs="Times New Roman"/>
          <w:sz w:val="28"/>
          <w:szCs w:val="28"/>
          <w:lang w:val="en-US" w:eastAsia="ru-RU"/>
        </w:rPr>
      </w:pPr>
    </w:p>
    <w:p w14:paraId="6AE04398" w14:textId="77777777" w:rsidR="0013309A" w:rsidRDefault="0013309A" w:rsidP="0013309A">
      <w:pPr>
        <w:spacing w:after="0" w:line="240" w:lineRule="auto"/>
        <w:jc w:val="right"/>
        <w:rPr>
          <w:rFonts w:ascii="Times New Roman" w:eastAsia="Calibri" w:hAnsi="Times New Roman" w:cs="Times New Roman"/>
          <w:sz w:val="28"/>
          <w:szCs w:val="28"/>
          <w:lang w:val="en-US" w:eastAsia="ru-RU"/>
        </w:rPr>
      </w:pPr>
      <w:r w:rsidRPr="007B4E5D">
        <w:rPr>
          <w:rFonts w:ascii="Times New Roman" w:eastAsia="Calibri" w:hAnsi="Times New Roman" w:cs="Times New Roman"/>
          <w:position w:val="-32"/>
          <w:sz w:val="28"/>
          <w:szCs w:val="28"/>
          <w:lang w:eastAsia="ru-RU"/>
        </w:rPr>
        <w:object w:dxaOrig="2360" w:dyaOrig="780" w14:anchorId="50EA8D83">
          <v:shape id="_x0000_i1206" type="#_x0000_t75" style="width:117.6pt;height:40.8pt" o:ole="">
            <v:imagedata r:id="rId370" o:title=""/>
          </v:shape>
          <o:OLEObject Type="Embed" ProgID="Equation.DSMT4" ShapeID="_x0000_i1206" DrawAspect="Content" ObjectID="_1734863127" r:id="rId371"/>
        </w:object>
      </w:r>
      <w:r w:rsidRPr="007B4E5D">
        <w:rPr>
          <w:rFonts w:ascii="Times New Roman" w:eastAsia="Calibri" w:hAnsi="Times New Roman" w:cs="Times New Roman"/>
          <w:sz w:val="28"/>
          <w:szCs w:val="28"/>
          <w:lang w:val="en-US" w:eastAsia="ru-RU"/>
        </w:rPr>
        <w:t xml:space="preserve">                    </w:t>
      </w:r>
      <w:r>
        <w:rPr>
          <w:rFonts w:ascii="Times New Roman" w:eastAsia="Calibri" w:hAnsi="Times New Roman" w:cs="Times New Roman"/>
          <w:sz w:val="28"/>
          <w:szCs w:val="28"/>
          <w:lang w:val="en-US" w:eastAsia="ru-RU"/>
        </w:rPr>
        <w:tab/>
      </w:r>
      <w:r>
        <w:rPr>
          <w:rFonts w:ascii="Times New Roman" w:eastAsia="Calibri" w:hAnsi="Times New Roman" w:cs="Times New Roman"/>
          <w:sz w:val="28"/>
          <w:szCs w:val="28"/>
          <w:lang w:val="en-US" w:eastAsia="ru-RU"/>
        </w:rPr>
        <w:tab/>
        <w:t xml:space="preserve">    </w:t>
      </w:r>
      <w:r w:rsidRPr="007B4E5D">
        <w:rPr>
          <w:rFonts w:ascii="Times New Roman" w:eastAsia="Calibri" w:hAnsi="Times New Roman" w:cs="Times New Roman"/>
          <w:sz w:val="28"/>
          <w:szCs w:val="28"/>
          <w:lang w:val="en-US" w:eastAsia="ru-RU"/>
        </w:rPr>
        <w:t>(2.1.13)</w:t>
      </w:r>
    </w:p>
    <w:p w14:paraId="388DFFC7" w14:textId="77777777" w:rsidR="0013309A" w:rsidRPr="007B4E5D" w:rsidRDefault="0013309A" w:rsidP="0013309A">
      <w:pPr>
        <w:spacing w:after="0" w:line="240" w:lineRule="auto"/>
        <w:jc w:val="right"/>
        <w:rPr>
          <w:rFonts w:ascii="Times New Roman" w:eastAsia="Calibri" w:hAnsi="Times New Roman" w:cs="Times New Roman"/>
          <w:sz w:val="28"/>
          <w:szCs w:val="28"/>
          <w:lang w:val="en-US" w:eastAsia="ru-RU"/>
        </w:rPr>
      </w:pPr>
    </w:p>
    <w:p w14:paraId="3A9A3BF3" w14:textId="77777777" w:rsidR="0013309A" w:rsidRPr="007B4E5D" w:rsidRDefault="0013309A" w:rsidP="0013309A">
      <w:pPr>
        <w:spacing w:line="240" w:lineRule="auto"/>
        <w:jc w:val="both"/>
        <w:rPr>
          <w:rFonts w:ascii="Times New Roman" w:eastAsia="Calibri" w:hAnsi="Times New Roman" w:cs="Times New Roman"/>
          <w:sz w:val="28"/>
          <w:szCs w:val="28"/>
          <w:lang w:val="en-US" w:eastAsia="ru-RU"/>
        </w:rPr>
      </w:pPr>
      <w:r w:rsidRPr="007B4E5D">
        <w:rPr>
          <w:rFonts w:ascii="Times New Roman" w:eastAsia="Calibri" w:hAnsi="Times New Roman" w:cs="Times New Roman"/>
          <w:sz w:val="28"/>
          <w:szCs w:val="28"/>
          <w:lang w:val="en-US" w:eastAsia="ru-RU"/>
        </w:rPr>
        <w:t xml:space="preserve">where </w:t>
      </w:r>
    </w:p>
    <w:p w14:paraId="49FABE21" w14:textId="77777777" w:rsidR="0013309A" w:rsidRDefault="0013309A" w:rsidP="0013309A">
      <w:pPr>
        <w:spacing w:after="0" w:line="240" w:lineRule="auto"/>
        <w:jc w:val="right"/>
        <w:rPr>
          <w:rFonts w:ascii="Times New Roman" w:eastAsia="Calibri" w:hAnsi="Times New Roman" w:cs="Times New Roman"/>
          <w:sz w:val="28"/>
          <w:szCs w:val="28"/>
          <w:lang w:val="en-US" w:eastAsia="ru-RU"/>
        </w:rPr>
      </w:pPr>
      <w:r w:rsidRPr="007B4E5D">
        <w:rPr>
          <w:rFonts w:ascii="Times New Roman" w:eastAsia="Calibri" w:hAnsi="Times New Roman" w:cs="Times New Roman"/>
          <w:position w:val="-32"/>
          <w:sz w:val="28"/>
          <w:szCs w:val="28"/>
          <w:lang w:eastAsia="ru-RU"/>
        </w:rPr>
        <w:object w:dxaOrig="2960" w:dyaOrig="800" w14:anchorId="5143AD16">
          <v:shape id="_x0000_i1207" type="#_x0000_t75" style="width:150pt;height:40.8pt" o:ole="">
            <v:imagedata r:id="rId372" o:title=""/>
          </v:shape>
          <o:OLEObject Type="Embed" ProgID="Equation.DSMT4" ShapeID="_x0000_i1207" DrawAspect="Content" ObjectID="_1734863128" r:id="rId373"/>
        </w:object>
      </w:r>
      <w:r w:rsidRPr="007B4E5D">
        <w:rPr>
          <w:rFonts w:ascii="Times New Roman" w:eastAsia="Calibri" w:hAnsi="Times New Roman" w:cs="Times New Roman"/>
          <w:sz w:val="28"/>
          <w:szCs w:val="28"/>
          <w:lang w:val="en-US" w:eastAsia="ru-RU"/>
        </w:rPr>
        <w:t xml:space="preserve">    </w:t>
      </w:r>
      <w:r w:rsidRPr="00693B8C">
        <w:rPr>
          <w:rFonts w:ascii="Times New Roman" w:eastAsia="Calibri" w:hAnsi="Times New Roman" w:cs="Times New Roman"/>
          <w:sz w:val="28"/>
          <w:szCs w:val="28"/>
          <w:lang w:val="en-US" w:eastAsia="ru-RU"/>
        </w:rPr>
        <w:tab/>
      </w:r>
      <w:r>
        <w:rPr>
          <w:rFonts w:ascii="Times New Roman" w:eastAsia="Calibri" w:hAnsi="Times New Roman" w:cs="Times New Roman"/>
          <w:sz w:val="28"/>
          <w:szCs w:val="28"/>
          <w:lang w:val="en-US" w:eastAsia="ru-RU"/>
        </w:rPr>
        <w:tab/>
      </w:r>
      <w:r>
        <w:rPr>
          <w:rFonts w:ascii="Times New Roman" w:eastAsia="Calibri" w:hAnsi="Times New Roman" w:cs="Times New Roman"/>
          <w:sz w:val="28"/>
          <w:szCs w:val="28"/>
          <w:lang w:val="en-US" w:eastAsia="ru-RU"/>
        </w:rPr>
        <w:tab/>
      </w:r>
      <w:r>
        <w:rPr>
          <w:rFonts w:ascii="Times New Roman" w:eastAsia="Calibri" w:hAnsi="Times New Roman" w:cs="Times New Roman"/>
          <w:sz w:val="28"/>
          <w:szCs w:val="28"/>
          <w:lang w:val="en-US" w:eastAsia="ru-RU"/>
        </w:rPr>
        <w:tab/>
      </w:r>
      <w:r w:rsidRPr="007B4E5D">
        <w:rPr>
          <w:rFonts w:ascii="Times New Roman" w:eastAsia="Calibri" w:hAnsi="Times New Roman" w:cs="Times New Roman"/>
          <w:sz w:val="28"/>
          <w:szCs w:val="28"/>
          <w:lang w:val="en-US" w:eastAsia="ru-RU"/>
        </w:rPr>
        <w:t>(2.1.14)</w:t>
      </w:r>
    </w:p>
    <w:p w14:paraId="335CE48F" w14:textId="77777777" w:rsidR="0013309A" w:rsidRPr="007B4E5D" w:rsidRDefault="0013309A" w:rsidP="0013309A">
      <w:pPr>
        <w:spacing w:after="0" w:line="240" w:lineRule="auto"/>
        <w:jc w:val="right"/>
        <w:rPr>
          <w:rFonts w:ascii="Times New Roman" w:eastAsia="Calibri" w:hAnsi="Times New Roman" w:cs="Times New Roman"/>
          <w:sz w:val="28"/>
          <w:szCs w:val="28"/>
          <w:lang w:val="en-US" w:eastAsia="ru-RU"/>
        </w:rPr>
      </w:pPr>
    </w:p>
    <w:p w14:paraId="0DB9235C" w14:textId="77777777" w:rsidR="0013309A" w:rsidRDefault="0013309A" w:rsidP="0013309A">
      <w:pPr>
        <w:autoSpaceDE w:val="0"/>
        <w:autoSpaceDN w:val="0"/>
        <w:adjustRightInd w:val="0"/>
        <w:spacing w:after="0" w:line="240" w:lineRule="auto"/>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are heat polynomials satisfying (2.1.8) at arbitrary coefficient </w:t>
      </w:r>
      <w:r w:rsidRPr="007B4E5D">
        <w:rPr>
          <w:rFonts w:ascii="Times New Roman" w:eastAsia="Calibri" w:hAnsi="Times New Roman" w:cs="Times New Roman"/>
          <w:position w:val="-12"/>
          <w:sz w:val="28"/>
          <w:szCs w:val="28"/>
          <w:lang w:eastAsia="ru-RU"/>
        </w:rPr>
        <w:object w:dxaOrig="340" w:dyaOrig="380" w14:anchorId="2C53FE4F">
          <v:shape id="_x0000_i1208" type="#_x0000_t75" style="width:18pt;height:18pt" o:ole="">
            <v:imagedata r:id="rId374" o:title=""/>
          </v:shape>
          <o:OLEObject Type="Embed" ProgID="Equation.DSMT4" ShapeID="_x0000_i1208" DrawAspect="Content" ObjectID="_1734863129" r:id="rId375"/>
        </w:object>
      </w:r>
      <w:r w:rsidRPr="007B4E5D">
        <w:rPr>
          <w:rFonts w:ascii="Times New Roman" w:hAnsi="Times New Roman" w:cs="Times New Roman"/>
          <w:sz w:val="28"/>
          <w:szCs w:val="28"/>
          <w:lang w:val="en-US"/>
        </w:rPr>
        <w:t xml:space="preserve">, which should be chosen to satisfy the boundary conditions. </w:t>
      </w:r>
    </w:p>
    <w:p w14:paraId="128E38FF" w14:textId="77777777" w:rsidR="0013309A" w:rsidRPr="007B4E5D" w:rsidRDefault="0013309A" w:rsidP="0013309A">
      <w:pPr>
        <w:autoSpaceDE w:val="0"/>
        <w:autoSpaceDN w:val="0"/>
        <w:adjustRightInd w:val="0"/>
        <w:spacing w:after="0" w:line="240" w:lineRule="auto"/>
        <w:ind w:firstLine="708"/>
        <w:rPr>
          <w:rFonts w:ascii="Times New Roman" w:hAnsi="Times New Roman" w:cs="Times New Roman"/>
          <w:sz w:val="28"/>
          <w:szCs w:val="28"/>
          <w:lang w:val="en-US"/>
        </w:rPr>
      </w:pPr>
      <w:r>
        <w:rPr>
          <w:rFonts w:ascii="Times New Roman" w:hAnsi="Times New Roman" w:cs="Times New Roman"/>
          <w:sz w:val="28"/>
          <w:szCs w:val="28"/>
          <w:lang w:val="en-US"/>
        </w:rPr>
        <w:t xml:space="preserve">We solved this problem numerically by using variation method. </w:t>
      </w:r>
    </w:p>
    <w:p w14:paraId="752D476E" w14:textId="77777777" w:rsidR="0013309A" w:rsidRPr="007B4E5D" w:rsidRDefault="0013309A" w:rsidP="0013309A">
      <w:pPr>
        <w:spacing w:after="0" w:line="240" w:lineRule="auto"/>
        <w:jc w:val="both"/>
        <w:rPr>
          <w:rFonts w:ascii="Times New Roman" w:eastAsia="Calibri" w:hAnsi="Times New Roman" w:cs="Times New Roman"/>
          <w:sz w:val="28"/>
          <w:szCs w:val="28"/>
          <w:lang w:val="en-US" w:eastAsia="ru-RU"/>
        </w:rPr>
      </w:pPr>
    </w:p>
    <w:p w14:paraId="651A3B06" w14:textId="77777777" w:rsidR="0013309A" w:rsidRDefault="0013309A" w:rsidP="0013309A">
      <w:pPr>
        <w:spacing w:after="0" w:line="240" w:lineRule="auto"/>
        <w:ind w:firstLine="708"/>
        <w:rPr>
          <w:rFonts w:ascii="Times New Roman" w:eastAsia="Calibri" w:hAnsi="Times New Roman" w:cs="Times New Roman"/>
          <w:b/>
          <w:sz w:val="28"/>
          <w:szCs w:val="28"/>
          <w:u w:val="single"/>
          <w:lang w:val="en-US" w:eastAsia="ru-RU"/>
        </w:rPr>
      </w:pPr>
      <w:r>
        <w:rPr>
          <w:rFonts w:ascii="Times New Roman" w:eastAsia="Calibri" w:hAnsi="Times New Roman" w:cs="Times New Roman"/>
          <w:b/>
          <w:sz w:val="28"/>
          <w:szCs w:val="28"/>
          <w:u w:val="single"/>
          <w:lang w:val="en-US" w:eastAsia="ru-RU"/>
        </w:rPr>
        <w:t>Numerical solution of the problem</w:t>
      </w:r>
    </w:p>
    <w:p w14:paraId="3A573CF5" w14:textId="77777777" w:rsidR="0013309A" w:rsidRPr="007B4E5D" w:rsidRDefault="0013309A" w:rsidP="0013309A">
      <w:pPr>
        <w:spacing w:after="0" w:line="240" w:lineRule="auto"/>
        <w:ind w:firstLine="708"/>
        <w:rPr>
          <w:rFonts w:ascii="Times New Roman" w:eastAsia="Calibri" w:hAnsi="Times New Roman" w:cs="Times New Roman"/>
          <w:sz w:val="28"/>
          <w:szCs w:val="28"/>
          <w:lang w:val="en-US" w:eastAsia="ru-RU"/>
        </w:rPr>
      </w:pPr>
    </w:p>
    <w:p w14:paraId="3FCA4C6F" w14:textId="77777777" w:rsidR="0013309A" w:rsidRDefault="0013309A" w:rsidP="0013309A">
      <w:pPr>
        <w:spacing w:after="0" w:line="240" w:lineRule="auto"/>
        <w:ind w:firstLine="708"/>
        <w:rPr>
          <w:rFonts w:ascii="Times New Roman" w:eastAsia="Calibri" w:hAnsi="Times New Roman" w:cs="Times New Roman"/>
          <w:sz w:val="28"/>
          <w:szCs w:val="28"/>
          <w:lang w:val="en-US" w:eastAsia="ru-RU"/>
        </w:rPr>
      </w:pPr>
      <w:r w:rsidRPr="007B4E5D">
        <w:rPr>
          <w:rFonts w:ascii="Times New Roman" w:eastAsia="Calibri" w:hAnsi="Times New Roman" w:cs="Times New Roman"/>
          <w:sz w:val="28"/>
          <w:szCs w:val="28"/>
          <w:lang w:val="en-US" w:eastAsia="ru-RU"/>
        </w:rPr>
        <w:t xml:space="preserve">Similarly like in [23], we take </w:t>
      </w:r>
      <w:r>
        <w:rPr>
          <w:rFonts w:ascii="Times New Roman" w:eastAsia="Calibri" w:hAnsi="Times New Roman" w:cs="Times New Roman"/>
          <w:sz w:val="28"/>
          <w:szCs w:val="28"/>
          <w:lang w:val="en-US" w:eastAsia="ru-RU"/>
        </w:rPr>
        <w:t xml:space="preserve">the parameters </w:t>
      </w:r>
      <w:r w:rsidRPr="007B4E5D">
        <w:rPr>
          <w:rFonts w:ascii="Times New Roman" w:eastAsia="Calibri" w:hAnsi="Times New Roman" w:cs="Times New Roman"/>
          <w:position w:val="-12"/>
          <w:sz w:val="28"/>
          <w:szCs w:val="28"/>
          <w:lang w:eastAsia="ru-RU"/>
        </w:rPr>
        <w:object w:dxaOrig="1800" w:dyaOrig="400" w14:anchorId="2D4FE3F5">
          <v:shape id="_x0000_i1209" type="#_x0000_t75" style="width:90pt;height:19.2pt" o:ole="">
            <v:imagedata r:id="rId376" o:title=""/>
          </v:shape>
          <o:OLEObject Type="Embed" ProgID="Equation.DSMT4" ShapeID="_x0000_i1209" DrawAspect="Content" ObjectID="_1734863130" r:id="rId377"/>
        </w:object>
      </w:r>
      <w:r w:rsidRPr="007B4E5D">
        <w:rPr>
          <w:rFonts w:ascii="Times New Roman" w:eastAsia="Calibri" w:hAnsi="Times New Roman" w:cs="Times New Roman"/>
          <w:sz w:val="28"/>
          <w:szCs w:val="28"/>
          <w:lang w:val="en-US" w:eastAsia="ru-RU"/>
        </w:rPr>
        <w:t xml:space="preserve"> and</w:t>
      </w:r>
      <w:r>
        <w:rPr>
          <w:rFonts w:ascii="Times New Roman" w:eastAsia="Calibri" w:hAnsi="Times New Roman" w:cs="Times New Roman"/>
          <w:sz w:val="28"/>
          <w:szCs w:val="28"/>
          <w:lang w:val="en-US" w:eastAsia="ru-RU"/>
        </w:rPr>
        <w:t xml:space="preserve"> experimental data [29] for calculations at the first stage for </w:t>
      </w:r>
      <w:r w:rsidRPr="007B4E5D">
        <w:rPr>
          <w:rFonts w:ascii="Times New Roman" w:eastAsia="Calibri" w:hAnsi="Times New Roman" w:cs="Times New Roman"/>
          <w:position w:val="-12"/>
          <w:sz w:val="28"/>
          <w:szCs w:val="28"/>
          <w:lang w:eastAsia="ru-RU"/>
        </w:rPr>
        <w:object w:dxaOrig="940" w:dyaOrig="360" w14:anchorId="6CE8FDE0">
          <v:shape id="_x0000_i1210" type="#_x0000_t75" style="width:46.8pt;height:18pt" o:ole="">
            <v:imagedata r:id="rId378" o:title=""/>
          </v:shape>
          <o:OLEObject Type="Embed" ProgID="Equation.DSMT4" ShapeID="_x0000_i1210" DrawAspect="Content" ObjectID="_1734863131" r:id="rId379"/>
        </w:object>
      </w:r>
      <w:r>
        <w:rPr>
          <w:rFonts w:ascii="Times New Roman" w:eastAsia="Calibri" w:hAnsi="Times New Roman" w:cs="Times New Roman"/>
          <w:sz w:val="28"/>
          <w:szCs w:val="28"/>
          <w:lang w:val="en-US" w:eastAsia="ru-RU"/>
        </w:rPr>
        <w:t xml:space="preserve"> are given in the Table 1.</w:t>
      </w:r>
    </w:p>
    <w:p w14:paraId="4EE31876" w14:textId="77777777" w:rsidR="0013309A" w:rsidRDefault="0013309A" w:rsidP="0013309A">
      <w:pPr>
        <w:spacing w:after="0" w:line="240" w:lineRule="auto"/>
        <w:ind w:firstLine="708"/>
        <w:rPr>
          <w:rFonts w:ascii="Times New Roman" w:eastAsia="Calibri" w:hAnsi="Times New Roman" w:cs="Times New Roman"/>
          <w:sz w:val="28"/>
          <w:szCs w:val="28"/>
          <w:lang w:val="en-US" w:eastAsia="ru-RU"/>
        </w:rPr>
      </w:pPr>
    </w:p>
    <w:tbl>
      <w:tblPr>
        <w:tblStyle w:val="ab"/>
        <w:tblW w:w="0" w:type="auto"/>
        <w:jc w:val="center"/>
        <w:tblLook w:val="04A0" w:firstRow="1" w:lastRow="0" w:firstColumn="1" w:lastColumn="0" w:noHBand="0" w:noVBand="1"/>
      </w:tblPr>
      <w:tblGrid>
        <w:gridCol w:w="4252"/>
        <w:gridCol w:w="1839"/>
      </w:tblGrid>
      <w:tr w:rsidR="0013309A" w14:paraId="3B4CC54F" w14:textId="77777777" w:rsidTr="0008213D">
        <w:trPr>
          <w:jc w:val="center"/>
        </w:trPr>
        <w:tc>
          <w:tcPr>
            <w:tcW w:w="4252" w:type="dxa"/>
          </w:tcPr>
          <w:p w14:paraId="792E5469" w14:textId="77777777" w:rsidR="0013309A" w:rsidRDefault="0013309A" w:rsidP="0008213D">
            <w:pPr>
              <w:jc w:val="center"/>
              <w:rPr>
                <w:rFonts w:ascii="Times New Roman" w:eastAsia="Calibri" w:hAnsi="Times New Roman" w:cs="Times New Roman"/>
                <w:sz w:val="28"/>
                <w:szCs w:val="28"/>
                <w:lang w:val="en-US" w:eastAsia="ru-RU"/>
              </w:rPr>
            </w:pPr>
            <w:r>
              <w:rPr>
                <w:rFonts w:ascii="Times New Roman" w:eastAsia="Calibri" w:hAnsi="Times New Roman" w:cs="Times New Roman"/>
                <w:sz w:val="28"/>
                <w:szCs w:val="28"/>
                <w:lang w:val="en-US" w:eastAsia="ru-RU"/>
              </w:rPr>
              <w:t xml:space="preserve">Latent heat of melting </w:t>
            </w:r>
            <w:r w:rsidRPr="007B4E5D">
              <w:rPr>
                <w:rFonts w:ascii="Times New Roman" w:eastAsia="Calibri" w:hAnsi="Times New Roman" w:cs="Times New Roman"/>
                <w:position w:val="-12"/>
                <w:sz w:val="28"/>
                <w:szCs w:val="28"/>
                <w:lang w:eastAsia="ru-RU"/>
              </w:rPr>
              <w:object w:dxaOrig="1160" w:dyaOrig="440" w14:anchorId="41606C57">
                <v:shape id="_x0000_i1211" type="#_x0000_t75" style="width:58.8pt;height:22.8pt" o:ole="">
                  <v:imagedata r:id="rId380" o:title=""/>
                </v:shape>
                <o:OLEObject Type="Embed" ProgID="Equation.DSMT4" ShapeID="_x0000_i1211" DrawAspect="Content" ObjectID="_1734863132" r:id="rId381"/>
              </w:object>
            </w:r>
          </w:p>
        </w:tc>
        <w:tc>
          <w:tcPr>
            <w:tcW w:w="1839" w:type="dxa"/>
          </w:tcPr>
          <w:p w14:paraId="01692F6B" w14:textId="77777777" w:rsidR="0013309A" w:rsidRDefault="0013309A" w:rsidP="0008213D">
            <w:pPr>
              <w:jc w:val="center"/>
              <w:rPr>
                <w:rFonts w:ascii="Times New Roman" w:eastAsia="Calibri" w:hAnsi="Times New Roman" w:cs="Times New Roman"/>
                <w:sz w:val="28"/>
                <w:szCs w:val="28"/>
                <w:lang w:val="en-US" w:eastAsia="ru-RU"/>
              </w:rPr>
            </w:pPr>
            <w:r w:rsidRPr="004E1757">
              <w:rPr>
                <w:rFonts w:ascii="Times New Roman" w:eastAsia="Calibri" w:hAnsi="Times New Roman" w:cs="Times New Roman"/>
                <w:position w:val="-6"/>
                <w:sz w:val="28"/>
                <w:szCs w:val="28"/>
                <w:lang w:eastAsia="ru-RU"/>
              </w:rPr>
              <w:object w:dxaOrig="1080" w:dyaOrig="380" w14:anchorId="2B292A16">
                <v:shape id="_x0000_i1212" type="#_x0000_t75" style="width:54pt;height:18pt" o:ole="">
                  <v:imagedata r:id="rId382" o:title=""/>
                </v:shape>
                <o:OLEObject Type="Embed" ProgID="Equation.DSMT4" ShapeID="_x0000_i1212" DrawAspect="Content" ObjectID="_1734863133" r:id="rId383"/>
              </w:object>
            </w:r>
          </w:p>
        </w:tc>
      </w:tr>
      <w:tr w:rsidR="0013309A" w14:paraId="5ACBA161" w14:textId="77777777" w:rsidTr="0008213D">
        <w:trPr>
          <w:jc w:val="center"/>
        </w:trPr>
        <w:tc>
          <w:tcPr>
            <w:tcW w:w="4252" w:type="dxa"/>
          </w:tcPr>
          <w:p w14:paraId="0B3A2C57" w14:textId="77777777" w:rsidR="0013309A" w:rsidRDefault="0013309A" w:rsidP="0008213D">
            <w:pPr>
              <w:jc w:val="center"/>
              <w:rPr>
                <w:rFonts w:ascii="Times New Roman" w:eastAsia="Calibri" w:hAnsi="Times New Roman" w:cs="Times New Roman"/>
                <w:sz w:val="28"/>
                <w:szCs w:val="28"/>
                <w:lang w:val="en-US" w:eastAsia="ru-RU"/>
              </w:rPr>
            </w:pPr>
            <w:r>
              <w:rPr>
                <w:rFonts w:ascii="Times New Roman" w:eastAsia="Calibri" w:hAnsi="Times New Roman" w:cs="Times New Roman"/>
                <w:sz w:val="28"/>
                <w:szCs w:val="28"/>
                <w:lang w:val="en-US" w:eastAsia="ru-RU"/>
              </w:rPr>
              <w:t xml:space="preserve">Density </w:t>
            </w:r>
            <w:r w:rsidRPr="007B4E5D">
              <w:rPr>
                <w:rFonts w:ascii="Times New Roman" w:eastAsia="Calibri" w:hAnsi="Times New Roman" w:cs="Times New Roman"/>
                <w:position w:val="-12"/>
                <w:sz w:val="28"/>
                <w:szCs w:val="28"/>
                <w:lang w:eastAsia="ru-RU"/>
              </w:rPr>
              <w:object w:dxaOrig="1300" w:dyaOrig="440" w14:anchorId="654057B8">
                <v:shape id="_x0000_i1213" type="#_x0000_t75" style="width:64.8pt;height:22.8pt" o:ole="">
                  <v:imagedata r:id="rId384" o:title=""/>
                </v:shape>
                <o:OLEObject Type="Embed" ProgID="Equation.DSMT4" ShapeID="_x0000_i1213" DrawAspect="Content" ObjectID="_1734863134" r:id="rId385"/>
              </w:object>
            </w:r>
          </w:p>
        </w:tc>
        <w:tc>
          <w:tcPr>
            <w:tcW w:w="1839" w:type="dxa"/>
          </w:tcPr>
          <w:p w14:paraId="51C3ACDE" w14:textId="77777777" w:rsidR="0013309A" w:rsidRDefault="0013309A" w:rsidP="0008213D">
            <w:pPr>
              <w:jc w:val="center"/>
              <w:rPr>
                <w:rFonts w:ascii="Times New Roman" w:eastAsia="Calibri" w:hAnsi="Times New Roman" w:cs="Times New Roman"/>
                <w:sz w:val="28"/>
                <w:szCs w:val="28"/>
                <w:lang w:val="en-US" w:eastAsia="ru-RU"/>
              </w:rPr>
            </w:pPr>
            <w:r w:rsidRPr="004E1757">
              <w:rPr>
                <w:rFonts w:ascii="Times New Roman" w:eastAsia="Calibri" w:hAnsi="Times New Roman" w:cs="Times New Roman"/>
                <w:position w:val="-6"/>
                <w:sz w:val="28"/>
                <w:szCs w:val="28"/>
                <w:lang w:eastAsia="ru-RU"/>
              </w:rPr>
              <w:object w:dxaOrig="1200" w:dyaOrig="380" w14:anchorId="707223DA">
                <v:shape id="_x0000_i1214" type="#_x0000_t75" style="width:60pt;height:18pt" o:ole="">
                  <v:imagedata r:id="rId386" o:title=""/>
                </v:shape>
                <o:OLEObject Type="Embed" ProgID="Equation.DSMT4" ShapeID="_x0000_i1214" DrawAspect="Content" ObjectID="_1734863135" r:id="rId387"/>
              </w:object>
            </w:r>
          </w:p>
        </w:tc>
      </w:tr>
      <w:tr w:rsidR="0013309A" w14:paraId="0D4CBAB3" w14:textId="77777777" w:rsidTr="0008213D">
        <w:trPr>
          <w:jc w:val="center"/>
        </w:trPr>
        <w:tc>
          <w:tcPr>
            <w:tcW w:w="4252" w:type="dxa"/>
          </w:tcPr>
          <w:p w14:paraId="50FAF32F" w14:textId="77777777" w:rsidR="0013309A" w:rsidRDefault="0013309A" w:rsidP="0008213D">
            <w:pPr>
              <w:jc w:val="center"/>
              <w:rPr>
                <w:rFonts w:ascii="Times New Roman" w:eastAsia="Calibri" w:hAnsi="Times New Roman" w:cs="Times New Roman"/>
                <w:sz w:val="28"/>
                <w:szCs w:val="28"/>
                <w:lang w:val="en-US" w:eastAsia="ru-RU"/>
              </w:rPr>
            </w:pPr>
            <w:r>
              <w:rPr>
                <w:rFonts w:ascii="Times New Roman" w:eastAsia="Calibri" w:hAnsi="Times New Roman" w:cs="Times New Roman"/>
                <w:sz w:val="28"/>
                <w:szCs w:val="28"/>
                <w:lang w:val="en-US" w:eastAsia="ru-RU"/>
              </w:rPr>
              <w:t xml:space="preserve">Heat capacity </w:t>
            </w:r>
            <w:r w:rsidRPr="007B4E5D">
              <w:rPr>
                <w:rFonts w:ascii="Times New Roman" w:eastAsia="Calibri" w:hAnsi="Times New Roman" w:cs="Times New Roman"/>
                <w:position w:val="-12"/>
                <w:sz w:val="28"/>
                <w:szCs w:val="28"/>
                <w:lang w:eastAsia="ru-RU"/>
              </w:rPr>
              <w:object w:dxaOrig="1540" w:dyaOrig="440" w14:anchorId="65D6659E">
                <v:shape id="_x0000_i1215" type="#_x0000_t75" style="width:76.8pt;height:22.8pt" o:ole="">
                  <v:imagedata r:id="rId388" o:title=""/>
                </v:shape>
                <o:OLEObject Type="Embed" ProgID="Equation.DSMT4" ShapeID="_x0000_i1215" DrawAspect="Content" ObjectID="_1734863136" r:id="rId389"/>
              </w:object>
            </w:r>
          </w:p>
        </w:tc>
        <w:tc>
          <w:tcPr>
            <w:tcW w:w="1839" w:type="dxa"/>
          </w:tcPr>
          <w:p w14:paraId="46502FF6" w14:textId="77777777" w:rsidR="0013309A" w:rsidRDefault="0013309A" w:rsidP="0008213D">
            <w:pPr>
              <w:jc w:val="center"/>
              <w:rPr>
                <w:rFonts w:ascii="Times New Roman" w:eastAsia="Calibri" w:hAnsi="Times New Roman" w:cs="Times New Roman"/>
                <w:sz w:val="28"/>
                <w:szCs w:val="28"/>
                <w:lang w:val="en-US" w:eastAsia="ru-RU"/>
              </w:rPr>
            </w:pPr>
            <w:r w:rsidRPr="004E1757">
              <w:rPr>
                <w:rFonts w:ascii="Times New Roman" w:eastAsia="Calibri" w:hAnsi="Times New Roman" w:cs="Times New Roman"/>
                <w:position w:val="-6"/>
                <w:sz w:val="28"/>
                <w:szCs w:val="28"/>
                <w:lang w:eastAsia="ru-RU"/>
              </w:rPr>
              <w:object w:dxaOrig="1120" w:dyaOrig="380" w14:anchorId="6D054F50">
                <v:shape id="_x0000_i1216" type="#_x0000_t75" style="width:55.2pt;height:18pt" o:ole="">
                  <v:imagedata r:id="rId390" o:title=""/>
                </v:shape>
                <o:OLEObject Type="Embed" ProgID="Equation.DSMT4" ShapeID="_x0000_i1216" DrawAspect="Content" ObjectID="_1734863137" r:id="rId391"/>
              </w:object>
            </w:r>
          </w:p>
        </w:tc>
      </w:tr>
      <w:tr w:rsidR="0013309A" w14:paraId="11A0BCAA" w14:textId="77777777" w:rsidTr="0008213D">
        <w:trPr>
          <w:jc w:val="center"/>
        </w:trPr>
        <w:tc>
          <w:tcPr>
            <w:tcW w:w="4252" w:type="dxa"/>
          </w:tcPr>
          <w:p w14:paraId="53A31FB2" w14:textId="77777777" w:rsidR="0013309A" w:rsidRDefault="0013309A" w:rsidP="0008213D">
            <w:pPr>
              <w:jc w:val="center"/>
              <w:rPr>
                <w:rFonts w:ascii="Times New Roman" w:eastAsia="Calibri" w:hAnsi="Times New Roman" w:cs="Times New Roman"/>
                <w:sz w:val="28"/>
                <w:szCs w:val="28"/>
                <w:lang w:val="en-US" w:eastAsia="ru-RU"/>
              </w:rPr>
            </w:pPr>
            <w:r>
              <w:rPr>
                <w:rFonts w:ascii="Times New Roman" w:eastAsia="Calibri" w:hAnsi="Times New Roman" w:cs="Times New Roman"/>
                <w:sz w:val="28"/>
                <w:szCs w:val="28"/>
                <w:lang w:val="en-US" w:eastAsia="ru-RU"/>
              </w:rPr>
              <w:t xml:space="preserve">Melting temperature, </w:t>
            </w:r>
            <w:r w:rsidRPr="00AE71A2">
              <w:rPr>
                <w:rFonts w:ascii="Times New Roman" w:eastAsia="Calibri" w:hAnsi="Times New Roman" w:cs="Times New Roman"/>
                <w:position w:val="-4"/>
                <w:sz w:val="28"/>
                <w:szCs w:val="28"/>
                <w:lang w:eastAsia="ru-RU"/>
              </w:rPr>
              <w:object w:dxaOrig="320" w:dyaOrig="300" w14:anchorId="7FC0A5FF">
                <v:shape id="_x0000_i1217" type="#_x0000_t75" style="width:16.8pt;height:16.8pt" o:ole="">
                  <v:imagedata r:id="rId392" o:title=""/>
                </v:shape>
                <o:OLEObject Type="Embed" ProgID="Equation.DSMT4" ShapeID="_x0000_i1217" DrawAspect="Content" ObjectID="_1734863138" r:id="rId393"/>
              </w:object>
            </w:r>
          </w:p>
        </w:tc>
        <w:tc>
          <w:tcPr>
            <w:tcW w:w="1839" w:type="dxa"/>
          </w:tcPr>
          <w:p w14:paraId="3403D21F" w14:textId="77777777" w:rsidR="0013309A" w:rsidRDefault="0013309A" w:rsidP="0008213D">
            <w:pPr>
              <w:jc w:val="center"/>
              <w:rPr>
                <w:rFonts w:ascii="Times New Roman" w:eastAsia="Calibri" w:hAnsi="Times New Roman" w:cs="Times New Roman"/>
                <w:sz w:val="28"/>
                <w:szCs w:val="28"/>
                <w:lang w:val="en-US" w:eastAsia="ru-RU"/>
              </w:rPr>
            </w:pPr>
            <w:r>
              <w:rPr>
                <w:rFonts w:ascii="Times New Roman" w:eastAsia="Calibri" w:hAnsi="Times New Roman" w:cs="Times New Roman"/>
                <w:sz w:val="28"/>
                <w:szCs w:val="28"/>
                <w:lang w:val="en-US" w:eastAsia="ru-RU"/>
              </w:rPr>
              <w:t>1233</w:t>
            </w:r>
          </w:p>
        </w:tc>
      </w:tr>
      <w:tr w:rsidR="0013309A" w14:paraId="205F7773" w14:textId="77777777" w:rsidTr="0008213D">
        <w:trPr>
          <w:jc w:val="center"/>
        </w:trPr>
        <w:tc>
          <w:tcPr>
            <w:tcW w:w="4252" w:type="dxa"/>
          </w:tcPr>
          <w:p w14:paraId="5E729195" w14:textId="77777777" w:rsidR="0013309A" w:rsidRDefault="0013309A" w:rsidP="0008213D">
            <w:pPr>
              <w:jc w:val="center"/>
              <w:rPr>
                <w:rFonts w:ascii="Times New Roman" w:eastAsia="Calibri" w:hAnsi="Times New Roman" w:cs="Times New Roman"/>
                <w:sz w:val="28"/>
                <w:szCs w:val="28"/>
                <w:lang w:val="en-US" w:eastAsia="ru-RU"/>
              </w:rPr>
            </w:pPr>
            <w:r>
              <w:rPr>
                <w:rFonts w:ascii="Times New Roman" w:eastAsia="Calibri" w:hAnsi="Times New Roman" w:cs="Times New Roman"/>
                <w:sz w:val="28"/>
                <w:szCs w:val="28"/>
                <w:lang w:val="en-US" w:eastAsia="ru-RU"/>
              </w:rPr>
              <w:t xml:space="preserve">Heat conductance </w:t>
            </w:r>
            <w:r w:rsidRPr="007B4E5D">
              <w:rPr>
                <w:rFonts w:ascii="Times New Roman" w:eastAsia="Calibri" w:hAnsi="Times New Roman" w:cs="Times New Roman"/>
                <w:position w:val="-12"/>
                <w:sz w:val="28"/>
                <w:szCs w:val="28"/>
                <w:lang w:eastAsia="ru-RU"/>
              </w:rPr>
              <w:object w:dxaOrig="1719" w:dyaOrig="440" w14:anchorId="1CAD243F">
                <v:shape id="_x0000_i1218" type="#_x0000_t75" style="width:85.2pt;height:22.8pt" o:ole="">
                  <v:imagedata r:id="rId394" o:title=""/>
                </v:shape>
                <o:OLEObject Type="Embed" ProgID="Equation.DSMT4" ShapeID="_x0000_i1218" DrawAspect="Content" ObjectID="_1734863139" r:id="rId395"/>
              </w:object>
            </w:r>
          </w:p>
        </w:tc>
        <w:tc>
          <w:tcPr>
            <w:tcW w:w="1839" w:type="dxa"/>
          </w:tcPr>
          <w:p w14:paraId="6C47FA6F" w14:textId="77777777" w:rsidR="0013309A" w:rsidRDefault="0013309A" w:rsidP="0008213D">
            <w:pPr>
              <w:jc w:val="center"/>
              <w:rPr>
                <w:rFonts w:ascii="Times New Roman" w:eastAsia="Calibri" w:hAnsi="Times New Roman" w:cs="Times New Roman"/>
                <w:sz w:val="28"/>
                <w:szCs w:val="28"/>
                <w:lang w:val="en-US" w:eastAsia="ru-RU"/>
              </w:rPr>
            </w:pPr>
            <w:r>
              <w:rPr>
                <w:rFonts w:ascii="Times New Roman" w:eastAsia="Calibri" w:hAnsi="Times New Roman" w:cs="Times New Roman"/>
                <w:sz w:val="28"/>
                <w:szCs w:val="28"/>
                <w:lang w:val="en-US" w:eastAsia="ru-RU"/>
              </w:rPr>
              <w:t>307</w:t>
            </w:r>
          </w:p>
        </w:tc>
      </w:tr>
      <w:tr w:rsidR="0013309A" w14:paraId="478605ED" w14:textId="77777777" w:rsidTr="0008213D">
        <w:trPr>
          <w:jc w:val="center"/>
        </w:trPr>
        <w:tc>
          <w:tcPr>
            <w:tcW w:w="4252" w:type="dxa"/>
          </w:tcPr>
          <w:p w14:paraId="09764BD3" w14:textId="77777777" w:rsidR="0013309A" w:rsidRDefault="0013309A" w:rsidP="0008213D">
            <w:pPr>
              <w:jc w:val="center"/>
              <w:rPr>
                <w:rFonts w:ascii="Times New Roman" w:eastAsia="Calibri" w:hAnsi="Times New Roman" w:cs="Times New Roman"/>
                <w:sz w:val="28"/>
                <w:szCs w:val="28"/>
                <w:lang w:val="en-US" w:eastAsia="ru-RU"/>
              </w:rPr>
            </w:pPr>
            <w:r>
              <w:rPr>
                <w:rFonts w:ascii="Times New Roman" w:eastAsia="Calibri" w:hAnsi="Times New Roman" w:cs="Times New Roman"/>
                <w:sz w:val="28"/>
                <w:szCs w:val="28"/>
                <w:lang w:val="en-US" w:eastAsia="ru-RU"/>
              </w:rPr>
              <w:t xml:space="preserve">Arc radius </w:t>
            </w:r>
            <w:r w:rsidRPr="007B4E5D">
              <w:rPr>
                <w:rFonts w:ascii="Times New Roman" w:eastAsia="Calibri" w:hAnsi="Times New Roman" w:cs="Times New Roman"/>
                <w:position w:val="-12"/>
                <w:sz w:val="28"/>
                <w:szCs w:val="28"/>
                <w:lang w:eastAsia="ru-RU"/>
              </w:rPr>
              <w:object w:dxaOrig="700" w:dyaOrig="400" w14:anchorId="39543B10">
                <v:shape id="_x0000_i1219" type="#_x0000_t75" style="width:34.8pt;height:19.2pt" o:ole="">
                  <v:imagedata r:id="rId396" o:title=""/>
                </v:shape>
                <o:OLEObject Type="Embed" ProgID="Equation.DSMT4" ShapeID="_x0000_i1219" DrawAspect="Content" ObjectID="_1734863140" r:id="rId397"/>
              </w:object>
            </w:r>
          </w:p>
        </w:tc>
        <w:tc>
          <w:tcPr>
            <w:tcW w:w="1839" w:type="dxa"/>
          </w:tcPr>
          <w:p w14:paraId="1A47975A" w14:textId="77777777" w:rsidR="0013309A" w:rsidRDefault="0013309A" w:rsidP="0008213D">
            <w:pPr>
              <w:jc w:val="center"/>
              <w:rPr>
                <w:rFonts w:ascii="Times New Roman" w:eastAsia="Calibri" w:hAnsi="Times New Roman" w:cs="Times New Roman"/>
                <w:sz w:val="28"/>
                <w:szCs w:val="28"/>
                <w:lang w:val="en-US" w:eastAsia="ru-RU"/>
              </w:rPr>
            </w:pPr>
            <w:r w:rsidRPr="00AE71A2">
              <w:rPr>
                <w:rFonts w:ascii="Times New Roman" w:eastAsia="Calibri" w:hAnsi="Times New Roman" w:cs="Times New Roman"/>
                <w:position w:val="-6"/>
                <w:sz w:val="28"/>
                <w:szCs w:val="28"/>
                <w:lang w:eastAsia="ru-RU"/>
              </w:rPr>
              <w:object w:dxaOrig="1200" w:dyaOrig="380" w14:anchorId="6F6A94CC">
                <v:shape id="_x0000_i1220" type="#_x0000_t75" style="width:60pt;height:18pt" o:ole="">
                  <v:imagedata r:id="rId398" o:title=""/>
                </v:shape>
                <o:OLEObject Type="Embed" ProgID="Equation.DSMT4" ShapeID="_x0000_i1220" DrawAspect="Content" ObjectID="_1734863141" r:id="rId399"/>
              </w:object>
            </w:r>
          </w:p>
        </w:tc>
      </w:tr>
    </w:tbl>
    <w:p w14:paraId="7B9E31B5" w14:textId="77777777" w:rsidR="0013309A" w:rsidRDefault="0013309A" w:rsidP="0013309A">
      <w:pPr>
        <w:spacing w:after="0" w:line="240" w:lineRule="auto"/>
        <w:ind w:firstLine="708"/>
        <w:jc w:val="center"/>
        <w:rPr>
          <w:rFonts w:ascii="Times New Roman" w:eastAsia="Calibri" w:hAnsi="Times New Roman" w:cs="Times New Roman"/>
          <w:sz w:val="28"/>
          <w:szCs w:val="28"/>
          <w:lang w:val="en-US" w:eastAsia="ru-RU"/>
        </w:rPr>
      </w:pPr>
    </w:p>
    <w:p w14:paraId="7EE5DA12" w14:textId="77777777" w:rsidR="0013309A" w:rsidRDefault="0013309A" w:rsidP="0013309A">
      <w:pPr>
        <w:spacing w:after="0" w:line="240" w:lineRule="auto"/>
        <w:ind w:firstLine="708"/>
        <w:jc w:val="center"/>
        <w:rPr>
          <w:rFonts w:ascii="Times New Roman" w:eastAsia="Calibri" w:hAnsi="Times New Roman" w:cs="Times New Roman"/>
          <w:sz w:val="28"/>
          <w:szCs w:val="28"/>
          <w:lang w:val="en-US" w:eastAsia="ru-RU"/>
        </w:rPr>
      </w:pPr>
      <w:r>
        <w:rPr>
          <w:rFonts w:ascii="Times New Roman" w:eastAsia="Calibri" w:hAnsi="Times New Roman" w:cs="Times New Roman"/>
          <w:b/>
          <w:bCs/>
          <w:sz w:val="28"/>
          <w:szCs w:val="28"/>
          <w:lang w:val="en-US" w:eastAsia="ru-RU"/>
        </w:rPr>
        <w:t xml:space="preserve">Table 1. </w:t>
      </w:r>
      <w:r>
        <w:rPr>
          <w:rFonts w:ascii="Times New Roman" w:eastAsia="Calibri" w:hAnsi="Times New Roman" w:cs="Times New Roman"/>
          <w:sz w:val="28"/>
          <w:szCs w:val="28"/>
          <w:lang w:val="en-US" w:eastAsia="ru-RU"/>
        </w:rPr>
        <w:t xml:space="preserve">Material properties </w:t>
      </w:r>
      <w:r w:rsidRPr="007B4E5D">
        <w:rPr>
          <w:rFonts w:ascii="Times New Roman" w:eastAsia="Calibri" w:hAnsi="Times New Roman" w:cs="Times New Roman"/>
          <w:position w:val="-12"/>
          <w:sz w:val="28"/>
          <w:szCs w:val="28"/>
          <w:lang w:eastAsia="ru-RU"/>
        </w:rPr>
        <w:object w:dxaOrig="940" w:dyaOrig="360" w14:anchorId="66DB5AF5">
          <v:shape id="_x0000_i1221" type="#_x0000_t75" style="width:46.8pt;height:18pt" o:ole="">
            <v:imagedata r:id="rId378" o:title=""/>
          </v:shape>
          <o:OLEObject Type="Embed" ProgID="Equation.DSMT4" ShapeID="_x0000_i1221" DrawAspect="Content" ObjectID="_1734863142" r:id="rId400"/>
        </w:object>
      </w:r>
      <w:r>
        <w:rPr>
          <w:rFonts w:ascii="Times New Roman" w:eastAsia="Calibri" w:hAnsi="Times New Roman" w:cs="Times New Roman"/>
          <w:sz w:val="28"/>
          <w:szCs w:val="28"/>
          <w:lang w:val="en-US" w:eastAsia="ru-RU"/>
        </w:rPr>
        <w:t xml:space="preserve"> </w:t>
      </w:r>
    </w:p>
    <w:p w14:paraId="52EBE557" w14:textId="77777777" w:rsidR="0013309A" w:rsidRDefault="0013309A" w:rsidP="0013309A">
      <w:pPr>
        <w:spacing w:after="0" w:line="240" w:lineRule="auto"/>
        <w:ind w:firstLine="708"/>
        <w:jc w:val="center"/>
        <w:rPr>
          <w:rFonts w:ascii="Times New Roman" w:eastAsia="Calibri" w:hAnsi="Times New Roman" w:cs="Times New Roman"/>
          <w:sz w:val="28"/>
          <w:szCs w:val="28"/>
          <w:lang w:val="en-US" w:eastAsia="ru-RU"/>
        </w:rPr>
      </w:pPr>
    </w:p>
    <w:p w14:paraId="3ECA1DBC" w14:textId="77777777" w:rsidR="0013309A" w:rsidRPr="00002E98" w:rsidRDefault="0013309A" w:rsidP="0013309A">
      <w:pPr>
        <w:spacing w:after="0" w:line="240" w:lineRule="auto"/>
        <w:ind w:firstLine="708"/>
        <w:jc w:val="both"/>
        <w:rPr>
          <w:rFonts w:ascii="Times New Roman" w:hAnsi="Times New Roman" w:cs="Times New Roman"/>
          <w:sz w:val="28"/>
          <w:szCs w:val="28"/>
          <w:lang w:val="en-US"/>
        </w:rPr>
      </w:pPr>
      <w:r>
        <w:rPr>
          <w:rFonts w:ascii="Times New Roman" w:eastAsia="Calibri" w:hAnsi="Times New Roman" w:cs="Times New Roman"/>
          <w:sz w:val="28"/>
          <w:szCs w:val="28"/>
          <w:lang w:val="en-US" w:eastAsia="ru-RU"/>
        </w:rPr>
        <w:t xml:space="preserve">We take the exact solution for heat flux which </w:t>
      </w:r>
      <w:r w:rsidRPr="007B4E5D">
        <w:rPr>
          <w:rFonts w:ascii="Times New Roman" w:hAnsi="Times New Roman" w:cs="Times New Roman"/>
          <w:sz w:val="28"/>
          <w:szCs w:val="28"/>
          <w:lang w:val="en-US"/>
        </w:rPr>
        <w:t>can be obtained by solving the Stefan problem [24], [25], [26], [27]</w:t>
      </w:r>
      <w:r>
        <w:rPr>
          <w:rFonts w:ascii="Times New Roman" w:hAnsi="Times New Roman" w:cs="Times New Roman"/>
          <w:sz w:val="28"/>
          <w:szCs w:val="28"/>
          <w:lang w:val="en-US"/>
        </w:rPr>
        <w:t>,[28]</w:t>
      </w:r>
      <w:r>
        <w:rPr>
          <w:rFonts w:ascii="Times New Roman" w:eastAsia="Calibri" w:hAnsi="Times New Roman" w:cs="Times New Roman"/>
          <w:sz w:val="28"/>
          <w:szCs w:val="28"/>
          <w:lang w:val="en-US" w:eastAsia="ru-RU"/>
        </w:rPr>
        <w:t>.</w:t>
      </w:r>
    </w:p>
    <w:p w14:paraId="6AE39B0C" w14:textId="77777777" w:rsidR="0013309A" w:rsidRDefault="0013309A" w:rsidP="0013309A">
      <w:pPr>
        <w:spacing w:after="0" w:line="240" w:lineRule="auto"/>
        <w:ind w:firstLine="708"/>
        <w:jc w:val="both"/>
        <w:rPr>
          <w:rFonts w:ascii="Times New Roman" w:hAnsi="Times New Roman" w:cs="Times New Roman"/>
          <w:sz w:val="28"/>
          <w:szCs w:val="28"/>
          <w:shd w:val="clear" w:color="auto" w:fill="FFFFFF"/>
          <w:lang w:val="en-US"/>
        </w:rPr>
      </w:pPr>
      <w:r w:rsidRPr="00002E98">
        <w:rPr>
          <w:rFonts w:ascii="Times New Roman" w:hAnsi="Times New Roman" w:cs="Times New Roman"/>
          <w:sz w:val="28"/>
          <w:szCs w:val="28"/>
          <w:shd w:val="clear" w:color="auto" w:fill="FFFFFF"/>
          <w:lang w:val="en-US"/>
        </w:rPr>
        <w:t>We want to solution (</w:t>
      </w:r>
      <w:r>
        <w:rPr>
          <w:rFonts w:ascii="Times New Roman" w:hAnsi="Times New Roman" w:cs="Times New Roman"/>
          <w:sz w:val="28"/>
          <w:szCs w:val="28"/>
          <w:shd w:val="clear" w:color="auto" w:fill="FFFFFF"/>
          <w:lang w:val="en-US"/>
        </w:rPr>
        <w:t>2.1.14</w:t>
      </w:r>
      <w:r w:rsidRPr="00002E98">
        <w:rPr>
          <w:rFonts w:ascii="Times New Roman" w:hAnsi="Times New Roman" w:cs="Times New Roman"/>
          <w:sz w:val="28"/>
          <w:szCs w:val="28"/>
          <w:shd w:val="clear" w:color="auto" w:fill="FFFFFF"/>
          <w:lang w:val="en-US"/>
        </w:rPr>
        <w:t>) to satisfy the boundary conditions</w:t>
      </w:r>
      <w:r>
        <w:rPr>
          <w:rFonts w:ascii="Times New Roman" w:hAnsi="Times New Roman" w:cs="Times New Roman"/>
          <w:sz w:val="28"/>
          <w:szCs w:val="28"/>
          <w:lang w:val="en-US"/>
        </w:rPr>
        <w:t xml:space="preserve"> </w:t>
      </w:r>
      <w:r w:rsidRPr="00002E98">
        <w:rPr>
          <w:rFonts w:ascii="Times New Roman" w:hAnsi="Times New Roman" w:cs="Times New Roman"/>
          <w:sz w:val="28"/>
          <w:szCs w:val="28"/>
          <w:shd w:val="clear" w:color="auto" w:fill="FFFFFF"/>
          <w:lang w:val="en-US"/>
        </w:rPr>
        <w:t>(</w:t>
      </w:r>
      <w:r>
        <w:rPr>
          <w:rFonts w:ascii="Times New Roman" w:hAnsi="Times New Roman" w:cs="Times New Roman"/>
          <w:sz w:val="28"/>
          <w:szCs w:val="28"/>
          <w:shd w:val="clear" w:color="auto" w:fill="FFFFFF"/>
          <w:lang w:val="en-US"/>
        </w:rPr>
        <w:t>2.1.11</w:t>
      </w:r>
      <w:r w:rsidRPr="00002E98">
        <w:rPr>
          <w:rFonts w:ascii="Times New Roman" w:hAnsi="Times New Roman" w:cs="Times New Roman"/>
          <w:sz w:val="28"/>
          <w:szCs w:val="28"/>
          <w:shd w:val="clear" w:color="auto" w:fill="FFFFFF"/>
          <w:lang w:val="en-US"/>
        </w:rPr>
        <w:t xml:space="preserve">) and </w:t>
      </w:r>
      <w:r>
        <w:rPr>
          <w:rFonts w:ascii="Times New Roman" w:hAnsi="Times New Roman" w:cs="Times New Roman"/>
          <w:sz w:val="28"/>
          <w:szCs w:val="28"/>
          <w:shd w:val="clear" w:color="auto" w:fill="FFFFFF"/>
          <w:lang w:val="en-US"/>
        </w:rPr>
        <w:t xml:space="preserve">Stefan’s condition </w:t>
      </w:r>
      <w:r w:rsidRPr="00002E98">
        <w:rPr>
          <w:rFonts w:ascii="Times New Roman" w:hAnsi="Times New Roman" w:cs="Times New Roman"/>
          <w:sz w:val="28"/>
          <w:szCs w:val="28"/>
          <w:shd w:val="clear" w:color="auto" w:fill="FFFFFF"/>
          <w:lang w:val="en-US"/>
        </w:rPr>
        <w:t>(</w:t>
      </w:r>
      <w:r>
        <w:rPr>
          <w:rFonts w:ascii="Times New Roman" w:hAnsi="Times New Roman" w:cs="Times New Roman"/>
          <w:sz w:val="28"/>
          <w:szCs w:val="28"/>
          <w:shd w:val="clear" w:color="auto" w:fill="FFFFFF"/>
          <w:lang w:val="en-US"/>
        </w:rPr>
        <w:t>2.1.12</w:t>
      </w:r>
      <w:r w:rsidRPr="00002E98">
        <w:rPr>
          <w:rFonts w:ascii="Times New Roman" w:hAnsi="Times New Roman" w:cs="Times New Roman"/>
          <w:sz w:val="28"/>
          <w:szCs w:val="28"/>
          <w:shd w:val="clear" w:color="auto" w:fill="FFFFFF"/>
          <w:lang w:val="en-US"/>
        </w:rPr>
        <w:t xml:space="preserve">). To determine the coefficients </w:t>
      </w:r>
      <w:r w:rsidRPr="00002E98">
        <w:rPr>
          <w:rFonts w:ascii="Times New Roman" w:eastAsia="Calibri" w:hAnsi="Times New Roman" w:cs="Times New Roman"/>
          <w:position w:val="-12"/>
          <w:sz w:val="28"/>
          <w:szCs w:val="28"/>
          <w:lang w:eastAsia="ru-RU"/>
        </w:rPr>
        <w:object w:dxaOrig="340" w:dyaOrig="400" w14:anchorId="083D44CB">
          <v:shape id="_x0000_i1222" type="#_x0000_t75" style="width:16.8pt;height:19.2pt" o:ole="">
            <v:imagedata r:id="rId401" o:title=""/>
          </v:shape>
          <o:OLEObject Type="Embed" ProgID="Equation.DSMT4" ShapeID="_x0000_i1222" DrawAspect="Content" ObjectID="_1734863143" r:id="rId402"/>
        </w:object>
      </w:r>
      <w:r>
        <w:rPr>
          <w:rFonts w:ascii="Times New Roman" w:eastAsia="Calibri" w:hAnsi="Times New Roman" w:cs="Times New Roman"/>
          <w:sz w:val="28"/>
          <w:szCs w:val="28"/>
          <w:lang w:val="en-US" w:eastAsia="ru-RU"/>
        </w:rPr>
        <w:t xml:space="preserve"> </w:t>
      </w:r>
      <w:r w:rsidRPr="00002E98">
        <w:rPr>
          <w:rFonts w:ascii="Times New Roman" w:hAnsi="Times New Roman" w:cs="Times New Roman"/>
          <w:sz w:val="28"/>
          <w:szCs w:val="28"/>
          <w:shd w:val="clear" w:color="auto" w:fill="FFFFFF"/>
          <w:lang w:val="en-US"/>
        </w:rPr>
        <w:t>we require to minimize the functional in</w:t>
      </w:r>
      <w:r>
        <w:rPr>
          <w:rFonts w:ascii="Times New Roman" w:hAnsi="Times New Roman" w:cs="Times New Roman"/>
          <w:sz w:val="28"/>
          <w:szCs w:val="28"/>
          <w:lang w:val="en-US"/>
        </w:rPr>
        <w:t xml:space="preserve"> </w:t>
      </w:r>
      <w:r w:rsidRPr="00002E98">
        <w:rPr>
          <w:rFonts w:ascii="Times New Roman" w:hAnsi="Times New Roman" w:cs="Times New Roman"/>
          <w:sz w:val="28"/>
          <w:szCs w:val="28"/>
          <w:shd w:val="clear" w:color="auto" w:fill="FFFFFF"/>
          <w:lang w:val="en-US"/>
        </w:rPr>
        <w:t>the form</w:t>
      </w:r>
    </w:p>
    <w:p w14:paraId="38C00ED3" w14:textId="77777777" w:rsidR="0013309A" w:rsidRPr="00002E98" w:rsidRDefault="0013309A" w:rsidP="0013309A">
      <w:pPr>
        <w:spacing w:after="0" w:line="240" w:lineRule="auto"/>
        <w:ind w:firstLine="708"/>
        <w:jc w:val="both"/>
        <w:rPr>
          <w:rFonts w:ascii="Times New Roman" w:eastAsia="Calibri" w:hAnsi="Times New Roman" w:cs="Times New Roman"/>
          <w:sz w:val="28"/>
          <w:szCs w:val="28"/>
          <w:lang w:val="en-US" w:eastAsia="ru-RU"/>
        </w:rPr>
      </w:pPr>
    </w:p>
    <w:p w14:paraId="3B058B0C" w14:textId="77777777" w:rsidR="0013309A" w:rsidRDefault="0013309A" w:rsidP="0013309A">
      <w:pPr>
        <w:spacing w:after="0" w:line="240" w:lineRule="auto"/>
        <w:jc w:val="center"/>
        <w:rPr>
          <w:rFonts w:ascii="Times New Roman" w:eastAsia="Calibri" w:hAnsi="Times New Roman" w:cs="Times New Roman"/>
          <w:sz w:val="28"/>
          <w:szCs w:val="28"/>
          <w:lang w:eastAsia="ru-RU"/>
        </w:rPr>
      </w:pPr>
      <w:r w:rsidRPr="007B4E5D">
        <w:rPr>
          <w:rFonts w:ascii="Times New Roman" w:eastAsia="Calibri" w:hAnsi="Times New Roman" w:cs="Times New Roman"/>
          <w:position w:val="-36"/>
          <w:sz w:val="28"/>
          <w:szCs w:val="28"/>
          <w:lang w:eastAsia="ru-RU"/>
        </w:rPr>
        <w:object w:dxaOrig="6500" w:dyaOrig="880" w14:anchorId="3184E6C8">
          <v:shape id="_x0000_i1223" type="#_x0000_t75" style="width:324pt;height:46.8pt" o:ole="">
            <v:imagedata r:id="rId403" o:title=""/>
          </v:shape>
          <o:OLEObject Type="Embed" ProgID="Equation.DSMT4" ShapeID="_x0000_i1223" DrawAspect="Content" ObjectID="_1734863144" r:id="rId404"/>
        </w:object>
      </w:r>
    </w:p>
    <w:p w14:paraId="5EB40F65" w14:textId="77777777" w:rsidR="0013309A" w:rsidRDefault="0013309A" w:rsidP="0013309A">
      <w:pPr>
        <w:spacing w:after="0" w:line="240" w:lineRule="auto"/>
        <w:rPr>
          <w:rFonts w:ascii="Times New Roman" w:eastAsia="Calibri" w:hAnsi="Times New Roman" w:cs="Times New Roman"/>
          <w:sz w:val="28"/>
          <w:szCs w:val="28"/>
          <w:lang w:val="en-US" w:eastAsia="ru-RU"/>
        </w:rPr>
      </w:pPr>
    </w:p>
    <w:p w14:paraId="3CBF6CD5" w14:textId="77777777" w:rsidR="0013309A" w:rsidRDefault="0013309A" w:rsidP="0013309A">
      <w:pPr>
        <w:spacing w:after="0" w:line="240" w:lineRule="auto"/>
        <w:rPr>
          <w:rFonts w:ascii="Times New Roman" w:eastAsia="Calibri" w:hAnsi="Times New Roman" w:cs="Times New Roman"/>
          <w:sz w:val="28"/>
          <w:szCs w:val="28"/>
          <w:lang w:val="en-US" w:eastAsia="ru-RU"/>
        </w:rPr>
      </w:pPr>
      <w:r>
        <w:rPr>
          <w:rFonts w:ascii="Times New Roman" w:eastAsia="Calibri" w:hAnsi="Times New Roman" w:cs="Times New Roman"/>
          <w:sz w:val="28"/>
          <w:szCs w:val="28"/>
          <w:lang w:val="en-US" w:eastAsia="ru-RU"/>
        </w:rPr>
        <w:t xml:space="preserve">Differentiating the functional </w:t>
      </w:r>
      <w:r w:rsidRPr="004654D9">
        <w:rPr>
          <w:position w:val="-12"/>
        </w:rPr>
        <w:object w:dxaOrig="279" w:dyaOrig="360" w14:anchorId="529641A0">
          <v:shape id="_x0000_i1224" type="#_x0000_t75" style="width:13.2pt;height:18pt" o:ole="">
            <v:imagedata r:id="rId405" o:title=""/>
          </v:shape>
          <o:OLEObject Type="Embed" ProgID="Equation.DSMT4" ShapeID="_x0000_i1224" DrawAspect="Content" ObjectID="_1734863145" r:id="rId406"/>
        </w:object>
      </w:r>
      <w:r>
        <w:rPr>
          <w:lang w:val="en-US"/>
        </w:rPr>
        <w:t xml:space="preserve"> </w:t>
      </w:r>
      <w:r w:rsidRPr="008B5384">
        <w:rPr>
          <w:rFonts w:ascii="Times New Roman" w:hAnsi="Times New Roman" w:cs="Times New Roman"/>
          <w:sz w:val="28"/>
          <w:szCs w:val="28"/>
          <w:lang w:val="en-US"/>
        </w:rPr>
        <w:t>with</w:t>
      </w:r>
      <w:r>
        <w:rPr>
          <w:lang w:val="en-US"/>
        </w:rPr>
        <w:t xml:space="preserve"> </w:t>
      </w:r>
      <w:r>
        <w:rPr>
          <w:rFonts w:ascii="Times New Roman" w:eastAsia="Calibri" w:hAnsi="Times New Roman" w:cs="Times New Roman"/>
          <w:sz w:val="28"/>
          <w:szCs w:val="28"/>
          <w:lang w:val="en-US" w:eastAsia="ru-RU"/>
        </w:rPr>
        <w:t xml:space="preserve">respect to </w:t>
      </w:r>
      <w:r w:rsidRPr="00002E98">
        <w:rPr>
          <w:rFonts w:ascii="Times New Roman" w:eastAsia="Calibri" w:hAnsi="Times New Roman" w:cs="Times New Roman"/>
          <w:position w:val="-12"/>
          <w:sz w:val="28"/>
          <w:szCs w:val="28"/>
          <w:lang w:eastAsia="ru-RU"/>
        </w:rPr>
        <w:object w:dxaOrig="340" w:dyaOrig="400" w14:anchorId="69606F17">
          <v:shape id="_x0000_i1225" type="#_x0000_t75" style="width:16.8pt;height:19.2pt" o:ole="">
            <v:imagedata r:id="rId401" o:title=""/>
          </v:shape>
          <o:OLEObject Type="Embed" ProgID="Equation.DSMT4" ShapeID="_x0000_i1225" DrawAspect="Content" ObjectID="_1734863146" r:id="rId407"/>
        </w:object>
      </w:r>
      <w:r>
        <w:rPr>
          <w:rFonts w:ascii="Times New Roman" w:eastAsia="Calibri" w:hAnsi="Times New Roman" w:cs="Times New Roman"/>
          <w:sz w:val="28"/>
          <w:szCs w:val="28"/>
          <w:lang w:val="en-US" w:eastAsia="ru-RU"/>
        </w:rPr>
        <w:t xml:space="preserve"> and after equating the results to zero </w:t>
      </w:r>
      <w:r w:rsidRPr="008B5384">
        <w:rPr>
          <w:rFonts w:ascii="Times New Roman" w:eastAsia="Calibri" w:hAnsi="Times New Roman" w:cs="Times New Roman"/>
          <w:position w:val="-12"/>
          <w:sz w:val="28"/>
          <w:szCs w:val="28"/>
          <w:lang w:eastAsia="ru-RU"/>
        </w:rPr>
        <w:object w:dxaOrig="1500" w:dyaOrig="400" w14:anchorId="3392A8A3">
          <v:shape id="_x0000_i1226" type="#_x0000_t75" style="width:76.8pt;height:19.2pt" o:ole="">
            <v:imagedata r:id="rId408" o:title=""/>
          </v:shape>
          <o:OLEObject Type="Embed" ProgID="Equation.DSMT4" ShapeID="_x0000_i1226" DrawAspect="Content" ObjectID="_1734863147" r:id="rId409"/>
        </w:object>
      </w:r>
      <w:r>
        <w:rPr>
          <w:rFonts w:ascii="Times New Roman" w:eastAsia="Calibri" w:hAnsi="Times New Roman" w:cs="Times New Roman"/>
          <w:sz w:val="28"/>
          <w:szCs w:val="28"/>
          <w:lang w:val="en-US" w:eastAsia="ru-RU"/>
        </w:rPr>
        <w:t xml:space="preserve"> we get the system of equations</w:t>
      </w:r>
    </w:p>
    <w:p w14:paraId="16BF0ABD" w14:textId="77777777" w:rsidR="0013309A" w:rsidRPr="008B5384" w:rsidRDefault="0013309A" w:rsidP="0013309A">
      <w:pPr>
        <w:spacing w:after="0" w:line="240" w:lineRule="auto"/>
        <w:rPr>
          <w:rFonts w:ascii="Times New Roman" w:eastAsia="Calibri" w:hAnsi="Times New Roman" w:cs="Times New Roman"/>
          <w:sz w:val="28"/>
          <w:szCs w:val="28"/>
          <w:lang w:val="en-US" w:eastAsia="ru-RU"/>
        </w:rPr>
      </w:pPr>
    </w:p>
    <w:p w14:paraId="3A0BA298" w14:textId="77777777" w:rsidR="0013309A" w:rsidRDefault="0013309A" w:rsidP="0013309A">
      <w:pPr>
        <w:spacing w:after="0" w:line="240" w:lineRule="auto"/>
        <w:jc w:val="right"/>
        <w:rPr>
          <w:rFonts w:ascii="Times New Roman" w:eastAsia="Calibri" w:hAnsi="Times New Roman" w:cs="Times New Roman"/>
          <w:sz w:val="28"/>
          <w:szCs w:val="28"/>
          <w:lang w:val="en-US" w:eastAsia="ru-RU"/>
        </w:rPr>
      </w:pPr>
      <w:r w:rsidRPr="00BC4842">
        <w:rPr>
          <w:rFonts w:ascii="Times New Roman" w:eastAsia="Calibri" w:hAnsi="Times New Roman" w:cs="Times New Roman"/>
          <w:position w:val="-34"/>
          <w:sz w:val="28"/>
          <w:szCs w:val="28"/>
          <w:lang w:eastAsia="ru-RU"/>
        </w:rPr>
        <w:object w:dxaOrig="3980" w:dyaOrig="820" w14:anchorId="1C5C428B">
          <v:shape id="_x0000_i1227" type="#_x0000_t75" style="width:199.2pt;height:40.8pt" o:ole="">
            <v:imagedata r:id="rId410" o:title=""/>
          </v:shape>
          <o:OLEObject Type="Embed" ProgID="Equation.DSMT4" ShapeID="_x0000_i1227" DrawAspect="Content" ObjectID="_1734863148" r:id="rId411"/>
        </w:object>
      </w:r>
      <w:r w:rsidRPr="007B4E5D">
        <w:rPr>
          <w:rFonts w:ascii="Times New Roman" w:eastAsia="Calibri" w:hAnsi="Times New Roman" w:cs="Times New Roman"/>
          <w:sz w:val="28"/>
          <w:szCs w:val="28"/>
          <w:lang w:val="en-US" w:eastAsia="ru-RU"/>
        </w:rPr>
        <w:tab/>
      </w:r>
      <w:r w:rsidRPr="007B4E5D">
        <w:rPr>
          <w:rFonts w:ascii="Times New Roman" w:eastAsia="Calibri" w:hAnsi="Times New Roman" w:cs="Times New Roman"/>
          <w:sz w:val="28"/>
          <w:szCs w:val="28"/>
          <w:lang w:val="en-US" w:eastAsia="ru-RU"/>
        </w:rPr>
        <w:tab/>
      </w:r>
      <w:r w:rsidRPr="007B4E5D">
        <w:rPr>
          <w:rFonts w:ascii="Times New Roman" w:eastAsia="Calibri" w:hAnsi="Times New Roman" w:cs="Times New Roman"/>
          <w:sz w:val="28"/>
          <w:szCs w:val="28"/>
          <w:lang w:val="en-US" w:eastAsia="ru-RU"/>
        </w:rPr>
        <w:tab/>
      </w:r>
      <w:r>
        <w:rPr>
          <w:rFonts w:ascii="Times New Roman" w:eastAsia="Calibri" w:hAnsi="Times New Roman" w:cs="Times New Roman"/>
          <w:sz w:val="28"/>
          <w:szCs w:val="28"/>
          <w:lang w:val="en-US" w:eastAsia="ru-RU"/>
        </w:rPr>
        <w:t xml:space="preserve">    </w:t>
      </w:r>
      <w:r w:rsidRPr="007B4E5D">
        <w:rPr>
          <w:rFonts w:ascii="Times New Roman" w:eastAsia="Calibri" w:hAnsi="Times New Roman" w:cs="Times New Roman"/>
          <w:sz w:val="28"/>
          <w:szCs w:val="28"/>
          <w:lang w:val="en-US" w:eastAsia="ru-RU"/>
        </w:rPr>
        <w:t>(2.1.1</w:t>
      </w:r>
      <w:r>
        <w:rPr>
          <w:rFonts w:ascii="Times New Roman" w:eastAsia="Calibri" w:hAnsi="Times New Roman" w:cs="Times New Roman"/>
          <w:sz w:val="28"/>
          <w:szCs w:val="28"/>
          <w:lang w:val="en-US" w:eastAsia="ru-RU"/>
        </w:rPr>
        <w:t>5</w:t>
      </w:r>
      <w:r w:rsidRPr="007B4E5D">
        <w:rPr>
          <w:rFonts w:ascii="Times New Roman" w:eastAsia="Calibri" w:hAnsi="Times New Roman" w:cs="Times New Roman"/>
          <w:sz w:val="28"/>
          <w:szCs w:val="28"/>
          <w:lang w:val="en-US" w:eastAsia="ru-RU"/>
        </w:rPr>
        <w:t>)</w:t>
      </w:r>
    </w:p>
    <w:p w14:paraId="6B6961F4" w14:textId="77777777" w:rsidR="0013309A" w:rsidRPr="007B4E5D" w:rsidRDefault="0013309A" w:rsidP="0013309A">
      <w:pPr>
        <w:spacing w:after="0" w:line="240" w:lineRule="auto"/>
        <w:jc w:val="right"/>
        <w:rPr>
          <w:rFonts w:ascii="Times New Roman" w:eastAsia="Calibri" w:hAnsi="Times New Roman" w:cs="Times New Roman"/>
          <w:sz w:val="28"/>
          <w:szCs w:val="28"/>
          <w:lang w:val="en-US" w:eastAsia="ru-RU"/>
        </w:rPr>
      </w:pPr>
    </w:p>
    <w:p w14:paraId="44DFCB72" w14:textId="77777777" w:rsidR="0013309A" w:rsidRDefault="0013309A" w:rsidP="0013309A">
      <w:pPr>
        <w:spacing w:after="0" w:line="240" w:lineRule="auto"/>
        <w:rPr>
          <w:rFonts w:ascii="Times New Roman" w:eastAsia="Calibri" w:hAnsi="Times New Roman" w:cs="Times New Roman"/>
          <w:sz w:val="28"/>
          <w:szCs w:val="28"/>
          <w:lang w:val="en-US" w:eastAsia="ru-RU"/>
        </w:rPr>
      </w:pPr>
      <w:r w:rsidRPr="007B4E5D">
        <w:rPr>
          <w:rFonts w:ascii="Times New Roman" w:eastAsia="Calibri" w:hAnsi="Times New Roman" w:cs="Times New Roman"/>
          <w:sz w:val="28"/>
          <w:szCs w:val="28"/>
          <w:lang w:val="en-US" w:eastAsia="ru-RU"/>
        </w:rPr>
        <w:t xml:space="preserve">where    </w:t>
      </w:r>
    </w:p>
    <w:p w14:paraId="588CAD5A" w14:textId="77777777" w:rsidR="0013309A" w:rsidRPr="007B4E5D" w:rsidRDefault="0013309A" w:rsidP="0013309A">
      <w:pPr>
        <w:spacing w:after="0" w:line="240" w:lineRule="auto"/>
        <w:rPr>
          <w:rFonts w:ascii="Times New Roman" w:eastAsia="Calibri" w:hAnsi="Times New Roman" w:cs="Times New Roman"/>
          <w:sz w:val="28"/>
          <w:szCs w:val="28"/>
          <w:lang w:val="en-US" w:eastAsia="ru-RU"/>
        </w:rPr>
      </w:pPr>
    </w:p>
    <w:p w14:paraId="27E346D7" w14:textId="77777777" w:rsidR="0013309A" w:rsidRDefault="0013309A" w:rsidP="0013309A">
      <w:pPr>
        <w:spacing w:after="0" w:line="240" w:lineRule="auto"/>
        <w:jc w:val="center"/>
        <w:rPr>
          <w:rFonts w:ascii="Times New Roman" w:eastAsia="Calibri" w:hAnsi="Times New Roman" w:cs="Times New Roman"/>
          <w:sz w:val="28"/>
          <w:szCs w:val="28"/>
          <w:lang w:eastAsia="ru-RU"/>
        </w:rPr>
      </w:pPr>
      <w:r w:rsidRPr="00DA6F19">
        <w:rPr>
          <w:rFonts w:ascii="Times New Roman" w:eastAsia="Calibri" w:hAnsi="Times New Roman" w:cs="Times New Roman"/>
          <w:position w:val="-36"/>
          <w:sz w:val="28"/>
          <w:szCs w:val="28"/>
          <w:lang w:eastAsia="ru-RU"/>
        </w:rPr>
        <w:object w:dxaOrig="6560" w:dyaOrig="880" w14:anchorId="1A71935C">
          <v:shape id="_x0000_i1228" type="#_x0000_t75" style="width:328.8pt;height:43.2pt" o:ole="">
            <v:imagedata r:id="rId412" o:title=""/>
          </v:shape>
          <o:OLEObject Type="Embed" ProgID="Equation.DSMT4" ShapeID="_x0000_i1228" DrawAspect="Content" ObjectID="_1734863149" r:id="rId413"/>
        </w:object>
      </w:r>
    </w:p>
    <w:p w14:paraId="55216438" w14:textId="77777777" w:rsidR="0013309A" w:rsidRDefault="0013309A" w:rsidP="0013309A">
      <w:pPr>
        <w:spacing w:after="0" w:line="240" w:lineRule="auto"/>
        <w:jc w:val="center"/>
        <w:rPr>
          <w:rFonts w:ascii="Times New Roman" w:eastAsia="Calibri" w:hAnsi="Times New Roman" w:cs="Times New Roman"/>
          <w:sz w:val="28"/>
          <w:szCs w:val="28"/>
          <w:lang w:eastAsia="ru-RU"/>
        </w:rPr>
      </w:pPr>
    </w:p>
    <w:p w14:paraId="7D0EA86F" w14:textId="77777777" w:rsidR="0013309A" w:rsidRPr="007B4E5D" w:rsidRDefault="0013309A" w:rsidP="0013309A">
      <w:pPr>
        <w:spacing w:after="0" w:line="240" w:lineRule="auto"/>
        <w:jc w:val="center"/>
        <w:rPr>
          <w:rFonts w:ascii="Times New Roman" w:eastAsia="Calibri" w:hAnsi="Times New Roman" w:cs="Times New Roman"/>
          <w:sz w:val="28"/>
          <w:szCs w:val="28"/>
          <w:lang w:eastAsia="ru-RU"/>
        </w:rPr>
      </w:pPr>
      <w:r w:rsidRPr="004654D9">
        <w:rPr>
          <w:position w:val="-36"/>
        </w:rPr>
        <w:object w:dxaOrig="6420" w:dyaOrig="880" w14:anchorId="122EE121">
          <v:shape id="_x0000_i1229" type="#_x0000_t75" style="width:322.8pt;height:43.2pt" o:ole="">
            <v:imagedata r:id="rId414" o:title=""/>
          </v:shape>
          <o:OLEObject Type="Embed" ProgID="Equation.DSMT4" ShapeID="_x0000_i1229" DrawAspect="Content" ObjectID="_1734863150" r:id="rId415"/>
        </w:object>
      </w:r>
    </w:p>
    <w:p w14:paraId="3660A056" w14:textId="77777777" w:rsidR="0013309A" w:rsidRDefault="0013309A" w:rsidP="0013309A">
      <w:pPr>
        <w:spacing w:after="0" w:line="240" w:lineRule="auto"/>
        <w:jc w:val="center"/>
        <w:rPr>
          <w:rFonts w:ascii="Times New Roman" w:eastAsia="Calibri" w:hAnsi="Times New Roman" w:cs="Times New Roman"/>
          <w:sz w:val="28"/>
          <w:szCs w:val="28"/>
          <w:lang w:val="en-US" w:eastAsia="ru-RU"/>
        </w:rPr>
      </w:pPr>
    </w:p>
    <w:p w14:paraId="33F3E061" w14:textId="77777777" w:rsidR="0013309A" w:rsidRPr="00003E44" w:rsidRDefault="0013309A" w:rsidP="0013309A">
      <w:pPr>
        <w:spacing w:after="0" w:line="240" w:lineRule="auto"/>
        <w:jc w:val="both"/>
        <w:rPr>
          <w:lang w:val="en-US"/>
        </w:rPr>
      </w:pPr>
      <w:r>
        <w:rPr>
          <w:rFonts w:ascii="Times New Roman" w:eastAsia="Calibri" w:hAnsi="Times New Roman" w:cs="Times New Roman"/>
          <w:sz w:val="28"/>
          <w:szCs w:val="28"/>
          <w:lang w:val="en-US" w:eastAsia="ru-RU"/>
        </w:rPr>
        <w:t xml:space="preserve">In Figure 1 we can see the result of numerical calculation which represent exact and approximate heat flux solution in </w:t>
      </w:r>
      <w:r w:rsidRPr="00DA4CD6">
        <w:rPr>
          <w:position w:val="-12"/>
        </w:rPr>
        <w:object w:dxaOrig="940" w:dyaOrig="360" w14:anchorId="2B7F6503">
          <v:shape id="_x0000_i1230" type="#_x0000_t75" style="width:46.8pt;height:18pt" o:ole="">
            <v:imagedata r:id="rId416" o:title=""/>
          </v:shape>
          <o:OLEObject Type="Embed" ProgID="Equation.DSMT4" ShapeID="_x0000_i1230" DrawAspect="Content" ObjectID="_1734863151" r:id="rId417"/>
        </w:object>
      </w:r>
      <w:r>
        <w:rPr>
          <w:lang w:val="en-US"/>
        </w:rPr>
        <w:t xml:space="preserve"> </w:t>
      </w:r>
      <w:r w:rsidRPr="00FE5ED9">
        <w:rPr>
          <w:rFonts w:ascii="Times New Roman" w:hAnsi="Times New Roman" w:cs="Times New Roman"/>
          <w:sz w:val="28"/>
          <w:szCs w:val="28"/>
          <w:lang w:val="en-US"/>
        </w:rPr>
        <w:t>for</w:t>
      </w:r>
      <w:r>
        <w:rPr>
          <w:lang w:val="en-US"/>
        </w:rPr>
        <w:t xml:space="preserve"> </w:t>
      </w:r>
      <w:r w:rsidRPr="00FE5ED9">
        <w:rPr>
          <w:position w:val="-12"/>
        </w:rPr>
        <w:object w:dxaOrig="1560" w:dyaOrig="360" w14:anchorId="5152FC81">
          <v:shape id="_x0000_i1231" type="#_x0000_t75" style="width:78pt;height:18pt" o:ole="">
            <v:imagedata r:id="rId418" o:title=""/>
          </v:shape>
          <o:OLEObject Type="Embed" ProgID="Equation.DSMT4" ShapeID="_x0000_i1231" DrawAspect="Content" ObjectID="_1734863152" r:id="rId419"/>
        </w:object>
      </w:r>
    </w:p>
    <w:p w14:paraId="2DF3BA9D" w14:textId="77777777" w:rsidR="0013309A" w:rsidRDefault="0013309A" w:rsidP="0013309A">
      <w:pPr>
        <w:spacing w:after="0" w:line="240" w:lineRule="auto"/>
        <w:ind w:firstLine="708"/>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A Table 2 represents the comparison of exact, approximate heat flux solution and absolute error of the approximation for </w:t>
      </w:r>
      <w:r w:rsidRPr="009B3FD3">
        <w:rPr>
          <w:position w:val="-12"/>
        </w:rPr>
        <w:object w:dxaOrig="1560" w:dyaOrig="360" w14:anchorId="77ADC796">
          <v:shape id="_x0000_i1232" type="#_x0000_t75" style="width:78pt;height:18pt" o:ole="">
            <v:imagedata r:id="rId420" o:title=""/>
          </v:shape>
          <o:OLEObject Type="Embed" ProgID="Equation.DSMT4" ShapeID="_x0000_i1232" DrawAspect="Content" ObjectID="_1734863153" r:id="rId421"/>
        </w:object>
      </w:r>
      <w:r>
        <w:rPr>
          <w:lang w:val="en-US"/>
        </w:rPr>
        <w:t xml:space="preserve"> </w:t>
      </w:r>
      <w:r>
        <w:rPr>
          <w:rFonts w:ascii="Times New Roman" w:hAnsi="Times New Roman" w:cs="Times New Roman"/>
          <w:sz w:val="28"/>
          <w:szCs w:val="28"/>
          <w:lang w:val="en-US"/>
        </w:rPr>
        <w:t xml:space="preserve">The Figure 2 depicts the approximate temperature solution on melting interface condition and it implies that approximation with </w:t>
      </w:r>
      <w:r w:rsidRPr="00F445E5">
        <w:rPr>
          <w:position w:val="-6"/>
        </w:rPr>
        <w:object w:dxaOrig="820" w:dyaOrig="300" w14:anchorId="60CEC6D1">
          <v:shape id="_x0000_i1233" type="#_x0000_t75" style="width:40.8pt;height:16.8pt" o:ole="">
            <v:imagedata r:id="rId422" o:title=""/>
          </v:shape>
          <o:OLEObject Type="Embed" ProgID="Equation.DSMT4" ShapeID="_x0000_i1233" DrawAspect="Content" ObjectID="_1734863154" r:id="rId423"/>
        </w:object>
      </w:r>
      <w:r>
        <w:rPr>
          <w:rFonts w:ascii="Times New Roman" w:hAnsi="Times New Roman" w:cs="Times New Roman"/>
          <w:sz w:val="28"/>
          <w:szCs w:val="28"/>
          <w:lang w:val="en-US"/>
        </w:rPr>
        <w:t xml:space="preserve"> gives us better approximation for liquid region temperature at </w:t>
      </w:r>
      <w:r w:rsidRPr="00DF56E1">
        <w:rPr>
          <w:position w:val="-12"/>
        </w:rPr>
        <w:object w:dxaOrig="1020" w:dyaOrig="360" w14:anchorId="77AE2D8B">
          <v:shape id="_x0000_i1234" type="#_x0000_t75" style="width:52.8pt;height:18pt" o:ole="">
            <v:imagedata r:id="rId424" o:title=""/>
          </v:shape>
          <o:OLEObject Type="Embed" ProgID="Equation.DSMT4" ShapeID="_x0000_i1234" DrawAspect="Content" ObjectID="_1734863155" r:id="rId425"/>
        </w:object>
      </w:r>
      <w:r>
        <w:rPr>
          <w:rFonts w:ascii="Times New Roman" w:hAnsi="Times New Roman" w:cs="Times New Roman"/>
          <w:sz w:val="28"/>
          <w:szCs w:val="28"/>
          <w:lang w:val="en-US"/>
        </w:rPr>
        <w:t xml:space="preserve"> We can also see in Figure 3 the absolute error of approximate solution comparison with exact solution is presented and we can conclude that </w:t>
      </w:r>
      <w:r w:rsidRPr="00F445E5">
        <w:rPr>
          <w:position w:val="-6"/>
        </w:rPr>
        <w:object w:dxaOrig="700" w:dyaOrig="300" w14:anchorId="701623BB">
          <v:shape id="_x0000_i1235" type="#_x0000_t75" style="width:34.8pt;height:16.8pt" o:ole="">
            <v:imagedata r:id="rId426" o:title=""/>
          </v:shape>
          <o:OLEObject Type="Embed" ProgID="Equation.DSMT4" ShapeID="_x0000_i1235" DrawAspect="Content" ObjectID="_1734863156" r:id="rId427"/>
        </w:object>
      </w:r>
      <w:r>
        <w:rPr>
          <w:lang w:val="en-US"/>
        </w:rPr>
        <w:t xml:space="preserve"> </w:t>
      </w:r>
      <w:r>
        <w:rPr>
          <w:rFonts w:ascii="Times New Roman" w:hAnsi="Times New Roman" w:cs="Times New Roman"/>
          <w:sz w:val="28"/>
          <w:szCs w:val="28"/>
          <w:lang w:val="en-US"/>
        </w:rPr>
        <w:t xml:space="preserve">gives better approximation than </w:t>
      </w:r>
      <w:r w:rsidRPr="009B3FD3">
        <w:rPr>
          <w:position w:val="-12"/>
        </w:rPr>
        <w:object w:dxaOrig="1300" w:dyaOrig="360" w14:anchorId="1C65AF0D">
          <v:shape id="_x0000_i1236" type="#_x0000_t75" style="width:64.8pt;height:18pt" o:ole="">
            <v:imagedata r:id="rId428" o:title=""/>
          </v:shape>
          <o:OLEObject Type="Embed" ProgID="Equation.DSMT4" ShapeID="_x0000_i1236" DrawAspect="Content" ObjectID="_1734863157" r:id="rId429"/>
        </w:object>
      </w:r>
    </w:p>
    <w:p w14:paraId="7A4AD68C" w14:textId="77777777" w:rsidR="0013309A" w:rsidRDefault="0013309A" w:rsidP="0013309A">
      <w:pPr>
        <w:spacing w:after="0" w:line="240" w:lineRule="auto"/>
        <w:jc w:val="both"/>
        <w:rPr>
          <w:rFonts w:ascii="Times New Roman" w:hAnsi="Times New Roman" w:cs="Times New Roman"/>
          <w:sz w:val="28"/>
          <w:szCs w:val="28"/>
          <w:lang w:val="en-US"/>
        </w:rPr>
      </w:pPr>
    </w:p>
    <w:tbl>
      <w:tblPr>
        <w:tblStyle w:val="12"/>
        <w:tblW w:w="9628" w:type="dxa"/>
        <w:tblLayout w:type="fixed"/>
        <w:tblLook w:val="04A0" w:firstRow="1" w:lastRow="0" w:firstColumn="1" w:lastColumn="0" w:noHBand="0" w:noVBand="1"/>
      </w:tblPr>
      <w:tblGrid>
        <w:gridCol w:w="562"/>
        <w:gridCol w:w="1134"/>
        <w:gridCol w:w="1276"/>
        <w:gridCol w:w="1276"/>
        <w:gridCol w:w="1272"/>
        <w:gridCol w:w="1421"/>
        <w:gridCol w:w="1418"/>
        <w:gridCol w:w="1269"/>
      </w:tblGrid>
      <w:tr w:rsidR="0013309A" w14:paraId="7ACC8628" w14:textId="77777777" w:rsidTr="0008213D">
        <w:tc>
          <w:tcPr>
            <w:tcW w:w="562" w:type="dxa"/>
          </w:tcPr>
          <w:p w14:paraId="2415BDEF" w14:textId="77777777" w:rsidR="0013309A" w:rsidRDefault="0013309A" w:rsidP="0008213D">
            <w:pPr>
              <w:jc w:val="center"/>
              <w:rPr>
                <w:rFonts w:ascii="Times New Roman" w:hAnsi="Times New Roman"/>
                <w:sz w:val="28"/>
                <w:szCs w:val="28"/>
                <w:lang w:val="en-US" w:eastAsia="ru-RU"/>
              </w:rPr>
            </w:pPr>
            <w:r w:rsidRPr="002D4FDF">
              <w:rPr>
                <w:rFonts w:asciiTheme="minorHAnsi" w:eastAsiaTheme="minorHAnsi" w:hAnsiTheme="minorHAnsi" w:cstheme="minorBidi"/>
                <w:position w:val="-6"/>
              </w:rPr>
              <w:object w:dxaOrig="160" w:dyaOrig="260" w14:anchorId="03F951C7">
                <v:shape id="_x0000_i1237" type="#_x0000_t75" style="width:7.2pt;height:13.2pt" o:ole="">
                  <v:imagedata r:id="rId430" o:title=""/>
                </v:shape>
                <o:OLEObject Type="Embed" ProgID="Equation.DSMT4" ShapeID="_x0000_i1237" DrawAspect="Content" ObjectID="_1734863158" r:id="rId431"/>
              </w:object>
            </w:r>
          </w:p>
        </w:tc>
        <w:tc>
          <w:tcPr>
            <w:tcW w:w="1134" w:type="dxa"/>
          </w:tcPr>
          <w:p w14:paraId="71244413" w14:textId="77777777" w:rsidR="0013309A" w:rsidRDefault="0013309A" w:rsidP="0008213D">
            <w:pPr>
              <w:jc w:val="center"/>
              <w:rPr>
                <w:rFonts w:ascii="Times New Roman" w:hAnsi="Times New Roman"/>
                <w:sz w:val="28"/>
                <w:szCs w:val="28"/>
                <w:lang w:val="en-US" w:eastAsia="ru-RU"/>
              </w:rPr>
            </w:pPr>
            <w:r w:rsidRPr="007802F7">
              <w:rPr>
                <w:rFonts w:asciiTheme="minorHAnsi" w:eastAsiaTheme="minorHAnsi" w:hAnsiTheme="minorHAnsi" w:cstheme="minorBidi"/>
                <w:position w:val="-12"/>
              </w:rPr>
              <w:object w:dxaOrig="320" w:dyaOrig="380" w14:anchorId="0EC300C9">
                <v:shape id="_x0000_i1238" type="#_x0000_t75" style="width:16.8pt;height:19.2pt" o:ole="">
                  <v:imagedata r:id="rId432" o:title=""/>
                </v:shape>
                <o:OLEObject Type="Embed" ProgID="Equation.DSMT4" ShapeID="_x0000_i1238" DrawAspect="Content" ObjectID="_1734863159" r:id="rId433"/>
              </w:object>
            </w:r>
          </w:p>
        </w:tc>
        <w:tc>
          <w:tcPr>
            <w:tcW w:w="1276" w:type="dxa"/>
          </w:tcPr>
          <w:p w14:paraId="17548D55" w14:textId="77777777" w:rsidR="0013309A" w:rsidRDefault="0013309A" w:rsidP="0008213D">
            <w:pPr>
              <w:jc w:val="center"/>
              <w:rPr>
                <w:rFonts w:ascii="Times New Roman" w:hAnsi="Times New Roman"/>
                <w:sz w:val="28"/>
                <w:szCs w:val="28"/>
                <w:lang w:val="en-US" w:eastAsia="ru-RU"/>
              </w:rPr>
            </w:pPr>
            <w:r w:rsidRPr="007802F7">
              <w:rPr>
                <w:rFonts w:asciiTheme="minorHAnsi" w:eastAsiaTheme="minorHAnsi" w:hAnsiTheme="minorHAnsi" w:cstheme="minorBidi"/>
                <w:position w:val="-12"/>
              </w:rPr>
              <w:object w:dxaOrig="1060" w:dyaOrig="380" w14:anchorId="6A01C90D">
                <v:shape id="_x0000_i1239" type="#_x0000_t75" style="width:52.8pt;height:19.2pt" o:ole="">
                  <v:imagedata r:id="rId434" o:title=""/>
                </v:shape>
                <o:OLEObject Type="Embed" ProgID="Equation.DSMT4" ShapeID="_x0000_i1239" DrawAspect="Content" ObjectID="_1734863160" r:id="rId435"/>
              </w:object>
            </w:r>
          </w:p>
        </w:tc>
        <w:tc>
          <w:tcPr>
            <w:tcW w:w="1276" w:type="dxa"/>
          </w:tcPr>
          <w:p w14:paraId="21BEB63F" w14:textId="77777777" w:rsidR="0013309A" w:rsidRDefault="0013309A" w:rsidP="0008213D">
            <w:pPr>
              <w:jc w:val="center"/>
              <w:rPr>
                <w:rFonts w:ascii="Times New Roman" w:hAnsi="Times New Roman"/>
                <w:sz w:val="28"/>
                <w:szCs w:val="28"/>
                <w:lang w:val="en-US" w:eastAsia="ru-RU"/>
              </w:rPr>
            </w:pPr>
            <w:r w:rsidRPr="007802F7">
              <w:rPr>
                <w:rFonts w:asciiTheme="minorHAnsi" w:eastAsiaTheme="minorHAnsi" w:hAnsiTheme="minorHAnsi" w:cstheme="minorBidi"/>
                <w:position w:val="-12"/>
              </w:rPr>
              <w:object w:dxaOrig="1180" w:dyaOrig="380" w14:anchorId="618AF41A">
                <v:shape id="_x0000_i1240" type="#_x0000_t75" style="width:58.8pt;height:19.2pt" o:ole="">
                  <v:imagedata r:id="rId436" o:title=""/>
                </v:shape>
                <o:OLEObject Type="Embed" ProgID="Equation.DSMT4" ShapeID="_x0000_i1240" DrawAspect="Content" ObjectID="_1734863161" r:id="rId437"/>
              </w:object>
            </w:r>
          </w:p>
        </w:tc>
        <w:tc>
          <w:tcPr>
            <w:tcW w:w="1272" w:type="dxa"/>
          </w:tcPr>
          <w:p w14:paraId="2C62437D" w14:textId="77777777" w:rsidR="0013309A" w:rsidRDefault="0013309A" w:rsidP="0008213D">
            <w:pPr>
              <w:jc w:val="center"/>
            </w:pPr>
            <w:r w:rsidRPr="007802F7">
              <w:rPr>
                <w:rFonts w:asciiTheme="minorHAnsi" w:eastAsiaTheme="minorHAnsi" w:hAnsiTheme="minorHAnsi" w:cstheme="minorBidi"/>
                <w:position w:val="-12"/>
              </w:rPr>
              <w:object w:dxaOrig="1219" w:dyaOrig="380" w14:anchorId="2AC3775E">
                <v:shape id="_x0000_i1241" type="#_x0000_t75" style="width:54pt;height:16.8pt" o:ole="">
                  <v:imagedata r:id="rId438" o:title=""/>
                </v:shape>
                <o:OLEObject Type="Embed" ProgID="Equation.DSMT4" ShapeID="_x0000_i1241" DrawAspect="Content" ObjectID="_1734863162" r:id="rId439"/>
              </w:object>
            </w:r>
          </w:p>
        </w:tc>
        <w:tc>
          <w:tcPr>
            <w:tcW w:w="1421" w:type="dxa"/>
          </w:tcPr>
          <w:p w14:paraId="50C3D984" w14:textId="77777777" w:rsidR="0013309A" w:rsidRDefault="0013309A" w:rsidP="0008213D">
            <w:pPr>
              <w:jc w:val="center"/>
              <w:rPr>
                <w:rFonts w:ascii="Times New Roman" w:hAnsi="Times New Roman"/>
                <w:sz w:val="28"/>
                <w:szCs w:val="28"/>
                <w:lang w:val="en-US" w:eastAsia="ru-RU"/>
              </w:rPr>
            </w:pPr>
            <w:r w:rsidRPr="007802F7">
              <w:rPr>
                <w:rFonts w:asciiTheme="minorHAnsi" w:eastAsiaTheme="minorHAnsi" w:hAnsiTheme="minorHAnsi" w:cstheme="minorBidi"/>
                <w:position w:val="-12"/>
              </w:rPr>
              <w:object w:dxaOrig="1260" w:dyaOrig="360" w14:anchorId="27C71689">
                <v:shape id="_x0000_i1242" type="#_x0000_t75" style="width:64.8pt;height:18pt" o:ole="">
                  <v:imagedata r:id="rId440" o:title=""/>
                </v:shape>
                <o:OLEObject Type="Embed" ProgID="Equation.DSMT4" ShapeID="_x0000_i1242" DrawAspect="Content" ObjectID="_1734863163" r:id="rId441"/>
              </w:object>
            </w:r>
          </w:p>
        </w:tc>
        <w:tc>
          <w:tcPr>
            <w:tcW w:w="1418" w:type="dxa"/>
          </w:tcPr>
          <w:p w14:paraId="047C8542" w14:textId="77777777" w:rsidR="0013309A" w:rsidRDefault="0013309A" w:rsidP="0008213D">
            <w:pPr>
              <w:rPr>
                <w:rFonts w:ascii="Times New Roman" w:hAnsi="Times New Roman"/>
                <w:sz w:val="28"/>
                <w:szCs w:val="28"/>
                <w:lang w:val="en-US" w:eastAsia="ru-RU"/>
              </w:rPr>
            </w:pPr>
            <w:r w:rsidRPr="007802F7">
              <w:rPr>
                <w:rFonts w:asciiTheme="minorHAnsi" w:eastAsiaTheme="minorHAnsi" w:hAnsiTheme="minorHAnsi" w:cstheme="minorBidi"/>
                <w:position w:val="-12"/>
              </w:rPr>
              <w:object w:dxaOrig="1300" w:dyaOrig="360" w14:anchorId="1BB840E4">
                <v:shape id="_x0000_i1243" type="#_x0000_t75" style="width:64.8pt;height:18pt" o:ole="">
                  <v:imagedata r:id="rId442" o:title=""/>
                </v:shape>
                <o:OLEObject Type="Embed" ProgID="Equation.DSMT4" ShapeID="_x0000_i1243" DrawAspect="Content" ObjectID="_1734863164" r:id="rId443"/>
              </w:object>
            </w:r>
          </w:p>
        </w:tc>
        <w:tc>
          <w:tcPr>
            <w:tcW w:w="1269" w:type="dxa"/>
          </w:tcPr>
          <w:p w14:paraId="3810E275" w14:textId="77777777" w:rsidR="0013309A" w:rsidRDefault="0013309A" w:rsidP="0008213D">
            <w:pPr>
              <w:jc w:val="center"/>
            </w:pPr>
            <w:r w:rsidRPr="007802F7">
              <w:rPr>
                <w:rFonts w:asciiTheme="minorHAnsi" w:eastAsiaTheme="minorHAnsi" w:hAnsiTheme="minorHAnsi" w:cstheme="minorBidi"/>
                <w:position w:val="-12"/>
              </w:rPr>
              <w:object w:dxaOrig="1320" w:dyaOrig="360" w14:anchorId="069E2A5F">
                <v:shape id="_x0000_i1244" type="#_x0000_t75" style="width:54pt;height:13.2pt" o:ole="">
                  <v:imagedata r:id="rId444" o:title=""/>
                </v:shape>
                <o:OLEObject Type="Embed" ProgID="Equation.DSMT4" ShapeID="_x0000_i1244" DrawAspect="Content" ObjectID="_1734863165" r:id="rId445"/>
              </w:object>
            </w:r>
          </w:p>
        </w:tc>
      </w:tr>
      <w:tr w:rsidR="0013309A" w14:paraId="6AB53B53" w14:textId="77777777" w:rsidTr="0008213D">
        <w:tc>
          <w:tcPr>
            <w:tcW w:w="562" w:type="dxa"/>
          </w:tcPr>
          <w:p w14:paraId="13439CB4" w14:textId="77777777" w:rsidR="0013309A" w:rsidRPr="00C34D6D" w:rsidRDefault="0013309A" w:rsidP="0008213D">
            <w:pPr>
              <w:jc w:val="center"/>
              <w:rPr>
                <w:rFonts w:ascii="Times New Roman" w:hAnsi="Times New Roman"/>
                <w:lang w:val="en-US" w:eastAsia="ru-RU"/>
              </w:rPr>
            </w:pPr>
            <w:r w:rsidRPr="00C34D6D">
              <w:rPr>
                <w:rFonts w:ascii="Times New Roman" w:hAnsi="Times New Roman"/>
                <w:lang w:val="en-US" w:eastAsia="ru-RU"/>
              </w:rPr>
              <w:t>0</w:t>
            </w:r>
          </w:p>
        </w:tc>
        <w:tc>
          <w:tcPr>
            <w:tcW w:w="1134" w:type="dxa"/>
          </w:tcPr>
          <w:p w14:paraId="23DF55B9" w14:textId="77777777" w:rsidR="0013309A" w:rsidRPr="00BC39D5" w:rsidRDefault="0013309A" w:rsidP="0008213D">
            <w:pPr>
              <w:jc w:val="center"/>
              <w:rPr>
                <w:rFonts w:ascii="Times New Roman" w:hAnsi="Times New Roman"/>
                <w:sz w:val="24"/>
                <w:szCs w:val="24"/>
                <w:lang w:val="en-US" w:eastAsia="ru-RU"/>
              </w:rPr>
            </w:pPr>
            <w:r w:rsidRPr="00BC39D5">
              <w:rPr>
                <w:rFonts w:ascii="Times New Roman" w:hAnsi="Times New Roman"/>
                <w:sz w:val="24"/>
                <w:szCs w:val="24"/>
                <w:lang w:val="en-US" w:eastAsia="ru-RU"/>
              </w:rPr>
              <w:t>0.2000</w:t>
            </w:r>
            <w:r>
              <w:rPr>
                <w:rFonts w:ascii="Times New Roman" w:hAnsi="Times New Roman"/>
                <w:sz w:val="24"/>
                <w:szCs w:val="24"/>
                <w:lang w:val="en-US" w:eastAsia="ru-RU"/>
              </w:rPr>
              <w:t>0</w:t>
            </w:r>
          </w:p>
        </w:tc>
        <w:tc>
          <w:tcPr>
            <w:tcW w:w="1276" w:type="dxa"/>
          </w:tcPr>
          <w:p w14:paraId="49E853C0" w14:textId="77777777" w:rsidR="0013309A" w:rsidRPr="00BC39D5" w:rsidRDefault="0013309A" w:rsidP="0008213D">
            <w:pPr>
              <w:jc w:val="center"/>
              <w:rPr>
                <w:rFonts w:ascii="Times New Roman" w:hAnsi="Times New Roman"/>
                <w:sz w:val="24"/>
                <w:szCs w:val="24"/>
                <w:lang w:val="en-US" w:eastAsia="ru-RU"/>
              </w:rPr>
            </w:pPr>
            <w:r w:rsidRPr="00BC39D5">
              <w:rPr>
                <w:rFonts w:ascii="Times New Roman" w:hAnsi="Times New Roman"/>
                <w:sz w:val="24"/>
                <w:szCs w:val="24"/>
                <w:lang w:val="en-US" w:eastAsia="ru-RU"/>
              </w:rPr>
              <w:t>0.187178</w:t>
            </w:r>
          </w:p>
        </w:tc>
        <w:tc>
          <w:tcPr>
            <w:tcW w:w="1276" w:type="dxa"/>
          </w:tcPr>
          <w:p w14:paraId="70E1D9C5" w14:textId="77777777" w:rsidR="0013309A" w:rsidRPr="00BC39D5" w:rsidRDefault="0013309A" w:rsidP="0008213D">
            <w:pPr>
              <w:jc w:val="center"/>
              <w:rPr>
                <w:rFonts w:ascii="Times New Roman" w:hAnsi="Times New Roman"/>
                <w:sz w:val="24"/>
                <w:szCs w:val="24"/>
                <w:lang w:val="en-US" w:eastAsia="ru-RU"/>
              </w:rPr>
            </w:pPr>
            <w:r w:rsidRPr="00BC39D5">
              <w:rPr>
                <w:rFonts w:ascii="Times New Roman" w:hAnsi="Times New Roman"/>
                <w:sz w:val="24"/>
                <w:szCs w:val="24"/>
                <w:lang w:val="en-US" w:eastAsia="ru-RU"/>
              </w:rPr>
              <w:t>0.122068</w:t>
            </w:r>
          </w:p>
        </w:tc>
        <w:tc>
          <w:tcPr>
            <w:tcW w:w="1272" w:type="dxa"/>
          </w:tcPr>
          <w:p w14:paraId="236C3F6C" w14:textId="77777777" w:rsidR="0013309A" w:rsidRPr="00BC39D5" w:rsidRDefault="0013309A" w:rsidP="0008213D">
            <w:pPr>
              <w:jc w:val="center"/>
              <w:rPr>
                <w:rFonts w:ascii="Times New Roman" w:hAnsi="Times New Roman"/>
                <w:sz w:val="24"/>
                <w:szCs w:val="24"/>
                <w:lang w:val="en-US" w:eastAsia="ru-RU"/>
              </w:rPr>
            </w:pPr>
            <w:r w:rsidRPr="00BC39D5">
              <w:rPr>
                <w:rFonts w:ascii="Times New Roman" w:hAnsi="Times New Roman"/>
                <w:sz w:val="24"/>
                <w:szCs w:val="24"/>
                <w:lang w:val="en-US" w:eastAsia="ru-RU"/>
              </w:rPr>
              <w:t>0.074094</w:t>
            </w:r>
          </w:p>
        </w:tc>
        <w:tc>
          <w:tcPr>
            <w:tcW w:w="1421" w:type="dxa"/>
          </w:tcPr>
          <w:p w14:paraId="0AC9D898" w14:textId="77777777" w:rsidR="0013309A" w:rsidRPr="00BC39D5" w:rsidRDefault="0013309A" w:rsidP="0008213D">
            <w:pPr>
              <w:jc w:val="center"/>
              <w:rPr>
                <w:rFonts w:ascii="Times New Roman" w:hAnsi="Times New Roman"/>
                <w:sz w:val="24"/>
                <w:szCs w:val="24"/>
                <w:lang w:val="en-US" w:eastAsia="ru-RU"/>
              </w:rPr>
            </w:pPr>
            <w:r w:rsidRPr="00BC39D5">
              <w:rPr>
                <w:rFonts w:ascii="Times New Roman" w:hAnsi="Times New Roman"/>
                <w:sz w:val="24"/>
                <w:szCs w:val="24"/>
                <w:lang w:val="en-US" w:eastAsia="ru-RU"/>
              </w:rPr>
              <w:t>0.012822</w:t>
            </w:r>
          </w:p>
        </w:tc>
        <w:tc>
          <w:tcPr>
            <w:tcW w:w="1418" w:type="dxa"/>
          </w:tcPr>
          <w:p w14:paraId="7C870832" w14:textId="77777777" w:rsidR="0013309A" w:rsidRPr="00BC39D5" w:rsidRDefault="0013309A" w:rsidP="0008213D">
            <w:pPr>
              <w:jc w:val="center"/>
              <w:rPr>
                <w:rFonts w:ascii="Times New Roman" w:hAnsi="Times New Roman"/>
                <w:sz w:val="24"/>
                <w:szCs w:val="24"/>
                <w:lang w:val="en-US" w:eastAsia="ru-RU"/>
              </w:rPr>
            </w:pPr>
            <w:r w:rsidRPr="00BC39D5">
              <w:rPr>
                <w:rFonts w:ascii="Times New Roman" w:hAnsi="Times New Roman"/>
                <w:sz w:val="24"/>
                <w:szCs w:val="24"/>
                <w:lang w:val="en-US" w:eastAsia="ru-RU"/>
              </w:rPr>
              <w:t>0.077932</w:t>
            </w:r>
          </w:p>
        </w:tc>
        <w:tc>
          <w:tcPr>
            <w:tcW w:w="1269" w:type="dxa"/>
          </w:tcPr>
          <w:p w14:paraId="63526338" w14:textId="77777777" w:rsidR="0013309A" w:rsidRPr="00BC39D5" w:rsidRDefault="0013309A" w:rsidP="0008213D">
            <w:pPr>
              <w:jc w:val="center"/>
              <w:rPr>
                <w:rFonts w:ascii="Times New Roman" w:hAnsi="Times New Roman"/>
                <w:sz w:val="24"/>
                <w:szCs w:val="24"/>
                <w:lang w:val="en-US" w:eastAsia="ru-RU"/>
              </w:rPr>
            </w:pPr>
            <w:r w:rsidRPr="00BC39D5">
              <w:rPr>
                <w:rFonts w:ascii="Times New Roman" w:hAnsi="Times New Roman"/>
                <w:sz w:val="24"/>
                <w:szCs w:val="24"/>
                <w:lang w:val="en-US" w:eastAsia="ru-RU"/>
              </w:rPr>
              <w:t>0.125906</w:t>
            </w:r>
          </w:p>
        </w:tc>
      </w:tr>
      <w:tr w:rsidR="0013309A" w14:paraId="6E201D7F" w14:textId="77777777" w:rsidTr="0008213D">
        <w:tc>
          <w:tcPr>
            <w:tcW w:w="562" w:type="dxa"/>
          </w:tcPr>
          <w:p w14:paraId="45B1D324" w14:textId="77777777" w:rsidR="0013309A" w:rsidRPr="00C34D6D" w:rsidRDefault="0013309A" w:rsidP="0008213D">
            <w:pPr>
              <w:jc w:val="center"/>
              <w:rPr>
                <w:rFonts w:ascii="Times New Roman" w:hAnsi="Times New Roman"/>
                <w:lang w:val="en-US" w:eastAsia="ru-RU"/>
              </w:rPr>
            </w:pPr>
            <w:r>
              <w:rPr>
                <w:rFonts w:ascii="Times New Roman" w:hAnsi="Times New Roman"/>
                <w:lang w:val="en-US" w:eastAsia="ru-RU"/>
              </w:rPr>
              <w:t>0.1</w:t>
            </w:r>
          </w:p>
        </w:tc>
        <w:tc>
          <w:tcPr>
            <w:tcW w:w="1134" w:type="dxa"/>
          </w:tcPr>
          <w:p w14:paraId="51FDECCF" w14:textId="77777777" w:rsidR="0013309A" w:rsidRPr="00BC39D5" w:rsidRDefault="0013309A" w:rsidP="0008213D">
            <w:pPr>
              <w:jc w:val="center"/>
              <w:rPr>
                <w:rFonts w:ascii="Times New Roman" w:hAnsi="Times New Roman"/>
                <w:sz w:val="24"/>
                <w:szCs w:val="24"/>
                <w:lang w:val="en-US" w:eastAsia="ru-RU"/>
              </w:rPr>
            </w:pPr>
            <w:r>
              <w:rPr>
                <w:rFonts w:ascii="Times New Roman" w:hAnsi="Times New Roman"/>
                <w:sz w:val="24"/>
                <w:szCs w:val="24"/>
                <w:lang w:val="en-US" w:eastAsia="ru-RU"/>
              </w:rPr>
              <w:t>0.34400</w:t>
            </w:r>
          </w:p>
        </w:tc>
        <w:tc>
          <w:tcPr>
            <w:tcW w:w="1276" w:type="dxa"/>
          </w:tcPr>
          <w:p w14:paraId="1572AE26" w14:textId="77777777" w:rsidR="0013309A" w:rsidRPr="00BC39D5" w:rsidRDefault="0013309A" w:rsidP="0008213D">
            <w:pPr>
              <w:jc w:val="center"/>
              <w:rPr>
                <w:rFonts w:ascii="Times New Roman" w:hAnsi="Times New Roman"/>
                <w:sz w:val="24"/>
                <w:szCs w:val="24"/>
                <w:lang w:val="en-US" w:eastAsia="ru-RU"/>
              </w:rPr>
            </w:pPr>
            <w:r>
              <w:rPr>
                <w:rFonts w:ascii="Times New Roman" w:hAnsi="Times New Roman"/>
                <w:sz w:val="24"/>
                <w:szCs w:val="24"/>
                <w:lang w:val="en-US" w:eastAsia="ru-RU"/>
              </w:rPr>
              <w:t>0.399123</w:t>
            </w:r>
          </w:p>
        </w:tc>
        <w:tc>
          <w:tcPr>
            <w:tcW w:w="1276" w:type="dxa"/>
          </w:tcPr>
          <w:p w14:paraId="6B8F9F53" w14:textId="77777777" w:rsidR="0013309A" w:rsidRPr="00BC39D5" w:rsidRDefault="0013309A" w:rsidP="0008213D">
            <w:pPr>
              <w:jc w:val="center"/>
              <w:rPr>
                <w:rFonts w:ascii="Times New Roman" w:hAnsi="Times New Roman"/>
                <w:sz w:val="24"/>
                <w:szCs w:val="24"/>
                <w:lang w:val="en-US" w:eastAsia="ru-RU"/>
              </w:rPr>
            </w:pPr>
            <w:r>
              <w:rPr>
                <w:rFonts w:ascii="Times New Roman" w:hAnsi="Times New Roman"/>
                <w:sz w:val="24"/>
                <w:szCs w:val="24"/>
                <w:lang w:val="en-US" w:eastAsia="ru-RU"/>
              </w:rPr>
              <w:t>0.341146</w:t>
            </w:r>
          </w:p>
        </w:tc>
        <w:tc>
          <w:tcPr>
            <w:tcW w:w="1272" w:type="dxa"/>
          </w:tcPr>
          <w:p w14:paraId="7FE023D7" w14:textId="77777777" w:rsidR="0013309A" w:rsidRPr="00BC39D5" w:rsidRDefault="0013309A" w:rsidP="0008213D">
            <w:pPr>
              <w:jc w:val="center"/>
              <w:rPr>
                <w:rFonts w:ascii="Times New Roman" w:hAnsi="Times New Roman"/>
                <w:sz w:val="24"/>
                <w:szCs w:val="24"/>
                <w:lang w:val="en-US" w:eastAsia="ru-RU"/>
              </w:rPr>
            </w:pPr>
            <w:r>
              <w:rPr>
                <w:rFonts w:ascii="Times New Roman" w:hAnsi="Times New Roman"/>
                <w:sz w:val="24"/>
                <w:szCs w:val="24"/>
                <w:lang w:val="en-US" w:eastAsia="ru-RU"/>
              </w:rPr>
              <w:t>0.358827</w:t>
            </w:r>
          </w:p>
        </w:tc>
        <w:tc>
          <w:tcPr>
            <w:tcW w:w="1421" w:type="dxa"/>
          </w:tcPr>
          <w:p w14:paraId="54CBF680" w14:textId="77777777" w:rsidR="0013309A" w:rsidRPr="00BC39D5" w:rsidRDefault="0013309A" w:rsidP="0008213D">
            <w:pPr>
              <w:jc w:val="center"/>
              <w:rPr>
                <w:rFonts w:ascii="Times New Roman" w:hAnsi="Times New Roman"/>
                <w:sz w:val="24"/>
                <w:szCs w:val="24"/>
                <w:lang w:val="en-US" w:eastAsia="ru-RU"/>
              </w:rPr>
            </w:pPr>
            <w:r>
              <w:rPr>
                <w:rFonts w:ascii="Times New Roman" w:hAnsi="Times New Roman"/>
                <w:sz w:val="24"/>
                <w:szCs w:val="24"/>
                <w:lang w:val="en-US" w:eastAsia="ru-RU"/>
              </w:rPr>
              <w:t>0.004877</w:t>
            </w:r>
          </w:p>
        </w:tc>
        <w:tc>
          <w:tcPr>
            <w:tcW w:w="1418" w:type="dxa"/>
          </w:tcPr>
          <w:p w14:paraId="2FBC6F08" w14:textId="77777777" w:rsidR="0013309A" w:rsidRPr="00BC39D5" w:rsidRDefault="0013309A" w:rsidP="0008213D">
            <w:pPr>
              <w:jc w:val="center"/>
              <w:rPr>
                <w:rFonts w:ascii="Times New Roman" w:hAnsi="Times New Roman"/>
                <w:sz w:val="24"/>
                <w:szCs w:val="24"/>
                <w:lang w:val="en-US" w:eastAsia="ru-RU"/>
              </w:rPr>
            </w:pPr>
            <w:r>
              <w:rPr>
                <w:rFonts w:ascii="Times New Roman" w:hAnsi="Times New Roman"/>
                <w:sz w:val="24"/>
                <w:szCs w:val="24"/>
                <w:lang w:val="en-US" w:eastAsia="ru-RU"/>
              </w:rPr>
              <w:t>0.002854</w:t>
            </w:r>
          </w:p>
        </w:tc>
        <w:tc>
          <w:tcPr>
            <w:tcW w:w="1269" w:type="dxa"/>
          </w:tcPr>
          <w:p w14:paraId="6AFC5A46" w14:textId="77777777" w:rsidR="0013309A" w:rsidRPr="00BC39D5" w:rsidRDefault="0013309A" w:rsidP="0008213D">
            <w:pPr>
              <w:jc w:val="center"/>
              <w:rPr>
                <w:rFonts w:ascii="Times New Roman" w:hAnsi="Times New Roman"/>
                <w:sz w:val="24"/>
                <w:szCs w:val="24"/>
                <w:lang w:val="en-US" w:eastAsia="ru-RU"/>
              </w:rPr>
            </w:pPr>
            <w:r>
              <w:rPr>
                <w:rFonts w:ascii="Times New Roman" w:hAnsi="Times New Roman"/>
                <w:sz w:val="24"/>
                <w:szCs w:val="24"/>
                <w:lang w:val="en-US" w:eastAsia="ru-RU"/>
              </w:rPr>
              <w:t>0.014827</w:t>
            </w:r>
          </w:p>
        </w:tc>
      </w:tr>
      <w:tr w:rsidR="0013309A" w14:paraId="65390E72" w14:textId="77777777" w:rsidTr="0008213D">
        <w:tc>
          <w:tcPr>
            <w:tcW w:w="562" w:type="dxa"/>
          </w:tcPr>
          <w:p w14:paraId="61188AE5" w14:textId="77777777" w:rsidR="0013309A" w:rsidRPr="00C34D6D" w:rsidRDefault="0013309A" w:rsidP="0008213D">
            <w:pPr>
              <w:jc w:val="center"/>
              <w:rPr>
                <w:rFonts w:ascii="Times New Roman" w:hAnsi="Times New Roman"/>
                <w:lang w:val="en-US" w:eastAsia="ru-RU"/>
              </w:rPr>
            </w:pPr>
            <w:r w:rsidRPr="00C34D6D">
              <w:rPr>
                <w:rFonts w:ascii="Times New Roman" w:hAnsi="Times New Roman"/>
                <w:lang w:val="en-US" w:eastAsia="ru-RU"/>
              </w:rPr>
              <w:t>0.2</w:t>
            </w:r>
          </w:p>
        </w:tc>
        <w:tc>
          <w:tcPr>
            <w:tcW w:w="1134" w:type="dxa"/>
          </w:tcPr>
          <w:p w14:paraId="0595537A" w14:textId="77777777" w:rsidR="0013309A" w:rsidRPr="00BC39D5" w:rsidRDefault="0013309A" w:rsidP="0008213D">
            <w:pPr>
              <w:jc w:val="center"/>
              <w:rPr>
                <w:rFonts w:ascii="Times New Roman" w:hAnsi="Times New Roman"/>
                <w:sz w:val="24"/>
                <w:szCs w:val="24"/>
                <w:lang w:val="en-US" w:eastAsia="ru-RU"/>
              </w:rPr>
            </w:pPr>
            <w:r w:rsidRPr="00BC39D5">
              <w:rPr>
                <w:rFonts w:ascii="Times New Roman" w:hAnsi="Times New Roman"/>
                <w:sz w:val="24"/>
                <w:szCs w:val="24"/>
                <w:lang w:val="en-US" w:eastAsia="ru-RU"/>
              </w:rPr>
              <w:t>0.47600</w:t>
            </w:r>
          </w:p>
        </w:tc>
        <w:tc>
          <w:tcPr>
            <w:tcW w:w="1276" w:type="dxa"/>
          </w:tcPr>
          <w:p w14:paraId="4CB03275" w14:textId="77777777" w:rsidR="0013309A" w:rsidRPr="00BC39D5" w:rsidRDefault="0013309A" w:rsidP="0008213D">
            <w:pPr>
              <w:jc w:val="center"/>
              <w:rPr>
                <w:rFonts w:ascii="Times New Roman" w:hAnsi="Times New Roman"/>
                <w:sz w:val="24"/>
                <w:szCs w:val="24"/>
                <w:lang w:val="en-US" w:eastAsia="ru-RU"/>
              </w:rPr>
            </w:pPr>
            <w:r w:rsidRPr="00BC39D5">
              <w:rPr>
                <w:rFonts w:ascii="Times New Roman" w:hAnsi="Times New Roman"/>
                <w:sz w:val="24"/>
                <w:szCs w:val="24"/>
                <w:lang w:val="en-US" w:eastAsia="ru-RU"/>
              </w:rPr>
              <w:t>0.476958</w:t>
            </w:r>
          </w:p>
        </w:tc>
        <w:tc>
          <w:tcPr>
            <w:tcW w:w="1276" w:type="dxa"/>
          </w:tcPr>
          <w:p w14:paraId="1E8C82C1" w14:textId="77777777" w:rsidR="0013309A" w:rsidRPr="00BC39D5" w:rsidRDefault="0013309A" w:rsidP="0008213D">
            <w:pPr>
              <w:jc w:val="center"/>
              <w:rPr>
                <w:rFonts w:ascii="Times New Roman" w:hAnsi="Times New Roman"/>
                <w:sz w:val="24"/>
                <w:szCs w:val="24"/>
                <w:lang w:val="en-US" w:eastAsia="ru-RU"/>
              </w:rPr>
            </w:pPr>
            <w:r w:rsidRPr="00BC39D5">
              <w:rPr>
                <w:rFonts w:ascii="Times New Roman" w:hAnsi="Times New Roman"/>
                <w:sz w:val="24"/>
                <w:szCs w:val="24"/>
                <w:lang w:val="en-US" w:eastAsia="ru-RU"/>
              </w:rPr>
              <w:t>0.505116</w:t>
            </w:r>
          </w:p>
        </w:tc>
        <w:tc>
          <w:tcPr>
            <w:tcW w:w="1272" w:type="dxa"/>
          </w:tcPr>
          <w:p w14:paraId="0F80EE33" w14:textId="77777777" w:rsidR="0013309A" w:rsidRPr="00BC39D5" w:rsidRDefault="0013309A" w:rsidP="0008213D">
            <w:pPr>
              <w:jc w:val="center"/>
              <w:rPr>
                <w:rFonts w:ascii="Times New Roman" w:hAnsi="Times New Roman"/>
                <w:sz w:val="24"/>
                <w:szCs w:val="24"/>
                <w:lang w:val="en-US" w:eastAsia="ru-RU"/>
              </w:rPr>
            </w:pPr>
            <w:r w:rsidRPr="00BC39D5">
              <w:rPr>
                <w:rFonts w:ascii="Times New Roman" w:hAnsi="Times New Roman"/>
                <w:sz w:val="24"/>
                <w:szCs w:val="24"/>
                <w:lang w:val="en-US" w:eastAsia="ru-RU"/>
              </w:rPr>
              <w:t>0.501662</w:t>
            </w:r>
          </w:p>
        </w:tc>
        <w:tc>
          <w:tcPr>
            <w:tcW w:w="1421" w:type="dxa"/>
          </w:tcPr>
          <w:p w14:paraId="603EC3F6" w14:textId="77777777" w:rsidR="0013309A" w:rsidRPr="00BC39D5" w:rsidRDefault="0013309A" w:rsidP="0008213D">
            <w:pPr>
              <w:jc w:val="center"/>
              <w:rPr>
                <w:rFonts w:ascii="Times New Roman" w:hAnsi="Times New Roman"/>
                <w:sz w:val="24"/>
                <w:szCs w:val="24"/>
                <w:lang w:val="en-US" w:eastAsia="ru-RU"/>
              </w:rPr>
            </w:pPr>
            <w:r w:rsidRPr="00BC39D5">
              <w:rPr>
                <w:rFonts w:ascii="Times New Roman" w:hAnsi="Times New Roman"/>
                <w:sz w:val="24"/>
                <w:szCs w:val="24"/>
                <w:lang w:val="en-US" w:eastAsia="ru-RU"/>
              </w:rPr>
              <w:t>0.000958</w:t>
            </w:r>
          </w:p>
        </w:tc>
        <w:tc>
          <w:tcPr>
            <w:tcW w:w="1418" w:type="dxa"/>
          </w:tcPr>
          <w:p w14:paraId="62F09F5D" w14:textId="77777777" w:rsidR="0013309A" w:rsidRPr="00BC39D5" w:rsidRDefault="0013309A" w:rsidP="0008213D">
            <w:pPr>
              <w:jc w:val="center"/>
              <w:rPr>
                <w:rFonts w:ascii="Times New Roman" w:hAnsi="Times New Roman"/>
                <w:sz w:val="24"/>
                <w:szCs w:val="24"/>
                <w:lang w:val="en-US" w:eastAsia="ru-RU"/>
              </w:rPr>
            </w:pPr>
            <w:r w:rsidRPr="00BC39D5">
              <w:rPr>
                <w:rFonts w:ascii="Times New Roman" w:hAnsi="Times New Roman"/>
                <w:sz w:val="24"/>
                <w:szCs w:val="24"/>
                <w:lang w:val="en-US" w:eastAsia="ru-RU"/>
              </w:rPr>
              <w:t>0.029116</w:t>
            </w:r>
          </w:p>
        </w:tc>
        <w:tc>
          <w:tcPr>
            <w:tcW w:w="1269" w:type="dxa"/>
          </w:tcPr>
          <w:p w14:paraId="441E9B4F" w14:textId="77777777" w:rsidR="0013309A" w:rsidRPr="00BC39D5" w:rsidRDefault="0013309A" w:rsidP="0008213D">
            <w:pPr>
              <w:jc w:val="center"/>
              <w:rPr>
                <w:rFonts w:ascii="Times New Roman" w:hAnsi="Times New Roman"/>
                <w:sz w:val="24"/>
                <w:szCs w:val="24"/>
                <w:lang w:val="en-US" w:eastAsia="ru-RU"/>
              </w:rPr>
            </w:pPr>
            <w:r w:rsidRPr="00BC39D5">
              <w:rPr>
                <w:rFonts w:ascii="Times New Roman" w:hAnsi="Times New Roman"/>
                <w:sz w:val="24"/>
                <w:szCs w:val="24"/>
                <w:lang w:val="en-US" w:eastAsia="ru-RU"/>
              </w:rPr>
              <w:t>0.025662</w:t>
            </w:r>
          </w:p>
        </w:tc>
      </w:tr>
      <w:tr w:rsidR="0013309A" w14:paraId="6F90D208" w14:textId="77777777" w:rsidTr="0008213D">
        <w:tc>
          <w:tcPr>
            <w:tcW w:w="562" w:type="dxa"/>
          </w:tcPr>
          <w:p w14:paraId="58EC2911" w14:textId="77777777" w:rsidR="0013309A" w:rsidRPr="00C34D6D" w:rsidRDefault="0013309A" w:rsidP="0008213D">
            <w:pPr>
              <w:jc w:val="center"/>
              <w:rPr>
                <w:rFonts w:ascii="Times New Roman" w:hAnsi="Times New Roman"/>
                <w:lang w:val="en-US" w:eastAsia="ru-RU"/>
              </w:rPr>
            </w:pPr>
            <w:r>
              <w:rPr>
                <w:rFonts w:ascii="Times New Roman" w:hAnsi="Times New Roman"/>
                <w:lang w:val="en-US" w:eastAsia="ru-RU"/>
              </w:rPr>
              <w:t>0.3</w:t>
            </w:r>
          </w:p>
        </w:tc>
        <w:tc>
          <w:tcPr>
            <w:tcW w:w="1134" w:type="dxa"/>
          </w:tcPr>
          <w:p w14:paraId="76F06277" w14:textId="77777777" w:rsidR="0013309A" w:rsidRPr="00BC39D5" w:rsidRDefault="0013309A" w:rsidP="0008213D">
            <w:pPr>
              <w:jc w:val="center"/>
              <w:rPr>
                <w:rFonts w:ascii="Times New Roman" w:hAnsi="Times New Roman"/>
                <w:sz w:val="24"/>
                <w:szCs w:val="24"/>
                <w:lang w:val="en-US" w:eastAsia="ru-RU"/>
              </w:rPr>
            </w:pPr>
            <w:r>
              <w:rPr>
                <w:rFonts w:ascii="Times New Roman" w:hAnsi="Times New Roman"/>
                <w:sz w:val="24"/>
                <w:szCs w:val="24"/>
                <w:lang w:val="en-US" w:eastAsia="ru-RU"/>
              </w:rPr>
              <w:t>0.59600</w:t>
            </w:r>
          </w:p>
        </w:tc>
        <w:tc>
          <w:tcPr>
            <w:tcW w:w="1276" w:type="dxa"/>
          </w:tcPr>
          <w:p w14:paraId="7EFE61A4" w14:textId="77777777" w:rsidR="0013309A" w:rsidRPr="00BC39D5" w:rsidRDefault="0013309A" w:rsidP="0008213D">
            <w:pPr>
              <w:jc w:val="center"/>
              <w:rPr>
                <w:rFonts w:ascii="Times New Roman" w:hAnsi="Times New Roman"/>
                <w:sz w:val="24"/>
                <w:szCs w:val="24"/>
                <w:lang w:val="en-US" w:eastAsia="ru-RU"/>
              </w:rPr>
            </w:pPr>
            <w:r>
              <w:rPr>
                <w:rFonts w:ascii="Times New Roman" w:hAnsi="Times New Roman"/>
                <w:sz w:val="24"/>
                <w:szCs w:val="24"/>
                <w:lang w:val="en-US" w:eastAsia="ru-RU"/>
              </w:rPr>
              <w:t>0.600684</w:t>
            </w:r>
          </w:p>
        </w:tc>
        <w:tc>
          <w:tcPr>
            <w:tcW w:w="1276" w:type="dxa"/>
          </w:tcPr>
          <w:p w14:paraId="7FF4DEDD" w14:textId="77777777" w:rsidR="0013309A" w:rsidRPr="00BC39D5" w:rsidRDefault="0013309A" w:rsidP="0008213D">
            <w:pPr>
              <w:jc w:val="center"/>
              <w:rPr>
                <w:rFonts w:ascii="Times New Roman" w:hAnsi="Times New Roman"/>
                <w:sz w:val="24"/>
                <w:szCs w:val="24"/>
                <w:lang w:val="en-US" w:eastAsia="ru-RU"/>
              </w:rPr>
            </w:pPr>
            <w:r>
              <w:rPr>
                <w:rFonts w:ascii="Times New Roman" w:hAnsi="Times New Roman"/>
                <w:sz w:val="24"/>
                <w:szCs w:val="24"/>
                <w:lang w:val="en-US" w:eastAsia="ru-RU"/>
              </w:rPr>
              <w:t>0.624388</w:t>
            </w:r>
          </w:p>
        </w:tc>
        <w:tc>
          <w:tcPr>
            <w:tcW w:w="1272" w:type="dxa"/>
          </w:tcPr>
          <w:p w14:paraId="7016C216" w14:textId="77777777" w:rsidR="0013309A" w:rsidRPr="00BC39D5" w:rsidRDefault="0013309A" w:rsidP="0008213D">
            <w:pPr>
              <w:jc w:val="center"/>
              <w:rPr>
                <w:rFonts w:ascii="Times New Roman" w:hAnsi="Times New Roman"/>
                <w:sz w:val="24"/>
                <w:szCs w:val="24"/>
                <w:lang w:val="en-US" w:eastAsia="ru-RU"/>
              </w:rPr>
            </w:pPr>
            <w:r>
              <w:rPr>
                <w:rFonts w:ascii="Times New Roman" w:hAnsi="Times New Roman"/>
                <w:sz w:val="24"/>
                <w:szCs w:val="24"/>
                <w:lang w:val="en-US" w:eastAsia="ru-RU"/>
              </w:rPr>
              <w:t>0.615895</w:t>
            </w:r>
          </w:p>
        </w:tc>
        <w:tc>
          <w:tcPr>
            <w:tcW w:w="1421" w:type="dxa"/>
          </w:tcPr>
          <w:p w14:paraId="3420C54C" w14:textId="77777777" w:rsidR="0013309A" w:rsidRPr="00BC39D5" w:rsidRDefault="0013309A" w:rsidP="0008213D">
            <w:pPr>
              <w:jc w:val="center"/>
              <w:rPr>
                <w:rFonts w:ascii="Times New Roman" w:hAnsi="Times New Roman"/>
                <w:sz w:val="24"/>
                <w:szCs w:val="24"/>
                <w:lang w:val="en-US" w:eastAsia="ru-RU"/>
              </w:rPr>
            </w:pPr>
            <w:r>
              <w:rPr>
                <w:rFonts w:ascii="Times New Roman" w:hAnsi="Times New Roman"/>
                <w:sz w:val="24"/>
                <w:szCs w:val="24"/>
                <w:lang w:val="en-US" w:eastAsia="ru-RU"/>
              </w:rPr>
              <w:t>0.004684</w:t>
            </w:r>
          </w:p>
        </w:tc>
        <w:tc>
          <w:tcPr>
            <w:tcW w:w="1418" w:type="dxa"/>
          </w:tcPr>
          <w:p w14:paraId="683DBF76" w14:textId="77777777" w:rsidR="0013309A" w:rsidRPr="00BC39D5" w:rsidRDefault="0013309A" w:rsidP="0008213D">
            <w:pPr>
              <w:jc w:val="center"/>
              <w:rPr>
                <w:rFonts w:ascii="Times New Roman" w:hAnsi="Times New Roman"/>
                <w:sz w:val="24"/>
                <w:szCs w:val="24"/>
                <w:lang w:val="en-US" w:eastAsia="ru-RU"/>
              </w:rPr>
            </w:pPr>
            <w:r>
              <w:rPr>
                <w:rFonts w:ascii="Times New Roman" w:hAnsi="Times New Roman"/>
                <w:sz w:val="24"/>
                <w:szCs w:val="24"/>
                <w:lang w:val="en-US" w:eastAsia="ru-RU"/>
              </w:rPr>
              <w:t>0.028388</w:t>
            </w:r>
          </w:p>
        </w:tc>
        <w:tc>
          <w:tcPr>
            <w:tcW w:w="1269" w:type="dxa"/>
          </w:tcPr>
          <w:p w14:paraId="23E6FD51" w14:textId="77777777" w:rsidR="0013309A" w:rsidRPr="00BC39D5" w:rsidRDefault="0013309A" w:rsidP="0008213D">
            <w:pPr>
              <w:jc w:val="center"/>
              <w:rPr>
                <w:rFonts w:ascii="Times New Roman" w:hAnsi="Times New Roman"/>
                <w:sz w:val="24"/>
                <w:szCs w:val="24"/>
                <w:lang w:val="en-US" w:eastAsia="ru-RU"/>
              </w:rPr>
            </w:pPr>
            <w:r>
              <w:rPr>
                <w:rFonts w:ascii="Times New Roman" w:hAnsi="Times New Roman"/>
                <w:sz w:val="24"/>
                <w:szCs w:val="24"/>
                <w:lang w:val="en-US" w:eastAsia="ru-RU"/>
              </w:rPr>
              <w:t>0.019895</w:t>
            </w:r>
          </w:p>
        </w:tc>
      </w:tr>
      <w:tr w:rsidR="0013309A" w14:paraId="08F7E56A" w14:textId="77777777" w:rsidTr="0008213D">
        <w:tc>
          <w:tcPr>
            <w:tcW w:w="562" w:type="dxa"/>
          </w:tcPr>
          <w:p w14:paraId="21D6734C" w14:textId="77777777" w:rsidR="0013309A" w:rsidRPr="00C34D6D" w:rsidRDefault="0013309A" w:rsidP="0008213D">
            <w:pPr>
              <w:jc w:val="center"/>
              <w:rPr>
                <w:rFonts w:ascii="Times New Roman" w:hAnsi="Times New Roman"/>
                <w:lang w:val="en-US" w:eastAsia="ru-RU"/>
              </w:rPr>
            </w:pPr>
            <w:r w:rsidRPr="00C34D6D">
              <w:rPr>
                <w:rFonts w:ascii="Times New Roman" w:hAnsi="Times New Roman"/>
                <w:lang w:val="en-US" w:eastAsia="ru-RU"/>
              </w:rPr>
              <w:t>0.4</w:t>
            </w:r>
          </w:p>
        </w:tc>
        <w:tc>
          <w:tcPr>
            <w:tcW w:w="1134" w:type="dxa"/>
          </w:tcPr>
          <w:p w14:paraId="3B11DDC9" w14:textId="77777777" w:rsidR="0013309A" w:rsidRPr="00BC39D5" w:rsidRDefault="0013309A" w:rsidP="0008213D">
            <w:pPr>
              <w:jc w:val="center"/>
              <w:rPr>
                <w:rFonts w:ascii="Times New Roman" w:hAnsi="Times New Roman"/>
                <w:sz w:val="24"/>
                <w:szCs w:val="24"/>
                <w:lang w:val="en-US" w:eastAsia="ru-RU"/>
              </w:rPr>
            </w:pPr>
            <w:r w:rsidRPr="00BC39D5">
              <w:rPr>
                <w:rFonts w:ascii="Times New Roman" w:hAnsi="Times New Roman"/>
                <w:sz w:val="24"/>
                <w:szCs w:val="24"/>
                <w:lang w:val="en-US" w:eastAsia="ru-RU"/>
              </w:rPr>
              <w:t>0.70400</w:t>
            </w:r>
          </w:p>
        </w:tc>
        <w:tc>
          <w:tcPr>
            <w:tcW w:w="1276" w:type="dxa"/>
          </w:tcPr>
          <w:p w14:paraId="3776442F" w14:textId="77777777" w:rsidR="0013309A" w:rsidRPr="00BC39D5" w:rsidRDefault="0013309A" w:rsidP="0008213D">
            <w:pPr>
              <w:jc w:val="center"/>
              <w:rPr>
                <w:rFonts w:ascii="Times New Roman" w:hAnsi="Times New Roman"/>
                <w:sz w:val="24"/>
                <w:szCs w:val="24"/>
                <w:lang w:val="en-US" w:eastAsia="ru-RU"/>
              </w:rPr>
            </w:pPr>
            <w:r w:rsidRPr="00BC39D5">
              <w:rPr>
                <w:rFonts w:ascii="Times New Roman" w:hAnsi="Times New Roman"/>
                <w:sz w:val="24"/>
                <w:szCs w:val="24"/>
                <w:lang w:val="en-US" w:eastAsia="ru-RU"/>
              </w:rPr>
              <w:t>0.710301</w:t>
            </w:r>
          </w:p>
        </w:tc>
        <w:tc>
          <w:tcPr>
            <w:tcW w:w="1276" w:type="dxa"/>
          </w:tcPr>
          <w:p w14:paraId="4F228296" w14:textId="77777777" w:rsidR="0013309A" w:rsidRPr="00BC39D5" w:rsidRDefault="0013309A" w:rsidP="0008213D">
            <w:pPr>
              <w:jc w:val="center"/>
              <w:rPr>
                <w:rFonts w:ascii="Times New Roman" w:hAnsi="Times New Roman"/>
                <w:sz w:val="24"/>
                <w:szCs w:val="24"/>
                <w:lang w:val="en-US" w:eastAsia="ru-RU"/>
              </w:rPr>
            </w:pPr>
            <w:r w:rsidRPr="00BC39D5">
              <w:rPr>
                <w:rFonts w:ascii="Times New Roman" w:hAnsi="Times New Roman"/>
                <w:sz w:val="24"/>
                <w:szCs w:val="24"/>
                <w:lang w:val="en-US" w:eastAsia="ru-RU"/>
              </w:rPr>
              <w:t>0.714129</w:t>
            </w:r>
          </w:p>
        </w:tc>
        <w:tc>
          <w:tcPr>
            <w:tcW w:w="1272" w:type="dxa"/>
          </w:tcPr>
          <w:p w14:paraId="79F88137" w14:textId="77777777" w:rsidR="0013309A" w:rsidRPr="00BC39D5" w:rsidRDefault="0013309A" w:rsidP="0008213D">
            <w:pPr>
              <w:jc w:val="center"/>
              <w:rPr>
                <w:rFonts w:ascii="Times New Roman" w:hAnsi="Times New Roman"/>
                <w:sz w:val="24"/>
                <w:szCs w:val="24"/>
                <w:lang w:val="en-US" w:eastAsia="ru-RU"/>
              </w:rPr>
            </w:pPr>
            <w:r w:rsidRPr="00BC39D5">
              <w:rPr>
                <w:rFonts w:ascii="Times New Roman" w:hAnsi="Times New Roman"/>
                <w:sz w:val="24"/>
                <w:szCs w:val="24"/>
                <w:lang w:val="en-US" w:eastAsia="ru-RU"/>
              </w:rPr>
              <w:t>0.712844</w:t>
            </w:r>
          </w:p>
        </w:tc>
        <w:tc>
          <w:tcPr>
            <w:tcW w:w="1421" w:type="dxa"/>
          </w:tcPr>
          <w:p w14:paraId="4D821B2F" w14:textId="77777777" w:rsidR="0013309A" w:rsidRPr="00BC39D5" w:rsidRDefault="0013309A" w:rsidP="0008213D">
            <w:pPr>
              <w:jc w:val="center"/>
              <w:rPr>
                <w:rFonts w:ascii="Times New Roman" w:hAnsi="Times New Roman"/>
                <w:sz w:val="24"/>
                <w:szCs w:val="24"/>
                <w:lang w:val="en-US" w:eastAsia="ru-RU"/>
              </w:rPr>
            </w:pPr>
            <w:r w:rsidRPr="00BC39D5">
              <w:rPr>
                <w:rFonts w:ascii="Times New Roman" w:hAnsi="Times New Roman"/>
                <w:sz w:val="24"/>
                <w:szCs w:val="24"/>
                <w:lang w:val="en-US" w:eastAsia="ru-RU"/>
              </w:rPr>
              <w:t>0.006301</w:t>
            </w:r>
          </w:p>
        </w:tc>
        <w:tc>
          <w:tcPr>
            <w:tcW w:w="1418" w:type="dxa"/>
          </w:tcPr>
          <w:p w14:paraId="1359ABD3" w14:textId="77777777" w:rsidR="0013309A" w:rsidRPr="00BC39D5" w:rsidRDefault="0013309A" w:rsidP="0008213D">
            <w:pPr>
              <w:jc w:val="center"/>
              <w:rPr>
                <w:rFonts w:ascii="Times New Roman" w:hAnsi="Times New Roman"/>
                <w:sz w:val="24"/>
                <w:szCs w:val="24"/>
                <w:lang w:val="en-US" w:eastAsia="ru-RU"/>
              </w:rPr>
            </w:pPr>
            <w:r w:rsidRPr="00BC39D5">
              <w:rPr>
                <w:rFonts w:ascii="Times New Roman" w:hAnsi="Times New Roman"/>
                <w:sz w:val="24"/>
                <w:szCs w:val="24"/>
                <w:lang w:val="en-US" w:eastAsia="ru-RU"/>
              </w:rPr>
              <w:t>0.010129</w:t>
            </w:r>
          </w:p>
        </w:tc>
        <w:tc>
          <w:tcPr>
            <w:tcW w:w="1269" w:type="dxa"/>
          </w:tcPr>
          <w:p w14:paraId="722177A5" w14:textId="77777777" w:rsidR="0013309A" w:rsidRPr="00BC39D5" w:rsidRDefault="0013309A" w:rsidP="0008213D">
            <w:pPr>
              <w:jc w:val="center"/>
              <w:rPr>
                <w:rFonts w:ascii="Times New Roman" w:hAnsi="Times New Roman"/>
                <w:sz w:val="24"/>
                <w:szCs w:val="24"/>
                <w:lang w:val="en-US" w:eastAsia="ru-RU"/>
              </w:rPr>
            </w:pPr>
            <w:r w:rsidRPr="00BC39D5">
              <w:rPr>
                <w:rFonts w:ascii="Times New Roman" w:hAnsi="Times New Roman"/>
                <w:sz w:val="24"/>
                <w:szCs w:val="24"/>
                <w:lang w:val="en-US" w:eastAsia="ru-RU"/>
              </w:rPr>
              <w:t>0.008844</w:t>
            </w:r>
          </w:p>
        </w:tc>
      </w:tr>
      <w:tr w:rsidR="0013309A" w14:paraId="1B7179E9" w14:textId="77777777" w:rsidTr="0008213D">
        <w:tc>
          <w:tcPr>
            <w:tcW w:w="562" w:type="dxa"/>
          </w:tcPr>
          <w:p w14:paraId="2928B959" w14:textId="77777777" w:rsidR="0013309A" w:rsidRPr="00C34D6D" w:rsidRDefault="0013309A" w:rsidP="0008213D">
            <w:pPr>
              <w:jc w:val="center"/>
              <w:rPr>
                <w:rFonts w:ascii="Times New Roman" w:hAnsi="Times New Roman"/>
                <w:lang w:val="en-US" w:eastAsia="ru-RU"/>
              </w:rPr>
            </w:pPr>
            <w:r>
              <w:rPr>
                <w:rFonts w:ascii="Times New Roman" w:hAnsi="Times New Roman"/>
                <w:lang w:val="en-US" w:eastAsia="ru-RU"/>
              </w:rPr>
              <w:t>0.5</w:t>
            </w:r>
          </w:p>
        </w:tc>
        <w:tc>
          <w:tcPr>
            <w:tcW w:w="1134" w:type="dxa"/>
          </w:tcPr>
          <w:p w14:paraId="1A5B5AC2" w14:textId="77777777" w:rsidR="0013309A" w:rsidRPr="00BC39D5" w:rsidRDefault="0013309A" w:rsidP="0008213D">
            <w:pPr>
              <w:jc w:val="center"/>
              <w:rPr>
                <w:rFonts w:ascii="Times New Roman" w:hAnsi="Times New Roman"/>
                <w:sz w:val="24"/>
                <w:szCs w:val="24"/>
                <w:lang w:val="en-US" w:eastAsia="ru-RU"/>
              </w:rPr>
            </w:pPr>
            <w:r>
              <w:rPr>
                <w:rFonts w:ascii="Times New Roman" w:hAnsi="Times New Roman"/>
                <w:sz w:val="24"/>
                <w:szCs w:val="24"/>
                <w:lang w:val="en-US" w:eastAsia="ru-RU"/>
              </w:rPr>
              <w:t>0.80000</w:t>
            </w:r>
          </w:p>
        </w:tc>
        <w:tc>
          <w:tcPr>
            <w:tcW w:w="1276" w:type="dxa"/>
          </w:tcPr>
          <w:p w14:paraId="3DB58CA2" w14:textId="77777777" w:rsidR="0013309A" w:rsidRPr="00BC39D5" w:rsidRDefault="0013309A" w:rsidP="0008213D">
            <w:pPr>
              <w:jc w:val="center"/>
              <w:rPr>
                <w:rFonts w:ascii="Times New Roman" w:hAnsi="Times New Roman"/>
                <w:sz w:val="24"/>
                <w:szCs w:val="24"/>
                <w:lang w:val="en-US" w:eastAsia="ru-RU"/>
              </w:rPr>
            </w:pPr>
            <w:r>
              <w:rPr>
                <w:rFonts w:ascii="Times New Roman" w:hAnsi="Times New Roman"/>
                <w:sz w:val="24"/>
                <w:szCs w:val="24"/>
                <w:lang w:val="en-US" w:eastAsia="ru-RU"/>
              </w:rPr>
              <w:t>0.805809</w:t>
            </w:r>
          </w:p>
        </w:tc>
        <w:tc>
          <w:tcPr>
            <w:tcW w:w="1276" w:type="dxa"/>
          </w:tcPr>
          <w:p w14:paraId="78E0F99E" w14:textId="77777777" w:rsidR="0013309A" w:rsidRPr="00BC39D5" w:rsidRDefault="0013309A" w:rsidP="0008213D">
            <w:pPr>
              <w:jc w:val="center"/>
              <w:rPr>
                <w:rFonts w:ascii="Times New Roman" w:hAnsi="Times New Roman"/>
                <w:sz w:val="24"/>
                <w:szCs w:val="24"/>
                <w:lang w:val="en-US" w:eastAsia="ru-RU"/>
              </w:rPr>
            </w:pPr>
            <w:r>
              <w:rPr>
                <w:rFonts w:ascii="Times New Roman" w:hAnsi="Times New Roman"/>
                <w:sz w:val="24"/>
                <w:szCs w:val="24"/>
                <w:lang w:val="en-US" w:eastAsia="ru-RU"/>
              </w:rPr>
              <w:t>0.790127</w:t>
            </w:r>
          </w:p>
        </w:tc>
        <w:tc>
          <w:tcPr>
            <w:tcW w:w="1272" w:type="dxa"/>
          </w:tcPr>
          <w:p w14:paraId="69D50946" w14:textId="77777777" w:rsidR="0013309A" w:rsidRPr="00BC39D5" w:rsidRDefault="0013309A" w:rsidP="0008213D">
            <w:pPr>
              <w:jc w:val="center"/>
              <w:rPr>
                <w:rFonts w:ascii="Times New Roman" w:hAnsi="Times New Roman"/>
                <w:sz w:val="24"/>
                <w:szCs w:val="24"/>
                <w:lang w:val="en-US" w:eastAsia="ru-RU"/>
              </w:rPr>
            </w:pPr>
            <w:r>
              <w:rPr>
                <w:rFonts w:ascii="Times New Roman" w:hAnsi="Times New Roman"/>
                <w:sz w:val="24"/>
                <w:szCs w:val="24"/>
                <w:lang w:val="en-US" w:eastAsia="ru-RU"/>
              </w:rPr>
              <w:t>0.794265</w:t>
            </w:r>
          </w:p>
        </w:tc>
        <w:tc>
          <w:tcPr>
            <w:tcW w:w="1421" w:type="dxa"/>
          </w:tcPr>
          <w:p w14:paraId="2CD1AB68" w14:textId="77777777" w:rsidR="0013309A" w:rsidRPr="00BC39D5" w:rsidRDefault="0013309A" w:rsidP="0008213D">
            <w:pPr>
              <w:jc w:val="center"/>
              <w:rPr>
                <w:rFonts w:ascii="Times New Roman" w:hAnsi="Times New Roman"/>
                <w:sz w:val="24"/>
                <w:szCs w:val="24"/>
                <w:lang w:val="en-US" w:eastAsia="ru-RU"/>
              </w:rPr>
            </w:pPr>
            <w:r>
              <w:rPr>
                <w:rFonts w:ascii="Times New Roman" w:hAnsi="Times New Roman"/>
                <w:sz w:val="24"/>
                <w:szCs w:val="24"/>
                <w:lang w:val="en-US" w:eastAsia="ru-RU"/>
              </w:rPr>
              <w:t>0.005809</w:t>
            </w:r>
          </w:p>
        </w:tc>
        <w:tc>
          <w:tcPr>
            <w:tcW w:w="1418" w:type="dxa"/>
          </w:tcPr>
          <w:p w14:paraId="02A97A9E" w14:textId="77777777" w:rsidR="0013309A" w:rsidRPr="00BC39D5" w:rsidRDefault="0013309A" w:rsidP="0008213D">
            <w:pPr>
              <w:jc w:val="center"/>
              <w:rPr>
                <w:rFonts w:ascii="Times New Roman" w:hAnsi="Times New Roman"/>
                <w:sz w:val="24"/>
                <w:szCs w:val="24"/>
                <w:lang w:val="en-US" w:eastAsia="ru-RU"/>
              </w:rPr>
            </w:pPr>
            <w:r>
              <w:rPr>
                <w:rFonts w:ascii="Times New Roman" w:hAnsi="Times New Roman"/>
                <w:sz w:val="24"/>
                <w:szCs w:val="24"/>
                <w:lang w:val="en-US" w:eastAsia="ru-RU"/>
              </w:rPr>
              <w:t>0.009873</w:t>
            </w:r>
          </w:p>
        </w:tc>
        <w:tc>
          <w:tcPr>
            <w:tcW w:w="1269" w:type="dxa"/>
          </w:tcPr>
          <w:p w14:paraId="3AD1BDF7" w14:textId="77777777" w:rsidR="0013309A" w:rsidRPr="00BC39D5" w:rsidRDefault="0013309A" w:rsidP="0008213D">
            <w:pPr>
              <w:jc w:val="center"/>
              <w:rPr>
                <w:rFonts w:ascii="Times New Roman" w:hAnsi="Times New Roman"/>
                <w:sz w:val="24"/>
                <w:szCs w:val="24"/>
                <w:lang w:val="en-US" w:eastAsia="ru-RU"/>
              </w:rPr>
            </w:pPr>
            <w:r>
              <w:rPr>
                <w:rFonts w:ascii="Times New Roman" w:hAnsi="Times New Roman"/>
                <w:sz w:val="24"/>
                <w:szCs w:val="24"/>
                <w:lang w:val="en-US" w:eastAsia="ru-RU"/>
              </w:rPr>
              <w:t>0.005735</w:t>
            </w:r>
          </w:p>
        </w:tc>
      </w:tr>
      <w:tr w:rsidR="0013309A" w14:paraId="3A9EF194" w14:textId="77777777" w:rsidTr="0008213D">
        <w:tc>
          <w:tcPr>
            <w:tcW w:w="562" w:type="dxa"/>
          </w:tcPr>
          <w:p w14:paraId="6B5EAD91" w14:textId="77777777" w:rsidR="0013309A" w:rsidRPr="00C34D6D" w:rsidRDefault="0013309A" w:rsidP="0008213D">
            <w:pPr>
              <w:jc w:val="center"/>
              <w:rPr>
                <w:rFonts w:ascii="Times New Roman" w:hAnsi="Times New Roman"/>
                <w:lang w:val="en-US" w:eastAsia="ru-RU"/>
              </w:rPr>
            </w:pPr>
            <w:r w:rsidRPr="00C34D6D">
              <w:rPr>
                <w:rFonts w:ascii="Times New Roman" w:hAnsi="Times New Roman"/>
                <w:lang w:val="en-US" w:eastAsia="ru-RU"/>
              </w:rPr>
              <w:t>0.6</w:t>
            </w:r>
          </w:p>
        </w:tc>
        <w:tc>
          <w:tcPr>
            <w:tcW w:w="1134" w:type="dxa"/>
          </w:tcPr>
          <w:p w14:paraId="2A359048" w14:textId="77777777" w:rsidR="0013309A" w:rsidRPr="00BC39D5" w:rsidRDefault="0013309A" w:rsidP="0008213D">
            <w:pPr>
              <w:jc w:val="center"/>
              <w:rPr>
                <w:rFonts w:ascii="Times New Roman" w:hAnsi="Times New Roman"/>
                <w:sz w:val="24"/>
                <w:szCs w:val="24"/>
                <w:lang w:val="en-US" w:eastAsia="ru-RU"/>
              </w:rPr>
            </w:pPr>
            <w:r w:rsidRPr="00BC39D5">
              <w:rPr>
                <w:rFonts w:ascii="Times New Roman" w:hAnsi="Times New Roman"/>
                <w:sz w:val="24"/>
                <w:szCs w:val="24"/>
                <w:lang w:val="en-US" w:eastAsia="ru-RU"/>
              </w:rPr>
              <w:t>0.88400</w:t>
            </w:r>
          </w:p>
        </w:tc>
        <w:tc>
          <w:tcPr>
            <w:tcW w:w="1276" w:type="dxa"/>
          </w:tcPr>
          <w:p w14:paraId="63ECF6B1" w14:textId="77777777" w:rsidR="0013309A" w:rsidRPr="00BC39D5" w:rsidRDefault="0013309A" w:rsidP="0008213D">
            <w:pPr>
              <w:jc w:val="center"/>
              <w:rPr>
                <w:rFonts w:ascii="Times New Roman" w:hAnsi="Times New Roman"/>
                <w:sz w:val="24"/>
                <w:szCs w:val="24"/>
                <w:lang w:val="en-US" w:eastAsia="ru-RU"/>
              </w:rPr>
            </w:pPr>
            <w:r w:rsidRPr="00BC39D5">
              <w:rPr>
                <w:rFonts w:ascii="Times New Roman" w:hAnsi="Times New Roman"/>
                <w:sz w:val="24"/>
                <w:szCs w:val="24"/>
                <w:lang w:val="en-US" w:eastAsia="ru-RU"/>
              </w:rPr>
              <w:t>0.887208</w:t>
            </w:r>
          </w:p>
        </w:tc>
        <w:tc>
          <w:tcPr>
            <w:tcW w:w="1276" w:type="dxa"/>
          </w:tcPr>
          <w:p w14:paraId="14C0CAA8" w14:textId="77777777" w:rsidR="0013309A" w:rsidRPr="00BC39D5" w:rsidRDefault="0013309A" w:rsidP="0008213D">
            <w:pPr>
              <w:jc w:val="center"/>
              <w:rPr>
                <w:rFonts w:ascii="Times New Roman" w:hAnsi="Times New Roman"/>
                <w:sz w:val="24"/>
                <w:szCs w:val="24"/>
                <w:lang w:val="en-US" w:eastAsia="ru-RU"/>
              </w:rPr>
            </w:pPr>
            <w:r w:rsidRPr="00BC39D5">
              <w:rPr>
                <w:rFonts w:ascii="Times New Roman" w:hAnsi="Times New Roman"/>
                <w:sz w:val="24"/>
                <w:szCs w:val="24"/>
                <w:lang w:val="en-US" w:eastAsia="ru-RU"/>
              </w:rPr>
              <w:t>0.864659</w:t>
            </w:r>
          </w:p>
        </w:tc>
        <w:tc>
          <w:tcPr>
            <w:tcW w:w="1272" w:type="dxa"/>
          </w:tcPr>
          <w:p w14:paraId="432B4727" w14:textId="77777777" w:rsidR="0013309A" w:rsidRPr="00BC39D5" w:rsidRDefault="0013309A" w:rsidP="0008213D">
            <w:pPr>
              <w:jc w:val="center"/>
              <w:rPr>
                <w:rFonts w:ascii="Times New Roman" w:hAnsi="Times New Roman"/>
                <w:sz w:val="24"/>
                <w:szCs w:val="24"/>
                <w:lang w:val="en-US" w:eastAsia="ru-RU"/>
              </w:rPr>
            </w:pPr>
            <w:r w:rsidRPr="00BC39D5">
              <w:rPr>
                <w:rFonts w:ascii="Times New Roman" w:hAnsi="Times New Roman"/>
                <w:sz w:val="24"/>
                <w:szCs w:val="24"/>
                <w:lang w:val="en-US" w:eastAsia="ru-RU"/>
              </w:rPr>
              <w:t>0.871209</w:t>
            </w:r>
          </w:p>
        </w:tc>
        <w:tc>
          <w:tcPr>
            <w:tcW w:w="1421" w:type="dxa"/>
          </w:tcPr>
          <w:p w14:paraId="6E557EE1" w14:textId="77777777" w:rsidR="0013309A" w:rsidRPr="00BC39D5" w:rsidRDefault="0013309A" w:rsidP="0008213D">
            <w:pPr>
              <w:jc w:val="center"/>
              <w:rPr>
                <w:rFonts w:ascii="Times New Roman" w:hAnsi="Times New Roman"/>
                <w:sz w:val="24"/>
                <w:szCs w:val="24"/>
                <w:lang w:val="en-US" w:eastAsia="ru-RU"/>
              </w:rPr>
            </w:pPr>
            <w:r w:rsidRPr="00BC39D5">
              <w:rPr>
                <w:rFonts w:ascii="Times New Roman" w:hAnsi="Times New Roman"/>
                <w:sz w:val="24"/>
                <w:szCs w:val="24"/>
                <w:lang w:val="en-US" w:eastAsia="ru-RU"/>
              </w:rPr>
              <w:t>0.003208</w:t>
            </w:r>
          </w:p>
        </w:tc>
        <w:tc>
          <w:tcPr>
            <w:tcW w:w="1418" w:type="dxa"/>
          </w:tcPr>
          <w:p w14:paraId="60F1642A" w14:textId="77777777" w:rsidR="0013309A" w:rsidRPr="00BC39D5" w:rsidRDefault="0013309A" w:rsidP="0008213D">
            <w:pPr>
              <w:jc w:val="center"/>
              <w:rPr>
                <w:rFonts w:ascii="Times New Roman" w:hAnsi="Times New Roman"/>
                <w:sz w:val="24"/>
                <w:szCs w:val="24"/>
                <w:lang w:val="en-US" w:eastAsia="ru-RU"/>
              </w:rPr>
            </w:pPr>
            <w:r w:rsidRPr="00BC39D5">
              <w:rPr>
                <w:rFonts w:ascii="Times New Roman" w:hAnsi="Times New Roman"/>
                <w:sz w:val="24"/>
                <w:szCs w:val="24"/>
                <w:lang w:val="en-US" w:eastAsia="ru-RU"/>
              </w:rPr>
              <w:t>0.019341</w:t>
            </w:r>
          </w:p>
        </w:tc>
        <w:tc>
          <w:tcPr>
            <w:tcW w:w="1269" w:type="dxa"/>
          </w:tcPr>
          <w:p w14:paraId="279C84CA" w14:textId="77777777" w:rsidR="0013309A" w:rsidRPr="00BC39D5" w:rsidRDefault="0013309A" w:rsidP="0008213D">
            <w:pPr>
              <w:jc w:val="center"/>
              <w:rPr>
                <w:rFonts w:ascii="Times New Roman" w:hAnsi="Times New Roman"/>
                <w:sz w:val="24"/>
                <w:szCs w:val="24"/>
                <w:lang w:val="en-US" w:eastAsia="ru-RU"/>
              </w:rPr>
            </w:pPr>
            <w:r w:rsidRPr="00BC39D5">
              <w:rPr>
                <w:rFonts w:ascii="Times New Roman" w:hAnsi="Times New Roman"/>
                <w:sz w:val="24"/>
                <w:szCs w:val="24"/>
                <w:lang w:val="en-US" w:eastAsia="ru-RU"/>
              </w:rPr>
              <w:t>0.012791</w:t>
            </w:r>
          </w:p>
        </w:tc>
      </w:tr>
      <w:tr w:rsidR="0013309A" w14:paraId="5C9A1515" w14:textId="77777777" w:rsidTr="0008213D">
        <w:tc>
          <w:tcPr>
            <w:tcW w:w="562" w:type="dxa"/>
          </w:tcPr>
          <w:p w14:paraId="7EA69D71" w14:textId="77777777" w:rsidR="0013309A" w:rsidRPr="00C34D6D" w:rsidRDefault="0013309A" w:rsidP="0008213D">
            <w:pPr>
              <w:jc w:val="center"/>
              <w:rPr>
                <w:rFonts w:ascii="Times New Roman" w:hAnsi="Times New Roman"/>
                <w:lang w:val="en-US" w:eastAsia="ru-RU"/>
              </w:rPr>
            </w:pPr>
            <w:r>
              <w:rPr>
                <w:rFonts w:ascii="Times New Roman" w:hAnsi="Times New Roman"/>
                <w:lang w:val="en-US" w:eastAsia="ru-RU"/>
              </w:rPr>
              <w:t>0.7</w:t>
            </w:r>
          </w:p>
        </w:tc>
        <w:tc>
          <w:tcPr>
            <w:tcW w:w="1134" w:type="dxa"/>
          </w:tcPr>
          <w:p w14:paraId="58F300B8" w14:textId="77777777" w:rsidR="0013309A" w:rsidRPr="00BC39D5" w:rsidRDefault="0013309A" w:rsidP="0008213D">
            <w:pPr>
              <w:jc w:val="center"/>
              <w:rPr>
                <w:rFonts w:ascii="Times New Roman" w:hAnsi="Times New Roman"/>
                <w:sz w:val="24"/>
                <w:szCs w:val="24"/>
                <w:lang w:val="en-US" w:eastAsia="ru-RU"/>
              </w:rPr>
            </w:pPr>
            <w:r>
              <w:rPr>
                <w:rFonts w:ascii="Times New Roman" w:hAnsi="Times New Roman"/>
                <w:sz w:val="24"/>
                <w:szCs w:val="24"/>
                <w:lang w:val="en-US" w:eastAsia="ru-RU"/>
              </w:rPr>
              <w:t>0.95600</w:t>
            </w:r>
          </w:p>
        </w:tc>
        <w:tc>
          <w:tcPr>
            <w:tcW w:w="1276" w:type="dxa"/>
          </w:tcPr>
          <w:p w14:paraId="7D6F78AB" w14:textId="77777777" w:rsidR="0013309A" w:rsidRPr="00BC39D5" w:rsidRDefault="0013309A" w:rsidP="0008213D">
            <w:pPr>
              <w:jc w:val="center"/>
              <w:rPr>
                <w:rFonts w:ascii="Times New Roman" w:hAnsi="Times New Roman"/>
                <w:sz w:val="24"/>
                <w:szCs w:val="24"/>
                <w:lang w:val="en-US" w:eastAsia="ru-RU"/>
              </w:rPr>
            </w:pPr>
            <w:r>
              <w:rPr>
                <w:rFonts w:ascii="Times New Roman" w:hAnsi="Times New Roman"/>
                <w:sz w:val="24"/>
                <w:szCs w:val="24"/>
                <w:lang w:val="en-US" w:eastAsia="ru-RU"/>
              </w:rPr>
              <w:t>0.954498</w:t>
            </w:r>
          </w:p>
        </w:tc>
        <w:tc>
          <w:tcPr>
            <w:tcW w:w="1276" w:type="dxa"/>
          </w:tcPr>
          <w:p w14:paraId="3875328E" w14:textId="77777777" w:rsidR="0013309A" w:rsidRPr="00BC39D5" w:rsidRDefault="0013309A" w:rsidP="0008213D">
            <w:pPr>
              <w:jc w:val="center"/>
              <w:rPr>
                <w:rFonts w:ascii="Times New Roman" w:hAnsi="Times New Roman"/>
                <w:sz w:val="24"/>
                <w:szCs w:val="24"/>
                <w:lang w:val="en-US" w:eastAsia="ru-RU"/>
              </w:rPr>
            </w:pPr>
            <w:r>
              <w:rPr>
                <w:rFonts w:ascii="Times New Roman" w:hAnsi="Times New Roman"/>
                <w:sz w:val="24"/>
                <w:szCs w:val="24"/>
                <w:lang w:val="en-US" w:eastAsia="ru-RU"/>
              </w:rPr>
              <w:t>0.942361</w:t>
            </w:r>
          </w:p>
        </w:tc>
        <w:tc>
          <w:tcPr>
            <w:tcW w:w="1272" w:type="dxa"/>
          </w:tcPr>
          <w:p w14:paraId="032143F0" w14:textId="77777777" w:rsidR="0013309A" w:rsidRPr="00BC39D5" w:rsidRDefault="0013309A" w:rsidP="0008213D">
            <w:pPr>
              <w:jc w:val="center"/>
              <w:rPr>
                <w:rFonts w:ascii="Times New Roman" w:hAnsi="Times New Roman"/>
                <w:sz w:val="24"/>
                <w:szCs w:val="24"/>
                <w:lang w:val="en-US" w:eastAsia="ru-RU"/>
              </w:rPr>
            </w:pPr>
            <w:r>
              <w:rPr>
                <w:rFonts w:ascii="Times New Roman" w:hAnsi="Times New Roman"/>
                <w:sz w:val="24"/>
                <w:szCs w:val="24"/>
                <w:lang w:val="en-US" w:eastAsia="ru-RU"/>
              </w:rPr>
              <w:t>0.942396</w:t>
            </w:r>
          </w:p>
        </w:tc>
        <w:tc>
          <w:tcPr>
            <w:tcW w:w="1421" w:type="dxa"/>
          </w:tcPr>
          <w:p w14:paraId="2E37F334" w14:textId="77777777" w:rsidR="0013309A" w:rsidRPr="00BC39D5" w:rsidRDefault="0013309A" w:rsidP="0008213D">
            <w:pPr>
              <w:jc w:val="center"/>
              <w:rPr>
                <w:rFonts w:ascii="Times New Roman" w:hAnsi="Times New Roman"/>
                <w:sz w:val="24"/>
                <w:szCs w:val="24"/>
                <w:lang w:val="en-US" w:eastAsia="ru-RU"/>
              </w:rPr>
            </w:pPr>
            <w:r>
              <w:rPr>
                <w:rFonts w:ascii="Times New Roman" w:hAnsi="Times New Roman"/>
                <w:sz w:val="24"/>
                <w:szCs w:val="24"/>
                <w:lang w:val="en-US" w:eastAsia="ru-RU"/>
              </w:rPr>
              <w:t>0.001502</w:t>
            </w:r>
          </w:p>
        </w:tc>
        <w:tc>
          <w:tcPr>
            <w:tcW w:w="1418" w:type="dxa"/>
          </w:tcPr>
          <w:p w14:paraId="3379E165" w14:textId="77777777" w:rsidR="0013309A" w:rsidRPr="00BC39D5" w:rsidRDefault="0013309A" w:rsidP="0008213D">
            <w:pPr>
              <w:jc w:val="center"/>
              <w:rPr>
                <w:rFonts w:ascii="Times New Roman" w:hAnsi="Times New Roman"/>
                <w:sz w:val="24"/>
                <w:szCs w:val="24"/>
                <w:lang w:val="en-US" w:eastAsia="ru-RU"/>
              </w:rPr>
            </w:pPr>
            <w:r>
              <w:rPr>
                <w:rFonts w:ascii="Times New Roman" w:hAnsi="Times New Roman"/>
                <w:sz w:val="24"/>
                <w:szCs w:val="24"/>
                <w:lang w:val="en-US" w:eastAsia="ru-RU"/>
              </w:rPr>
              <w:t>0.013639</w:t>
            </w:r>
          </w:p>
        </w:tc>
        <w:tc>
          <w:tcPr>
            <w:tcW w:w="1269" w:type="dxa"/>
          </w:tcPr>
          <w:p w14:paraId="65C89F74" w14:textId="77777777" w:rsidR="0013309A" w:rsidRPr="00BC39D5" w:rsidRDefault="0013309A" w:rsidP="0008213D">
            <w:pPr>
              <w:jc w:val="center"/>
              <w:rPr>
                <w:rFonts w:ascii="Times New Roman" w:hAnsi="Times New Roman"/>
                <w:sz w:val="24"/>
                <w:szCs w:val="24"/>
                <w:lang w:val="en-US" w:eastAsia="ru-RU"/>
              </w:rPr>
            </w:pPr>
            <w:r>
              <w:rPr>
                <w:rFonts w:ascii="Times New Roman" w:hAnsi="Times New Roman"/>
                <w:sz w:val="24"/>
                <w:szCs w:val="24"/>
                <w:lang w:val="en-US" w:eastAsia="ru-RU"/>
              </w:rPr>
              <w:t>0.013604</w:t>
            </w:r>
          </w:p>
        </w:tc>
      </w:tr>
      <w:tr w:rsidR="0013309A" w14:paraId="036CC064" w14:textId="77777777" w:rsidTr="0008213D">
        <w:tc>
          <w:tcPr>
            <w:tcW w:w="562" w:type="dxa"/>
          </w:tcPr>
          <w:p w14:paraId="1E27AEB5" w14:textId="77777777" w:rsidR="0013309A" w:rsidRPr="00C34D6D" w:rsidRDefault="0013309A" w:rsidP="0008213D">
            <w:pPr>
              <w:jc w:val="center"/>
              <w:rPr>
                <w:rFonts w:ascii="Times New Roman" w:hAnsi="Times New Roman"/>
                <w:lang w:val="en-US" w:eastAsia="ru-RU"/>
              </w:rPr>
            </w:pPr>
            <w:r w:rsidRPr="00C34D6D">
              <w:rPr>
                <w:rFonts w:ascii="Times New Roman" w:hAnsi="Times New Roman"/>
                <w:lang w:val="en-US" w:eastAsia="ru-RU"/>
              </w:rPr>
              <w:t>0.8</w:t>
            </w:r>
          </w:p>
        </w:tc>
        <w:tc>
          <w:tcPr>
            <w:tcW w:w="1134" w:type="dxa"/>
          </w:tcPr>
          <w:p w14:paraId="736614B1" w14:textId="77777777" w:rsidR="0013309A" w:rsidRPr="00BC39D5" w:rsidRDefault="0013309A" w:rsidP="0008213D">
            <w:pPr>
              <w:jc w:val="center"/>
              <w:rPr>
                <w:rFonts w:ascii="Times New Roman" w:hAnsi="Times New Roman"/>
                <w:sz w:val="24"/>
                <w:szCs w:val="24"/>
                <w:lang w:val="en-US" w:eastAsia="ru-RU"/>
              </w:rPr>
            </w:pPr>
            <w:r w:rsidRPr="00BC39D5">
              <w:rPr>
                <w:rFonts w:ascii="Times New Roman" w:hAnsi="Times New Roman"/>
                <w:sz w:val="24"/>
                <w:szCs w:val="24"/>
                <w:lang w:val="en-US" w:eastAsia="ru-RU"/>
              </w:rPr>
              <w:t>1.01600</w:t>
            </w:r>
          </w:p>
        </w:tc>
        <w:tc>
          <w:tcPr>
            <w:tcW w:w="1276" w:type="dxa"/>
          </w:tcPr>
          <w:p w14:paraId="2E34BA52" w14:textId="77777777" w:rsidR="0013309A" w:rsidRPr="00BC39D5" w:rsidRDefault="0013309A" w:rsidP="0008213D">
            <w:pPr>
              <w:jc w:val="center"/>
              <w:rPr>
                <w:rFonts w:ascii="Times New Roman" w:hAnsi="Times New Roman"/>
                <w:sz w:val="24"/>
                <w:szCs w:val="24"/>
                <w:lang w:val="en-US" w:eastAsia="ru-RU"/>
              </w:rPr>
            </w:pPr>
            <w:r w:rsidRPr="00BC39D5">
              <w:rPr>
                <w:rFonts w:ascii="Times New Roman" w:hAnsi="Times New Roman"/>
                <w:sz w:val="24"/>
                <w:szCs w:val="24"/>
                <w:lang w:val="en-US" w:eastAsia="ru-RU"/>
              </w:rPr>
              <w:t>1.007679</w:t>
            </w:r>
          </w:p>
        </w:tc>
        <w:tc>
          <w:tcPr>
            <w:tcW w:w="1276" w:type="dxa"/>
          </w:tcPr>
          <w:p w14:paraId="37DCA48C" w14:textId="77777777" w:rsidR="0013309A" w:rsidRPr="00BC39D5" w:rsidRDefault="0013309A" w:rsidP="0008213D">
            <w:pPr>
              <w:jc w:val="center"/>
              <w:rPr>
                <w:rFonts w:ascii="Times New Roman" w:hAnsi="Times New Roman"/>
                <w:sz w:val="24"/>
                <w:szCs w:val="24"/>
                <w:lang w:val="en-US" w:eastAsia="ru-RU"/>
              </w:rPr>
            </w:pPr>
            <w:r w:rsidRPr="00BC39D5">
              <w:rPr>
                <w:rFonts w:ascii="Times New Roman" w:hAnsi="Times New Roman"/>
                <w:sz w:val="24"/>
                <w:szCs w:val="24"/>
                <w:lang w:val="en-US" w:eastAsia="ru-RU"/>
              </w:rPr>
              <w:t>1.016088</w:t>
            </w:r>
          </w:p>
        </w:tc>
        <w:tc>
          <w:tcPr>
            <w:tcW w:w="1272" w:type="dxa"/>
          </w:tcPr>
          <w:p w14:paraId="26A150A6" w14:textId="77777777" w:rsidR="0013309A" w:rsidRPr="00BC39D5" w:rsidRDefault="0013309A" w:rsidP="0008213D">
            <w:pPr>
              <w:jc w:val="center"/>
              <w:rPr>
                <w:rFonts w:ascii="Times New Roman" w:hAnsi="Times New Roman"/>
                <w:sz w:val="24"/>
                <w:szCs w:val="24"/>
                <w:lang w:val="en-US" w:eastAsia="ru-RU"/>
              </w:rPr>
            </w:pPr>
            <w:r w:rsidRPr="00BC39D5">
              <w:rPr>
                <w:rFonts w:ascii="Times New Roman" w:hAnsi="Times New Roman"/>
                <w:sz w:val="24"/>
                <w:szCs w:val="24"/>
                <w:lang w:val="en-US" w:eastAsia="ru-RU"/>
              </w:rPr>
              <w:t>1.004382</w:t>
            </w:r>
          </w:p>
        </w:tc>
        <w:tc>
          <w:tcPr>
            <w:tcW w:w="1421" w:type="dxa"/>
          </w:tcPr>
          <w:p w14:paraId="159FB637" w14:textId="77777777" w:rsidR="0013309A" w:rsidRPr="00BC39D5" w:rsidRDefault="0013309A" w:rsidP="0008213D">
            <w:pPr>
              <w:jc w:val="center"/>
              <w:rPr>
                <w:rFonts w:ascii="Times New Roman" w:hAnsi="Times New Roman"/>
                <w:sz w:val="24"/>
                <w:szCs w:val="24"/>
                <w:lang w:val="en-US" w:eastAsia="ru-RU"/>
              </w:rPr>
            </w:pPr>
            <w:r w:rsidRPr="00BC39D5">
              <w:rPr>
                <w:rFonts w:ascii="Times New Roman" w:hAnsi="Times New Roman"/>
                <w:sz w:val="24"/>
                <w:szCs w:val="24"/>
                <w:lang w:val="en-US" w:eastAsia="ru-RU"/>
              </w:rPr>
              <w:t>0.008321</w:t>
            </w:r>
          </w:p>
        </w:tc>
        <w:tc>
          <w:tcPr>
            <w:tcW w:w="1418" w:type="dxa"/>
          </w:tcPr>
          <w:p w14:paraId="2B1E2184" w14:textId="77777777" w:rsidR="0013309A" w:rsidRPr="00BC39D5" w:rsidRDefault="0013309A" w:rsidP="0008213D">
            <w:pPr>
              <w:jc w:val="center"/>
              <w:rPr>
                <w:rFonts w:ascii="Times New Roman" w:hAnsi="Times New Roman"/>
                <w:sz w:val="24"/>
                <w:szCs w:val="24"/>
                <w:lang w:val="en-US" w:eastAsia="ru-RU"/>
              </w:rPr>
            </w:pPr>
            <w:r w:rsidRPr="00BC39D5">
              <w:rPr>
                <w:rFonts w:ascii="Times New Roman" w:hAnsi="Times New Roman"/>
                <w:sz w:val="24"/>
                <w:szCs w:val="24"/>
                <w:lang w:val="en-US" w:eastAsia="ru-RU"/>
              </w:rPr>
              <w:t>0.000088</w:t>
            </w:r>
          </w:p>
        </w:tc>
        <w:tc>
          <w:tcPr>
            <w:tcW w:w="1269" w:type="dxa"/>
          </w:tcPr>
          <w:p w14:paraId="3DF88E02" w14:textId="77777777" w:rsidR="0013309A" w:rsidRPr="00BC39D5" w:rsidRDefault="0013309A" w:rsidP="0008213D">
            <w:pPr>
              <w:jc w:val="center"/>
              <w:rPr>
                <w:rFonts w:ascii="Times New Roman" w:hAnsi="Times New Roman"/>
                <w:sz w:val="24"/>
                <w:szCs w:val="24"/>
                <w:lang w:val="en-US" w:eastAsia="ru-RU"/>
              </w:rPr>
            </w:pPr>
            <w:r w:rsidRPr="00BC39D5">
              <w:rPr>
                <w:rFonts w:ascii="Times New Roman" w:hAnsi="Times New Roman"/>
                <w:sz w:val="24"/>
                <w:szCs w:val="24"/>
                <w:lang w:val="en-US" w:eastAsia="ru-RU"/>
              </w:rPr>
              <w:t>0.011618</w:t>
            </w:r>
          </w:p>
        </w:tc>
      </w:tr>
      <w:tr w:rsidR="0013309A" w14:paraId="623D8BEC" w14:textId="77777777" w:rsidTr="0008213D">
        <w:tc>
          <w:tcPr>
            <w:tcW w:w="562" w:type="dxa"/>
          </w:tcPr>
          <w:p w14:paraId="7E1D71C0" w14:textId="77777777" w:rsidR="0013309A" w:rsidRPr="00C34D6D" w:rsidRDefault="0013309A" w:rsidP="0008213D">
            <w:pPr>
              <w:jc w:val="center"/>
              <w:rPr>
                <w:rFonts w:ascii="Times New Roman" w:hAnsi="Times New Roman"/>
                <w:lang w:val="en-US" w:eastAsia="ru-RU"/>
              </w:rPr>
            </w:pPr>
            <w:r>
              <w:rPr>
                <w:rFonts w:ascii="Times New Roman" w:hAnsi="Times New Roman"/>
                <w:lang w:val="en-US" w:eastAsia="ru-RU"/>
              </w:rPr>
              <w:t>0.9</w:t>
            </w:r>
          </w:p>
        </w:tc>
        <w:tc>
          <w:tcPr>
            <w:tcW w:w="1134" w:type="dxa"/>
          </w:tcPr>
          <w:p w14:paraId="4AA1C025" w14:textId="77777777" w:rsidR="0013309A" w:rsidRPr="00BC39D5" w:rsidRDefault="0013309A" w:rsidP="0008213D">
            <w:pPr>
              <w:jc w:val="center"/>
              <w:rPr>
                <w:rFonts w:ascii="Times New Roman" w:hAnsi="Times New Roman"/>
                <w:sz w:val="24"/>
                <w:szCs w:val="24"/>
                <w:lang w:val="en-US" w:eastAsia="ru-RU"/>
              </w:rPr>
            </w:pPr>
            <w:r>
              <w:rPr>
                <w:rFonts w:ascii="Times New Roman" w:hAnsi="Times New Roman"/>
                <w:sz w:val="24"/>
                <w:szCs w:val="24"/>
                <w:lang w:val="en-US" w:eastAsia="ru-RU"/>
              </w:rPr>
              <w:t>1.06400</w:t>
            </w:r>
          </w:p>
        </w:tc>
        <w:tc>
          <w:tcPr>
            <w:tcW w:w="1276" w:type="dxa"/>
          </w:tcPr>
          <w:p w14:paraId="3A552CC6" w14:textId="77777777" w:rsidR="0013309A" w:rsidRPr="00BC39D5" w:rsidRDefault="0013309A" w:rsidP="0008213D">
            <w:pPr>
              <w:jc w:val="center"/>
              <w:rPr>
                <w:rFonts w:ascii="Times New Roman" w:hAnsi="Times New Roman"/>
                <w:sz w:val="24"/>
                <w:szCs w:val="24"/>
                <w:lang w:val="en-US" w:eastAsia="ru-RU"/>
              </w:rPr>
            </w:pPr>
            <w:r>
              <w:rPr>
                <w:rFonts w:ascii="Times New Roman" w:hAnsi="Times New Roman"/>
                <w:sz w:val="24"/>
                <w:szCs w:val="24"/>
                <w:lang w:val="en-US" w:eastAsia="ru-RU"/>
              </w:rPr>
              <w:t>1.046750</w:t>
            </w:r>
          </w:p>
        </w:tc>
        <w:tc>
          <w:tcPr>
            <w:tcW w:w="1276" w:type="dxa"/>
          </w:tcPr>
          <w:p w14:paraId="70A37FE5" w14:textId="77777777" w:rsidR="0013309A" w:rsidRPr="00BC39D5" w:rsidRDefault="0013309A" w:rsidP="0008213D">
            <w:pPr>
              <w:jc w:val="center"/>
              <w:rPr>
                <w:rFonts w:ascii="Times New Roman" w:hAnsi="Times New Roman"/>
                <w:sz w:val="24"/>
                <w:szCs w:val="24"/>
                <w:lang w:val="en-US" w:eastAsia="ru-RU"/>
              </w:rPr>
            </w:pPr>
            <w:r>
              <w:rPr>
                <w:rFonts w:ascii="Times New Roman" w:hAnsi="Times New Roman"/>
                <w:sz w:val="24"/>
                <w:szCs w:val="24"/>
                <w:lang w:val="en-US" w:eastAsia="ru-RU"/>
              </w:rPr>
              <w:t>1.062789</w:t>
            </w:r>
          </w:p>
        </w:tc>
        <w:tc>
          <w:tcPr>
            <w:tcW w:w="1272" w:type="dxa"/>
          </w:tcPr>
          <w:p w14:paraId="4B6E5779" w14:textId="77777777" w:rsidR="0013309A" w:rsidRPr="00BC39D5" w:rsidRDefault="0013309A" w:rsidP="0008213D">
            <w:pPr>
              <w:jc w:val="center"/>
              <w:rPr>
                <w:rFonts w:ascii="Times New Roman" w:hAnsi="Times New Roman"/>
                <w:sz w:val="24"/>
                <w:szCs w:val="24"/>
                <w:lang w:val="en-US" w:eastAsia="ru-RU"/>
              </w:rPr>
            </w:pPr>
            <w:r>
              <w:rPr>
                <w:rFonts w:ascii="Times New Roman" w:hAnsi="Times New Roman"/>
                <w:sz w:val="24"/>
                <w:szCs w:val="24"/>
                <w:lang w:val="en-US" w:eastAsia="ru-RU"/>
              </w:rPr>
              <w:t>1.069363</w:t>
            </w:r>
          </w:p>
        </w:tc>
        <w:tc>
          <w:tcPr>
            <w:tcW w:w="1421" w:type="dxa"/>
          </w:tcPr>
          <w:p w14:paraId="631E8A5B" w14:textId="77777777" w:rsidR="0013309A" w:rsidRPr="00BC39D5" w:rsidRDefault="0013309A" w:rsidP="0008213D">
            <w:pPr>
              <w:jc w:val="center"/>
              <w:rPr>
                <w:rFonts w:ascii="Times New Roman" w:hAnsi="Times New Roman"/>
                <w:sz w:val="24"/>
                <w:szCs w:val="24"/>
                <w:lang w:val="en-US" w:eastAsia="ru-RU"/>
              </w:rPr>
            </w:pPr>
            <w:r>
              <w:rPr>
                <w:rFonts w:ascii="Times New Roman" w:hAnsi="Times New Roman"/>
                <w:sz w:val="24"/>
                <w:szCs w:val="24"/>
                <w:lang w:val="en-US" w:eastAsia="ru-RU"/>
              </w:rPr>
              <w:t>0.017250</w:t>
            </w:r>
          </w:p>
        </w:tc>
        <w:tc>
          <w:tcPr>
            <w:tcW w:w="1418" w:type="dxa"/>
          </w:tcPr>
          <w:p w14:paraId="25AEB740" w14:textId="77777777" w:rsidR="0013309A" w:rsidRPr="00BC39D5" w:rsidRDefault="0013309A" w:rsidP="0008213D">
            <w:pPr>
              <w:jc w:val="center"/>
              <w:rPr>
                <w:rFonts w:ascii="Times New Roman" w:hAnsi="Times New Roman"/>
                <w:sz w:val="24"/>
                <w:szCs w:val="24"/>
                <w:lang w:val="en-US" w:eastAsia="ru-RU"/>
              </w:rPr>
            </w:pPr>
            <w:r>
              <w:rPr>
                <w:rFonts w:ascii="Times New Roman" w:hAnsi="Times New Roman"/>
                <w:sz w:val="24"/>
                <w:szCs w:val="24"/>
                <w:lang w:val="en-US" w:eastAsia="ru-RU"/>
              </w:rPr>
              <w:t>0.001211</w:t>
            </w:r>
          </w:p>
        </w:tc>
        <w:tc>
          <w:tcPr>
            <w:tcW w:w="1269" w:type="dxa"/>
          </w:tcPr>
          <w:p w14:paraId="3AB8E532" w14:textId="77777777" w:rsidR="0013309A" w:rsidRPr="00BC39D5" w:rsidRDefault="0013309A" w:rsidP="0008213D">
            <w:pPr>
              <w:jc w:val="center"/>
              <w:rPr>
                <w:rFonts w:ascii="Times New Roman" w:hAnsi="Times New Roman"/>
                <w:sz w:val="24"/>
                <w:szCs w:val="24"/>
                <w:lang w:val="en-US" w:eastAsia="ru-RU"/>
              </w:rPr>
            </w:pPr>
            <w:r>
              <w:rPr>
                <w:rFonts w:ascii="Times New Roman" w:hAnsi="Times New Roman"/>
                <w:sz w:val="24"/>
                <w:szCs w:val="24"/>
                <w:lang w:val="en-US" w:eastAsia="ru-RU"/>
              </w:rPr>
              <w:t>0.005363</w:t>
            </w:r>
          </w:p>
        </w:tc>
      </w:tr>
      <w:tr w:rsidR="0013309A" w14:paraId="4B303B9D" w14:textId="77777777" w:rsidTr="0008213D">
        <w:tc>
          <w:tcPr>
            <w:tcW w:w="562" w:type="dxa"/>
          </w:tcPr>
          <w:p w14:paraId="6E2DD7FD" w14:textId="77777777" w:rsidR="0013309A" w:rsidRPr="00C34D6D" w:rsidRDefault="0013309A" w:rsidP="0008213D">
            <w:pPr>
              <w:jc w:val="center"/>
              <w:rPr>
                <w:rFonts w:ascii="Times New Roman" w:hAnsi="Times New Roman"/>
                <w:lang w:val="en-US" w:eastAsia="ru-RU"/>
              </w:rPr>
            </w:pPr>
            <w:r w:rsidRPr="00C34D6D">
              <w:rPr>
                <w:rFonts w:ascii="Times New Roman" w:hAnsi="Times New Roman"/>
                <w:lang w:val="en-US" w:eastAsia="ru-RU"/>
              </w:rPr>
              <w:t>1</w:t>
            </w:r>
          </w:p>
        </w:tc>
        <w:tc>
          <w:tcPr>
            <w:tcW w:w="1134" w:type="dxa"/>
          </w:tcPr>
          <w:p w14:paraId="6FC3FD64" w14:textId="77777777" w:rsidR="0013309A" w:rsidRPr="00BC39D5" w:rsidRDefault="0013309A" w:rsidP="0008213D">
            <w:pPr>
              <w:jc w:val="center"/>
              <w:rPr>
                <w:rFonts w:ascii="Times New Roman" w:hAnsi="Times New Roman"/>
                <w:sz w:val="24"/>
                <w:szCs w:val="24"/>
                <w:lang w:val="en-US" w:eastAsia="ru-RU"/>
              </w:rPr>
            </w:pPr>
            <w:r w:rsidRPr="00BC39D5">
              <w:rPr>
                <w:rFonts w:ascii="Times New Roman" w:hAnsi="Times New Roman"/>
                <w:sz w:val="24"/>
                <w:szCs w:val="24"/>
                <w:lang w:val="en-US" w:eastAsia="ru-RU"/>
              </w:rPr>
              <w:t>1.10000</w:t>
            </w:r>
          </w:p>
        </w:tc>
        <w:tc>
          <w:tcPr>
            <w:tcW w:w="1276" w:type="dxa"/>
          </w:tcPr>
          <w:p w14:paraId="4CDCE887" w14:textId="77777777" w:rsidR="0013309A" w:rsidRPr="00BC39D5" w:rsidRDefault="0013309A" w:rsidP="0008213D">
            <w:pPr>
              <w:jc w:val="center"/>
              <w:rPr>
                <w:rFonts w:ascii="Times New Roman" w:hAnsi="Times New Roman"/>
                <w:sz w:val="24"/>
                <w:szCs w:val="24"/>
                <w:lang w:val="en-US" w:eastAsia="ru-RU"/>
              </w:rPr>
            </w:pPr>
            <w:r w:rsidRPr="00BC39D5">
              <w:rPr>
                <w:rFonts w:ascii="Times New Roman" w:hAnsi="Times New Roman"/>
                <w:sz w:val="24"/>
                <w:szCs w:val="24"/>
                <w:lang w:val="en-US" w:eastAsia="ru-RU"/>
              </w:rPr>
              <w:t>1.071713</w:t>
            </w:r>
          </w:p>
        </w:tc>
        <w:tc>
          <w:tcPr>
            <w:tcW w:w="1276" w:type="dxa"/>
          </w:tcPr>
          <w:p w14:paraId="51D15EFB" w14:textId="77777777" w:rsidR="0013309A" w:rsidRPr="00BC39D5" w:rsidRDefault="0013309A" w:rsidP="0008213D">
            <w:pPr>
              <w:jc w:val="center"/>
              <w:rPr>
                <w:rFonts w:ascii="Times New Roman" w:hAnsi="Times New Roman"/>
                <w:sz w:val="24"/>
                <w:szCs w:val="24"/>
                <w:lang w:val="en-US" w:eastAsia="ru-RU"/>
              </w:rPr>
            </w:pPr>
            <w:r w:rsidRPr="00BC39D5">
              <w:rPr>
                <w:rFonts w:ascii="Times New Roman" w:hAnsi="Times New Roman"/>
                <w:sz w:val="24"/>
                <w:szCs w:val="24"/>
                <w:lang w:val="en-US" w:eastAsia="ru-RU"/>
              </w:rPr>
              <w:t>1.039366</w:t>
            </w:r>
          </w:p>
        </w:tc>
        <w:tc>
          <w:tcPr>
            <w:tcW w:w="1272" w:type="dxa"/>
          </w:tcPr>
          <w:p w14:paraId="68359826" w14:textId="77777777" w:rsidR="0013309A" w:rsidRPr="00BC39D5" w:rsidRDefault="0013309A" w:rsidP="0008213D">
            <w:pPr>
              <w:jc w:val="center"/>
              <w:rPr>
                <w:rFonts w:ascii="Times New Roman" w:hAnsi="Times New Roman"/>
                <w:sz w:val="24"/>
                <w:szCs w:val="24"/>
                <w:lang w:val="en-US" w:eastAsia="ru-RU"/>
              </w:rPr>
            </w:pPr>
            <w:r w:rsidRPr="00BC39D5">
              <w:rPr>
                <w:rFonts w:ascii="Times New Roman" w:hAnsi="Times New Roman"/>
                <w:sz w:val="24"/>
                <w:szCs w:val="24"/>
                <w:lang w:val="en-US" w:eastAsia="ru-RU"/>
              </w:rPr>
              <w:t>1.083604</w:t>
            </w:r>
          </w:p>
        </w:tc>
        <w:tc>
          <w:tcPr>
            <w:tcW w:w="1421" w:type="dxa"/>
          </w:tcPr>
          <w:p w14:paraId="6B1AE941" w14:textId="77777777" w:rsidR="0013309A" w:rsidRPr="00BC39D5" w:rsidRDefault="0013309A" w:rsidP="0008213D">
            <w:pPr>
              <w:jc w:val="center"/>
              <w:rPr>
                <w:rFonts w:ascii="Times New Roman" w:hAnsi="Times New Roman"/>
                <w:sz w:val="24"/>
                <w:szCs w:val="24"/>
                <w:lang w:val="en-US" w:eastAsia="ru-RU"/>
              </w:rPr>
            </w:pPr>
            <w:r w:rsidRPr="00BC39D5">
              <w:rPr>
                <w:rFonts w:ascii="Times New Roman" w:hAnsi="Times New Roman"/>
                <w:sz w:val="24"/>
                <w:szCs w:val="24"/>
                <w:lang w:val="en-US" w:eastAsia="ru-RU"/>
              </w:rPr>
              <w:t>0.028287</w:t>
            </w:r>
          </w:p>
        </w:tc>
        <w:tc>
          <w:tcPr>
            <w:tcW w:w="1418" w:type="dxa"/>
          </w:tcPr>
          <w:p w14:paraId="027361B2" w14:textId="77777777" w:rsidR="0013309A" w:rsidRPr="00BC39D5" w:rsidRDefault="0013309A" w:rsidP="0008213D">
            <w:pPr>
              <w:jc w:val="center"/>
              <w:rPr>
                <w:rFonts w:ascii="Times New Roman" w:hAnsi="Times New Roman"/>
                <w:sz w:val="24"/>
                <w:szCs w:val="24"/>
                <w:lang w:val="en-US" w:eastAsia="ru-RU"/>
              </w:rPr>
            </w:pPr>
            <w:r w:rsidRPr="00BC39D5">
              <w:rPr>
                <w:rFonts w:ascii="Times New Roman" w:hAnsi="Times New Roman"/>
                <w:sz w:val="24"/>
                <w:szCs w:val="24"/>
                <w:lang w:val="en-US" w:eastAsia="ru-RU"/>
              </w:rPr>
              <w:t>0.060634</w:t>
            </w:r>
          </w:p>
        </w:tc>
        <w:tc>
          <w:tcPr>
            <w:tcW w:w="1269" w:type="dxa"/>
          </w:tcPr>
          <w:p w14:paraId="1F779F8A" w14:textId="77777777" w:rsidR="0013309A" w:rsidRPr="00BC39D5" w:rsidRDefault="0013309A" w:rsidP="0008213D">
            <w:pPr>
              <w:jc w:val="center"/>
              <w:rPr>
                <w:rFonts w:ascii="Times New Roman" w:hAnsi="Times New Roman"/>
                <w:sz w:val="24"/>
                <w:szCs w:val="24"/>
                <w:lang w:val="en-US" w:eastAsia="ru-RU"/>
              </w:rPr>
            </w:pPr>
            <w:r w:rsidRPr="00BC39D5">
              <w:rPr>
                <w:rFonts w:ascii="Times New Roman" w:hAnsi="Times New Roman"/>
                <w:sz w:val="24"/>
                <w:szCs w:val="24"/>
                <w:lang w:val="en-US" w:eastAsia="ru-RU"/>
              </w:rPr>
              <w:t>0.016396</w:t>
            </w:r>
          </w:p>
        </w:tc>
      </w:tr>
    </w:tbl>
    <w:p w14:paraId="146BD5A6" w14:textId="77777777" w:rsidR="0013309A" w:rsidRDefault="0013309A" w:rsidP="0013309A">
      <w:pPr>
        <w:spacing w:after="0" w:line="240" w:lineRule="auto"/>
        <w:jc w:val="center"/>
        <w:rPr>
          <w:rFonts w:ascii="Times New Roman" w:eastAsia="Calibri" w:hAnsi="Times New Roman" w:cs="Times New Roman"/>
          <w:sz w:val="28"/>
          <w:szCs w:val="28"/>
          <w:lang w:val="en-US" w:eastAsia="ru-RU"/>
        </w:rPr>
      </w:pPr>
    </w:p>
    <w:p w14:paraId="07EFEC18" w14:textId="77777777" w:rsidR="0013309A" w:rsidRDefault="0013309A" w:rsidP="0013309A">
      <w:pPr>
        <w:spacing w:after="0" w:line="240" w:lineRule="auto"/>
        <w:jc w:val="center"/>
        <w:rPr>
          <w:rFonts w:ascii="Times New Roman" w:eastAsia="Calibri" w:hAnsi="Times New Roman" w:cs="Times New Roman"/>
          <w:sz w:val="28"/>
          <w:szCs w:val="28"/>
          <w:lang w:val="en-US" w:eastAsia="ru-RU"/>
        </w:rPr>
      </w:pPr>
      <w:r>
        <w:rPr>
          <w:rFonts w:ascii="Times New Roman" w:eastAsia="Calibri" w:hAnsi="Times New Roman" w:cs="Times New Roman"/>
          <w:b/>
          <w:bCs/>
          <w:sz w:val="28"/>
          <w:szCs w:val="28"/>
          <w:lang w:val="en-US" w:eastAsia="ru-RU"/>
        </w:rPr>
        <w:t xml:space="preserve">Table 2. </w:t>
      </w:r>
      <w:r w:rsidRPr="008042CD">
        <w:rPr>
          <w:rFonts w:ascii="Times New Roman" w:eastAsia="Calibri" w:hAnsi="Times New Roman" w:cs="Times New Roman"/>
          <w:sz w:val="28"/>
          <w:szCs w:val="28"/>
          <w:lang w:val="en-US" w:eastAsia="ru-RU"/>
        </w:rPr>
        <w:t xml:space="preserve">Comparison of exact value of </w:t>
      </w:r>
      <w:r>
        <w:rPr>
          <w:rFonts w:ascii="Times New Roman" w:eastAsia="Calibri" w:hAnsi="Times New Roman" w:cs="Times New Roman"/>
          <w:sz w:val="28"/>
          <w:szCs w:val="28"/>
          <w:lang w:val="en-US" w:eastAsia="ru-RU"/>
        </w:rPr>
        <w:t>heat flux</w:t>
      </w:r>
      <w:r w:rsidRPr="008042CD">
        <w:rPr>
          <w:rFonts w:ascii="Times New Roman" w:eastAsia="Calibri" w:hAnsi="Times New Roman" w:cs="Times New Roman"/>
          <w:sz w:val="28"/>
          <w:szCs w:val="28"/>
          <w:lang w:val="en-US" w:eastAsia="ru-RU"/>
        </w:rPr>
        <w:t xml:space="preserve"> (</w:t>
      </w:r>
      <w:r w:rsidRPr="008042CD">
        <w:rPr>
          <w:position w:val="-12"/>
        </w:rPr>
        <w:object w:dxaOrig="320" w:dyaOrig="380" w14:anchorId="7CCC332F">
          <v:shape id="_x0000_i1245" type="#_x0000_t75" style="width:16.8pt;height:19.2pt" o:ole="">
            <v:imagedata r:id="rId446" o:title=""/>
          </v:shape>
          <o:OLEObject Type="Embed" ProgID="Equation.DSMT4" ShapeID="_x0000_i1245" DrawAspect="Content" ObjectID="_1734863166" r:id="rId447"/>
        </w:object>
      </w:r>
      <w:r w:rsidRPr="008042CD">
        <w:rPr>
          <w:rFonts w:ascii="Times New Roman" w:eastAsia="Calibri" w:hAnsi="Times New Roman" w:cs="Times New Roman"/>
          <w:sz w:val="28"/>
          <w:szCs w:val="28"/>
          <w:lang w:val="en-US" w:eastAsia="ru-RU"/>
        </w:rPr>
        <w:t xml:space="preserve">) and approximate value of </w:t>
      </w:r>
      <w:r>
        <w:rPr>
          <w:rFonts w:ascii="Times New Roman" w:eastAsia="Calibri" w:hAnsi="Times New Roman" w:cs="Times New Roman"/>
          <w:sz w:val="28"/>
          <w:szCs w:val="28"/>
          <w:lang w:val="en-US" w:eastAsia="ru-RU"/>
        </w:rPr>
        <w:t>heat flux</w:t>
      </w:r>
      <w:r w:rsidRPr="008042CD">
        <w:rPr>
          <w:rFonts w:ascii="Times New Roman" w:eastAsia="Calibri" w:hAnsi="Times New Roman" w:cs="Times New Roman"/>
          <w:sz w:val="28"/>
          <w:szCs w:val="28"/>
          <w:lang w:val="en-US" w:eastAsia="ru-RU"/>
        </w:rPr>
        <w:t xml:space="preserve"> (</w:t>
      </w:r>
      <w:r w:rsidRPr="008042CD">
        <w:rPr>
          <w:position w:val="-12"/>
        </w:rPr>
        <w:object w:dxaOrig="320" w:dyaOrig="380" w14:anchorId="40D48683">
          <v:shape id="_x0000_i1246" type="#_x0000_t75" style="width:16.8pt;height:19.2pt" o:ole="">
            <v:imagedata r:id="rId448" o:title=""/>
          </v:shape>
          <o:OLEObject Type="Embed" ProgID="Equation.DSMT4" ShapeID="_x0000_i1246" DrawAspect="Content" ObjectID="_1734863167" r:id="rId449"/>
        </w:object>
      </w:r>
      <w:r w:rsidRPr="008042CD">
        <w:rPr>
          <w:rFonts w:ascii="Times New Roman" w:eastAsia="Calibri" w:hAnsi="Times New Roman" w:cs="Times New Roman"/>
          <w:sz w:val="28"/>
          <w:szCs w:val="28"/>
          <w:lang w:val="en-US" w:eastAsia="ru-RU"/>
        </w:rPr>
        <w:t xml:space="preserve">) and </w:t>
      </w:r>
      <w:r>
        <w:rPr>
          <w:rFonts w:ascii="Times New Roman" w:eastAsia="Calibri" w:hAnsi="Times New Roman" w:cs="Times New Roman"/>
          <w:sz w:val="28"/>
          <w:szCs w:val="28"/>
          <w:lang w:val="en-US" w:eastAsia="ru-RU"/>
        </w:rPr>
        <w:t>Absolute</w:t>
      </w:r>
      <w:r w:rsidRPr="008042CD">
        <w:rPr>
          <w:rFonts w:ascii="Times New Roman" w:eastAsia="Calibri" w:hAnsi="Times New Roman" w:cs="Times New Roman"/>
          <w:sz w:val="28"/>
          <w:szCs w:val="28"/>
          <w:lang w:val="en-US" w:eastAsia="ru-RU"/>
        </w:rPr>
        <w:t xml:space="preserve"> Error </w:t>
      </w:r>
      <w:r>
        <w:rPr>
          <w:rFonts w:ascii="Times New Roman" w:eastAsia="Calibri" w:hAnsi="Times New Roman" w:cs="Times New Roman"/>
          <w:sz w:val="28"/>
          <w:szCs w:val="28"/>
          <w:lang w:val="en-US" w:eastAsia="ru-RU"/>
        </w:rPr>
        <w:t>(</w:t>
      </w:r>
      <w:r w:rsidRPr="008042CD">
        <w:rPr>
          <w:position w:val="-4"/>
        </w:rPr>
        <w:object w:dxaOrig="460" w:dyaOrig="279" w14:anchorId="343933EB">
          <v:shape id="_x0000_i1247" type="#_x0000_t75" style="width:22.8pt;height:13.2pt" o:ole="">
            <v:imagedata r:id="rId450" o:title=""/>
          </v:shape>
          <o:OLEObject Type="Embed" ProgID="Equation.DSMT4" ShapeID="_x0000_i1247" DrawAspect="Content" ObjectID="_1734863168" r:id="rId451"/>
        </w:object>
      </w:r>
      <w:r w:rsidRPr="008042CD">
        <w:rPr>
          <w:rFonts w:ascii="Times New Roman" w:eastAsia="Calibri" w:hAnsi="Times New Roman" w:cs="Times New Roman"/>
          <w:sz w:val="28"/>
          <w:szCs w:val="28"/>
          <w:lang w:val="en-US" w:eastAsia="ru-RU"/>
        </w:rPr>
        <w:t>) of approximation.</w:t>
      </w:r>
    </w:p>
    <w:p w14:paraId="1A40FD55" w14:textId="77777777" w:rsidR="0013309A" w:rsidRDefault="0013309A" w:rsidP="0013309A">
      <w:pPr>
        <w:spacing w:after="0" w:line="240" w:lineRule="auto"/>
        <w:jc w:val="both"/>
        <w:rPr>
          <w:rFonts w:ascii="Times New Roman" w:eastAsia="Calibri" w:hAnsi="Times New Roman" w:cs="Times New Roman"/>
          <w:sz w:val="28"/>
          <w:szCs w:val="28"/>
          <w:lang w:val="en-US" w:eastAsia="ru-RU"/>
        </w:rPr>
      </w:pPr>
    </w:p>
    <w:p w14:paraId="4A436A96" w14:textId="77777777" w:rsidR="0013309A" w:rsidRPr="002D4FDF" w:rsidRDefault="0013309A" w:rsidP="0013309A">
      <w:pPr>
        <w:spacing w:after="0" w:line="240" w:lineRule="auto"/>
        <w:jc w:val="both"/>
        <w:rPr>
          <w:rFonts w:ascii="Times New Roman" w:eastAsia="Calibri" w:hAnsi="Times New Roman" w:cs="Times New Roman"/>
          <w:sz w:val="28"/>
          <w:szCs w:val="28"/>
          <w:lang w:val="en-US" w:eastAsia="ru-RU"/>
        </w:rPr>
      </w:pPr>
      <w:r w:rsidRPr="00B2003F">
        <w:rPr>
          <w:rFonts w:ascii="Times New Roman" w:eastAsia="Calibri" w:hAnsi="Times New Roman" w:cs="Times New Roman"/>
          <w:sz w:val="28"/>
          <w:szCs w:val="28"/>
          <w:lang w:val="en-US" w:eastAsia="ru-RU"/>
        </w:rPr>
        <w:t xml:space="preserve">In this </w:t>
      </w:r>
      <w:r>
        <w:rPr>
          <w:rFonts w:ascii="Times New Roman" w:eastAsia="Calibri" w:hAnsi="Times New Roman" w:cs="Times New Roman"/>
          <w:sz w:val="28"/>
          <w:szCs w:val="28"/>
          <w:lang w:val="en-US" w:eastAsia="ru-RU"/>
        </w:rPr>
        <w:t>work</w:t>
      </w:r>
      <w:r w:rsidRPr="00B2003F">
        <w:rPr>
          <w:rFonts w:ascii="Times New Roman" w:eastAsia="Calibri" w:hAnsi="Times New Roman" w:cs="Times New Roman"/>
          <w:sz w:val="28"/>
          <w:szCs w:val="28"/>
          <w:lang w:val="en-US" w:eastAsia="ru-RU"/>
        </w:rPr>
        <w:t xml:space="preserve"> we have presented the application of the method of heat polynomials solving the </w:t>
      </w:r>
      <w:r>
        <w:rPr>
          <w:rFonts w:ascii="Times New Roman" w:eastAsia="Calibri" w:hAnsi="Times New Roman" w:cs="Times New Roman"/>
          <w:sz w:val="28"/>
          <w:szCs w:val="28"/>
          <w:lang w:val="en-US" w:eastAsia="ru-RU"/>
        </w:rPr>
        <w:t xml:space="preserve">inverse </w:t>
      </w:r>
      <w:r w:rsidRPr="00B2003F">
        <w:rPr>
          <w:rFonts w:ascii="Times New Roman" w:eastAsia="Calibri" w:hAnsi="Times New Roman" w:cs="Times New Roman"/>
          <w:sz w:val="28"/>
          <w:szCs w:val="28"/>
          <w:lang w:val="en-US" w:eastAsia="ru-RU"/>
        </w:rPr>
        <w:t xml:space="preserve">one-phase </w:t>
      </w:r>
      <w:r>
        <w:rPr>
          <w:rFonts w:ascii="Times New Roman" w:eastAsia="Calibri" w:hAnsi="Times New Roman" w:cs="Times New Roman"/>
          <w:sz w:val="28"/>
          <w:szCs w:val="28"/>
          <w:lang w:val="en-US" w:eastAsia="ru-RU"/>
        </w:rPr>
        <w:t xml:space="preserve">spherical </w:t>
      </w:r>
      <w:r w:rsidRPr="00B2003F">
        <w:rPr>
          <w:rFonts w:ascii="Times New Roman" w:eastAsia="Calibri" w:hAnsi="Times New Roman" w:cs="Times New Roman"/>
          <w:sz w:val="28"/>
          <w:szCs w:val="28"/>
          <w:lang w:val="en-US" w:eastAsia="ru-RU"/>
        </w:rPr>
        <w:t xml:space="preserve">Stefan problems. The presented method enables us to find the </w:t>
      </w:r>
      <w:r>
        <w:rPr>
          <w:rFonts w:ascii="Times New Roman" w:eastAsia="Calibri" w:hAnsi="Times New Roman" w:cs="Times New Roman"/>
          <w:sz w:val="28"/>
          <w:szCs w:val="28"/>
          <w:lang w:val="en-US" w:eastAsia="ru-RU"/>
        </w:rPr>
        <w:t xml:space="preserve">numerical </w:t>
      </w:r>
      <w:r w:rsidRPr="00B2003F">
        <w:rPr>
          <w:rFonts w:ascii="Times New Roman" w:eastAsia="Calibri" w:hAnsi="Times New Roman" w:cs="Times New Roman"/>
          <w:sz w:val="28"/>
          <w:szCs w:val="28"/>
          <w:lang w:val="en-US" w:eastAsia="ru-RU"/>
        </w:rPr>
        <w:t xml:space="preserve">inverse Stefan problems. The </w:t>
      </w:r>
      <w:r>
        <w:rPr>
          <w:rFonts w:ascii="Times New Roman" w:eastAsia="Calibri" w:hAnsi="Times New Roman" w:cs="Times New Roman"/>
          <w:sz w:val="28"/>
          <w:szCs w:val="28"/>
          <w:lang w:val="en-US" w:eastAsia="ru-RU"/>
        </w:rPr>
        <w:t>heat polynomial method is</w:t>
      </w:r>
      <w:r w:rsidRPr="00B2003F">
        <w:rPr>
          <w:rFonts w:ascii="Times New Roman" w:eastAsia="Calibri" w:hAnsi="Times New Roman" w:cs="Times New Roman"/>
          <w:sz w:val="28"/>
          <w:szCs w:val="28"/>
          <w:lang w:val="en-US" w:eastAsia="ru-RU"/>
        </w:rPr>
        <w:t xml:space="preserve"> based on the representation of the solution in the form of series of heat polynomials that a priori satisfy a differential equation.</w:t>
      </w:r>
      <w:r>
        <w:rPr>
          <w:rFonts w:ascii="Times New Roman" w:eastAsia="Calibri" w:hAnsi="Times New Roman" w:cs="Times New Roman"/>
          <w:sz w:val="28"/>
          <w:szCs w:val="28"/>
          <w:lang w:val="en-US" w:eastAsia="ru-RU"/>
        </w:rPr>
        <w:t xml:space="preserve"> </w:t>
      </w:r>
      <w:r w:rsidRPr="00B2003F">
        <w:rPr>
          <w:rFonts w:ascii="Times New Roman" w:eastAsia="Calibri" w:hAnsi="Times New Roman" w:cs="Times New Roman"/>
          <w:sz w:val="28"/>
          <w:szCs w:val="28"/>
          <w:lang w:val="en-US" w:eastAsia="ru-RU"/>
        </w:rPr>
        <w:t xml:space="preserve">Considered test problem shows good accuracy and stability in comparison with the exact solution. It was shown in the test problem that by maximum principal error doesn't exceed </w:t>
      </w:r>
      <w:r>
        <w:rPr>
          <w:rFonts w:ascii="Times New Roman" w:eastAsia="Calibri" w:hAnsi="Times New Roman" w:cs="Times New Roman"/>
          <w:sz w:val="28"/>
          <w:szCs w:val="28"/>
          <w:lang w:val="en-US" w:eastAsia="ru-RU"/>
        </w:rPr>
        <w:t xml:space="preserve">2.83% for </w:t>
      </w:r>
      <w:r w:rsidRPr="00681D35">
        <w:rPr>
          <w:position w:val="-10"/>
        </w:rPr>
        <w:object w:dxaOrig="760" w:dyaOrig="340" w14:anchorId="1189A088">
          <v:shape id="_x0000_i1248" type="#_x0000_t75" style="width:37.2pt;height:16.8pt" o:ole="">
            <v:imagedata r:id="rId452" o:title=""/>
          </v:shape>
          <o:OLEObject Type="Embed" ProgID="Equation.DSMT4" ShapeID="_x0000_i1248" DrawAspect="Content" ObjectID="_1734863169" r:id="rId453"/>
        </w:object>
      </w:r>
      <w:r>
        <w:rPr>
          <w:rFonts w:ascii="Times New Roman" w:eastAsia="Calibri" w:hAnsi="Times New Roman" w:cs="Times New Roman"/>
          <w:sz w:val="28"/>
          <w:szCs w:val="28"/>
          <w:lang w:val="en-US" w:eastAsia="ru-RU"/>
        </w:rPr>
        <w:t xml:space="preserve"> 7.8 % for </w:t>
      </w:r>
      <w:r w:rsidRPr="00681D35">
        <w:rPr>
          <w:position w:val="-6"/>
        </w:rPr>
        <w:object w:dxaOrig="820" w:dyaOrig="300" w14:anchorId="67E032EF">
          <v:shape id="_x0000_i1249" type="#_x0000_t75" style="width:42pt;height:16.8pt" o:ole="">
            <v:imagedata r:id="rId454" o:title=""/>
          </v:shape>
          <o:OLEObject Type="Embed" ProgID="Equation.DSMT4" ShapeID="_x0000_i1249" DrawAspect="Content" ObjectID="_1734863170" r:id="rId455"/>
        </w:object>
      </w:r>
      <w:r>
        <w:rPr>
          <w:lang w:val="en-US"/>
        </w:rPr>
        <w:t xml:space="preserve"> </w:t>
      </w:r>
      <w:r>
        <w:rPr>
          <w:rFonts w:ascii="Times New Roman" w:hAnsi="Times New Roman" w:cs="Times New Roman"/>
          <w:sz w:val="28"/>
          <w:szCs w:val="28"/>
          <w:lang w:val="en-US"/>
        </w:rPr>
        <w:t xml:space="preserve">and </w:t>
      </w:r>
      <w:r w:rsidRPr="002D4FDF">
        <w:rPr>
          <w:position w:val="-6"/>
        </w:rPr>
        <w:object w:dxaOrig="760" w:dyaOrig="300" w14:anchorId="1F0ED723">
          <v:shape id="_x0000_i1250" type="#_x0000_t75" style="width:37.2pt;height:16.8pt" o:ole="">
            <v:imagedata r:id="rId456" o:title=""/>
          </v:shape>
          <o:OLEObject Type="Embed" ProgID="Equation.DSMT4" ShapeID="_x0000_i1250" DrawAspect="Content" ObjectID="_1734863171" r:id="rId457"/>
        </w:object>
      </w:r>
      <w:r w:rsidRPr="00B2003F">
        <w:rPr>
          <w:rFonts w:ascii="Times New Roman" w:eastAsia="Calibri" w:hAnsi="Times New Roman" w:cs="Times New Roman"/>
          <w:sz w:val="28"/>
          <w:szCs w:val="28"/>
          <w:lang w:val="en-US" w:eastAsia="ru-RU"/>
        </w:rPr>
        <w:t xml:space="preserve"> for polynomials degree </w:t>
      </w:r>
      <w:r w:rsidRPr="002D4FDF">
        <w:rPr>
          <w:position w:val="-6"/>
        </w:rPr>
        <w:object w:dxaOrig="859" w:dyaOrig="300" w14:anchorId="17602B2A">
          <v:shape id="_x0000_i1251" type="#_x0000_t75" style="width:43.2pt;height:16.8pt" o:ole="">
            <v:imagedata r:id="rId458" o:title=""/>
          </v:shape>
          <o:OLEObject Type="Embed" ProgID="Equation.DSMT4" ShapeID="_x0000_i1251" DrawAspect="Content" ObjectID="_1734863172" r:id="rId459"/>
        </w:object>
      </w:r>
      <w:r>
        <w:rPr>
          <w:lang w:val="en-US"/>
        </w:rPr>
        <w:t xml:space="preserve"> </w:t>
      </w:r>
      <w:r>
        <w:rPr>
          <w:rFonts w:ascii="Times New Roman" w:hAnsi="Times New Roman" w:cs="Times New Roman"/>
          <w:sz w:val="28"/>
          <w:szCs w:val="28"/>
          <w:lang w:val="en-US"/>
        </w:rPr>
        <w:t xml:space="preserve">for material </w:t>
      </w:r>
      <w:r w:rsidRPr="007B4E5D">
        <w:rPr>
          <w:rFonts w:ascii="Times New Roman" w:eastAsia="Calibri" w:hAnsi="Times New Roman" w:cs="Times New Roman"/>
          <w:position w:val="-12"/>
          <w:sz w:val="28"/>
          <w:szCs w:val="28"/>
          <w:lang w:eastAsia="ru-RU"/>
        </w:rPr>
        <w:object w:dxaOrig="940" w:dyaOrig="360" w14:anchorId="5F64AEBE">
          <v:shape id="_x0000_i1252" type="#_x0000_t75" style="width:46.8pt;height:18pt" o:ole="">
            <v:imagedata r:id="rId378" o:title=""/>
          </v:shape>
          <o:OLEObject Type="Embed" ProgID="Equation.DSMT4" ShapeID="_x0000_i1252" DrawAspect="Content" ObjectID="_1734863173" r:id="rId460"/>
        </w:object>
      </w:r>
      <w:r>
        <w:rPr>
          <w:rFonts w:ascii="Times New Roman" w:hAnsi="Times New Roman" w:cs="Times New Roman"/>
          <w:sz w:val="28"/>
          <w:szCs w:val="28"/>
          <w:lang w:val="en-US"/>
        </w:rPr>
        <w:t xml:space="preserve"> properties</w:t>
      </w:r>
      <w:r w:rsidRPr="00B2003F">
        <w:rPr>
          <w:rFonts w:ascii="Times New Roman" w:eastAsia="Calibri" w:hAnsi="Times New Roman" w:cs="Times New Roman"/>
          <w:sz w:val="28"/>
          <w:szCs w:val="28"/>
          <w:lang w:val="en-US" w:eastAsia="ru-RU"/>
        </w:rPr>
        <w:t>.</w:t>
      </w:r>
    </w:p>
    <w:p w14:paraId="175CEBFD" w14:textId="77777777" w:rsidR="0013309A" w:rsidRDefault="0013309A" w:rsidP="0013309A">
      <w:pPr>
        <w:spacing w:after="0" w:line="240" w:lineRule="auto"/>
        <w:jc w:val="center"/>
        <w:rPr>
          <w:rFonts w:ascii="Times New Roman" w:eastAsia="Calibri" w:hAnsi="Times New Roman" w:cs="Times New Roman"/>
          <w:sz w:val="28"/>
          <w:szCs w:val="28"/>
          <w:lang w:val="en-US" w:eastAsia="ru-RU"/>
        </w:rPr>
      </w:pPr>
    </w:p>
    <w:p w14:paraId="62D6072C" w14:textId="77777777" w:rsidR="0013309A" w:rsidRPr="00FE5ED9" w:rsidRDefault="0013309A" w:rsidP="0013309A">
      <w:pPr>
        <w:spacing w:after="0" w:line="240" w:lineRule="auto"/>
        <w:jc w:val="both"/>
        <w:rPr>
          <w:lang w:val="en-US"/>
        </w:rPr>
      </w:pPr>
    </w:p>
    <w:p w14:paraId="47DE2103" w14:textId="77777777" w:rsidR="0013309A" w:rsidRDefault="0013309A" w:rsidP="0013309A">
      <w:pPr>
        <w:spacing w:after="0" w:line="240" w:lineRule="auto"/>
        <w:jc w:val="center"/>
        <w:rPr>
          <w:rFonts w:ascii="Times New Roman" w:eastAsia="Calibri" w:hAnsi="Times New Roman" w:cs="Times New Roman"/>
          <w:sz w:val="28"/>
          <w:szCs w:val="28"/>
          <w:lang w:val="en-US" w:eastAsia="ru-RU"/>
        </w:rPr>
      </w:pPr>
      <w:r>
        <w:rPr>
          <w:rFonts w:ascii="Times New Roman" w:eastAsia="Calibri" w:hAnsi="Times New Roman" w:cs="Times New Roman"/>
          <w:noProof/>
          <w:sz w:val="28"/>
          <w:szCs w:val="28"/>
          <w:lang w:val="en-US" w:eastAsia="ru-RU"/>
        </w:rPr>
        <w:lastRenderedPageBreak/>
        <w:drawing>
          <wp:inline distT="0" distB="0" distL="0" distR="0" wp14:anchorId="2061A37E" wp14:editId="5CC9D2C4">
            <wp:extent cx="5682115" cy="8458200"/>
            <wp:effectExtent l="0" t="0" r="0" b="0"/>
            <wp:docPr id="467" name="Рисунок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5"/>
                    <pic:cNvPicPr>
                      <a:picLocks noChangeAspect="1" noChangeArrowheads="1"/>
                    </pic:cNvPicPr>
                  </pic:nvPicPr>
                  <pic:blipFill>
                    <a:blip r:embed="rId461">
                      <a:extLst>
                        <a:ext uri="{28A0092B-C50C-407E-A947-70E740481C1C}">
                          <a14:useLocalDpi xmlns:a14="http://schemas.microsoft.com/office/drawing/2010/main" val="0"/>
                        </a:ext>
                      </a:extLst>
                    </a:blip>
                    <a:srcRect/>
                    <a:stretch>
                      <a:fillRect/>
                    </a:stretch>
                  </pic:blipFill>
                  <pic:spPr bwMode="auto">
                    <a:xfrm>
                      <a:off x="0" y="0"/>
                      <a:ext cx="5687305" cy="8465926"/>
                    </a:xfrm>
                    <a:prstGeom prst="rect">
                      <a:avLst/>
                    </a:prstGeom>
                    <a:noFill/>
                    <a:ln>
                      <a:noFill/>
                    </a:ln>
                  </pic:spPr>
                </pic:pic>
              </a:graphicData>
            </a:graphic>
          </wp:inline>
        </w:drawing>
      </w:r>
    </w:p>
    <w:p w14:paraId="2FA55DDC" w14:textId="77777777" w:rsidR="0013309A" w:rsidRDefault="0013309A" w:rsidP="0013309A">
      <w:pPr>
        <w:spacing w:after="0" w:line="240" w:lineRule="auto"/>
        <w:rPr>
          <w:rFonts w:ascii="Times New Roman" w:eastAsia="Calibri" w:hAnsi="Times New Roman" w:cs="Times New Roman"/>
          <w:b/>
          <w:bCs/>
          <w:sz w:val="28"/>
          <w:szCs w:val="28"/>
          <w:lang w:val="en-US" w:eastAsia="ru-RU"/>
        </w:rPr>
      </w:pPr>
    </w:p>
    <w:p w14:paraId="760E9EBB" w14:textId="77777777" w:rsidR="0013309A" w:rsidRDefault="0013309A" w:rsidP="0013309A">
      <w:pPr>
        <w:spacing w:after="0" w:line="240" w:lineRule="auto"/>
        <w:jc w:val="center"/>
        <w:rPr>
          <w:rFonts w:ascii="Times New Roman" w:eastAsia="Calibri" w:hAnsi="Times New Roman" w:cs="Times New Roman"/>
          <w:sz w:val="28"/>
          <w:szCs w:val="28"/>
          <w:lang w:val="en-US" w:eastAsia="ru-RU"/>
        </w:rPr>
      </w:pPr>
      <w:r>
        <w:rPr>
          <w:rFonts w:ascii="Times New Roman" w:eastAsia="Calibri" w:hAnsi="Times New Roman" w:cs="Times New Roman"/>
          <w:b/>
          <w:bCs/>
          <w:sz w:val="28"/>
          <w:szCs w:val="28"/>
          <w:lang w:val="en-US" w:eastAsia="ru-RU"/>
        </w:rPr>
        <w:t xml:space="preserve">Figure 1.  </w:t>
      </w:r>
      <w:r>
        <w:rPr>
          <w:rFonts w:ascii="Times New Roman" w:eastAsia="Calibri" w:hAnsi="Times New Roman" w:cs="Times New Roman"/>
          <w:sz w:val="28"/>
          <w:szCs w:val="28"/>
          <w:lang w:val="en-US" w:eastAsia="ru-RU"/>
        </w:rPr>
        <w:t xml:space="preserve">Graph of exact and approximate heat flux functions: </w:t>
      </w:r>
    </w:p>
    <w:p w14:paraId="29EC55A9" w14:textId="77777777" w:rsidR="0013309A" w:rsidRPr="0049382E" w:rsidRDefault="0013309A" w:rsidP="0013309A">
      <w:pPr>
        <w:spacing w:after="0" w:line="240" w:lineRule="auto"/>
        <w:jc w:val="center"/>
        <w:rPr>
          <w:rFonts w:ascii="Times New Roman" w:hAnsi="Times New Roman" w:cs="Times New Roman"/>
          <w:sz w:val="28"/>
          <w:szCs w:val="28"/>
          <w:lang w:val="en-US"/>
        </w:rPr>
      </w:pPr>
      <w:r>
        <w:rPr>
          <w:rFonts w:ascii="Times New Roman" w:eastAsia="Calibri" w:hAnsi="Times New Roman" w:cs="Times New Roman"/>
          <w:sz w:val="28"/>
          <w:szCs w:val="28"/>
          <w:lang w:val="en-US" w:eastAsia="ru-RU"/>
        </w:rPr>
        <w:t xml:space="preserve">(A), </w:t>
      </w:r>
      <w:r>
        <w:rPr>
          <w:rFonts w:ascii="Times New Roman" w:hAnsi="Times New Roman" w:cs="Times New Roman"/>
          <w:sz w:val="28"/>
          <w:szCs w:val="28"/>
          <w:lang w:val="en-US"/>
        </w:rPr>
        <w:t>(C), (E) for</w:t>
      </w:r>
      <w:r>
        <w:rPr>
          <w:rFonts w:ascii="Times New Roman" w:eastAsia="Calibri" w:hAnsi="Times New Roman" w:cs="Times New Roman"/>
          <w:sz w:val="28"/>
          <w:szCs w:val="28"/>
          <w:lang w:val="en-US" w:eastAsia="ru-RU"/>
        </w:rPr>
        <w:t xml:space="preserve"> </w:t>
      </w:r>
      <w:r w:rsidRPr="00236DAE">
        <w:rPr>
          <w:position w:val="-12"/>
        </w:rPr>
        <w:object w:dxaOrig="980" w:dyaOrig="360" w14:anchorId="3490899D">
          <v:shape id="_x0000_i1253" type="#_x0000_t75" style="width:48pt;height:18pt" o:ole="">
            <v:imagedata r:id="rId462" o:title=""/>
          </v:shape>
          <o:OLEObject Type="Embed" ProgID="Equation.DSMT4" ShapeID="_x0000_i1253" DrawAspect="Content" ObjectID="_1734863174" r:id="rId463"/>
        </w:object>
      </w:r>
      <w:r>
        <w:rPr>
          <w:rFonts w:ascii="Times New Roman" w:hAnsi="Times New Roman" w:cs="Times New Roman"/>
          <w:sz w:val="28"/>
          <w:szCs w:val="28"/>
          <w:lang w:val="en-US"/>
        </w:rPr>
        <w:t xml:space="preserve"> and (B), (D), (F) for</w:t>
      </w:r>
      <w:r w:rsidRPr="0049382E">
        <w:rPr>
          <w:position w:val="-12"/>
        </w:rPr>
        <w:object w:dxaOrig="1240" w:dyaOrig="360" w14:anchorId="27FC16AA">
          <v:shape id="_x0000_i1254" type="#_x0000_t75" style="width:61.2pt;height:18pt" o:ole="">
            <v:imagedata r:id="rId464" o:title=""/>
          </v:shape>
          <o:OLEObject Type="Embed" ProgID="Equation.DSMT4" ShapeID="_x0000_i1254" DrawAspect="Content" ObjectID="_1734863175" r:id="rId465"/>
        </w:object>
      </w:r>
    </w:p>
    <w:p w14:paraId="6A9EF342" w14:textId="77777777" w:rsidR="0013309A" w:rsidRDefault="0013309A" w:rsidP="0013309A">
      <w:pPr>
        <w:spacing w:after="0" w:line="240" w:lineRule="auto"/>
        <w:jc w:val="center"/>
        <w:rPr>
          <w:rFonts w:ascii="Times New Roman" w:eastAsia="Calibri" w:hAnsi="Times New Roman" w:cs="Times New Roman"/>
          <w:sz w:val="28"/>
          <w:szCs w:val="28"/>
          <w:lang w:val="en-US" w:eastAsia="ru-RU"/>
        </w:rPr>
      </w:pPr>
      <w:r>
        <w:rPr>
          <w:rFonts w:ascii="Times New Roman" w:eastAsia="Calibri" w:hAnsi="Times New Roman" w:cs="Times New Roman"/>
          <w:noProof/>
          <w:sz w:val="28"/>
          <w:szCs w:val="28"/>
          <w:lang w:val="en-US" w:eastAsia="ru-RU"/>
        </w:rPr>
        <w:lastRenderedPageBreak/>
        <w:drawing>
          <wp:inline distT="0" distB="0" distL="0" distR="0" wp14:anchorId="45A799AC" wp14:editId="49BF279C">
            <wp:extent cx="5678865" cy="8447314"/>
            <wp:effectExtent l="0" t="0" r="0" b="0"/>
            <wp:docPr id="471" name="Рисунок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8"/>
                    <pic:cNvPicPr>
                      <a:picLocks noChangeAspect="1" noChangeArrowheads="1"/>
                    </pic:cNvPicPr>
                  </pic:nvPicPr>
                  <pic:blipFill>
                    <a:blip r:embed="rId466">
                      <a:extLst>
                        <a:ext uri="{28A0092B-C50C-407E-A947-70E740481C1C}">
                          <a14:useLocalDpi xmlns:a14="http://schemas.microsoft.com/office/drawing/2010/main" val="0"/>
                        </a:ext>
                      </a:extLst>
                    </a:blip>
                    <a:srcRect/>
                    <a:stretch>
                      <a:fillRect/>
                    </a:stretch>
                  </pic:blipFill>
                  <pic:spPr bwMode="auto">
                    <a:xfrm>
                      <a:off x="0" y="0"/>
                      <a:ext cx="5688024" cy="8460938"/>
                    </a:xfrm>
                    <a:prstGeom prst="rect">
                      <a:avLst/>
                    </a:prstGeom>
                    <a:noFill/>
                    <a:ln>
                      <a:noFill/>
                    </a:ln>
                  </pic:spPr>
                </pic:pic>
              </a:graphicData>
            </a:graphic>
          </wp:inline>
        </w:drawing>
      </w:r>
    </w:p>
    <w:p w14:paraId="6EE71406" w14:textId="77777777" w:rsidR="0013309A" w:rsidRDefault="0013309A" w:rsidP="0013309A">
      <w:pPr>
        <w:spacing w:after="0" w:line="240" w:lineRule="auto"/>
        <w:jc w:val="center"/>
        <w:rPr>
          <w:rFonts w:ascii="Times New Roman" w:eastAsia="Calibri" w:hAnsi="Times New Roman" w:cs="Times New Roman"/>
          <w:sz w:val="28"/>
          <w:szCs w:val="28"/>
          <w:lang w:val="en-US" w:eastAsia="ru-RU"/>
        </w:rPr>
      </w:pPr>
    </w:p>
    <w:p w14:paraId="31F81D58" w14:textId="77777777" w:rsidR="0013309A" w:rsidRDefault="0013309A" w:rsidP="0013309A">
      <w:pPr>
        <w:spacing w:after="0" w:line="240" w:lineRule="auto"/>
        <w:jc w:val="center"/>
        <w:rPr>
          <w:rFonts w:ascii="Times New Roman" w:eastAsia="Calibri" w:hAnsi="Times New Roman" w:cs="Times New Roman"/>
          <w:sz w:val="28"/>
          <w:szCs w:val="28"/>
          <w:lang w:val="en-US" w:eastAsia="ru-RU"/>
        </w:rPr>
      </w:pPr>
      <w:r>
        <w:rPr>
          <w:rFonts w:ascii="Times New Roman" w:eastAsia="Calibri" w:hAnsi="Times New Roman" w:cs="Times New Roman"/>
          <w:b/>
          <w:bCs/>
          <w:sz w:val="28"/>
          <w:szCs w:val="28"/>
          <w:lang w:val="en-US" w:eastAsia="ru-RU"/>
        </w:rPr>
        <w:t xml:space="preserve">Figure 2. </w:t>
      </w:r>
      <w:r>
        <w:rPr>
          <w:rFonts w:ascii="Times New Roman" w:eastAsia="Calibri" w:hAnsi="Times New Roman" w:cs="Times New Roman"/>
          <w:sz w:val="28"/>
          <w:szCs w:val="28"/>
          <w:lang w:val="en-US" w:eastAsia="ru-RU"/>
        </w:rPr>
        <w:t xml:space="preserve">Graph of the temperature function </w:t>
      </w:r>
      <w:r w:rsidRPr="006F19BE">
        <w:rPr>
          <w:position w:val="-12"/>
        </w:rPr>
        <w:object w:dxaOrig="740" w:dyaOrig="360" w14:anchorId="0CFE4E4E">
          <v:shape id="_x0000_i1255" type="#_x0000_t75" style="width:37.2pt;height:18pt" o:ole="">
            <v:imagedata r:id="rId467" o:title=""/>
          </v:shape>
          <o:OLEObject Type="Embed" ProgID="Equation.DSMT4" ShapeID="_x0000_i1255" DrawAspect="Content" ObjectID="_1734863176" r:id="rId468"/>
        </w:object>
      </w:r>
      <w:r>
        <w:rPr>
          <w:lang w:val="en-US"/>
        </w:rPr>
        <w:t xml:space="preserve"> </w:t>
      </w:r>
      <w:r>
        <w:rPr>
          <w:rFonts w:ascii="Times New Roman" w:hAnsi="Times New Roman" w:cs="Times New Roman"/>
          <w:sz w:val="28"/>
          <w:szCs w:val="28"/>
          <w:lang w:val="en-US"/>
        </w:rPr>
        <w:t xml:space="preserve">in (A), (C), (E) </w:t>
      </w:r>
      <w:r>
        <w:rPr>
          <w:lang w:val="en-US"/>
        </w:rPr>
        <w:t xml:space="preserve"> </w:t>
      </w:r>
      <w:r>
        <w:rPr>
          <w:rFonts w:ascii="Times New Roman" w:hAnsi="Times New Roman" w:cs="Times New Roman"/>
          <w:sz w:val="28"/>
          <w:szCs w:val="28"/>
          <w:lang w:val="en-US"/>
        </w:rPr>
        <w:t xml:space="preserve">on boundary </w:t>
      </w:r>
      <w:r w:rsidRPr="006F19BE">
        <w:rPr>
          <w:position w:val="-12"/>
        </w:rPr>
        <w:object w:dxaOrig="980" w:dyaOrig="360" w14:anchorId="130EB1F3">
          <v:shape id="_x0000_i1256" type="#_x0000_t75" style="width:49.2pt;height:18pt" o:ole="">
            <v:imagedata r:id="rId469" o:title=""/>
          </v:shape>
          <o:OLEObject Type="Embed" ProgID="Equation.DSMT4" ShapeID="_x0000_i1256" DrawAspect="Content" ObjectID="_1734863177" r:id="rId470"/>
        </w:object>
      </w:r>
      <w:r>
        <w:rPr>
          <w:rFonts w:ascii="Times New Roman" w:hAnsi="Times New Roman" w:cs="Times New Roman"/>
          <w:sz w:val="28"/>
          <w:szCs w:val="28"/>
          <w:lang w:val="en-US"/>
        </w:rPr>
        <w:t xml:space="preserve">in and (B), (D), (F) absolute error function </w:t>
      </w:r>
    </w:p>
    <w:p w14:paraId="168A99DB" w14:textId="77777777" w:rsidR="0013309A" w:rsidRDefault="0013309A" w:rsidP="0013309A">
      <w:pPr>
        <w:spacing w:after="0" w:line="240" w:lineRule="auto"/>
        <w:jc w:val="center"/>
        <w:rPr>
          <w:rFonts w:ascii="Times New Roman" w:eastAsia="Calibri" w:hAnsi="Times New Roman" w:cs="Times New Roman"/>
          <w:sz w:val="28"/>
          <w:szCs w:val="28"/>
          <w:lang w:val="en-US" w:eastAsia="ru-RU"/>
        </w:rPr>
      </w:pPr>
      <w:r>
        <w:rPr>
          <w:rFonts w:ascii="Times New Roman" w:eastAsia="Calibri" w:hAnsi="Times New Roman" w:cs="Times New Roman"/>
          <w:noProof/>
          <w:sz w:val="28"/>
          <w:szCs w:val="28"/>
          <w:lang w:val="en-US" w:eastAsia="ru-RU"/>
        </w:rPr>
        <w:lastRenderedPageBreak/>
        <w:drawing>
          <wp:inline distT="0" distB="0" distL="0" distR="0" wp14:anchorId="455F7A7E" wp14:editId="7AEB000C">
            <wp:extent cx="3514725" cy="2475823"/>
            <wp:effectExtent l="0" t="0" r="0" b="127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2"/>
                    <pic:cNvPicPr>
                      <a:picLocks noChangeAspect="1" noChangeArrowheads="1"/>
                    </pic:cNvPicPr>
                  </pic:nvPicPr>
                  <pic:blipFill>
                    <a:blip r:embed="rId471">
                      <a:extLst>
                        <a:ext uri="{28A0092B-C50C-407E-A947-70E740481C1C}">
                          <a14:useLocalDpi xmlns:a14="http://schemas.microsoft.com/office/drawing/2010/main" val="0"/>
                        </a:ext>
                      </a:extLst>
                    </a:blip>
                    <a:srcRect/>
                    <a:stretch>
                      <a:fillRect/>
                    </a:stretch>
                  </pic:blipFill>
                  <pic:spPr bwMode="auto">
                    <a:xfrm>
                      <a:off x="0" y="0"/>
                      <a:ext cx="3524541" cy="2482738"/>
                    </a:xfrm>
                    <a:prstGeom prst="rect">
                      <a:avLst/>
                    </a:prstGeom>
                    <a:noFill/>
                    <a:ln>
                      <a:noFill/>
                    </a:ln>
                  </pic:spPr>
                </pic:pic>
              </a:graphicData>
            </a:graphic>
          </wp:inline>
        </w:drawing>
      </w:r>
    </w:p>
    <w:p w14:paraId="5E3D14B7" w14:textId="77777777" w:rsidR="0013309A" w:rsidRDefault="0013309A" w:rsidP="0013309A">
      <w:pPr>
        <w:spacing w:after="0" w:line="240" w:lineRule="auto"/>
        <w:jc w:val="center"/>
        <w:rPr>
          <w:rFonts w:ascii="Times New Roman" w:eastAsia="Calibri" w:hAnsi="Times New Roman" w:cs="Times New Roman"/>
          <w:sz w:val="28"/>
          <w:szCs w:val="28"/>
          <w:lang w:val="en-US" w:eastAsia="ru-RU"/>
        </w:rPr>
      </w:pPr>
      <w:r>
        <w:rPr>
          <w:rFonts w:ascii="Times New Roman" w:eastAsia="Calibri" w:hAnsi="Times New Roman" w:cs="Times New Roman"/>
          <w:b/>
          <w:bCs/>
          <w:sz w:val="28"/>
          <w:szCs w:val="28"/>
          <w:lang w:val="en-US" w:eastAsia="ru-RU"/>
        </w:rPr>
        <w:t xml:space="preserve">Figure 3. </w:t>
      </w:r>
      <w:r>
        <w:rPr>
          <w:rFonts w:ascii="Times New Roman" w:eastAsia="Calibri" w:hAnsi="Times New Roman" w:cs="Times New Roman"/>
          <w:sz w:val="28"/>
          <w:szCs w:val="28"/>
          <w:lang w:val="en-US" w:eastAsia="ru-RU"/>
        </w:rPr>
        <w:t xml:space="preserve">Absolute Error for heat flux function </w:t>
      </w:r>
    </w:p>
    <w:p w14:paraId="6850861F" w14:textId="77777777" w:rsidR="0013309A" w:rsidRPr="00AA531E" w:rsidRDefault="0013309A" w:rsidP="0013309A">
      <w:pPr>
        <w:spacing w:after="0" w:line="240" w:lineRule="auto"/>
        <w:jc w:val="center"/>
        <w:rPr>
          <w:lang w:val="en-US"/>
        </w:rPr>
      </w:pPr>
      <w:r>
        <w:rPr>
          <w:rFonts w:ascii="Times New Roman" w:hAnsi="Times New Roman" w:cs="Times New Roman"/>
          <w:lang w:val="en-US"/>
        </w:rPr>
        <w:t>(</w:t>
      </w:r>
      <w:r w:rsidRPr="008042CD">
        <w:rPr>
          <w:rFonts w:ascii="Times New Roman" w:hAnsi="Times New Roman" w:cs="Times New Roman"/>
          <w:noProof/>
          <w:lang w:val="en-US"/>
        </w:rPr>
        <w:drawing>
          <wp:inline distT="0" distB="0" distL="0" distR="0" wp14:anchorId="246DC91E" wp14:editId="22C94803">
            <wp:extent cx="304843" cy="85737"/>
            <wp:effectExtent l="0" t="0" r="0" b="952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2"/>
                    <a:stretch>
                      <a:fillRect/>
                    </a:stretch>
                  </pic:blipFill>
                  <pic:spPr>
                    <a:xfrm>
                      <a:off x="0" y="0"/>
                      <a:ext cx="304843" cy="85737"/>
                    </a:xfrm>
                    <a:prstGeom prst="rect">
                      <a:avLst/>
                    </a:prstGeom>
                  </pic:spPr>
                </pic:pic>
              </a:graphicData>
            </a:graphic>
          </wp:inline>
        </w:drawing>
      </w:r>
      <w:r>
        <w:rPr>
          <w:rFonts w:ascii="Times New Roman" w:hAnsi="Times New Roman" w:cs="Times New Roman"/>
          <w:lang w:val="en-US"/>
        </w:rPr>
        <w:t xml:space="preserve">) </w:t>
      </w:r>
      <w:r>
        <w:rPr>
          <w:rFonts w:ascii="Times New Roman" w:eastAsia="Calibri" w:hAnsi="Times New Roman" w:cs="Times New Roman"/>
          <w:sz w:val="28"/>
          <w:szCs w:val="28"/>
          <w:lang w:val="en-US" w:eastAsia="ru-RU"/>
        </w:rPr>
        <w:t xml:space="preserve">for </w:t>
      </w:r>
      <w:r w:rsidRPr="002D4FDF">
        <w:rPr>
          <w:position w:val="-6"/>
        </w:rPr>
        <w:object w:dxaOrig="700" w:dyaOrig="300" w14:anchorId="35CD5FD1">
          <v:shape id="_x0000_i1257" type="#_x0000_t75" style="width:34.8pt;height:16.8pt" o:ole="">
            <v:imagedata r:id="rId473" o:title=""/>
          </v:shape>
          <o:OLEObject Type="Embed" ProgID="Equation.DSMT4" ShapeID="_x0000_i1257" DrawAspect="Content" ObjectID="_1734863178" r:id="rId474"/>
        </w:object>
      </w:r>
      <w:r>
        <w:rPr>
          <w:rFonts w:ascii="Times New Roman" w:hAnsi="Times New Roman" w:cs="Times New Roman"/>
          <w:lang w:val="en-US"/>
        </w:rPr>
        <w:t xml:space="preserve">, </w:t>
      </w:r>
      <w:r>
        <w:rPr>
          <w:rFonts w:ascii="Times New Roman" w:hAnsi="Times New Roman" w:cs="Times New Roman"/>
          <w:sz w:val="28"/>
          <w:szCs w:val="28"/>
          <w:lang w:val="en-US"/>
        </w:rPr>
        <w:t>(</w:t>
      </w:r>
      <w:r w:rsidRPr="008042CD">
        <w:rPr>
          <w:rFonts w:ascii="Times New Roman" w:hAnsi="Times New Roman" w:cs="Times New Roman"/>
          <w:noProof/>
          <w:sz w:val="28"/>
          <w:szCs w:val="28"/>
          <w:lang w:val="en-US"/>
        </w:rPr>
        <w:drawing>
          <wp:inline distT="0" distB="0" distL="0" distR="0" wp14:anchorId="1EDC52D7" wp14:editId="0562BAFB">
            <wp:extent cx="304843" cy="85737"/>
            <wp:effectExtent l="0" t="0" r="0" b="952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5"/>
                    <a:stretch>
                      <a:fillRect/>
                    </a:stretch>
                  </pic:blipFill>
                  <pic:spPr>
                    <a:xfrm>
                      <a:off x="0" y="0"/>
                      <a:ext cx="304843" cy="85737"/>
                    </a:xfrm>
                    <a:prstGeom prst="rect">
                      <a:avLst/>
                    </a:prstGeom>
                  </pic:spPr>
                </pic:pic>
              </a:graphicData>
            </a:graphic>
          </wp:inline>
        </w:drawing>
      </w:r>
      <w:r>
        <w:rPr>
          <w:rFonts w:ascii="Times New Roman" w:hAnsi="Times New Roman" w:cs="Times New Roman"/>
          <w:sz w:val="28"/>
          <w:szCs w:val="28"/>
          <w:lang w:val="en-US"/>
        </w:rPr>
        <w:t xml:space="preserve">) for </w:t>
      </w:r>
      <w:r w:rsidRPr="002D4FDF">
        <w:rPr>
          <w:position w:val="-6"/>
        </w:rPr>
        <w:object w:dxaOrig="820" w:dyaOrig="300" w14:anchorId="22E192AB">
          <v:shape id="_x0000_i1258" type="#_x0000_t75" style="width:40.8pt;height:16.8pt" o:ole="">
            <v:imagedata r:id="rId476" o:title=""/>
          </v:shape>
          <o:OLEObject Type="Embed" ProgID="Equation.DSMT4" ShapeID="_x0000_i1258" DrawAspect="Content" ObjectID="_1734863179" r:id="rId477"/>
        </w:object>
      </w:r>
      <w:r>
        <w:rPr>
          <w:rFonts w:ascii="Times New Roman" w:hAnsi="Times New Roman" w:cs="Times New Roman"/>
          <w:sz w:val="28"/>
          <w:szCs w:val="28"/>
          <w:lang w:val="en-US"/>
        </w:rPr>
        <w:t>, (</w:t>
      </w:r>
      <w:r w:rsidRPr="008042CD">
        <w:rPr>
          <w:rFonts w:ascii="Times New Roman" w:hAnsi="Times New Roman" w:cs="Times New Roman"/>
          <w:noProof/>
          <w:sz w:val="28"/>
          <w:szCs w:val="28"/>
          <w:lang w:val="en-US"/>
        </w:rPr>
        <w:drawing>
          <wp:inline distT="0" distB="0" distL="0" distR="0" wp14:anchorId="37ABDD7D" wp14:editId="575CE7FD">
            <wp:extent cx="209579" cy="66684"/>
            <wp:effectExtent l="0" t="0" r="0" b="952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8"/>
                    <a:stretch>
                      <a:fillRect/>
                    </a:stretch>
                  </pic:blipFill>
                  <pic:spPr>
                    <a:xfrm>
                      <a:off x="0" y="0"/>
                      <a:ext cx="209579" cy="66684"/>
                    </a:xfrm>
                    <a:prstGeom prst="rect">
                      <a:avLst/>
                    </a:prstGeom>
                  </pic:spPr>
                </pic:pic>
              </a:graphicData>
            </a:graphic>
          </wp:inline>
        </w:drawing>
      </w:r>
      <w:r>
        <w:rPr>
          <w:rFonts w:ascii="Times New Roman" w:hAnsi="Times New Roman" w:cs="Times New Roman"/>
          <w:sz w:val="28"/>
          <w:szCs w:val="28"/>
          <w:lang w:val="en-US"/>
        </w:rPr>
        <w:t xml:space="preserve">) for </w:t>
      </w:r>
      <w:r w:rsidRPr="002D4FDF">
        <w:rPr>
          <w:position w:val="-6"/>
        </w:rPr>
        <w:object w:dxaOrig="859" w:dyaOrig="300" w14:anchorId="42C4775F">
          <v:shape id="_x0000_i1259" type="#_x0000_t75" style="width:43.2pt;height:16.8pt" o:ole="">
            <v:imagedata r:id="rId479" o:title=""/>
          </v:shape>
          <o:OLEObject Type="Embed" ProgID="Equation.DSMT4" ShapeID="_x0000_i1259" DrawAspect="Content" ObjectID="_1734863180" r:id="rId480"/>
        </w:object>
      </w:r>
    </w:p>
    <w:p w14:paraId="743644B3" w14:textId="77777777" w:rsidR="0013309A" w:rsidRPr="00AA531E" w:rsidRDefault="0013309A" w:rsidP="0013309A">
      <w:pPr>
        <w:spacing w:after="0" w:line="240" w:lineRule="auto"/>
        <w:jc w:val="center"/>
        <w:rPr>
          <w:lang w:val="en-US"/>
        </w:rPr>
      </w:pPr>
    </w:p>
    <w:p w14:paraId="60F68761" w14:textId="77777777" w:rsidR="0013309A" w:rsidRDefault="0013309A" w:rsidP="0013309A">
      <w:pPr>
        <w:spacing w:after="0" w:line="240" w:lineRule="auto"/>
        <w:jc w:val="both"/>
        <w:rPr>
          <w:rFonts w:ascii="Times New Roman" w:hAnsi="Times New Roman" w:cs="Times New Roman"/>
          <w:b/>
          <w:bCs/>
          <w:sz w:val="28"/>
          <w:szCs w:val="28"/>
          <w:lang w:val="en-US"/>
        </w:rPr>
      </w:pPr>
      <w:r w:rsidRPr="00AA531E">
        <w:rPr>
          <w:lang w:val="en-US"/>
        </w:rPr>
        <w:tab/>
      </w:r>
      <w:r>
        <w:rPr>
          <w:rFonts w:ascii="Times New Roman" w:hAnsi="Times New Roman" w:cs="Times New Roman"/>
          <w:b/>
          <w:bCs/>
          <w:sz w:val="28"/>
          <w:szCs w:val="28"/>
          <w:lang w:val="en-US"/>
        </w:rPr>
        <w:t>Conclusion</w:t>
      </w:r>
    </w:p>
    <w:p w14:paraId="6CB473EB" w14:textId="77777777" w:rsidR="0013309A" w:rsidRPr="00F217CD" w:rsidRDefault="0013309A" w:rsidP="0013309A">
      <w:pPr>
        <w:spacing w:after="0" w:line="240" w:lineRule="auto"/>
        <w:jc w:val="both"/>
        <w:rPr>
          <w:rFonts w:ascii="Times New Roman" w:hAnsi="Times New Roman" w:cs="Times New Roman"/>
          <w:b/>
          <w:bCs/>
          <w:sz w:val="28"/>
          <w:szCs w:val="28"/>
          <w:lang w:val="en-US"/>
        </w:rPr>
      </w:pPr>
    </w:p>
    <w:p w14:paraId="61CFFCD9" w14:textId="77777777" w:rsidR="0013309A" w:rsidRPr="00A711C2" w:rsidRDefault="0013309A" w:rsidP="0013309A">
      <w:pPr>
        <w:spacing w:after="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ab/>
        <w:t xml:space="preserve">In the section we obtained numerical approximate solution of the heat flux function which allows us to consider inverse Stefan problem. Temperature enters to electrical contact material through electrical contact spot with radius </w:t>
      </w:r>
      <w:r w:rsidRPr="000312A9">
        <w:rPr>
          <w:position w:val="-12"/>
        </w:rPr>
        <w:object w:dxaOrig="1600" w:dyaOrig="420" w14:anchorId="06245BC5">
          <v:shape id="_x0000_i1260" type="#_x0000_t75" style="width:79.2pt;height:22.8pt" o:ole="">
            <v:imagedata r:id="rId481" o:title=""/>
          </v:shape>
          <o:OLEObject Type="Embed" ProgID="Equation.DSMT4" ShapeID="_x0000_i1260" DrawAspect="Content" ObjectID="_1734863181" r:id="rId482"/>
        </w:object>
      </w:r>
      <w:r>
        <w:rPr>
          <w:rFonts w:ascii="Times New Roman" w:hAnsi="Times New Roman" w:cs="Times New Roman"/>
          <w:sz w:val="28"/>
          <w:szCs w:val="28"/>
          <w:lang w:val="en-US"/>
        </w:rPr>
        <w:t xml:space="preserve">and heat distributes spherically in electrical material. The heat flux and temperature field in liquid region are determined by using heat polynomials and variational method. We can conclude that heat polynomials method is an effective and we can get better approximation for </w:t>
      </w:r>
      <w:r w:rsidRPr="00AE71A2">
        <w:rPr>
          <w:rFonts w:ascii="Times New Roman" w:eastAsia="Calibri" w:hAnsi="Times New Roman" w:cs="Times New Roman"/>
          <w:position w:val="-6"/>
          <w:sz w:val="28"/>
          <w:szCs w:val="28"/>
          <w:lang w:eastAsia="ru-RU"/>
        </w:rPr>
        <w:object w:dxaOrig="760" w:dyaOrig="320" w14:anchorId="3BE14964">
          <v:shape id="_x0000_i1261" type="#_x0000_t75" style="width:38.4pt;height:15.6pt" o:ole="">
            <v:imagedata r:id="rId483" o:title=""/>
          </v:shape>
          <o:OLEObject Type="Embed" ProgID="Equation.DSMT4" ShapeID="_x0000_i1261" DrawAspect="Content" ObjectID="_1734863182" r:id="rId484"/>
        </w:object>
      </w:r>
      <w:r>
        <w:rPr>
          <w:rFonts w:ascii="Times New Roman" w:eastAsia="Calibri" w:hAnsi="Times New Roman" w:cs="Times New Roman"/>
          <w:sz w:val="28"/>
          <w:szCs w:val="28"/>
          <w:lang w:val="en-US" w:eastAsia="ru-RU"/>
        </w:rPr>
        <w:t xml:space="preserve"> on the boundary </w:t>
      </w:r>
      <w:r w:rsidRPr="00F217CD">
        <w:rPr>
          <w:rFonts w:ascii="Times New Roman" w:eastAsia="Calibri" w:hAnsi="Times New Roman" w:cs="Times New Roman"/>
          <w:position w:val="-12"/>
          <w:sz w:val="28"/>
          <w:szCs w:val="28"/>
          <w:lang w:eastAsia="ru-RU"/>
        </w:rPr>
        <w:object w:dxaOrig="680" w:dyaOrig="400" w14:anchorId="4CC95D57">
          <v:shape id="_x0000_i1262" type="#_x0000_t75" style="width:33.6pt;height:19.2pt" o:ole="">
            <v:imagedata r:id="rId485" o:title=""/>
          </v:shape>
          <o:OLEObject Type="Embed" ProgID="Equation.DSMT4" ShapeID="_x0000_i1262" DrawAspect="Content" ObjectID="_1734863183" r:id="rId486"/>
        </w:object>
      </w:r>
      <w:r>
        <w:rPr>
          <w:rFonts w:ascii="Times New Roman" w:eastAsia="Calibri" w:hAnsi="Times New Roman" w:cs="Times New Roman"/>
          <w:sz w:val="28"/>
          <w:szCs w:val="28"/>
          <w:lang w:val="en-US" w:eastAsia="ru-RU"/>
        </w:rPr>
        <w:t xml:space="preserve">, but on the free boundary </w:t>
      </w:r>
      <w:r w:rsidRPr="00A711C2">
        <w:rPr>
          <w:rFonts w:ascii="Times New Roman" w:eastAsia="Calibri" w:hAnsi="Times New Roman" w:cs="Times New Roman"/>
          <w:position w:val="-12"/>
          <w:sz w:val="28"/>
          <w:szCs w:val="28"/>
          <w:lang w:eastAsia="ru-RU"/>
        </w:rPr>
        <w:object w:dxaOrig="999" w:dyaOrig="380" w14:anchorId="640EAE8A">
          <v:shape id="_x0000_i1263" type="#_x0000_t75" style="width:50.4pt;height:18pt" o:ole="">
            <v:imagedata r:id="rId487" o:title=""/>
          </v:shape>
          <o:OLEObject Type="Embed" ProgID="Equation.DSMT4" ShapeID="_x0000_i1263" DrawAspect="Content" ObjectID="_1734863184" r:id="rId488"/>
        </w:object>
      </w:r>
      <w:r>
        <w:rPr>
          <w:rFonts w:ascii="Times New Roman" w:eastAsia="Calibri" w:hAnsi="Times New Roman" w:cs="Times New Roman"/>
          <w:sz w:val="28"/>
          <w:szCs w:val="28"/>
          <w:lang w:val="en-US" w:eastAsia="ru-RU"/>
        </w:rPr>
        <w:t xml:space="preserve"> we have the better approximation for harmonic number </w:t>
      </w:r>
      <w:r w:rsidRPr="00AE71A2">
        <w:rPr>
          <w:rFonts w:ascii="Times New Roman" w:eastAsia="Calibri" w:hAnsi="Times New Roman" w:cs="Times New Roman"/>
          <w:position w:val="-6"/>
          <w:sz w:val="28"/>
          <w:szCs w:val="28"/>
          <w:lang w:eastAsia="ru-RU"/>
        </w:rPr>
        <w:object w:dxaOrig="940" w:dyaOrig="320" w14:anchorId="224ADF78">
          <v:shape id="_x0000_i1264" type="#_x0000_t75" style="width:46.8pt;height:15.6pt" o:ole="">
            <v:imagedata r:id="rId489" o:title=""/>
          </v:shape>
          <o:OLEObject Type="Embed" ProgID="Equation.DSMT4" ShapeID="_x0000_i1264" DrawAspect="Content" ObjectID="_1734863185" r:id="rId490"/>
        </w:object>
      </w:r>
    </w:p>
    <w:p w14:paraId="0324020D" w14:textId="77777777" w:rsidR="0013309A" w:rsidRPr="007B4E5D" w:rsidRDefault="0013309A" w:rsidP="0013309A">
      <w:pPr>
        <w:spacing w:line="240" w:lineRule="auto"/>
        <w:rPr>
          <w:rFonts w:ascii="Times New Roman" w:eastAsia="Calibri" w:hAnsi="Times New Roman" w:cs="Times New Roman"/>
          <w:sz w:val="28"/>
          <w:szCs w:val="28"/>
          <w:lang w:val="en-US" w:eastAsia="ru-RU"/>
        </w:rPr>
      </w:pPr>
    </w:p>
    <w:p w14:paraId="176F71CF" w14:textId="77777777" w:rsidR="0013309A" w:rsidRPr="00E240F4" w:rsidRDefault="0013309A" w:rsidP="0013309A">
      <w:pPr>
        <w:spacing w:after="0" w:line="240" w:lineRule="auto"/>
        <w:ind w:left="720"/>
        <w:rPr>
          <w:rFonts w:ascii="Times New Roman" w:hAnsi="Times New Roman" w:cs="Times New Roman"/>
          <w:b/>
          <w:sz w:val="28"/>
          <w:szCs w:val="28"/>
          <w:lang w:val="en-US"/>
        </w:rPr>
      </w:pPr>
      <w:r>
        <w:rPr>
          <w:rFonts w:ascii="Times New Roman" w:hAnsi="Times New Roman" w:cs="Times New Roman"/>
          <w:b/>
          <w:sz w:val="28"/>
          <w:szCs w:val="28"/>
          <w:lang w:val="en-US"/>
        </w:rPr>
        <w:t>2.2</w:t>
      </w:r>
      <w:r w:rsidRPr="00E240F4">
        <w:rPr>
          <w:rFonts w:ascii="Times New Roman" w:hAnsi="Times New Roman" w:cs="Times New Roman"/>
          <w:b/>
          <w:sz w:val="28"/>
          <w:szCs w:val="28"/>
          <w:lang w:val="en-US"/>
        </w:rPr>
        <w:t xml:space="preserve"> Two-phase Stefan problem for generalized heat equation.</w:t>
      </w:r>
    </w:p>
    <w:p w14:paraId="296DD7D0" w14:textId="77777777" w:rsidR="0013309A" w:rsidRPr="007B4E5D" w:rsidRDefault="0013309A" w:rsidP="0013309A">
      <w:pPr>
        <w:pStyle w:val="a3"/>
        <w:spacing w:after="0" w:line="240" w:lineRule="auto"/>
        <w:rPr>
          <w:rFonts w:ascii="Times New Roman" w:hAnsi="Times New Roman" w:cs="Times New Roman"/>
          <w:b/>
          <w:sz w:val="28"/>
          <w:szCs w:val="28"/>
          <w:lang w:val="en-US"/>
        </w:rPr>
      </w:pPr>
    </w:p>
    <w:p w14:paraId="75FD0739" w14:textId="77777777" w:rsidR="0013309A" w:rsidRDefault="0013309A" w:rsidP="0013309A">
      <w:pPr>
        <w:spacing w:after="0" w:line="240" w:lineRule="auto"/>
        <w:ind w:firstLine="708"/>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The two-phase Stefan problem for generalized heat equation is considered for the case when one of the phases degenerates into a point at the initial time. That creates a serious difficulty for the solution by the standard method of reduction of the problem to the integral equations because these equations in this case are singular. We use another method when the solution is represented in the form of series for special functions (Laguerre polynomials and the confluent hypergeometric function) with undetermined coefficients.</w:t>
      </w:r>
    </w:p>
    <w:p w14:paraId="070B0C8C" w14:textId="77777777" w:rsidR="0013309A" w:rsidRPr="007B4E5D" w:rsidRDefault="0013309A" w:rsidP="0013309A">
      <w:pPr>
        <w:spacing w:after="0" w:line="240" w:lineRule="auto"/>
        <w:ind w:firstLine="708"/>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These series satisfy a priori the heat equation, and their coefficients should be found to satisfy the initial and boundary condition, and the Stefan condition for a free boundary. Such approach seems to be very useful because if the boundary</w:t>
      </w:r>
      <w:r w:rsidRPr="00F94BB2">
        <w:rPr>
          <w:rFonts w:ascii="Times New Roman" w:hAnsi="Times New Roman" w:cs="Times New Roman"/>
          <w:sz w:val="28"/>
          <w:szCs w:val="28"/>
          <w:lang w:val="en-US"/>
        </w:rPr>
        <w:t xml:space="preserve"> </w:t>
      </w:r>
      <w:r w:rsidRPr="007B4E5D">
        <w:rPr>
          <w:rFonts w:ascii="Times New Roman" w:hAnsi="Times New Roman" w:cs="Times New Roman"/>
          <w:sz w:val="28"/>
          <w:szCs w:val="28"/>
          <w:lang w:val="en-US"/>
        </w:rPr>
        <w:t xml:space="preserve">conditions are satisfied even approximately with some error </w:t>
      </w:r>
      <w:r w:rsidRPr="007B4E5D">
        <w:rPr>
          <w:rFonts w:ascii="Times New Roman" w:hAnsi="Times New Roman" w:cs="Times New Roman"/>
          <w:position w:val="-6"/>
          <w:sz w:val="28"/>
          <w:szCs w:val="28"/>
        </w:rPr>
        <w:object w:dxaOrig="220" w:dyaOrig="240" w14:anchorId="2D6BB152">
          <v:shape id="_x0000_i1265" type="#_x0000_t75" style="width:10.8pt;height:10.8pt" o:ole="">
            <v:imagedata r:id="rId491" o:title=""/>
          </v:shape>
          <o:OLEObject Type="Embed" ProgID="Equation.DSMT4" ShapeID="_x0000_i1265" DrawAspect="Content" ObjectID="_1734863186" r:id="rId492"/>
        </w:object>
      </w:r>
      <w:r w:rsidRPr="007B4E5D">
        <w:rPr>
          <w:rFonts w:ascii="Times New Roman" w:hAnsi="Times New Roman" w:cs="Times New Roman"/>
          <w:sz w:val="28"/>
          <w:szCs w:val="28"/>
          <w:lang w:val="en-US"/>
        </w:rPr>
        <w:t>, then the error of the</w:t>
      </w:r>
      <w:r>
        <w:rPr>
          <w:rFonts w:ascii="Times New Roman" w:hAnsi="Times New Roman" w:cs="Times New Roman"/>
          <w:sz w:val="28"/>
          <w:szCs w:val="28"/>
          <w:lang w:val="en-US"/>
        </w:rPr>
        <w:t xml:space="preserve"> </w:t>
      </w:r>
      <w:r w:rsidRPr="007B4E5D">
        <w:rPr>
          <w:rFonts w:ascii="Times New Roman" w:hAnsi="Times New Roman" w:cs="Times New Roman"/>
          <w:sz w:val="28"/>
          <w:szCs w:val="28"/>
          <w:lang w:val="en-US"/>
        </w:rPr>
        <w:t xml:space="preserve">solution should be not greater than </w:t>
      </w:r>
      <w:r w:rsidRPr="007B4E5D">
        <w:rPr>
          <w:rFonts w:ascii="Times New Roman" w:hAnsi="Times New Roman" w:cs="Times New Roman"/>
          <w:position w:val="-6"/>
          <w:sz w:val="28"/>
          <w:szCs w:val="28"/>
        </w:rPr>
        <w:object w:dxaOrig="220" w:dyaOrig="240" w14:anchorId="177E6F82">
          <v:shape id="_x0000_i1266" type="#_x0000_t75" style="width:10.8pt;height:10.8pt" o:ole="">
            <v:imagedata r:id="rId493" o:title=""/>
          </v:shape>
          <o:OLEObject Type="Embed" ProgID="Equation.DSMT4" ShapeID="_x0000_i1266" DrawAspect="Content" ObjectID="_1734863187" r:id="rId494"/>
        </w:object>
      </w:r>
      <w:r w:rsidRPr="007B4E5D">
        <w:rPr>
          <w:rFonts w:ascii="Times New Roman" w:hAnsi="Times New Roman" w:cs="Times New Roman"/>
          <w:sz w:val="28"/>
          <w:szCs w:val="28"/>
          <w:lang w:val="en-US"/>
        </w:rPr>
        <w:t xml:space="preserve"> according to the maximum principle for the heat</w:t>
      </w:r>
      <w:r>
        <w:rPr>
          <w:rFonts w:ascii="Times New Roman" w:hAnsi="Times New Roman" w:cs="Times New Roman"/>
          <w:sz w:val="28"/>
          <w:szCs w:val="28"/>
          <w:lang w:val="en-US"/>
        </w:rPr>
        <w:t xml:space="preserve"> </w:t>
      </w:r>
      <w:r w:rsidRPr="007B4E5D">
        <w:rPr>
          <w:rFonts w:ascii="Times New Roman" w:hAnsi="Times New Roman" w:cs="Times New Roman"/>
          <w:sz w:val="28"/>
          <w:szCs w:val="28"/>
          <w:lang w:val="en-US"/>
        </w:rPr>
        <w:t xml:space="preserve">equation. The unknown coefficients are determined using the Faa-di Bruno formula, the convergence of obtained series for the solution is proved. </w:t>
      </w:r>
    </w:p>
    <w:p w14:paraId="4DED0DA2" w14:textId="77777777" w:rsidR="0013309A" w:rsidRDefault="0013309A" w:rsidP="0013309A">
      <w:pPr>
        <w:spacing w:after="0" w:line="240" w:lineRule="auto"/>
        <w:ind w:firstLine="708"/>
        <w:rPr>
          <w:rFonts w:ascii="Times New Roman" w:hAnsi="Times New Roman" w:cs="Times New Roman"/>
          <w:sz w:val="28"/>
          <w:szCs w:val="28"/>
          <w:lang w:val="en-US"/>
        </w:rPr>
      </w:pPr>
    </w:p>
    <w:p w14:paraId="1A30D13A" w14:textId="77777777" w:rsidR="0013309A" w:rsidRPr="007B4E5D" w:rsidRDefault="0013309A" w:rsidP="0013309A">
      <w:pPr>
        <w:spacing w:after="0" w:line="240" w:lineRule="auto"/>
        <w:ind w:firstLine="708"/>
        <w:rPr>
          <w:rFonts w:ascii="Times New Roman" w:eastAsia="Times New Roman" w:hAnsi="Times New Roman" w:cs="Times New Roman"/>
          <w:b/>
          <w:sz w:val="28"/>
          <w:szCs w:val="28"/>
          <w:lang w:val="en-US" w:eastAsia="en-GB"/>
        </w:rPr>
      </w:pPr>
      <w:r w:rsidRPr="007B4E5D">
        <w:rPr>
          <w:rFonts w:ascii="Times New Roman" w:eastAsia="Times New Roman" w:hAnsi="Times New Roman" w:cs="Times New Roman"/>
          <w:b/>
          <w:sz w:val="28"/>
          <w:szCs w:val="28"/>
          <w:lang w:val="en-US" w:eastAsia="en-GB"/>
        </w:rPr>
        <w:lastRenderedPageBreak/>
        <w:t xml:space="preserve">Problem formulation   </w:t>
      </w:r>
    </w:p>
    <w:p w14:paraId="5DD75B96" w14:textId="77777777" w:rsidR="0013309A" w:rsidRPr="007B4E5D" w:rsidRDefault="0013309A" w:rsidP="0013309A">
      <w:pPr>
        <w:pStyle w:val="a3"/>
        <w:spacing w:after="0" w:line="240" w:lineRule="auto"/>
        <w:rPr>
          <w:rFonts w:ascii="Times New Roman" w:eastAsia="Times New Roman" w:hAnsi="Times New Roman" w:cs="Times New Roman"/>
          <w:b/>
          <w:i/>
          <w:sz w:val="28"/>
          <w:szCs w:val="28"/>
          <w:u w:val="single"/>
          <w:lang w:val="en-US" w:eastAsia="en-GB"/>
        </w:rPr>
      </w:pPr>
    </w:p>
    <w:p w14:paraId="29E16834" w14:textId="77777777" w:rsidR="0013309A" w:rsidRPr="007B4E5D" w:rsidRDefault="0013309A" w:rsidP="0013309A">
      <w:pPr>
        <w:spacing w:after="0" w:line="240" w:lineRule="auto"/>
        <w:ind w:firstLine="708"/>
        <w:rPr>
          <w:rFonts w:ascii="Times New Roman" w:eastAsia="Times New Roman" w:hAnsi="Times New Roman" w:cs="Times New Roman"/>
          <w:sz w:val="28"/>
          <w:szCs w:val="28"/>
          <w:lang w:val="en-US" w:eastAsia="en-GB"/>
        </w:rPr>
      </w:pPr>
      <w:r w:rsidRPr="007B4E5D">
        <w:rPr>
          <w:rFonts w:ascii="Times New Roman" w:eastAsia="Times New Roman" w:hAnsi="Times New Roman" w:cs="Times New Roman"/>
          <w:sz w:val="28"/>
          <w:szCs w:val="28"/>
          <w:lang w:val="en-US" w:eastAsia="en-GB"/>
        </w:rPr>
        <w:t>Let us consider the two-phase Stefan problem for the equations</w:t>
      </w:r>
    </w:p>
    <w:p w14:paraId="47675D25" w14:textId="77777777" w:rsidR="0013309A" w:rsidRPr="007B4E5D" w:rsidRDefault="0013309A" w:rsidP="0013309A">
      <w:pPr>
        <w:pStyle w:val="a3"/>
        <w:spacing w:after="0" w:line="240" w:lineRule="auto"/>
        <w:rPr>
          <w:rFonts w:ascii="Times New Roman" w:hAnsi="Times New Roman" w:cs="Times New Roman"/>
          <w:sz w:val="28"/>
          <w:szCs w:val="28"/>
          <w:lang w:val="en-US"/>
        </w:rPr>
      </w:pPr>
    </w:p>
    <w:p w14:paraId="636D2E81" w14:textId="77777777" w:rsidR="0013309A" w:rsidRDefault="0013309A" w:rsidP="0013309A">
      <w:pPr>
        <w:pStyle w:val="a3"/>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36"/>
          <w:sz w:val="28"/>
          <w:szCs w:val="28"/>
        </w:rPr>
        <w:object w:dxaOrig="7100" w:dyaOrig="859" w14:anchorId="68888419">
          <v:shape id="_x0000_i1267" type="#_x0000_t75" style="width:355.2pt;height:46.8pt" o:ole="">
            <v:imagedata r:id="rId495" o:title=""/>
          </v:shape>
          <o:OLEObject Type="Embed" ProgID="Equation.DSMT4" ShapeID="_x0000_i1267" DrawAspect="Content" ObjectID="_1734863188" r:id="rId496"/>
        </w:object>
      </w:r>
      <w:r w:rsidRPr="007B4E5D">
        <w:rPr>
          <w:rFonts w:ascii="Times New Roman" w:hAnsi="Times New Roman" w:cs="Times New Roman"/>
          <w:sz w:val="28"/>
          <w:szCs w:val="28"/>
          <w:lang w:val="en-US"/>
        </w:rPr>
        <w:t xml:space="preserve">         </w:t>
      </w:r>
      <w:r>
        <w:rPr>
          <w:rFonts w:ascii="Times New Roman" w:hAnsi="Times New Roman" w:cs="Times New Roman"/>
          <w:sz w:val="28"/>
          <w:szCs w:val="28"/>
          <w:lang w:val="en-US"/>
        </w:rPr>
        <w:tab/>
        <w:t xml:space="preserve">   </w:t>
      </w:r>
      <w:r w:rsidRPr="007B4E5D">
        <w:rPr>
          <w:rFonts w:ascii="Times New Roman" w:hAnsi="Times New Roman" w:cs="Times New Roman"/>
          <w:sz w:val="28"/>
          <w:szCs w:val="28"/>
          <w:lang w:val="en-US"/>
        </w:rPr>
        <w:t>(2.2.1)</w:t>
      </w:r>
    </w:p>
    <w:p w14:paraId="6E9DF170" w14:textId="77777777" w:rsidR="0013309A" w:rsidRPr="007B4E5D" w:rsidRDefault="0013309A" w:rsidP="0013309A">
      <w:pPr>
        <w:pStyle w:val="a3"/>
        <w:spacing w:after="0" w:line="240" w:lineRule="auto"/>
        <w:jc w:val="right"/>
        <w:rPr>
          <w:rFonts w:ascii="Times New Roman" w:hAnsi="Times New Roman" w:cs="Times New Roman"/>
          <w:sz w:val="28"/>
          <w:szCs w:val="28"/>
          <w:lang w:val="en-US"/>
        </w:rPr>
      </w:pPr>
    </w:p>
    <w:p w14:paraId="3C444914" w14:textId="77777777" w:rsidR="0013309A" w:rsidRPr="007B4E5D" w:rsidRDefault="0013309A" w:rsidP="0013309A">
      <w:pPr>
        <w:pStyle w:val="a3"/>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36"/>
          <w:sz w:val="28"/>
          <w:szCs w:val="28"/>
        </w:rPr>
        <w:object w:dxaOrig="7180" w:dyaOrig="859" w14:anchorId="5840A3EC">
          <v:shape id="_x0000_i1268" type="#_x0000_t75" style="width:358.8pt;height:46.8pt" o:ole="">
            <v:imagedata r:id="rId497" o:title=""/>
          </v:shape>
          <o:OLEObject Type="Embed" ProgID="Equation.DSMT4" ShapeID="_x0000_i1268" DrawAspect="Content" ObjectID="_1734863189" r:id="rId498"/>
        </w:object>
      </w:r>
      <w:r w:rsidRPr="007B4E5D">
        <w:rPr>
          <w:rFonts w:ascii="Times New Roman" w:hAnsi="Times New Roman" w:cs="Times New Roman"/>
          <w:sz w:val="28"/>
          <w:szCs w:val="28"/>
          <w:lang w:val="en-US"/>
        </w:rPr>
        <w:t xml:space="preserve">            (2.2.2)</w:t>
      </w:r>
    </w:p>
    <w:p w14:paraId="22B4539E" w14:textId="77777777" w:rsidR="0013309A" w:rsidRPr="007B4E5D" w:rsidRDefault="0013309A" w:rsidP="0013309A">
      <w:pPr>
        <w:pStyle w:val="a3"/>
        <w:spacing w:after="0" w:line="240" w:lineRule="auto"/>
        <w:jc w:val="right"/>
        <w:rPr>
          <w:rFonts w:ascii="Times New Roman" w:hAnsi="Times New Roman" w:cs="Times New Roman"/>
          <w:sz w:val="28"/>
          <w:szCs w:val="28"/>
          <w:lang w:val="en-US"/>
        </w:rPr>
      </w:pPr>
    </w:p>
    <w:p w14:paraId="7AF89595" w14:textId="77777777" w:rsidR="0013309A" w:rsidRPr="007B4E5D" w:rsidRDefault="0013309A" w:rsidP="0013309A">
      <w:pPr>
        <w:spacing w:after="0" w:line="240" w:lineRule="auto"/>
        <w:rPr>
          <w:rFonts w:ascii="Times New Roman" w:hAnsi="Times New Roman" w:cs="Times New Roman"/>
          <w:sz w:val="28"/>
          <w:szCs w:val="28"/>
          <w:lang w:val="en-US"/>
        </w:rPr>
      </w:pPr>
      <w:r w:rsidRPr="007B4E5D">
        <w:rPr>
          <w:rFonts w:ascii="Times New Roman" w:hAnsi="Times New Roman" w:cs="Times New Roman"/>
          <w:sz w:val="28"/>
          <w:szCs w:val="28"/>
          <w:lang w:val="en-US"/>
        </w:rPr>
        <w:t>with the initial conditions</w:t>
      </w:r>
    </w:p>
    <w:p w14:paraId="2D8F7662" w14:textId="77777777" w:rsidR="0013309A" w:rsidRPr="007B4E5D" w:rsidRDefault="0013309A" w:rsidP="0013309A">
      <w:pPr>
        <w:pStyle w:val="a3"/>
        <w:spacing w:after="0" w:line="240" w:lineRule="auto"/>
        <w:rPr>
          <w:rFonts w:ascii="Times New Roman" w:eastAsia="Times New Roman" w:hAnsi="Times New Roman" w:cs="Times New Roman"/>
          <w:sz w:val="28"/>
          <w:szCs w:val="28"/>
          <w:lang w:val="en-US" w:eastAsia="en-GB"/>
        </w:rPr>
      </w:pPr>
    </w:p>
    <w:p w14:paraId="73BD4DD0" w14:textId="77777777" w:rsidR="0013309A" w:rsidRPr="007B4E5D" w:rsidRDefault="0013309A" w:rsidP="0013309A">
      <w:pPr>
        <w:spacing w:after="0" w:line="240" w:lineRule="auto"/>
        <w:jc w:val="right"/>
        <w:rPr>
          <w:rFonts w:ascii="Times New Roman" w:hAnsi="Times New Roman" w:cs="Times New Roman"/>
          <w:sz w:val="28"/>
          <w:szCs w:val="28"/>
          <w:lang w:val="en-US"/>
        </w:rPr>
      </w:pPr>
      <w:r w:rsidRPr="007B4E5D">
        <w:rPr>
          <w:rFonts w:ascii="Times New Roman" w:eastAsia="Times New Roman" w:hAnsi="Times New Roman" w:cs="Times New Roman"/>
          <w:sz w:val="28"/>
          <w:szCs w:val="28"/>
          <w:lang w:val="en-US" w:eastAsia="en-GB"/>
        </w:rPr>
        <w:t xml:space="preserve">                                        </w:t>
      </w:r>
      <w:r w:rsidRPr="007B4E5D">
        <w:rPr>
          <w:rFonts w:ascii="Times New Roman" w:hAnsi="Times New Roman" w:cs="Times New Roman"/>
          <w:position w:val="-12"/>
          <w:sz w:val="28"/>
          <w:szCs w:val="28"/>
        </w:rPr>
        <w:object w:dxaOrig="1460" w:dyaOrig="380" w14:anchorId="42DD83B4">
          <v:shape id="_x0000_i1269" type="#_x0000_t75" style="width:73.2pt;height:18pt" o:ole="">
            <v:imagedata r:id="rId499" o:title=""/>
          </v:shape>
          <o:OLEObject Type="Embed" ProgID="Equation.DSMT4" ShapeID="_x0000_i1269" DrawAspect="Content" ObjectID="_1734863190" r:id="rId500"/>
        </w:object>
      </w:r>
      <w:r w:rsidRPr="007B4E5D">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ab/>
        <w:t xml:space="preserve">    </w:t>
      </w:r>
      <w:r w:rsidRPr="007B4E5D">
        <w:rPr>
          <w:rFonts w:ascii="Times New Roman" w:hAnsi="Times New Roman" w:cs="Times New Roman"/>
          <w:sz w:val="28"/>
          <w:szCs w:val="28"/>
          <w:lang w:val="en-US"/>
        </w:rPr>
        <w:t>(2.2.3)</w:t>
      </w:r>
    </w:p>
    <w:p w14:paraId="405F17F4" w14:textId="77777777" w:rsidR="0013309A" w:rsidRPr="007B4E5D" w:rsidRDefault="0013309A" w:rsidP="0013309A">
      <w:pPr>
        <w:spacing w:after="0" w:line="240" w:lineRule="auto"/>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                                                               </w:t>
      </w:r>
    </w:p>
    <w:p w14:paraId="1B26BAFE" w14:textId="77777777" w:rsidR="0013309A" w:rsidRPr="007B4E5D" w:rsidRDefault="0013309A" w:rsidP="0013309A">
      <w:pPr>
        <w:spacing w:after="0" w:line="240" w:lineRule="auto"/>
        <w:jc w:val="right"/>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                                </w:t>
      </w:r>
      <w:r w:rsidRPr="007B4E5D">
        <w:rPr>
          <w:rFonts w:ascii="Times New Roman" w:hAnsi="Times New Roman" w:cs="Times New Roman"/>
          <w:position w:val="-12"/>
          <w:sz w:val="28"/>
          <w:szCs w:val="28"/>
        </w:rPr>
        <w:object w:dxaOrig="4260" w:dyaOrig="380" w14:anchorId="47126A9B">
          <v:shape id="_x0000_i1270" type="#_x0000_t75" style="width:211.2pt;height:18pt" o:ole="">
            <v:imagedata r:id="rId501" o:title=""/>
          </v:shape>
          <o:OLEObject Type="Embed" ProgID="Equation.DSMT4" ShapeID="_x0000_i1270" DrawAspect="Content" ObjectID="_1734863191" r:id="rId502"/>
        </w:object>
      </w:r>
      <w:r w:rsidRPr="007B4E5D">
        <w:rPr>
          <w:rFonts w:ascii="Times New Roman" w:hAnsi="Times New Roman" w:cs="Times New Roman"/>
          <w:sz w:val="28"/>
          <w:szCs w:val="28"/>
          <w:lang w:val="en-US"/>
        </w:rPr>
        <w:t xml:space="preserve">                       (2.2.4)</w:t>
      </w:r>
    </w:p>
    <w:p w14:paraId="37E06376" w14:textId="77777777" w:rsidR="0013309A" w:rsidRPr="007B4E5D" w:rsidRDefault="0013309A" w:rsidP="0013309A">
      <w:pPr>
        <w:spacing w:after="0" w:line="240" w:lineRule="auto"/>
        <w:jc w:val="right"/>
        <w:rPr>
          <w:rFonts w:ascii="Times New Roman" w:hAnsi="Times New Roman" w:cs="Times New Roman"/>
          <w:sz w:val="28"/>
          <w:szCs w:val="28"/>
          <w:lang w:val="en-US"/>
        </w:rPr>
      </w:pPr>
    </w:p>
    <w:p w14:paraId="365480C2" w14:textId="77777777" w:rsidR="0013309A" w:rsidRPr="007B4E5D" w:rsidRDefault="0013309A" w:rsidP="0013309A">
      <w:pPr>
        <w:spacing w:after="0" w:line="240" w:lineRule="auto"/>
        <w:rPr>
          <w:rFonts w:ascii="Times New Roman" w:hAnsi="Times New Roman" w:cs="Times New Roman"/>
          <w:sz w:val="28"/>
          <w:szCs w:val="28"/>
          <w:lang w:val="en-US"/>
        </w:rPr>
      </w:pPr>
      <w:r w:rsidRPr="007B4E5D">
        <w:rPr>
          <w:rFonts w:ascii="Times New Roman" w:hAnsi="Times New Roman" w:cs="Times New Roman"/>
          <w:sz w:val="28"/>
          <w:szCs w:val="28"/>
          <w:lang w:val="en-US"/>
        </w:rPr>
        <w:t>the boundary conditions</w:t>
      </w:r>
    </w:p>
    <w:p w14:paraId="62DC529D" w14:textId="77777777" w:rsidR="0013309A" w:rsidRPr="007B4E5D" w:rsidRDefault="0013309A" w:rsidP="0013309A">
      <w:pPr>
        <w:spacing w:after="0" w:line="240" w:lineRule="auto"/>
        <w:rPr>
          <w:rFonts w:ascii="Times New Roman" w:hAnsi="Times New Roman" w:cs="Times New Roman"/>
          <w:sz w:val="28"/>
          <w:szCs w:val="28"/>
          <w:lang w:val="en-US"/>
        </w:rPr>
      </w:pPr>
    </w:p>
    <w:p w14:paraId="395A3D75" w14:textId="77777777" w:rsidR="0013309A" w:rsidRPr="007B4E5D" w:rsidRDefault="0013309A" w:rsidP="0013309A">
      <w:pPr>
        <w:spacing w:after="0" w:line="240" w:lineRule="auto"/>
        <w:jc w:val="right"/>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                                </w:t>
      </w:r>
      <w:r w:rsidRPr="007B4E5D">
        <w:rPr>
          <w:rFonts w:ascii="Times New Roman" w:hAnsi="Times New Roman" w:cs="Times New Roman"/>
          <w:position w:val="-12"/>
          <w:sz w:val="28"/>
          <w:szCs w:val="28"/>
        </w:rPr>
        <w:object w:dxaOrig="3240" w:dyaOrig="380" w14:anchorId="28908A76">
          <v:shape id="_x0000_i1271" type="#_x0000_t75" style="width:162pt;height:18pt" o:ole="">
            <v:imagedata r:id="rId503" o:title=""/>
          </v:shape>
          <o:OLEObject Type="Embed" ProgID="Equation.DSMT4" ShapeID="_x0000_i1271" DrawAspect="Content" ObjectID="_1734863192" r:id="rId504"/>
        </w:object>
      </w:r>
      <w:r w:rsidRPr="007B4E5D">
        <w:rPr>
          <w:rFonts w:ascii="Times New Roman" w:hAnsi="Times New Roman" w:cs="Times New Roman"/>
          <w:sz w:val="28"/>
          <w:szCs w:val="28"/>
          <w:lang w:val="en-US"/>
        </w:rPr>
        <w:t xml:space="preserve">                                    (2.2.5)</w:t>
      </w:r>
    </w:p>
    <w:p w14:paraId="55F484F9" w14:textId="77777777" w:rsidR="0013309A" w:rsidRPr="007B4E5D" w:rsidRDefault="0013309A" w:rsidP="0013309A">
      <w:pPr>
        <w:spacing w:after="0" w:line="240" w:lineRule="auto"/>
        <w:rPr>
          <w:rFonts w:ascii="Times New Roman" w:hAnsi="Times New Roman" w:cs="Times New Roman"/>
          <w:sz w:val="28"/>
          <w:szCs w:val="28"/>
          <w:lang w:val="en-US"/>
        </w:rPr>
      </w:pPr>
    </w:p>
    <w:p w14:paraId="209E2BA3" w14:textId="77777777" w:rsidR="0013309A" w:rsidRPr="007B4E5D" w:rsidRDefault="0013309A" w:rsidP="0013309A">
      <w:pPr>
        <w:spacing w:after="0" w:line="240" w:lineRule="auto"/>
        <w:jc w:val="right"/>
        <w:rPr>
          <w:rFonts w:ascii="Times New Roman" w:hAnsi="Times New Roman" w:cs="Times New Roman"/>
          <w:sz w:val="28"/>
          <w:szCs w:val="28"/>
          <w:lang w:val="en-US"/>
        </w:rPr>
      </w:pPr>
      <w:r w:rsidRPr="007B4E5D">
        <w:rPr>
          <w:rFonts w:ascii="Times New Roman" w:eastAsia="Times New Roman" w:hAnsi="Times New Roman" w:cs="Times New Roman"/>
          <w:sz w:val="28"/>
          <w:szCs w:val="28"/>
          <w:lang w:val="en-US" w:eastAsia="en-GB"/>
        </w:rPr>
        <w:t xml:space="preserve">                                 </w:t>
      </w:r>
      <w:r w:rsidRPr="007B4E5D">
        <w:rPr>
          <w:rFonts w:ascii="Times New Roman" w:hAnsi="Times New Roman" w:cs="Times New Roman"/>
          <w:position w:val="-14"/>
          <w:sz w:val="28"/>
          <w:szCs w:val="28"/>
        </w:rPr>
        <w:object w:dxaOrig="3200" w:dyaOrig="420" w14:anchorId="4C1C95A7">
          <v:shape id="_x0000_i1272" type="#_x0000_t75" style="width:160.8pt;height:22.8pt" o:ole="">
            <v:imagedata r:id="rId505" o:title=""/>
          </v:shape>
          <o:OLEObject Type="Embed" ProgID="Equation.DSMT4" ShapeID="_x0000_i1272" DrawAspect="Content" ObjectID="_1734863193" r:id="rId506"/>
        </w:object>
      </w:r>
      <w:r w:rsidRPr="007B4E5D">
        <w:rPr>
          <w:rFonts w:ascii="Times New Roman" w:hAnsi="Times New Roman" w:cs="Times New Roman"/>
          <w:sz w:val="28"/>
          <w:szCs w:val="28"/>
          <w:lang w:val="en-US"/>
        </w:rPr>
        <w:t xml:space="preserve">                                     (2.2.6)</w:t>
      </w:r>
    </w:p>
    <w:p w14:paraId="6EFCC442" w14:textId="77777777" w:rsidR="0013309A" w:rsidRPr="007B4E5D" w:rsidRDefault="0013309A" w:rsidP="0013309A">
      <w:pPr>
        <w:spacing w:after="0" w:line="240" w:lineRule="auto"/>
        <w:jc w:val="right"/>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                    </w:t>
      </w:r>
    </w:p>
    <w:p w14:paraId="72021315" w14:textId="77777777" w:rsidR="0013309A" w:rsidRPr="007B4E5D" w:rsidRDefault="0013309A" w:rsidP="0013309A">
      <w:pPr>
        <w:spacing w:after="0" w:line="240" w:lineRule="auto"/>
        <w:jc w:val="right"/>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                                              </w:t>
      </w:r>
      <w:r w:rsidRPr="007B4E5D">
        <w:rPr>
          <w:rFonts w:ascii="Times New Roman" w:hAnsi="Times New Roman" w:cs="Times New Roman"/>
          <w:position w:val="-14"/>
          <w:sz w:val="28"/>
          <w:szCs w:val="28"/>
        </w:rPr>
        <w:object w:dxaOrig="1340" w:dyaOrig="420" w14:anchorId="7FA5F7C3">
          <v:shape id="_x0000_i1273" type="#_x0000_t75" style="width:67.2pt;height:22.8pt" o:ole="">
            <v:imagedata r:id="rId507" o:title=""/>
          </v:shape>
          <o:OLEObject Type="Embed" ProgID="Equation.DSMT4" ShapeID="_x0000_i1273" DrawAspect="Content" ObjectID="_1734863194" r:id="rId508"/>
        </w:object>
      </w:r>
      <w:r w:rsidRPr="007B4E5D">
        <w:rPr>
          <w:rFonts w:ascii="Times New Roman" w:hAnsi="Times New Roman" w:cs="Times New Roman"/>
          <w:sz w:val="28"/>
          <w:szCs w:val="28"/>
          <w:lang w:val="en-US"/>
        </w:rPr>
        <w:t xml:space="preserve">                                                 (2.2.7)</w:t>
      </w:r>
    </w:p>
    <w:p w14:paraId="54A2F740" w14:textId="77777777" w:rsidR="0013309A" w:rsidRPr="007B4E5D" w:rsidRDefault="0013309A" w:rsidP="0013309A">
      <w:pPr>
        <w:spacing w:after="0" w:line="240" w:lineRule="auto"/>
        <w:jc w:val="right"/>
        <w:rPr>
          <w:rFonts w:ascii="Times New Roman" w:hAnsi="Times New Roman" w:cs="Times New Roman"/>
          <w:sz w:val="28"/>
          <w:szCs w:val="28"/>
          <w:lang w:val="en-US"/>
        </w:rPr>
      </w:pPr>
    </w:p>
    <w:p w14:paraId="0AF43E60" w14:textId="77777777" w:rsidR="0013309A" w:rsidRPr="007B4E5D" w:rsidRDefault="0013309A" w:rsidP="0013309A">
      <w:pPr>
        <w:spacing w:after="0" w:line="240" w:lineRule="auto"/>
        <w:rPr>
          <w:rFonts w:ascii="Times New Roman" w:hAnsi="Times New Roman" w:cs="Times New Roman"/>
          <w:sz w:val="28"/>
          <w:szCs w:val="28"/>
          <w:lang w:val="en-US"/>
        </w:rPr>
      </w:pPr>
      <w:r w:rsidRPr="007B4E5D">
        <w:rPr>
          <w:rFonts w:ascii="Times New Roman" w:hAnsi="Times New Roman" w:cs="Times New Roman"/>
          <w:sz w:val="28"/>
          <w:szCs w:val="28"/>
          <w:lang w:val="en-US"/>
        </w:rPr>
        <w:t>and the Stefan condition</w:t>
      </w:r>
    </w:p>
    <w:p w14:paraId="5709A079" w14:textId="77777777" w:rsidR="0013309A" w:rsidRPr="007B4E5D" w:rsidRDefault="0013309A" w:rsidP="0013309A">
      <w:pPr>
        <w:spacing w:after="0" w:line="240" w:lineRule="auto"/>
        <w:rPr>
          <w:rFonts w:ascii="Times New Roman" w:hAnsi="Times New Roman" w:cs="Times New Roman"/>
          <w:sz w:val="28"/>
          <w:szCs w:val="28"/>
          <w:lang w:val="en-US"/>
        </w:rPr>
      </w:pPr>
    </w:p>
    <w:p w14:paraId="275E1342" w14:textId="77777777" w:rsidR="0013309A" w:rsidRPr="007B4E5D" w:rsidRDefault="0013309A" w:rsidP="0013309A">
      <w:pPr>
        <w:spacing w:after="0" w:line="240" w:lineRule="auto"/>
        <w:jc w:val="right"/>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                  </w:t>
      </w:r>
      <w:r w:rsidRPr="007B4E5D">
        <w:rPr>
          <w:rFonts w:ascii="Times New Roman" w:hAnsi="Times New Roman" w:cs="Times New Roman"/>
          <w:position w:val="-28"/>
          <w:sz w:val="28"/>
          <w:szCs w:val="28"/>
        </w:rPr>
        <w:object w:dxaOrig="4840" w:dyaOrig="760" w14:anchorId="1D1EFAB7">
          <v:shape id="_x0000_i1274" type="#_x0000_t75" style="width:241.2pt;height:37.2pt" o:ole="">
            <v:imagedata r:id="rId509" o:title=""/>
          </v:shape>
          <o:OLEObject Type="Embed" ProgID="Equation.DSMT4" ShapeID="_x0000_i1274" DrawAspect="Content" ObjectID="_1734863195" r:id="rId510"/>
        </w:object>
      </w:r>
      <w:r w:rsidRPr="007B4E5D">
        <w:rPr>
          <w:rFonts w:ascii="Times New Roman" w:hAnsi="Times New Roman" w:cs="Times New Roman"/>
          <w:sz w:val="28"/>
          <w:szCs w:val="28"/>
          <w:lang w:val="en-US"/>
        </w:rPr>
        <w:t>.                        (2.2.8)</w:t>
      </w:r>
    </w:p>
    <w:p w14:paraId="5F158186" w14:textId="77777777" w:rsidR="0013309A" w:rsidRPr="007B4E5D" w:rsidRDefault="0013309A" w:rsidP="0013309A">
      <w:pPr>
        <w:spacing w:after="0" w:line="240" w:lineRule="auto"/>
        <w:rPr>
          <w:rFonts w:ascii="Times New Roman" w:hAnsi="Times New Roman" w:cs="Times New Roman"/>
          <w:sz w:val="28"/>
          <w:szCs w:val="28"/>
          <w:lang w:val="en-US"/>
        </w:rPr>
      </w:pPr>
    </w:p>
    <w:p w14:paraId="5716D482" w14:textId="77777777" w:rsidR="0013309A" w:rsidRPr="007B4E5D" w:rsidRDefault="0013309A" w:rsidP="0013309A">
      <w:pPr>
        <w:spacing w:after="0" w:line="240" w:lineRule="auto"/>
        <w:rPr>
          <w:rFonts w:ascii="Times New Roman" w:eastAsia="Times New Roman" w:hAnsi="Times New Roman" w:cs="Times New Roman"/>
          <w:b/>
          <w:sz w:val="28"/>
          <w:szCs w:val="28"/>
          <w:lang w:val="en-US" w:eastAsia="en-GB"/>
        </w:rPr>
      </w:pPr>
      <w:r>
        <w:rPr>
          <w:rFonts w:ascii="Times New Roman" w:eastAsia="Times New Roman" w:hAnsi="Times New Roman" w:cs="Times New Roman"/>
          <w:b/>
          <w:sz w:val="28"/>
          <w:szCs w:val="28"/>
          <w:lang w:val="en-US" w:eastAsia="en-GB"/>
        </w:rPr>
        <w:t>`</w:t>
      </w:r>
      <w:r>
        <w:rPr>
          <w:rFonts w:ascii="Times New Roman" w:eastAsia="Times New Roman" w:hAnsi="Times New Roman" w:cs="Times New Roman"/>
          <w:b/>
          <w:sz w:val="28"/>
          <w:szCs w:val="28"/>
          <w:lang w:val="en-US" w:eastAsia="en-GB"/>
        </w:rPr>
        <w:tab/>
      </w:r>
      <w:r w:rsidRPr="007B4E5D">
        <w:rPr>
          <w:rFonts w:ascii="Times New Roman" w:eastAsia="Times New Roman" w:hAnsi="Times New Roman" w:cs="Times New Roman"/>
          <w:b/>
          <w:sz w:val="28"/>
          <w:szCs w:val="28"/>
          <w:lang w:val="en-US" w:eastAsia="en-GB"/>
        </w:rPr>
        <w:t>The method of solution</w:t>
      </w:r>
    </w:p>
    <w:p w14:paraId="21E36F79" w14:textId="77777777" w:rsidR="0013309A" w:rsidRPr="007B4E5D" w:rsidRDefault="0013309A" w:rsidP="0013309A">
      <w:pPr>
        <w:spacing w:after="0" w:line="240" w:lineRule="auto"/>
        <w:rPr>
          <w:rFonts w:ascii="Times New Roman" w:eastAsia="Times New Roman" w:hAnsi="Times New Roman" w:cs="Times New Roman"/>
          <w:b/>
          <w:i/>
          <w:sz w:val="28"/>
          <w:szCs w:val="28"/>
          <w:u w:val="single"/>
          <w:lang w:val="en-US" w:eastAsia="en-GB"/>
        </w:rPr>
      </w:pPr>
    </w:p>
    <w:p w14:paraId="2D382C2E" w14:textId="77777777" w:rsidR="0013309A" w:rsidRPr="007B4E5D" w:rsidRDefault="0013309A" w:rsidP="0013309A">
      <w:pPr>
        <w:spacing w:after="0" w:line="240" w:lineRule="auto"/>
        <w:ind w:firstLine="708"/>
        <w:jc w:val="both"/>
        <w:rPr>
          <w:rFonts w:ascii="Times New Roman" w:eastAsia="Times New Roman" w:hAnsi="Times New Roman" w:cs="Times New Roman"/>
          <w:sz w:val="28"/>
          <w:szCs w:val="28"/>
          <w:lang w:val="en-US" w:eastAsia="en-GB"/>
        </w:rPr>
      </w:pPr>
      <w:r w:rsidRPr="007B4E5D">
        <w:rPr>
          <w:rFonts w:ascii="Times New Roman" w:eastAsia="Times New Roman" w:hAnsi="Times New Roman" w:cs="Times New Roman"/>
          <w:sz w:val="28"/>
          <w:szCs w:val="28"/>
          <w:lang w:val="en-US" w:eastAsia="en-GB"/>
        </w:rPr>
        <w:t xml:space="preserve">Suggesting that the initial and boundary functions can be </w:t>
      </w:r>
      <w:r>
        <w:rPr>
          <w:rFonts w:ascii="Times New Roman" w:eastAsia="Times New Roman" w:hAnsi="Times New Roman" w:cs="Times New Roman"/>
          <w:sz w:val="28"/>
          <w:szCs w:val="28"/>
          <w:lang w:val="en-US" w:eastAsia="en-GB"/>
        </w:rPr>
        <w:t xml:space="preserve">expanded in </w:t>
      </w:r>
      <w:r w:rsidRPr="007B4E5D">
        <w:rPr>
          <w:rFonts w:ascii="Times New Roman" w:eastAsia="Times New Roman" w:hAnsi="Times New Roman" w:cs="Times New Roman"/>
          <w:sz w:val="28"/>
          <w:szCs w:val="28"/>
          <w:lang w:val="en-US" w:eastAsia="en-GB"/>
        </w:rPr>
        <w:t>Maclaurin series</w:t>
      </w:r>
    </w:p>
    <w:p w14:paraId="5F03B587" w14:textId="77777777" w:rsidR="0013309A" w:rsidRPr="007B4E5D" w:rsidRDefault="0013309A" w:rsidP="0013309A">
      <w:pPr>
        <w:spacing w:after="0" w:line="240" w:lineRule="auto"/>
        <w:ind w:left="180"/>
        <w:rPr>
          <w:rFonts w:ascii="Times New Roman" w:eastAsia="Times New Roman" w:hAnsi="Times New Roman" w:cs="Times New Roman"/>
          <w:sz w:val="28"/>
          <w:szCs w:val="28"/>
          <w:lang w:val="en-US" w:eastAsia="en-GB"/>
        </w:rPr>
      </w:pPr>
    </w:p>
    <w:p w14:paraId="2C57ED90" w14:textId="77777777" w:rsidR="0013309A" w:rsidRPr="007B4E5D" w:rsidRDefault="0013309A" w:rsidP="0013309A">
      <w:pPr>
        <w:spacing w:after="0" w:line="240" w:lineRule="auto"/>
        <w:ind w:left="180"/>
        <w:jc w:val="right"/>
        <w:rPr>
          <w:rFonts w:ascii="Times New Roman" w:eastAsia="Times New Roman" w:hAnsi="Times New Roman" w:cs="Times New Roman"/>
          <w:sz w:val="28"/>
          <w:szCs w:val="28"/>
          <w:lang w:val="en-US" w:eastAsia="en-GB"/>
        </w:rPr>
      </w:pPr>
      <w:r w:rsidRPr="007B4E5D">
        <w:rPr>
          <w:rFonts w:ascii="Times New Roman" w:eastAsia="Times New Roman" w:hAnsi="Times New Roman" w:cs="Times New Roman"/>
          <w:sz w:val="28"/>
          <w:szCs w:val="28"/>
          <w:lang w:val="en-US" w:eastAsia="en-GB"/>
        </w:rPr>
        <w:t xml:space="preserve">                     </w:t>
      </w:r>
      <w:r w:rsidRPr="007B4E5D">
        <w:rPr>
          <w:rFonts w:ascii="Times New Roman" w:eastAsia="Times New Roman" w:hAnsi="Times New Roman" w:cs="Times New Roman"/>
          <w:position w:val="-32"/>
          <w:sz w:val="28"/>
          <w:szCs w:val="28"/>
          <w:lang w:val="en-US" w:eastAsia="en-GB"/>
        </w:rPr>
        <w:object w:dxaOrig="5380" w:dyaOrig="800" w14:anchorId="4884F028">
          <v:shape id="_x0000_i1275" type="#_x0000_t75" style="width:268.8pt;height:40.8pt" o:ole="" fillcolor="window">
            <v:imagedata r:id="rId511" o:title=""/>
          </v:shape>
          <o:OLEObject Type="Embed" ProgID="Equation.DSMT4" ShapeID="_x0000_i1275" DrawAspect="Content" ObjectID="_1734863196" r:id="rId512"/>
        </w:object>
      </w:r>
      <w:r w:rsidRPr="007B4E5D">
        <w:rPr>
          <w:rFonts w:ascii="Times New Roman" w:eastAsia="Times New Roman" w:hAnsi="Times New Roman" w:cs="Times New Roman"/>
          <w:sz w:val="28"/>
          <w:szCs w:val="28"/>
          <w:lang w:val="en-US" w:eastAsia="en-GB"/>
        </w:rPr>
        <w:t xml:space="preserve">            (2.2.9)</w:t>
      </w:r>
    </w:p>
    <w:p w14:paraId="444167E8" w14:textId="77777777" w:rsidR="0013309A" w:rsidRPr="007B4E5D" w:rsidRDefault="0013309A" w:rsidP="0013309A">
      <w:pPr>
        <w:spacing w:after="0" w:line="240" w:lineRule="auto"/>
        <w:ind w:left="180"/>
        <w:rPr>
          <w:rFonts w:ascii="Times New Roman" w:eastAsia="Times New Roman" w:hAnsi="Times New Roman" w:cs="Times New Roman"/>
          <w:sz w:val="28"/>
          <w:szCs w:val="28"/>
          <w:lang w:val="en-US" w:eastAsia="en-GB"/>
        </w:rPr>
      </w:pPr>
    </w:p>
    <w:p w14:paraId="1C3C0AC5" w14:textId="77777777" w:rsidR="0013309A" w:rsidRPr="007B4E5D" w:rsidRDefault="0013309A" w:rsidP="0013309A">
      <w:pPr>
        <w:spacing w:after="0" w:line="240" w:lineRule="auto"/>
        <w:rPr>
          <w:rFonts w:ascii="Times New Roman" w:eastAsia="Times New Roman" w:hAnsi="Times New Roman" w:cs="Times New Roman"/>
          <w:sz w:val="28"/>
          <w:szCs w:val="28"/>
          <w:lang w:val="en-US" w:eastAsia="en-GB"/>
        </w:rPr>
      </w:pPr>
      <w:r w:rsidRPr="007B4E5D">
        <w:rPr>
          <w:rFonts w:ascii="Times New Roman" w:eastAsia="Times New Roman" w:hAnsi="Times New Roman" w:cs="Times New Roman"/>
          <w:sz w:val="28"/>
          <w:szCs w:val="28"/>
          <w:lang w:val="en-US" w:eastAsia="en-GB"/>
        </w:rPr>
        <w:t>we represent the solution in the form</w:t>
      </w:r>
    </w:p>
    <w:p w14:paraId="4675F917" w14:textId="77777777" w:rsidR="0013309A" w:rsidRPr="007B4E5D" w:rsidRDefault="0013309A" w:rsidP="0013309A">
      <w:pPr>
        <w:spacing w:after="0" w:line="240" w:lineRule="auto"/>
        <w:ind w:left="180"/>
        <w:rPr>
          <w:rFonts w:ascii="Times New Roman" w:eastAsia="Times New Roman" w:hAnsi="Times New Roman" w:cs="Times New Roman"/>
          <w:sz w:val="28"/>
          <w:szCs w:val="28"/>
          <w:lang w:val="en-US" w:eastAsia="en-GB"/>
        </w:rPr>
      </w:pPr>
    </w:p>
    <w:p w14:paraId="36E1B2CF" w14:textId="77777777" w:rsidR="0013309A" w:rsidRPr="007B4E5D" w:rsidRDefault="0013309A" w:rsidP="0013309A">
      <w:pPr>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84"/>
          <w:sz w:val="28"/>
          <w:szCs w:val="28"/>
        </w:rPr>
        <w:object w:dxaOrig="5899" w:dyaOrig="1820" w14:anchorId="2EFE18C8">
          <v:shape id="_x0000_i1276" type="#_x0000_t75" style="width:294pt;height:88.8pt" o:ole="">
            <v:imagedata r:id="rId513" o:title=""/>
          </v:shape>
          <o:OLEObject Type="Embed" ProgID="Equation.DSMT4" ShapeID="_x0000_i1276" DrawAspect="Content" ObjectID="_1734863197" r:id="rId514"/>
        </w:object>
      </w:r>
      <w:r w:rsidRPr="007B4E5D">
        <w:rPr>
          <w:rFonts w:ascii="Times New Roman" w:hAnsi="Times New Roman" w:cs="Times New Roman"/>
          <w:sz w:val="28"/>
          <w:szCs w:val="28"/>
          <w:lang w:val="en-US"/>
        </w:rPr>
        <w:tab/>
      </w:r>
      <w:r>
        <w:rPr>
          <w:rFonts w:ascii="Times New Roman" w:hAnsi="Times New Roman" w:cs="Times New Roman"/>
          <w:sz w:val="28"/>
          <w:szCs w:val="28"/>
          <w:lang w:val="en-US"/>
        </w:rPr>
        <w:tab/>
      </w:r>
      <w:r w:rsidRPr="007B4E5D">
        <w:rPr>
          <w:rFonts w:ascii="Times New Roman" w:hAnsi="Times New Roman" w:cs="Times New Roman"/>
          <w:sz w:val="28"/>
          <w:szCs w:val="28"/>
          <w:lang w:val="en-US"/>
        </w:rPr>
        <w:t>(2.2.10)</w:t>
      </w:r>
    </w:p>
    <w:p w14:paraId="0B9585AC" w14:textId="77777777" w:rsidR="0013309A" w:rsidRPr="007B4E5D" w:rsidRDefault="0013309A" w:rsidP="0013309A">
      <w:pPr>
        <w:spacing w:after="0" w:line="240" w:lineRule="auto"/>
        <w:jc w:val="center"/>
        <w:rPr>
          <w:rFonts w:ascii="Times New Roman" w:hAnsi="Times New Roman" w:cs="Times New Roman"/>
          <w:sz w:val="28"/>
          <w:szCs w:val="28"/>
          <w:lang w:val="en-US"/>
        </w:rPr>
      </w:pPr>
    </w:p>
    <w:p w14:paraId="0235BC21" w14:textId="77777777" w:rsidR="0013309A" w:rsidRPr="007B4E5D" w:rsidRDefault="0013309A" w:rsidP="0013309A">
      <w:pPr>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84"/>
          <w:sz w:val="28"/>
          <w:szCs w:val="28"/>
        </w:rPr>
        <w:object w:dxaOrig="6020" w:dyaOrig="1820" w14:anchorId="650979DC">
          <v:shape id="_x0000_i1277" type="#_x0000_t75" style="width:300pt;height:88.8pt" o:ole="">
            <v:imagedata r:id="rId515" o:title=""/>
          </v:shape>
          <o:OLEObject Type="Embed" ProgID="Equation.DSMT4" ShapeID="_x0000_i1277" DrawAspect="Content" ObjectID="_1734863198" r:id="rId516"/>
        </w:object>
      </w:r>
      <w:r w:rsidRPr="007B4E5D">
        <w:rPr>
          <w:rFonts w:ascii="Times New Roman" w:hAnsi="Times New Roman" w:cs="Times New Roman"/>
          <w:sz w:val="28"/>
          <w:szCs w:val="28"/>
          <w:lang w:val="en-US"/>
        </w:rPr>
        <w:t xml:space="preserve">   </w:t>
      </w:r>
      <w:r w:rsidRPr="007B4E5D">
        <w:rPr>
          <w:rFonts w:ascii="Times New Roman" w:hAnsi="Times New Roman" w:cs="Times New Roman"/>
          <w:sz w:val="28"/>
          <w:szCs w:val="28"/>
          <w:lang w:val="en-US"/>
        </w:rPr>
        <w:tab/>
        <w:t xml:space="preserve"> </w:t>
      </w:r>
      <w:r>
        <w:rPr>
          <w:rFonts w:ascii="Times New Roman" w:hAnsi="Times New Roman" w:cs="Times New Roman"/>
          <w:sz w:val="28"/>
          <w:szCs w:val="28"/>
          <w:lang w:val="en-US"/>
        </w:rPr>
        <w:tab/>
      </w:r>
      <w:r w:rsidRPr="007B4E5D">
        <w:rPr>
          <w:rFonts w:ascii="Times New Roman" w:hAnsi="Times New Roman" w:cs="Times New Roman"/>
          <w:sz w:val="28"/>
          <w:szCs w:val="28"/>
          <w:lang w:val="en-US"/>
        </w:rPr>
        <w:t>(2.2.11)</w:t>
      </w:r>
    </w:p>
    <w:p w14:paraId="627EEAA5" w14:textId="77777777" w:rsidR="0013309A" w:rsidRPr="007B4E5D" w:rsidRDefault="0013309A" w:rsidP="0013309A">
      <w:pPr>
        <w:spacing w:after="0" w:line="240" w:lineRule="auto"/>
        <w:jc w:val="right"/>
        <w:rPr>
          <w:rFonts w:ascii="Times New Roman" w:hAnsi="Times New Roman" w:cs="Times New Roman"/>
          <w:sz w:val="28"/>
          <w:szCs w:val="28"/>
          <w:lang w:val="en-US"/>
        </w:rPr>
      </w:pPr>
    </w:p>
    <w:p w14:paraId="39FC9FAD" w14:textId="77777777" w:rsidR="0013309A" w:rsidRPr="007B4E5D" w:rsidRDefault="0013309A" w:rsidP="0013309A">
      <w:pPr>
        <w:spacing w:after="0" w:line="240" w:lineRule="auto"/>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where </w:t>
      </w:r>
      <w:r w:rsidRPr="007B4E5D">
        <w:rPr>
          <w:rFonts w:ascii="Times New Roman" w:hAnsi="Times New Roman" w:cs="Times New Roman"/>
          <w:position w:val="-26"/>
          <w:sz w:val="28"/>
          <w:szCs w:val="28"/>
        </w:rPr>
        <w:object w:dxaOrig="1880" w:dyaOrig="700" w14:anchorId="3794D885">
          <v:shape id="_x0000_i1278" type="#_x0000_t75" style="width:91.2pt;height:36pt" o:ole="">
            <v:imagedata r:id="rId517" o:title=""/>
          </v:shape>
          <o:OLEObject Type="Embed" ProgID="Equation.DSMT4" ShapeID="_x0000_i1278" DrawAspect="Content" ObjectID="_1734863199" r:id="rId518"/>
        </w:object>
      </w:r>
      <w:r w:rsidRPr="007B4E5D">
        <w:rPr>
          <w:rFonts w:ascii="Times New Roman" w:hAnsi="Times New Roman" w:cs="Times New Roman"/>
          <w:sz w:val="28"/>
          <w:szCs w:val="28"/>
          <w:lang w:val="en-US"/>
        </w:rPr>
        <w:t>.</w:t>
      </w:r>
    </w:p>
    <w:p w14:paraId="2B867143" w14:textId="77777777" w:rsidR="0013309A" w:rsidRPr="007B4E5D" w:rsidRDefault="0013309A" w:rsidP="0013309A">
      <w:pPr>
        <w:spacing w:after="0" w:line="240" w:lineRule="auto"/>
        <w:ind w:firstLine="708"/>
        <w:rPr>
          <w:rFonts w:ascii="Times New Roman" w:hAnsi="Times New Roman" w:cs="Times New Roman"/>
          <w:sz w:val="28"/>
          <w:szCs w:val="28"/>
          <w:lang w:val="en-US"/>
        </w:rPr>
      </w:pPr>
      <w:r w:rsidRPr="007B4E5D">
        <w:rPr>
          <w:rFonts w:ascii="Times New Roman" w:eastAsia="Times New Roman" w:hAnsi="Times New Roman" w:cs="Times New Roman"/>
          <w:sz w:val="28"/>
          <w:szCs w:val="28"/>
          <w:lang w:val="en-US" w:eastAsia="en-GB"/>
        </w:rPr>
        <w:t xml:space="preserve">Satisfying the boundary condition (2.2.5) and using the formula (1.5. 8) for </w:t>
      </w:r>
      <w:r w:rsidRPr="007B4E5D">
        <w:rPr>
          <w:rFonts w:ascii="Times New Roman" w:hAnsi="Times New Roman" w:cs="Times New Roman"/>
          <w:position w:val="-36"/>
          <w:sz w:val="28"/>
          <w:szCs w:val="28"/>
        </w:rPr>
        <w:object w:dxaOrig="2200" w:dyaOrig="800" w14:anchorId="644339DC">
          <v:shape id="_x0000_i1279" type="#_x0000_t75" style="width:109.2pt;height:40.8pt" o:ole="">
            <v:imagedata r:id="rId519" o:title=""/>
          </v:shape>
          <o:OLEObject Type="Embed" ProgID="Equation.DSMT4" ShapeID="_x0000_i1279" DrawAspect="Content" ObjectID="_1734863200" r:id="rId520"/>
        </w:object>
      </w:r>
      <w:r w:rsidRPr="007B4E5D">
        <w:rPr>
          <w:rFonts w:ascii="Times New Roman" w:hAnsi="Times New Roman" w:cs="Times New Roman"/>
          <w:sz w:val="28"/>
          <w:szCs w:val="28"/>
          <w:lang w:val="en-US"/>
        </w:rPr>
        <w:t xml:space="preserve"> we obtain </w:t>
      </w:r>
    </w:p>
    <w:p w14:paraId="5FB3E0C5" w14:textId="77777777" w:rsidR="0013309A" w:rsidRPr="007B4E5D" w:rsidRDefault="0013309A" w:rsidP="0013309A">
      <w:pPr>
        <w:spacing w:after="0" w:line="240" w:lineRule="auto"/>
        <w:rPr>
          <w:rFonts w:ascii="Times New Roman" w:hAnsi="Times New Roman" w:cs="Times New Roman"/>
          <w:sz w:val="28"/>
          <w:szCs w:val="28"/>
          <w:lang w:val="en-US"/>
        </w:rPr>
      </w:pPr>
    </w:p>
    <w:p w14:paraId="12C2BFB5" w14:textId="77777777" w:rsidR="0013309A" w:rsidRPr="007B4E5D" w:rsidRDefault="0013309A" w:rsidP="0013309A">
      <w:pPr>
        <w:pStyle w:val="a3"/>
        <w:spacing w:after="0" w:line="240" w:lineRule="auto"/>
        <w:jc w:val="center"/>
        <w:rPr>
          <w:rFonts w:ascii="Times New Roman" w:hAnsi="Times New Roman" w:cs="Times New Roman"/>
          <w:sz w:val="28"/>
          <w:szCs w:val="28"/>
        </w:rPr>
      </w:pPr>
      <w:r w:rsidRPr="007B4E5D">
        <w:rPr>
          <w:rFonts w:ascii="Times New Roman" w:hAnsi="Times New Roman" w:cs="Times New Roman"/>
          <w:position w:val="-32"/>
          <w:sz w:val="28"/>
          <w:szCs w:val="28"/>
        </w:rPr>
        <w:object w:dxaOrig="4920" w:dyaOrig="800" w14:anchorId="020F9B12">
          <v:shape id="_x0000_i1280" type="#_x0000_t75" style="width:246pt;height:40.8pt" o:ole="">
            <v:imagedata r:id="rId521" o:title=""/>
          </v:shape>
          <o:OLEObject Type="Embed" ProgID="Equation.DSMT4" ShapeID="_x0000_i1280" DrawAspect="Content" ObjectID="_1734863201" r:id="rId522"/>
        </w:object>
      </w:r>
    </w:p>
    <w:p w14:paraId="544149EF" w14:textId="77777777" w:rsidR="0013309A" w:rsidRPr="007B4E5D" w:rsidRDefault="0013309A" w:rsidP="0013309A">
      <w:pPr>
        <w:pStyle w:val="a3"/>
        <w:spacing w:after="0" w:line="240" w:lineRule="auto"/>
        <w:jc w:val="center"/>
        <w:rPr>
          <w:rFonts w:ascii="Times New Roman" w:hAnsi="Times New Roman" w:cs="Times New Roman"/>
          <w:sz w:val="28"/>
          <w:szCs w:val="28"/>
          <w:lang w:val="en-US"/>
        </w:rPr>
      </w:pPr>
    </w:p>
    <w:p w14:paraId="67BE4517" w14:textId="77777777" w:rsidR="0013309A" w:rsidRPr="007B4E5D" w:rsidRDefault="0013309A" w:rsidP="0013309A">
      <w:pPr>
        <w:spacing w:after="0" w:line="240" w:lineRule="auto"/>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and </w:t>
      </w:r>
    </w:p>
    <w:p w14:paraId="096D7972" w14:textId="77777777" w:rsidR="0013309A" w:rsidRPr="007B4E5D" w:rsidRDefault="0013309A" w:rsidP="0013309A">
      <w:pPr>
        <w:pStyle w:val="a3"/>
        <w:spacing w:after="0" w:line="240" w:lineRule="auto"/>
        <w:jc w:val="right"/>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                              </w:t>
      </w:r>
      <w:r w:rsidRPr="007B4E5D">
        <w:rPr>
          <w:rFonts w:ascii="Times New Roman" w:hAnsi="Times New Roman" w:cs="Times New Roman"/>
          <w:sz w:val="28"/>
          <w:szCs w:val="28"/>
          <w:lang w:val="en-US"/>
        </w:rPr>
        <w:t xml:space="preserve"> </w:t>
      </w:r>
      <w:r w:rsidRPr="007B4E5D">
        <w:rPr>
          <w:rFonts w:ascii="Times New Roman" w:hAnsi="Times New Roman" w:cs="Times New Roman"/>
          <w:position w:val="-76"/>
          <w:sz w:val="28"/>
          <w:szCs w:val="28"/>
        </w:rPr>
        <w:object w:dxaOrig="2940" w:dyaOrig="1240" w14:anchorId="2BBCB577">
          <v:shape id="_x0000_i1281" type="#_x0000_t75" style="width:145.2pt;height:61.2pt" o:ole="">
            <v:imagedata r:id="rId523" o:title=""/>
          </v:shape>
          <o:OLEObject Type="Embed" ProgID="Equation.DSMT4" ShapeID="_x0000_i1281" DrawAspect="Content" ObjectID="_1734863202" r:id="rId524"/>
        </w:object>
      </w:r>
      <w:r w:rsidRPr="007B4E5D">
        <w:rPr>
          <w:rFonts w:ascii="Times New Roman" w:hAnsi="Times New Roman" w:cs="Times New Roman"/>
          <w:sz w:val="28"/>
          <w:szCs w:val="28"/>
          <w:lang w:val="en-US"/>
        </w:rPr>
        <w:t xml:space="preserve">                               (2.2.12)</w:t>
      </w:r>
    </w:p>
    <w:p w14:paraId="47D8C814" w14:textId="77777777" w:rsidR="0013309A" w:rsidRPr="007B4E5D" w:rsidRDefault="0013309A" w:rsidP="0013309A">
      <w:pPr>
        <w:pStyle w:val="a3"/>
        <w:spacing w:after="0" w:line="240" w:lineRule="auto"/>
        <w:rPr>
          <w:rFonts w:ascii="Times New Roman" w:hAnsi="Times New Roman" w:cs="Times New Roman"/>
          <w:sz w:val="28"/>
          <w:szCs w:val="28"/>
          <w:lang w:val="en-US"/>
        </w:rPr>
      </w:pPr>
    </w:p>
    <w:p w14:paraId="628093E9" w14:textId="77777777" w:rsidR="0013309A" w:rsidRPr="007B4E5D" w:rsidRDefault="0013309A" w:rsidP="0013309A">
      <w:pPr>
        <w:spacing w:after="0" w:line="240" w:lineRule="auto"/>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Using the initial condition (2.2.4) and </w:t>
      </w:r>
      <w:r w:rsidRPr="007B4E5D">
        <w:rPr>
          <w:rFonts w:ascii="Times New Roman" w:eastAsia="Times New Roman" w:hAnsi="Times New Roman" w:cs="Times New Roman"/>
          <w:sz w:val="28"/>
          <w:szCs w:val="28"/>
          <w:lang w:val="en-US" w:eastAsia="en-GB"/>
        </w:rPr>
        <w:t>the formula (1.5.8)  for</w:t>
      </w:r>
      <w:r w:rsidRPr="007B4E5D">
        <w:rPr>
          <w:rFonts w:ascii="Times New Roman" w:hAnsi="Times New Roman" w:cs="Times New Roman"/>
          <w:position w:val="-36"/>
          <w:sz w:val="28"/>
          <w:szCs w:val="28"/>
        </w:rPr>
        <w:object w:dxaOrig="1180" w:dyaOrig="800" w14:anchorId="018A6B5B">
          <v:shape id="_x0000_i1282" type="#_x0000_t75" style="width:58.8pt;height:40.8pt" o:ole="">
            <v:imagedata r:id="rId525" o:title=""/>
          </v:shape>
          <o:OLEObject Type="Embed" ProgID="Equation.DSMT4" ShapeID="_x0000_i1282" DrawAspect="Content" ObjectID="_1734863203" r:id="rId526"/>
        </w:object>
      </w:r>
      <w:r w:rsidRPr="007B4E5D">
        <w:rPr>
          <w:rFonts w:ascii="Times New Roman" w:hAnsi="Times New Roman" w:cs="Times New Roman"/>
          <w:sz w:val="28"/>
          <w:szCs w:val="28"/>
          <w:lang w:val="en-US"/>
        </w:rPr>
        <w:t>,</w:t>
      </w:r>
      <w:r w:rsidRPr="007B4E5D">
        <w:rPr>
          <w:rFonts w:ascii="Times New Roman" w:hAnsi="Times New Roman" w:cs="Times New Roman"/>
          <w:position w:val="-10"/>
          <w:sz w:val="28"/>
          <w:szCs w:val="28"/>
        </w:rPr>
        <w:object w:dxaOrig="840" w:dyaOrig="340" w14:anchorId="3645335D">
          <v:shape id="_x0000_i1283" type="#_x0000_t75" style="width:42pt;height:16.8pt" o:ole="">
            <v:imagedata r:id="rId527" o:title=""/>
          </v:shape>
          <o:OLEObject Type="Embed" ProgID="Equation.DSMT4" ShapeID="_x0000_i1283" DrawAspect="Content" ObjectID="_1734863204" r:id="rId528"/>
        </w:object>
      </w:r>
      <w:r w:rsidRPr="007B4E5D">
        <w:rPr>
          <w:rFonts w:ascii="Times New Roman" w:hAnsi="Times New Roman" w:cs="Times New Roman"/>
          <w:sz w:val="28"/>
          <w:szCs w:val="28"/>
          <w:lang w:val="en-US"/>
        </w:rPr>
        <w:t xml:space="preserve">  for the first term with </w:t>
      </w:r>
      <w:r w:rsidRPr="007B4E5D">
        <w:rPr>
          <w:rFonts w:ascii="Times New Roman" w:hAnsi="Times New Roman" w:cs="Times New Roman"/>
          <w:position w:val="-12"/>
          <w:sz w:val="28"/>
          <w:szCs w:val="28"/>
        </w:rPr>
        <w:object w:dxaOrig="340" w:dyaOrig="380" w14:anchorId="17D03E32">
          <v:shape id="_x0000_i1284" type="#_x0000_t75" style="width:16.8pt;height:18pt" o:ole="">
            <v:imagedata r:id="rId529" o:title=""/>
          </v:shape>
          <o:OLEObject Type="Embed" ProgID="Equation.DSMT4" ShapeID="_x0000_i1284" DrawAspect="Content" ObjectID="_1734863205" r:id="rId530"/>
        </w:object>
      </w:r>
      <w:r w:rsidRPr="007B4E5D">
        <w:rPr>
          <w:rFonts w:ascii="Times New Roman" w:hAnsi="Times New Roman" w:cs="Times New Roman"/>
          <w:sz w:val="28"/>
          <w:szCs w:val="28"/>
          <w:lang w:val="en-US"/>
        </w:rPr>
        <w:t xml:space="preserve"> and</w:t>
      </w:r>
      <w:r w:rsidRPr="007B4E5D">
        <w:rPr>
          <w:rFonts w:ascii="Times New Roman" w:hAnsi="Times New Roman" w:cs="Times New Roman"/>
          <w:position w:val="-12"/>
          <w:sz w:val="28"/>
          <w:szCs w:val="28"/>
        </w:rPr>
        <w:object w:dxaOrig="1820" w:dyaOrig="360" w14:anchorId="2AEEC714">
          <v:shape id="_x0000_i1285" type="#_x0000_t75" style="width:88.8pt;height:16.8pt" o:ole="">
            <v:imagedata r:id="rId531" o:title=""/>
          </v:shape>
          <o:OLEObject Type="Embed" ProgID="Equation.DSMT4" ShapeID="_x0000_i1285" DrawAspect="Content" ObjectID="_1734863206" r:id="rId532"/>
        </w:object>
      </w:r>
      <w:r w:rsidRPr="007B4E5D">
        <w:rPr>
          <w:rFonts w:ascii="Times New Roman" w:hAnsi="Times New Roman" w:cs="Times New Roman"/>
          <w:sz w:val="28"/>
          <w:szCs w:val="28"/>
          <w:lang w:val="en-US"/>
        </w:rPr>
        <w:t xml:space="preserve"> for the second term with </w:t>
      </w:r>
      <w:r w:rsidRPr="007B4E5D">
        <w:rPr>
          <w:rFonts w:ascii="Times New Roman" w:hAnsi="Times New Roman" w:cs="Times New Roman"/>
          <w:position w:val="-12"/>
          <w:sz w:val="28"/>
          <w:szCs w:val="28"/>
        </w:rPr>
        <w:object w:dxaOrig="360" w:dyaOrig="380" w14:anchorId="2558059C">
          <v:shape id="_x0000_i1286" type="#_x0000_t75" style="width:16.8pt;height:19.2pt" o:ole="">
            <v:imagedata r:id="rId533" o:title=""/>
          </v:shape>
          <o:OLEObject Type="Embed" ProgID="Equation.DSMT4" ShapeID="_x0000_i1286" DrawAspect="Content" ObjectID="_1734863207" r:id="rId534"/>
        </w:object>
      </w:r>
      <w:r w:rsidRPr="007B4E5D">
        <w:rPr>
          <w:rFonts w:ascii="Times New Roman" w:hAnsi="Times New Roman" w:cs="Times New Roman"/>
          <w:sz w:val="28"/>
          <w:szCs w:val="28"/>
          <w:lang w:val="en-US"/>
        </w:rPr>
        <w:t xml:space="preserve"> we get</w:t>
      </w:r>
    </w:p>
    <w:p w14:paraId="79B73A04" w14:textId="77777777" w:rsidR="0013309A" w:rsidRPr="007B4E5D" w:rsidRDefault="0013309A" w:rsidP="0013309A">
      <w:pPr>
        <w:spacing w:after="0" w:line="240" w:lineRule="auto"/>
        <w:rPr>
          <w:rFonts w:ascii="Times New Roman" w:hAnsi="Times New Roman" w:cs="Times New Roman"/>
          <w:sz w:val="28"/>
          <w:szCs w:val="28"/>
          <w:lang w:val="en-US"/>
        </w:rPr>
      </w:pPr>
    </w:p>
    <w:p w14:paraId="0539ACA2" w14:textId="77777777" w:rsidR="0013309A" w:rsidRPr="007B4E5D" w:rsidRDefault="0013309A" w:rsidP="0013309A">
      <w:pPr>
        <w:pStyle w:val="a3"/>
        <w:spacing w:after="0" w:line="240" w:lineRule="auto"/>
        <w:jc w:val="center"/>
        <w:rPr>
          <w:rFonts w:ascii="Times New Roman" w:hAnsi="Times New Roman" w:cs="Times New Roman"/>
          <w:sz w:val="28"/>
          <w:szCs w:val="28"/>
          <w:lang w:val="en-US"/>
        </w:rPr>
      </w:pPr>
      <w:r w:rsidRPr="007B4E5D">
        <w:rPr>
          <w:rFonts w:ascii="Times New Roman" w:hAnsi="Times New Roman" w:cs="Times New Roman"/>
          <w:position w:val="-36"/>
          <w:sz w:val="28"/>
          <w:szCs w:val="28"/>
        </w:rPr>
        <w:object w:dxaOrig="7980" w:dyaOrig="859" w14:anchorId="3CDC061E">
          <v:shape id="_x0000_i1287" type="#_x0000_t75" style="width:397.2pt;height:46.8pt" o:ole="">
            <v:imagedata r:id="rId535" o:title=""/>
          </v:shape>
          <o:OLEObject Type="Embed" ProgID="Equation.DSMT4" ShapeID="_x0000_i1287" DrawAspect="Content" ObjectID="_1734863208" r:id="rId536"/>
        </w:object>
      </w:r>
      <w:r w:rsidRPr="007B4E5D">
        <w:rPr>
          <w:rFonts w:ascii="Times New Roman" w:hAnsi="Times New Roman" w:cs="Times New Roman"/>
          <w:sz w:val="28"/>
          <w:szCs w:val="28"/>
          <w:lang w:val="en-US"/>
        </w:rPr>
        <w:t>,</w:t>
      </w:r>
    </w:p>
    <w:p w14:paraId="10A07C06" w14:textId="77777777" w:rsidR="0013309A" w:rsidRPr="007B4E5D" w:rsidRDefault="0013309A" w:rsidP="0013309A">
      <w:pPr>
        <w:pStyle w:val="a3"/>
        <w:spacing w:after="0" w:line="240" w:lineRule="auto"/>
        <w:jc w:val="center"/>
        <w:rPr>
          <w:rFonts w:ascii="Times New Roman" w:hAnsi="Times New Roman" w:cs="Times New Roman"/>
          <w:sz w:val="28"/>
          <w:szCs w:val="28"/>
          <w:lang w:val="en-US"/>
        </w:rPr>
      </w:pPr>
    </w:p>
    <w:p w14:paraId="77C2BC5B" w14:textId="77777777" w:rsidR="0013309A" w:rsidRPr="007B4E5D" w:rsidRDefault="0013309A" w:rsidP="0013309A">
      <w:pPr>
        <w:spacing w:after="0" w:line="240" w:lineRule="auto"/>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Thus               </w:t>
      </w:r>
    </w:p>
    <w:p w14:paraId="04C0E885" w14:textId="77777777" w:rsidR="0013309A" w:rsidRPr="007B4E5D" w:rsidRDefault="0013309A" w:rsidP="0013309A">
      <w:pPr>
        <w:spacing w:after="0" w:line="240" w:lineRule="auto"/>
        <w:rPr>
          <w:rFonts w:ascii="Times New Roman" w:hAnsi="Times New Roman" w:cs="Times New Roman"/>
          <w:sz w:val="28"/>
          <w:szCs w:val="28"/>
          <w:lang w:val="en-US"/>
        </w:rPr>
      </w:pPr>
    </w:p>
    <w:p w14:paraId="77A4FAB9" w14:textId="77777777" w:rsidR="0013309A" w:rsidRPr="007B4E5D" w:rsidRDefault="0013309A" w:rsidP="0013309A">
      <w:pPr>
        <w:pStyle w:val="a3"/>
        <w:spacing w:after="0" w:line="240" w:lineRule="auto"/>
        <w:jc w:val="right"/>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                    </w:t>
      </w:r>
      <w:r w:rsidRPr="007B4E5D">
        <w:rPr>
          <w:rFonts w:ascii="Times New Roman" w:hAnsi="Times New Roman" w:cs="Times New Roman"/>
          <w:position w:val="-32"/>
          <w:sz w:val="28"/>
          <w:szCs w:val="28"/>
        </w:rPr>
        <w:object w:dxaOrig="3780" w:dyaOrig="800" w14:anchorId="5FE37B92">
          <v:shape id="_x0000_i1288" type="#_x0000_t75" style="width:190.8pt;height:40.8pt" o:ole="">
            <v:imagedata r:id="rId537" o:title=""/>
          </v:shape>
          <o:OLEObject Type="Embed" ProgID="Equation.DSMT4" ShapeID="_x0000_i1288" DrawAspect="Content" ObjectID="_1734863209" r:id="rId538"/>
        </w:object>
      </w:r>
      <w:r w:rsidRPr="007B4E5D">
        <w:rPr>
          <w:rFonts w:ascii="Times New Roman" w:hAnsi="Times New Roman" w:cs="Times New Roman"/>
          <w:sz w:val="28"/>
          <w:szCs w:val="28"/>
          <w:lang w:val="en-US"/>
        </w:rPr>
        <w:t>.                       (2.2.13)</w:t>
      </w:r>
    </w:p>
    <w:p w14:paraId="0F338532" w14:textId="77777777" w:rsidR="0013309A" w:rsidRPr="007B4E5D" w:rsidRDefault="0013309A" w:rsidP="0013309A">
      <w:pPr>
        <w:pStyle w:val="a3"/>
        <w:spacing w:after="0" w:line="240" w:lineRule="auto"/>
        <w:jc w:val="right"/>
        <w:rPr>
          <w:rFonts w:ascii="Times New Roman" w:hAnsi="Times New Roman" w:cs="Times New Roman"/>
          <w:sz w:val="28"/>
          <w:szCs w:val="28"/>
          <w:lang w:val="en-US"/>
        </w:rPr>
      </w:pPr>
    </w:p>
    <w:p w14:paraId="4689778D" w14:textId="77777777" w:rsidR="0013309A" w:rsidRPr="007B4E5D" w:rsidRDefault="0013309A" w:rsidP="0013309A">
      <w:pPr>
        <w:spacing w:after="0" w:line="240" w:lineRule="auto"/>
        <w:rPr>
          <w:rFonts w:ascii="Times New Roman" w:hAnsi="Times New Roman" w:cs="Times New Roman"/>
          <w:sz w:val="28"/>
          <w:szCs w:val="28"/>
          <w:lang w:val="en-US"/>
        </w:rPr>
      </w:pPr>
      <w:r w:rsidRPr="007B4E5D">
        <w:rPr>
          <w:rFonts w:ascii="Times New Roman" w:hAnsi="Times New Roman" w:cs="Times New Roman"/>
          <w:sz w:val="28"/>
          <w:szCs w:val="28"/>
          <w:lang w:val="en-US"/>
        </w:rPr>
        <w:lastRenderedPageBreak/>
        <w:t xml:space="preserve">Now we should use the conditions (2.2.6) and (2.2.8) to get additional three equations for the definition of all coefficients and the free boundary.  Thus </w:t>
      </w:r>
      <w:r w:rsidRPr="007B4E5D">
        <w:rPr>
          <w:rFonts w:ascii="Times New Roman" w:hAnsi="Times New Roman" w:cs="Times New Roman"/>
          <w:position w:val="-12"/>
          <w:sz w:val="28"/>
          <w:szCs w:val="28"/>
        </w:rPr>
        <w:object w:dxaOrig="540" w:dyaOrig="360" w14:anchorId="3508859A">
          <v:shape id="_x0000_i1289" type="#_x0000_t75" style="width:28.8pt;height:16.8pt" o:ole="">
            <v:imagedata r:id="rId539" o:title=""/>
          </v:shape>
          <o:OLEObject Type="Embed" ProgID="Equation.DSMT4" ShapeID="_x0000_i1289" DrawAspect="Content" ObjectID="_1734863210" r:id="rId540"/>
        </w:object>
      </w:r>
      <w:r w:rsidRPr="007B4E5D">
        <w:rPr>
          <w:rFonts w:ascii="Times New Roman" w:hAnsi="Times New Roman" w:cs="Times New Roman"/>
          <w:sz w:val="28"/>
          <w:szCs w:val="28"/>
          <w:lang w:val="en-US"/>
        </w:rPr>
        <w:t xml:space="preserve"> can be written in the form </w:t>
      </w:r>
    </w:p>
    <w:p w14:paraId="22BC3264" w14:textId="77777777" w:rsidR="0013309A" w:rsidRPr="007B4E5D" w:rsidRDefault="0013309A" w:rsidP="0013309A">
      <w:pPr>
        <w:pStyle w:val="a3"/>
        <w:spacing w:after="0" w:line="240" w:lineRule="auto"/>
        <w:jc w:val="center"/>
        <w:rPr>
          <w:rFonts w:ascii="Times New Roman" w:hAnsi="Times New Roman" w:cs="Times New Roman"/>
          <w:position w:val="-28"/>
          <w:sz w:val="28"/>
          <w:szCs w:val="28"/>
        </w:rPr>
      </w:pPr>
      <w:r w:rsidRPr="007B4E5D">
        <w:rPr>
          <w:rFonts w:ascii="Times New Roman" w:hAnsi="Times New Roman" w:cs="Times New Roman"/>
          <w:position w:val="-32"/>
          <w:sz w:val="28"/>
          <w:szCs w:val="28"/>
        </w:rPr>
        <w:object w:dxaOrig="1980" w:dyaOrig="780" w14:anchorId="22FA3E90">
          <v:shape id="_x0000_i1290" type="#_x0000_t75" style="width:100.8pt;height:36pt" o:ole="">
            <v:imagedata r:id="rId541" o:title=""/>
          </v:shape>
          <o:OLEObject Type="Embed" ProgID="Equation.DSMT4" ShapeID="_x0000_i1290" DrawAspect="Content" ObjectID="_1734863211" r:id="rId542"/>
        </w:object>
      </w:r>
    </w:p>
    <w:p w14:paraId="28E5FBD3" w14:textId="77777777" w:rsidR="0013309A" w:rsidRPr="007B4E5D" w:rsidRDefault="0013309A" w:rsidP="0013309A">
      <w:pPr>
        <w:spacing w:after="0" w:line="240" w:lineRule="auto"/>
        <w:rPr>
          <w:rFonts w:ascii="Times New Roman" w:hAnsi="Times New Roman" w:cs="Times New Roman"/>
          <w:position w:val="-8"/>
          <w:sz w:val="28"/>
          <w:szCs w:val="28"/>
          <w:lang w:val="en-US"/>
        </w:rPr>
      </w:pPr>
      <w:r w:rsidRPr="007B4E5D">
        <w:rPr>
          <w:rFonts w:ascii="Times New Roman" w:hAnsi="Times New Roman" w:cs="Times New Roman"/>
          <w:sz w:val="28"/>
          <w:szCs w:val="28"/>
          <w:lang w:val="en-US"/>
        </w:rPr>
        <w:t xml:space="preserve">where </w:t>
      </w:r>
      <w:r w:rsidRPr="007B4E5D">
        <w:rPr>
          <w:rFonts w:ascii="Times New Roman" w:hAnsi="Times New Roman" w:cs="Times New Roman"/>
          <w:position w:val="-8"/>
          <w:sz w:val="28"/>
          <w:szCs w:val="28"/>
        </w:rPr>
        <w:object w:dxaOrig="780" w:dyaOrig="400" w14:anchorId="753ED714">
          <v:shape id="_x0000_i1291" type="#_x0000_t75" style="width:36pt;height:22.8pt" o:ole="">
            <v:imagedata r:id="rId543" o:title=""/>
          </v:shape>
          <o:OLEObject Type="Embed" ProgID="Equation.DSMT4" ShapeID="_x0000_i1291" DrawAspect="Content" ObjectID="_1734863212" r:id="rId544"/>
        </w:object>
      </w:r>
      <w:r w:rsidRPr="007B4E5D">
        <w:rPr>
          <w:rFonts w:ascii="Times New Roman" w:hAnsi="Times New Roman" w:cs="Times New Roman"/>
          <w:sz w:val="28"/>
          <w:szCs w:val="28"/>
          <w:lang w:val="en-US"/>
        </w:rPr>
        <w:t>.</w:t>
      </w:r>
    </w:p>
    <w:p w14:paraId="19FA8ACC" w14:textId="77777777" w:rsidR="0013309A" w:rsidRPr="007B4E5D" w:rsidRDefault="0013309A" w:rsidP="0013309A">
      <w:pPr>
        <w:spacing w:after="0" w:line="240" w:lineRule="auto"/>
        <w:ind w:firstLine="708"/>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Now we rewrite the conditions (2.2.6) and (2.2.8) in terms of  </w:t>
      </w:r>
      <w:r w:rsidRPr="007B4E5D">
        <w:rPr>
          <w:rFonts w:ascii="Times New Roman" w:hAnsi="Times New Roman" w:cs="Times New Roman"/>
          <w:position w:val="-6"/>
          <w:sz w:val="28"/>
          <w:szCs w:val="28"/>
        </w:rPr>
        <w:object w:dxaOrig="200" w:dyaOrig="240" w14:anchorId="06CE0006">
          <v:shape id="_x0000_i1292" type="#_x0000_t75" style="width:10.8pt;height:13.2pt" o:ole="">
            <v:imagedata r:id="rId545" o:title=""/>
          </v:shape>
          <o:OLEObject Type="Embed" ProgID="Equation.DSMT4" ShapeID="_x0000_i1292" DrawAspect="Content" ObjectID="_1734863213" r:id="rId546"/>
        </w:object>
      </w:r>
      <w:r w:rsidRPr="007B4E5D">
        <w:rPr>
          <w:rFonts w:ascii="Times New Roman" w:hAnsi="Times New Roman" w:cs="Times New Roman"/>
          <w:sz w:val="28"/>
          <w:szCs w:val="28"/>
          <w:lang w:val="en-US"/>
        </w:rPr>
        <w:t xml:space="preserve"> and compare the powers in the left and the right sides of equations using </w:t>
      </w:r>
      <w:r w:rsidRPr="007B4E5D">
        <w:rPr>
          <w:rFonts w:ascii="Times New Roman" w:hAnsi="Times New Roman" w:cs="Times New Roman"/>
          <w:position w:val="-6"/>
          <w:sz w:val="28"/>
          <w:szCs w:val="28"/>
        </w:rPr>
        <w:object w:dxaOrig="220" w:dyaOrig="300" w14:anchorId="27E38D12">
          <v:shape id="_x0000_i1293" type="#_x0000_t75" style="width:10.8pt;height:16.8pt" o:ole="">
            <v:imagedata r:id="rId547" o:title=""/>
          </v:shape>
          <o:OLEObject Type="Embed" ProgID="Equation.DSMT4" ShapeID="_x0000_i1293" DrawAspect="Content" ObjectID="_1734863214" r:id="rId548"/>
        </w:object>
      </w:r>
      <w:r w:rsidRPr="007B4E5D">
        <w:rPr>
          <w:rFonts w:ascii="Times New Roman" w:hAnsi="Times New Roman" w:cs="Times New Roman"/>
          <w:sz w:val="28"/>
          <w:szCs w:val="28"/>
          <w:lang w:val="en-US"/>
        </w:rPr>
        <w:t xml:space="preserve">-th differentiation and putting then </w:t>
      </w:r>
      <w:r w:rsidRPr="007B4E5D">
        <w:rPr>
          <w:rFonts w:ascii="Times New Roman" w:hAnsi="Times New Roman" w:cs="Times New Roman"/>
          <w:position w:val="-6"/>
          <w:sz w:val="28"/>
          <w:szCs w:val="28"/>
        </w:rPr>
        <w:object w:dxaOrig="620" w:dyaOrig="300" w14:anchorId="5FA7A96E">
          <v:shape id="_x0000_i1294" type="#_x0000_t75" style="width:31.2pt;height:16.8pt" o:ole="">
            <v:imagedata r:id="rId549" o:title=""/>
          </v:shape>
          <o:OLEObject Type="Embed" ProgID="Equation.DSMT4" ShapeID="_x0000_i1294" DrawAspect="Content" ObjectID="_1734863215" r:id="rId550"/>
        </w:object>
      </w:r>
      <w:r w:rsidRPr="007B4E5D">
        <w:rPr>
          <w:rFonts w:ascii="Times New Roman" w:hAnsi="Times New Roman" w:cs="Times New Roman"/>
          <w:sz w:val="28"/>
          <w:szCs w:val="28"/>
          <w:lang w:val="en-US"/>
        </w:rPr>
        <w:t>. We obtain</w:t>
      </w:r>
    </w:p>
    <w:p w14:paraId="3BAB6FFA" w14:textId="77777777" w:rsidR="0013309A" w:rsidRPr="007B4E5D" w:rsidRDefault="0013309A" w:rsidP="0013309A">
      <w:pPr>
        <w:spacing w:after="0" w:line="240" w:lineRule="auto"/>
        <w:rPr>
          <w:rFonts w:ascii="Times New Roman" w:hAnsi="Times New Roman" w:cs="Times New Roman"/>
          <w:sz w:val="28"/>
          <w:szCs w:val="28"/>
          <w:lang w:val="en-US"/>
        </w:rPr>
      </w:pPr>
    </w:p>
    <w:p w14:paraId="3AF3A8AE" w14:textId="77777777" w:rsidR="0013309A" w:rsidRPr="007B4E5D" w:rsidRDefault="0013309A" w:rsidP="0013309A">
      <w:pPr>
        <w:spacing w:line="240" w:lineRule="auto"/>
        <w:jc w:val="right"/>
        <w:rPr>
          <w:rFonts w:ascii="Times New Roman" w:hAnsi="Times New Roman" w:cs="Times New Roman"/>
          <w:sz w:val="28"/>
          <w:szCs w:val="28"/>
          <w:lang w:val="en-US"/>
        </w:rPr>
      </w:pPr>
      <w:r w:rsidRPr="007B4E5D">
        <w:rPr>
          <w:rFonts w:ascii="Times New Roman" w:hAnsi="Times New Roman" w:cs="Times New Roman"/>
          <w:position w:val="-40"/>
          <w:sz w:val="28"/>
          <w:szCs w:val="28"/>
        </w:rPr>
        <w:object w:dxaOrig="6100" w:dyaOrig="920" w14:anchorId="3E1BBC26">
          <v:shape id="_x0000_i1295" type="#_x0000_t75" style="width:306pt;height:46.8pt" o:ole="">
            <v:imagedata r:id="rId551" o:title=""/>
          </v:shape>
          <o:OLEObject Type="Embed" ProgID="Equation.DSMT4" ShapeID="_x0000_i1295" DrawAspect="Content" ObjectID="_1734863216" r:id="rId552"/>
        </w:objec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2.2.14)</w:t>
      </w:r>
    </w:p>
    <w:p w14:paraId="309AF367" w14:textId="77777777" w:rsidR="0013309A" w:rsidRPr="007B4E5D" w:rsidRDefault="0013309A" w:rsidP="0013309A">
      <w:pPr>
        <w:spacing w:line="240" w:lineRule="auto"/>
        <w:jc w:val="right"/>
        <w:rPr>
          <w:rFonts w:ascii="Times New Roman" w:hAnsi="Times New Roman" w:cs="Times New Roman"/>
          <w:sz w:val="28"/>
          <w:szCs w:val="28"/>
          <w:lang w:val="en-US"/>
        </w:rPr>
      </w:pPr>
      <w:r w:rsidRPr="007B4E5D">
        <w:rPr>
          <w:rFonts w:ascii="Times New Roman" w:hAnsi="Times New Roman" w:cs="Times New Roman"/>
          <w:position w:val="-28"/>
          <w:sz w:val="28"/>
          <w:szCs w:val="28"/>
        </w:rPr>
        <w:object w:dxaOrig="7100" w:dyaOrig="780" w14:anchorId="490DD9D1">
          <v:shape id="_x0000_i1296" type="#_x0000_t75" style="width:354pt;height:36pt" o:ole="">
            <v:imagedata r:id="rId553" o:title=""/>
          </v:shape>
          <o:OLEObject Type="Embed" ProgID="Equation.DSMT4" ShapeID="_x0000_i1296" DrawAspect="Content" ObjectID="_1734863217" r:id="rId554"/>
        </w:object>
      </w:r>
      <w:r w:rsidRPr="007B4E5D">
        <w:rPr>
          <w:rFonts w:ascii="Times New Roman" w:hAnsi="Times New Roman" w:cs="Times New Roman"/>
          <w:sz w:val="28"/>
          <w:szCs w:val="28"/>
          <w:lang w:val="en-US"/>
        </w:rPr>
        <w:tab/>
        <w:t>(2.2.15)</w:t>
      </w:r>
    </w:p>
    <w:p w14:paraId="4378883D" w14:textId="77777777" w:rsidR="0013309A" w:rsidRPr="007B4E5D" w:rsidRDefault="0013309A" w:rsidP="0013309A">
      <w:pPr>
        <w:spacing w:line="240" w:lineRule="auto"/>
        <w:jc w:val="right"/>
        <w:rPr>
          <w:rFonts w:ascii="Times New Roman" w:hAnsi="Times New Roman" w:cs="Times New Roman"/>
          <w:sz w:val="28"/>
          <w:szCs w:val="28"/>
          <w:lang w:val="en-US"/>
        </w:rPr>
      </w:pPr>
    </w:p>
    <w:p w14:paraId="020F737E" w14:textId="77777777" w:rsidR="0013309A" w:rsidRPr="007B4E5D" w:rsidRDefault="0013309A" w:rsidP="0013309A">
      <w:pPr>
        <w:spacing w:line="240" w:lineRule="auto"/>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At first, we use Leibniz formula for </w:t>
      </w:r>
      <w:r w:rsidRPr="007B4E5D">
        <w:rPr>
          <w:rFonts w:ascii="Times New Roman" w:hAnsi="Times New Roman" w:cs="Times New Roman"/>
          <w:position w:val="-6"/>
          <w:sz w:val="28"/>
          <w:szCs w:val="28"/>
        </w:rPr>
        <w:object w:dxaOrig="220" w:dyaOrig="300" w14:anchorId="336A02DD">
          <v:shape id="_x0000_i1297" type="#_x0000_t75" style="width:10.8pt;height:16.8pt" o:ole="">
            <v:imagedata r:id="rId555" o:title=""/>
          </v:shape>
          <o:OLEObject Type="Embed" ProgID="Equation.DSMT4" ShapeID="_x0000_i1297" DrawAspect="Content" ObjectID="_1734863218" r:id="rId556"/>
        </w:object>
      </w:r>
      <w:r w:rsidRPr="007B4E5D">
        <w:rPr>
          <w:rFonts w:ascii="Times New Roman" w:hAnsi="Times New Roman" w:cs="Times New Roman"/>
          <w:sz w:val="28"/>
          <w:szCs w:val="28"/>
          <w:lang w:val="en-US"/>
        </w:rPr>
        <w:t xml:space="preserve">-th derivative for (2.2.14) equation and we obtain for the first term of  </w:t>
      </w:r>
      <w:r w:rsidRPr="007B4E5D">
        <w:rPr>
          <w:rFonts w:ascii="Times New Roman" w:hAnsi="Times New Roman" w:cs="Times New Roman"/>
          <w:position w:val="-12"/>
          <w:sz w:val="28"/>
          <w:szCs w:val="28"/>
        </w:rPr>
        <w:object w:dxaOrig="1719" w:dyaOrig="380" w14:anchorId="04FCAD42">
          <v:shape id="_x0000_i1298" type="#_x0000_t75" style="width:85.2pt;height:19.2pt" o:ole="">
            <v:imagedata r:id="rId557" o:title=""/>
          </v:shape>
          <o:OLEObject Type="Embed" ProgID="Equation.DSMT4" ShapeID="_x0000_i1298" DrawAspect="Content" ObjectID="_1734863219" r:id="rId558"/>
        </w:object>
      </w:r>
      <w:r w:rsidRPr="007B4E5D">
        <w:rPr>
          <w:rFonts w:ascii="Times New Roman" w:hAnsi="Times New Roman" w:cs="Times New Roman"/>
          <w:sz w:val="28"/>
          <w:szCs w:val="28"/>
          <w:lang w:val="en-US"/>
        </w:rPr>
        <w:t xml:space="preserve">. </w:t>
      </w:r>
    </w:p>
    <w:p w14:paraId="25CE4865" w14:textId="77777777" w:rsidR="0013309A" w:rsidRPr="007B4E5D" w:rsidRDefault="0013309A" w:rsidP="0013309A">
      <w:pPr>
        <w:spacing w:line="240" w:lineRule="auto"/>
        <w:ind w:left="705"/>
        <w:rPr>
          <w:rFonts w:ascii="Times New Roman" w:hAnsi="Times New Roman" w:cs="Times New Roman"/>
          <w:sz w:val="28"/>
          <w:szCs w:val="28"/>
        </w:rPr>
      </w:pPr>
      <w:r w:rsidRPr="007B4E5D">
        <w:rPr>
          <w:rFonts w:ascii="Times New Roman" w:hAnsi="Times New Roman" w:cs="Times New Roman"/>
          <w:position w:val="-44"/>
          <w:sz w:val="28"/>
          <w:szCs w:val="28"/>
        </w:rPr>
        <w:object w:dxaOrig="8240" w:dyaOrig="1020" w14:anchorId="6C8F6FB3">
          <v:shape id="_x0000_i1299" type="#_x0000_t75" style="width:408pt;height:54pt" o:ole="">
            <v:imagedata r:id="rId559" o:title=""/>
          </v:shape>
          <o:OLEObject Type="Embed" ProgID="Equation.DSMT4" ShapeID="_x0000_i1299" DrawAspect="Content" ObjectID="_1734863220" r:id="rId560"/>
        </w:object>
      </w:r>
    </w:p>
    <w:p w14:paraId="75BC1731" w14:textId="77777777" w:rsidR="0013309A" w:rsidRPr="007B4E5D" w:rsidRDefault="0013309A" w:rsidP="0013309A">
      <w:pPr>
        <w:spacing w:line="240" w:lineRule="auto"/>
        <w:rPr>
          <w:rFonts w:ascii="Times New Roman" w:hAnsi="Times New Roman" w:cs="Times New Roman"/>
          <w:sz w:val="28"/>
          <w:szCs w:val="28"/>
          <w:lang w:val="en-US"/>
        </w:rPr>
      </w:pPr>
      <w:r w:rsidRPr="007B4E5D">
        <w:rPr>
          <w:rFonts w:ascii="Times New Roman" w:hAnsi="Times New Roman" w:cs="Times New Roman"/>
          <w:sz w:val="28"/>
          <w:szCs w:val="28"/>
          <w:lang w:val="en-US"/>
        </w:rPr>
        <w:t>and for second term we have</w:t>
      </w:r>
    </w:p>
    <w:p w14:paraId="4BD2B51A" w14:textId="77777777" w:rsidR="0013309A" w:rsidRPr="007B4E5D" w:rsidRDefault="0013309A" w:rsidP="0013309A">
      <w:pPr>
        <w:spacing w:line="240" w:lineRule="auto"/>
        <w:rPr>
          <w:rFonts w:ascii="Times New Roman" w:hAnsi="Times New Roman" w:cs="Times New Roman"/>
          <w:sz w:val="28"/>
          <w:szCs w:val="28"/>
          <w:lang w:val="en-US"/>
        </w:rPr>
      </w:pPr>
    </w:p>
    <w:p w14:paraId="6D7A7B7D" w14:textId="77777777" w:rsidR="0013309A" w:rsidRPr="007B4E5D" w:rsidRDefault="0013309A" w:rsidP="0013309A">
      <w:pPr>
        <w:spacing w:line="240" w:lineRule="auto"/>
        <w:ind w:left="705"/>
        <w:jc w:val="center"/>
        <w:rPr>
          <w:rFonts w:ascii="Times New Roman" w:hAnsi="Times New Roman" w:cs="Times New Roman"/>
          <w:sz w:val="28"/>
          <w:szCs w:val="28"/>
          <w:lang w:val="en-US"/>
        </w:rPr>
      </w:pPr>
      <w:r w:rsidRPr="007B4E5D">
        <w:rPr>
          <w:rFonts w:ascii="Times New Roman" w:hAnsi="Times New Roman" w:cs="Times New Roman"/>
          <w:position w:val="-98"/>
          <w:sz w:val="28"/>
          <w:szCs w:val="28"/>
        </w:rPr>
        <w:object w:dxaOrig="7000" w:dyaOrig="2100" w14:anchorId="55BD251B">
          <v:shape id="_x0000_i1300" type="#_x0000_t75" style="width:354pt;height:108pt" o:ole="">
            <v:imagedata r:id="rId561" o:title=""/>
          </v:shape>
          <o:OLEObject Type="Embed" ProgID="Equation.DSMT4" ShapeID="_x0000_i1300" DrawAspect="Content" ObjectID="_1734863221" r:id="rId562"/>
        </w:object>
      </w:r>
    </w:p>
    <w:p w14:paraId="0EE04A79" w14:textId="77777777" w:rsidR="0013309A" w:rsidRPr="007B4E5D" w:rsidRDefault="0013309A" w:rsidP="0013309A">
      <w:pPr>
        <w:spacing w:line="240" w:lineRule="auto"/>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where </w:t>
      </w:r>
      <w:r w:rsidRPr="007B4E5D">
        <w:rPr>
          <w:rFonts w:ascii="Times New Roman" w:hAnsi="Times New Roman" w:cs="Times New Roman"/>
          <w:position w:val="-32"/>
          <w:sz w:val="28"/>
          <w:szCs w:val="28"/>
          <w:lang w:val="en-US"/>
        </w:rPr>
        <w:object w:dxaOrig="2060" w:dyaOrig="780" w14:anchorId="5445590B">
          <v:shape id="_x0000_i1301" type="#_x0000_t75" style="width:102pt;height:36pt" o:ole="">
            <v:imagedata r:id="rId563" o:title=""/>
          </v:shape>
          <o:OLEObject Type="Embed" ProgID="Equation.DSMT4" ShapeID="_x0000_i1301" DrawAspect="Content" ObjectID="_1734863222" r:id="rId564"/>
        </w:object>
      </w:r>
      <w:r w:rsidRPr="007B4E5D">
        <w:rPr>
          <w:rFonts w:ascii="Times New Roman" w:hAnsi="Times New Roman" w:cs="Times New Roman"/>
          <w:sz w:val="28"/>
          <w:szCs w:val="28"/>
          <w:lang w:val="en-US"/>
        </w:rPr>
        <w:t xml:space="preserve">. </w:t>
      </w:r>
    </w:p>
    <w:p w14:paraId="4D95B256" w14:textId="77777777" w:rsidR="0013309A" w:rsidRPr="007B4E5D" w:rsidRDefault="0013309A" w:rsidP="0013309A">
      <w:pPr>
        <w:spacing w:line="240" w:lineRule="auto"/>
        <w:rPr>
          <w:rFonts w:ascii="Times New Roman" w:hAnsi="Times New Roman" w:cs="Times New Roman"/>
          <w:sz w:val="28"/>
          <w:szCs w:val="28"/>
          <w:lang w:val="en-US"/>
        </w:rPr>
      </w:pPr>
      <w:r w:rsidRPr="007B4E5D">
        <w:rPr>
          <w:rFonts w:ascii="Times New Roman" w:hAnsi="Times New Roman" w:cs="Times New Roman"/>
          <w:sz w:val="28"/>
          <w:szCs w:val="28"/>
          <w:lang w:val="en-US"/>
        </w:rPr>
        <w:t>For this purpose, we use the Faa di Bruno formula (Arbogast formula) for a derivative of a composite function. For the first term of temperature equation we have</w:t>
      </w:r>
    </w:p>
    <w:p w14:paraId="02E777CB" w14:textId="77777777" w:rsidR="0013309A" w:rsidRPr="007B4E5D" w:rsidRDefault="0013309A" w:rsidP="0013309A">
      <w:pPr>
        <w:spacing w:line="240" w:lineRule="auto"/>
        <w:ind w:left="180"/>
        <w:jc w:val="center"/>
        <w:rPr>
          <w:rFonts w:ascii="Times New Roman" w:hAnsi="Times New Roman" w:cs="Times New Roman"/>
          <w:position w:val="-12"/>
          <w:sz w:val="28"/>
          <w:szCs w:val="28"/>
          <w:lang w:val="en-US"/>
        </w:rPr>
      </w:pPr>
      <w:r w:rsidRPr="007B4E5D">
        <w:rPr>
          <w:rFonts w:ascii="Times New Roman" w:hAnsi="Times New Roman" w:cs="Times New Roman"/>
          <w:position w:val="-38"/>
          <w:sz w:val="28"/>
          <w:szCs w:val="28"/>
        </w:rPr>
        <w:object w:dxaOrig="8260" w:dyaOrig="880" w14:anchorId="0375EBD8">
          <v:shape id="_x0000_i1302" type="#_x0000_t75" style="width:414pt;height:46.8pt" o:ole="">
            <v:imagedata r:id="rId565" o:title=""/>
          </v:shape>
          <o:OLEObject Type="Embed" ProgID="Equation.DSMT4" ShapeID="_x0000_i1302" DrawAspect="Content" ObjectID="_1734863223" r:id="rId566"/>
        </w:object>
      </w:r>
    </w:p>
    <w:p w14:paraId="04EB6577" w14:textId="77777777" w:rsidR="0013309A" w:rsidRDefault="0013309A" w:rsidP="0013309A">
      <w:pPr>
        <w:spacing w:after="0" w:line="240" w:lineRule="auto"/>
        <w:rPr>
          <w:rFonts w:ascii="Times New Roman" w:hAnsi="Times New Roman" w:cs="Times New Roman"/>
          <w:sz w:val="28"/>
          <w:szCs w:val="28"/>
          <w:lang w:val="en-US"/>
        </w:rPr>
      </w:pPr>
      <w:r w:rsidRPr="007B4E5D">
        <w:rPr>
          <w:rFonts w:ascii="Times New Roman" w:hAnsi="Times New Roman" w:cs="Times New Roman"/>
          <w:position w:val="-12"/>
          <w:sz w:val="28"/>
          <w:szCs w:val="28"/>
          <w:lang w:val="en-US"/>
        </w:rPr>
        <w:object w:dxaOrig="859" w:dyaOrig="380" w14:anchorId="5DE55FB6">
          <v:shape id="_x0000_i1303" type="#_x0000_t75" style="width:46.8pt;height:19.2pt" o:ole="">
            <v:imagedata r:id="rId567" o:title=""/>
          </v:shape>
          <o:OLEObject Type="Embed" ProgID="Equation.DSMT4" ShapeID="_x0000_i1303" DrawAspect="Content" ObjectID="_1734863224" r:id="rId568"/>
        </w:object>
      </w:r>
      <w:r w:rsidRPr="007B4E5D">
        <w:rPr>
          <w:rFonts w:ascii="Times New Roman" w:hAnsi="Times New Roman" w:cs="Times New Roman"/>
          <w:sz w:val="28"/>
          <w:szCs w:val="28"/>
          <w:lang w:val="en-US"/>
        </w:rPr>
        <w:t xml:space="preserve"> satisfy the following equations</w:t>
      </w:r>
    </w:p>
    <w:p w14:paraId="55A03AFB" w14:textId="77777777" w:rsidR="0013309A" w:rsidRPr="007B4E5D" w:rsidRDefault="0013309A" w:rsidP="0013309A">
      <w:pPr>
        <w:spacing w:after="0" w:line="240" w:lineRule="auto"/>
        <w:rPr>
          <w:rFonts w:ascii="Times New Roman" w:hAnsi="Times New Roman" w:cs="Times New Roman"/>
          <w:sz w:val="28"/>
          <w:szCs w:val="28"/>
          <w:lang w:val="en-US"/>
        </w:rPr>
      </w:pPr>
    </w:p>
    <w:p w14:paraId="7F039B38" w14:textId="77777777" w:rsidR="0013309A" w:rsidRPr="007B4E5D" w:rsidRDefault="0013309A" w:rsidP="0013309A">
      <w:pPr>
        <w:spacing w:after="0" w:line="240" w:lineRule="auto"/>
        <w:ind w:left="180"/>
        <w:jc w:val="center"/>
        <w:rPr>
          <w:rFonts w:ascii="Times New Roman" w:hAnsi="Times New Roman" w:cs="Times New Roman"/>
          <w:sz w:val="28"/>
          <w:szCs w:val="28"/>
          <w:lang w:val="en-US"/>
        </w:rPr>
      </w:pPr>
      <w:r w:rsidRPr="007B4E5D">
        <w:rPr>
          <w:rFonts w:ascii="Times New Roman" w:hAnsi="Times New Roman" w:cs="Times New Roman"/>
          <w:position w:val="-12"/>
          <w:sz w:val="28"/>
          <w:szCs w:val="28"/>
          <w:lang w:val="en-US"/>
        </w:rPr>
        <w:object w:dxaOrig="2820" w:dyaOrig="380" w14:anchorId="4395A355">
          <v:shape id="_x0000_i1304" type="#_x0000_t75" style="width:141.6pt;height:19.2pt" o:ole="">
            <v:imagedata r:id="rId569" o:title=""/>
          </v:shape>
          <o:OLEObject Type="Embed" ProgID="Equation.DSMT4" ShapeID="_x0000_i1304" DrawAspect="Content" ObjectID="_1734863225" r:id="rId570"/>
        </w:object>
      </w:r>
    </w:p>
    <w:p w14:paraId="4866A16A" w14:textId="77777777" w:rsidR="0013309A" w:rsidRDefault="0013309A" w:rsidP="0013309A">
      <w:pPr>
        <w:spacing w:after="0" w:line="240" w:lineRule="auto"/>
        <w:ind w:left="180"/>
        <w:jc w:val="center"/>
        <w:rPr>
          <w:rFonts w:ascii="Times New Roman" w:hAnsi="Times New Roman" w:cs="Times New Roman"/>
        </w:rPr>
      </w:pPr>
      <w:r w:rsidRPr="007B4E5D">
        <w:rPr>
          <w:rFonts w:ascii="Times New Roman" w:hAnsi="Times New Roman" w:cs="Times New Roman"/>
          <w:position w:val="-12"/>
        </w:rPr>
        <w:object w:dxaOrig="5160" w:dyaOrig="380" w14:anchorId="5EA7C207">
          <v:shape id="_x0000_i1305" type="#_x0000_t75" style="width:258pt;height:19.2pt" o:ole="">
            <v:imagedata r:id="rId571" o:title=""/>
          </v:shape>
          <o:OLEObject Type="Embed" ProgID="Equation.DSMT4" ShapeID="_x0000_i1305" DrawAspect="Content" ObjectID="_1734863226" r:id="rId572"/>
        </w:object>
      </w:r>
    </w:p>
    <w:p w14:paraId="244B32E8" w14:textId="77777777" w:rsidR="0013309A" w:rsidRPr="007B4E5D" w:rsidRDefault="0013309A" w:rsidP="0013309A">
      <w:pPr>
        <w:spacing w:after="0" w:line="240" w:lineRule="auto"/>
        <w:ind w:left="180"/>
        <w:jc w:val="center"/>
        <w:rPr>
          <w:rFonts w:ascii="Times New Roman" w:hAnsi="Times New Roman" w:cs="Times New Roman"/>
          <w:sz w:val="28"/>
          <w:szCs w:val="28"/>
          <w:lang w:val="en-US"/>
        </w:rPr>
      </w:pPr>
    </w:p>
    <w:p w14:paraId="73ECA820" w14:textId="77777777" w:rsidR="0013309A" w:rsidRPr="007B4E5D" w:rsidRDefault="0013309A" w:rsidP="0013309A">
      <w:pPr>
        <w:spacing w:after="0" w:line="240" w:lineRule="auto"/>
        <w:rPr>
          <w:rFonts w:ascii="Times New Roman" w:hAnsi="Times New Roman" w:cs="Times New Roman"/>
          <w:position w:val="-12"/>
          <w:sz w:val="28"/>
          <w:szCs w:val="28"/>
          <w:lang w:val="en-US"/>
        </w:rPr>
      </w:pPr>
      <w:r w:rsidRPr="007B4E5D">
        <w:rPr>
          <w:rFonts w:ascii="Times New Roman" w:hAnsi="Times New Roman" w:cs="Times New Roman"/>
          <w:sz w:val="28"/>
          <w:szCs w:val="28"/>
          <w:lang w:val="en-US"/>
        </w:rPr>
        <w:t xml:space="preserve">for the second term we have analogously. </w:t>
      </w:r>
    </w:p>
    <w:p w14:paraId="58FAB628" w14:textId="77777777" w:rsidR="0013309A" w:rsidRDefault="0013309A" w:rsidP="0013309A">
      <w:pPr>
        <w:spacing w:after="0" w:line="240" w:lineRule="auto"/>
        <w:rPr>
          <w:rFonts w:ascii="Times New Roman" w:hAnsi="Times New Roman" w:cs="Times New Roman"/>
          <w:position w:val="-12"/>
          <w:sz w:val="28"/>
          <w:szCs w:val="28"/>
          <w:lang w:val="en-US"/>
        </w:rPr>
      </w:pPr>
      <w:r w:rsidRPr="007B4E5D">
        <w:rPr>
          <w:rFonts w:ascii="Times New Roman" w:hAnsi="Times New Roman" w:cs="Times New Roman"/>
          <w:position w:val="-12"/>
          <w:sz w:val="28"/>
          <w:szCs w:val="28"/>
          <w:lang w:val="en-US"/>
        </w:rPr>
        <w:t>Then from condition (2.2.6) we get the following expressions</w:t>
      </w:r>
    </w:p>
    <w:p w14:paraId="252AF0FA" w14:textId="77777777" w:rsidR="0013309A" w:rsidRDefault="0013309A" w:rsidP="0013309A">
      <w:pPr>
        <w:spacing w:after="0" w:line="240" w:lineRule="auto"/>
        <w:rPr>
          <w:rFonts w:ascii="Times New Roman" w:hAnsi="Times New Roman" w:cs="Times New Roman"/>
          <w:position w:val="-12"/>
          <w:sz w:val="28"/>
          <w:szCs w:val="28"/>
          <w:lang w:val="en-US"/>
        </w:rPr>
      </w:pPr>
    </w:p>
    <w:p w14:paraId="7B6B757E" w14:textId="77777777" w:rsidR="0013309A" w:rsidRDefault="0013309A" w:rsidP="0013309A">
      <w:pPr>
        <w:spacing w:after="0" w:line="240" w:lineRule="auto"/>
        <w:jc w:val="center"/>
        <w:rPr>
          <w:rFonts w:ascii="Times New Roman" w:hAnsi="Times New Roman" w:cs="Times New Roman"/>
          <w:position w:val="-12"/>
          <w:sz w:val="28"/>
          <w:szCs w:val="28"/>
          <w:lang w:val="en-US"/>
        </w:rPr>
      </w:pPr>
      <w:r w:rsidRPr="00C613F4">
        <w:rPr>
          <w:position w:val="-80"/>
        </w:rPr>
        <w:object w:dxaOrig="8160" w:dyaOrig="1740" w14:anchorId="64CB71B0">
          <v:shape id="_x0000_i1306" type="#_x0000_t75" style="width:408pt;height:88.8pt" o:ole="">
            <v:imagedata r:id="rId573" o:title=""/>
          </v:shape>
          <o:OLEObject Type="Embed" ProgID="Equation.DSMT4" ShapeID="_x0000_i1306" DrawAspect="Content" ObjectID="_1734863227" r:id="rId574"/>
        </w:object>
      </w:r>
    </w:p>
    <w:p w14:paraId="64875856" w14:textId="77777777" w:rsidR="0013309A" w:rsidRPr="007B4E5D" w:rsidRDefault="0013309A" w:rsidP="0013309A">
      <w:pPr>
        <w:spacing w:after="0" w:line="240" w:lineRule="auto"/>
        <w:rPr>
          <w:rFonts w:ascii="Times New Roman" w:hAnsi="Times New Roman" w:cs="Times New Roman"/>
          <w:position w:val="-12"/>
          <w:sz w:val="28"/>
          <w:szCs w:val="28"/>
          <w:lang w:val="en-US"/>
        </w:rPr>
      </w:pPr>
    </w:p>
    <w:p w14:paraId="3754B4EF" w14:textId="77777777" w:rsidR="0013309A" w:rsidRDefault="0013309A" w:rsidP="0013309A">
      <w:pPr>
        <w:spacing w:after="0" w:line="240" w:lineRule="auto"/>
        <w:jc w:val="right"/>
        <w:rPr>
          <w:rFonts w:ascii="Times New Roman" w:hAnsi="Times New Roman" w:cs="Times New Roman"/>
          <w:sz w:val="28"/>
          <w:szCs w:val="28"/>
          <w:lang w:val="en-US"/>
        </w:rPr>
      </w:pPr>
      <w:r w:rsidRPr="00F5499F">
        <w:rPr>
          <w:rFonts w:ascii="Times New Roman" w:hAnsi="Times New Roman" w:cs="Times New Roman"/>
          <w:position w:val="-36"/>
        </w:rPr>
        <w:object w:dxaOrig="7760" w:dyaOrig="840" w14:anchorId="6BD56366">
          <v:shape id="_x0000_i1307" type="#_x0000_t75" style="width:386.4pt;height:42pt" o:ole="">
            <v:imagedata r:id="rId575" o:title=""/>
          </v:shape>
          <o:OLEObject Type="Embed" ProgID="Equation.DSMT4" ShapeID="_x0000_i1307" DrawAspect="Content" ObjectID="_1734863228" r:id="rId576"/>
        </w:object>
      </w:r>
      <w:r w:rsidRPr="007B4E5D">
        <w:rPr>
          <w:rFonts w:ascii="Times New Roman" w:hAnsi="Times New Roman" w:cs="Times New Roman"/>
          <w:sz w:val="28"/>
          <w:szCs w:val="28"/>
          <w:lang w:val="en-US"/>
        </w:rPr>
        <w:t xml:space="preserve"> </w:t>
      </w:r>
      <w:r>
        <w:rPr>
          <w:rFonts w:ascii="Times New Roman" w:hAnsi="Times New Roman" w:cs="Times New Roman"/>
          <w:sz w:val="28"/>
          <w:szCs w:val="28"/>
          <w:lang w:val="en-US"/>
        </w:rPr>
        <w:tab/>
      </w:r>
      <w:r w:rsidRPr="007B4E5D">
        <w:rPr>
          <w:rFonts w:ascii="Times New Roman" w:hAnsi="Times New Roman" w:cs="Times New Roman"/>
          <w:sz w:val="28"/>
          <w:szCs w:val="28"/>
          <w:lang w:val="en-US"/>
        </w:rPr>
        <w:t>(2.2.16)</w:t>
      </w:r>
    </w:p>
    <w:p w14:paraId="47ADF88F" w14:textId="77777777" w:rsidR="0013309A" w:rsidRPr="00F94BB2" w:rsidRDefault="0013309A" w:rsidP="0013309A">
      <w:pPr>
        <w:spacing w:after="0" w:line="240" w:lineRule="auto"/>
        <w:jc w:val="right"/>
        <w:rPr>
          <w:rFonts w:ascii="Times New Roman" w:hAnsi="Times New Roman" w:cs="Times New Roman"/>
          <w:position w:val="-12"/>
          <w:sz w:val="28"/>
          <w:szCs w:val="28"/>
          <w:lang w:val="en-US"/>
        </w:rPr>
      </w:pPr>
    </w:p>
    <w:p w14:paraId="78256794" w14:textId="77777777" w:rsidR="0013309A" w:rsidRDefault="0013309A" w:rsidP="0013309A">
      <w:pPr>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124"/>
          <w:sz w:val="28"/>
          <w:szCs w:val="28"/>
        </w:rPr>
        <w:object w:dxaOrig="8320" w:dyaOrig="2600" w14:anchorId="7453208F">
          <v:shape id="_x0000_i1308" type="#_x0000_t75" style="width:415.2pt;height:132pt" o:ole="">
            <v:imagedata r:id="rId577" o:title=""/>
          </v:shape>
          <o:OLEObject Type="Embed" ProgID="Equation.DSMT4" ShapeID="_x0000_i1308" DrawAspect="Content" ObjectID="_1734863229" r:id="rId578"/>
        </w:object>
      </w:r>
      <w:r w:rsidRPr="00693B8C">
        <w:rPr>
          <w:rFonts w:ascii="Times New Roman" w:hAnsi="Times New Roman" w:cs="Times New Roman"/>
          <w:sz w:val="28"/>
          <w:szCs w:val="28"/>
          <w:lang w:val="en-US"/>
        </w:rPr>
        <w:tab/>
      </w:r>
      <w:r w:rsidRPr="007B4E5D">
        <w:rPr>
          <w:rFonts w:ascii="Times New Roman" w:hAnsi="Times New Roman" w:cs="Times New Roman"/>
          <w:sz w:val="28"/>
          <w:szCs w:val="28"/>
          <w:lang w:val="en-US"/>
        </w:rPr>
        <w:t>(2.2.17)</w:t>
      </w:r>
    </w:p>
    <w:p w14:paraId="4E038C9B" w14:textId="77777777" w:rsidR="0013309A" w:rsidRPr="007B4E5D" w:rsidRDefault="0013309A" w:rsidP="0013309A">
      <w:pPr>
        <w:spacing w:after="0" w:line="240" w:lineRule="auto"/>
        <w:jc w:val="right"/>
        <w:rPr>
          <w:rFonts w:ascii="Times New Roman" w:hAnsi="Times New Roman" w:cs="Times New Roman"/>
          <w:sz w:val="28"/>
          <w:szCs w:val="28"/>
          <w:lang w:val="en-US"/>
        </w:rPr>
      </w:pPr>
    </w:p>
    <w:p w14:paraId="7935E940" w14:textId="77777777" w:rsidR="0013309A" w:rsidRPr="007B4E5D" w:rsidRDefault="0013309A" w:rsidP="0013309A">
      <w:pPr>
        <w:spacing w:after="0" w:line="240" w:lineRule="auto"/>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As coefficient </w:t>
      </w:r>
      <w:r w:rsidRPr="007B4E5D">
        <w:rPr>
          <w:rFonts w:ascii="Times New Roman" w:hAnsi="Times New Roman" w:cs="Times New Roman"/>
          <w:position w:val="-12"/>
          <w:sz w:val="28"/>
          <w:szCs w:val="28"/>
        </w:rPr>
        <w:object w:dxaOrig="340" w:dyaOrig="380" w14:anchorId="34150C5B">
          <v:shape id="_x0000_i1309" type="#_x0000_t75" style="width:16.8pt;height:19.2pt" o:ole="">
            <v:imagedata r:id="rId579" o:title=""/>
          </v:shape>
          <o:OLEObject Type="Embed" ProgID="Equation.DSMT4" ShapeID="_x0000_i1309" DrawAspect="Content" ObjectID="_1734863230" r:id="rId580"/>
        </w:object>
      </w:r>
      <w:r w:rsidRPr="007B4E5D">
        <w:rPr>
          <w:rFonts w:ascii="Times New Roman" w:hAnsi="Times New Roman" w:cs="Times New Roman"/>
          <w:sz w:val="28"/>
          <w:szCs w:val="28"/>
          <w:lang w:val="en-US"/>
        </w:rPr>
        <w:t xml:space="preserve"> is known from (2.1.2), then by making substitution to (2.2.16) we can find coefficient </w:t>
      </w:r>
      <w:r w:rsidRPr="007B4E5D">
        <w:rPr>
          <w:rFonts w:ascii="Times New Roman" w:hAnsi="Times New Roman" w:cs="Times New Roman"/>
          <w:position w:val="-12"/>
          <w:sz w:val="28"/>
          <w:szCs w:val="28"/>
        </w:rPr>
        <w:object w:dxaOrig="340" w:dyaOrig="380" w14:anchorId="2687C305">
          <v:shape id="_x0000_i1310" type="#_x0000_t75" style="width:16.8pt;height:19.2pt" o:ole="">
            <v:imagedata r:id="rId581" o:title=""/>
          </v:shape>
          <o:OLEObject Type="Embed" ProgID="Equation.DSMT4" ShapeID="_x0000_i1310" DrawAspect="Content" ObjectID="_1734863231" r:id="rId582"/>
        </w:object>
      </w:r>
      <w:r w:rsidRPr="007B4E5D">
        <w:rPr>
          <w:rFonts w:ascii="Times New Roman" w:hAnsi="Times New Roman" w:cs="Times New Roman"/>
          <w:sz w:val="28"/>
          <w:szCs w:val="28"/>
          <w:lang w:val="en-US"/>
        </w:rPr>
        <w:t xml:space="preserve">. From system of equations (2.2.13) and (2.2.17) we can determine the coefficients </w:t>
      </w:r>
      <w:r w:rsidRPr="007B4E5D">
        <w:rPr>
          <w:rFonts w:ascii="Times New Roman" w:hAnsi="Times New Roman" w:cs="Times New Roman"/>
          <w:position w:val="-12"/>
          <w:sz w:val="28"/>
          <w:szCs w:val="28"/>
          <w:lang w:val="en-US"/>
        </w:rPr>
        <w:object w:dxaOrig="340" w:dyaOrig="380" w14:anchorId="415166FD">
          <v:shape id="_x0000_i1311" type="#_x0000_t75" style="width:16.8pt;height:19.2pt" o:ole="">
            <v:imagedata r:id="rId583" o:title=""/>
          </v:shape>
          <o:OLEObject Type="Embed" ProgID="Equation.DSMT4" ShapeID="_x0000_i1311" DrawAspect="Content" ObjectID="_1734863232" r:id="rId584"/>
        </w:object>
      </w:r>
      <w:r w:rsidRPr="007B4E5D">
        <w:rPr>
          <w:rFonts w:ascii="Times New Roman" w:hAnsi="Times New Roman" w:cs="Times New Roman"/>
          <w:sz w:val="28"/>
          <w:szCs w:val="28"/>
          <w:lang w:val="en-US"/>
        </w:rPr>
        <w:t xml:space="preserve"> and </w:t>
      </w:r>
      <w:r w:rsidRPr="007B4E5D">
        <w:rPr>
          <w:rFonts w:ascii="Times New Roman" w:hAnsi="Times New Roman" w:cs="Times New Roman"/>
          <w:position w:val="-12"/>
          <w:sz w:val="28"/>
          <w:szCs w:val="28"/>
          <w:lang w:val="en-US"/>
        </w:rPr>
        <w:object w:dxaOrig="360" w:dyaOrig="380" w14:anchorId="6AE8DF62">
          <v:shape id="_x0000_i1312" type="#_x0000_t75" style="width:16.8pt;height:19.2pt" o:ole="">
            <v:imagedata r:id="rId585" o:title=""/>
          </v:shape>
          <o:OLEObject Type="Embed" ProgID="Equation.DSMT4" ShapeID="_x0000_i1312" DrawAspect="Content" ObjectID="_1734863233" r:id="rId586"/>
        </w:object>
      </w:r>
      <w:r w:rsidRPr="007B4E5D">
        <w:rPr>
          <w:rFonts w:ascii="Times New Roman" w:hAnsi="Times New Roman" w:cs="Times New Roman"/>
          <w:sz w:val="28"/>
          <w:szCs w:val="28"/>
          <w:lang w:val="en-US"/>
        </w:rPr>
        <w:t xml:space="preserve">  </w:t>
      </w:r>
    </w:p>
    <w:p w14:paraId="24423F60" w14:textId="77777777" w:rsidR="0013309A" w:rsidRPr="007B4E5D" w:rsidRDefault="0013309A" w:rsidP="0013309A">
      <w:pPr>
        <w:spacing w:after="0" w:line="240" w:lineRule="auto"/>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 </w:t>
      </w:r>
    </w:p>
    <w:p w14:paraId="1C861AEC" w14:textId="77777777" w:rsidR="0013309A" w:rsidRDefault="0013309A" w:rsidP="0013309A">
      <w:pPr>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76"/>
          <w:sz w:val="28"/>
          <w:szCs w:val="28"/>
        </w:rPr>
        <w:object w:dxaOrig="3360" w:dyaOrig="1240" w14:anchorId="02CEACE3">
          <v:shape id="_x0000_i1313" type="#_x0000_t75" style="width:168pt;height:61.2pt" o:ole="">
            <v:imagedata r:id="rId587" o:title=""/>
          </v:shape>
          <o:OLEObject Type="Embed" ProgID="Equation.DSMT4" ShapeID="_x0000_i1313" DrawAspect="Content" ObjectID="_1734863234" r:id="rId588"/>
        </w:object>
      </w:r>
      <w:r w:rsidRPr="007B4E5D">
        <w:rPr>
          <w:rFonts w:ascii="Times New Roman" w:hAnsi="Times New Roman" w:cs="Times New Roman"/>
          <w:sz w:val="28"/>
          <w:szCs w:val="28"/>
          <w:lang w:val="en-US"/>
        </w:rPr>
        <w:t xml:space="preserve">                            </w:t>
      </w:r>
      <w:r w:rsidRPr="007B4E5D">
        <w:rPr>
          <w:rFonts w:ascii="Times New Roman" w:hAnsi="Times New Roman" w:cs="Times New Roman"/>
          <w:sz w:val="28"/>
          <w:szCs w:val="28"/>
          <w:lang w:val="en-US"/>
        </w:rPr>
        <w:tab/>
        <w:t>(2.2.18</w:t>
      </w:r>
      <w:r>
        <w:rPr>
          <w:rFonts w:ascii="Times New Roman" w:hAnsi="Times New Roman" w:cs="Times New Roman"/>
          <w:sz w:val="28"/>
          <w:szCs w:val="28"/>
          <w:lang w:val="en-US"/>
        </w:rPr>
        <w:t>)</w:t>
      </w:r>
    </w:p>
    <w:p w14:paraId="5FC3896D" w14:textId="77777777" w:rsidR="0013309A" w:rsidRPr="007B4E5D" w:rsidRDefault="0013309A" w:rsidP="0013309A">
      <w:pPr>
        <w:spacing w:after="0" w:line="240" w:lineRule="auto"/>
        <w:jc w:val="right"/>
        <w:rPr>
          <w:rFonts w:ascii="Times New Roman" w:hAnsi="Times New Roman" w:cs="Times New Roman"/>
          <w:sz w:val="28"/>
          <w:szCs w:val="28"/>
          <w:lang w:val="en-US"/>
        </w:rPr>
      </w:pPr>
    </w:p>
    <w:p w14:paraId="6B7C158D" w14:textId="77777777" w:rsidR="0013309A" w:rsidRPr="007B4E5D" w:rsidRDefault="0013309A" w:rsidP="0013309A">
      <w:pPr>
        <w:spacing w:after="0" w:line="240" w:lineRule="auto"/>
        <w:jc w:val="right"/>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 </w:t>
      </w:r>
      <w:r w:rsidRPr="007B4E5D">
        <w:rPr>
          <w:rFonts w:ascii="Times New Roman" w:hAnsi="Times New Roman" w:cs="Times New Roman"/>
          <w:position w:val="-32"/>
          <w:sz w:val="28"/>
          <w:szCs w:val="28"/>
          <w:lang w:val="en-US"/>
        </w:rPr>
        <w:object w:dxaOrig="4099" w:dyaOrig="800" w14:anchorId="4DCB44B9">
          <v:shape id="_x0000_i1314" type="#_x0000_t75" style="width:202.8pt;height:40.8pt" o:ole="">
            <v:imagedata r:id="rId589" o:title=""/>
          </v:shape>
          <o:OLEObject Type="Embed" ProgID="Equation.DSMT4" ShapeID="_x0000_i1314" DrawAspect="Content" ObjectID="_1734863235" r:id="rId590"/>
        </w:object>
      </w:r>
      <w:r w:rsidRPr="007B4E5D">
        <w:rPr>
          <w:rFonts w:ascii="Times New Roman" w:hAnsi="Times New Roman" w:cs="Times New Roman"/>
          <w:sz w:val="28"/>
          <w:szCs w:val="28"/>
          <w:lang w:val="en-US"/>
        </w:rPr>
        <w:t xml:space="preserve"> </w: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 xml:space="preserve">     (2.2.19)</w:t>
      </w:r>
    </w:p>
    <w:p w14:paraId="1253C533" w14:textId="77777777" w:rsidR="0013309A" w:rsidRPr="007B4E5D" w:rsidRDefault="0013309A" w:rsidP="0013309A">
      <w:pPr>
        <w:spacing w:after="0" w:line="240" w:lineRule="auto"/>
        <w:jc w:val="right"/>
        <w:rPr>
          <w:rFonts w:ascii="Times New Roman" w:hAnsi="Times New Roman" w:cs="Times New Roman"/>
          <w:sz w:val="28"/>
          <w:szCs w:val="28"/>
          <w:lang w:val="en-US"/>
        </w:rPr>
      </w:pPr>
    </w:p>
    <w:p w14:paraId="32C0FC7C" w14:textId="77777777" w:rsidR="0013309A" w:rsidRPr="007B4E5D" w:rsidRDefault="0013309A" w:rsidP="0013309A">
      <w:pPr>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74"/>
          <w:sz w:val="28"/>
          <w:szCs w:val="28"/>
          <w:lang w:val="en-US"/>
        </w:rPr>
        <w:object w:dxaOrig="4480" w:dyaOrig="1219" w14:anchorId="0A185942">
          <v:shape id="_x0000_i1315" type="#_x0000_t75" style="width:226.8pt;height:64.8pt" o:ole="">
            <v:imagedata r:id="rId591" o:title=""/>
          </v:shape>
          <o:OLEObject Type="Embed" ProgID="Equation.DSMT4" ShapeID="_x0000_i1315" DrawAspect="Content" ObjectID="_1734863236" r:id="rId592"/>
        </w:objec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 xml:space="preserve">          (2.2.20)</w:t>
      </w:r>
    </w:p>
    <w:p w14:paraId="30A2FB69" w14:textId="77777777" w:rsidR="0013309A" w:rsidRPr="007B4E5D" w:rsidRDefault="0013309A" w:rsidP="0013309A">
      <w:pPr>
        <w:spacing w:line="240" w:lineRule="auto"/>
        <w:rPr>
          <w:rFonts w:ascii="Times New Roman" w:hAnsi="Times New Roman" w:cs="Times New Roman"/>
          <w:sz w:val="28"/>
          <w:szCs w:val="28"/>
          <w:lang w:val="en-US"/>
        </w:rPr>
      </w:pPr>
      <w:r w:rsidRPr="007B4E5D">
        <w:rPr>
          <w:rFonts w:ascii="Times New Roman" w:hAnsi="Times New Roman" w:cs="Times New Roman"/>
          <w:sz w:val="28"/>
          <w:szCs w:val="28"/>
          <w:lang w:val="en-US"/>
        </w:rPr>
        <w:lastRenderedPageBreak/>
        <w:t xml:space="preserve">where </w:t>
      </w:r>
    </w:p>
    <w:p w14:paraId="7793C73A" w14:textId="77777777" w:rsidR="0013309A" w:rsidRPr="007B4E5D" w:rsidRDefault="0013309A" w:rsidP="0013309A">
      <w:pPr>
        <w:spacing w:after="0" w:line="240" w:lineRule="auto"/>
        <w:jc w:val="center"/>
        <w:rPr>
          <w:rFonts w:ascii="Times New Roman" w:hAnsi="Times New Roman" w:cs="Times New Roman"/>
          <w:sz w:val="28"/>
          <w:szCs w:val="28"/>
        </w:rPr>
      </w:pPr>
      <w:r w:rsidRPr="007B4E5D">
        <w:rPr>
          <w:rFonts w:ascii="Times New Roman" w:hAnsi="Times New Roman" w:cs="Times New Roman"/>
          <w:position w:val="-36"/>
          <w:sz w:val="28"/>
          <w:szCs w:val="28"/>
        </w:rPr>
        <w:object w:dxaOrig="7640" w:dyaOrig="840" w14:anchorId="6325009B">
          <v:shape id="_x0000_i1316" type="#_x0000_t75" style="width:379.2pt;height:42pt" o:ole="">
            <v:imagedata r:id="rId593" o:title=""/>
          </v:shape>
          <o:OLEObject Type="Embed" ProgID="Equation.DSMT4" ShapeID="_x0000_i1316" DrawAspect="Content" ObjectID="_1734863237" r:id="rId594"/>
        </w:object>
      </w:r>
    </w:p>
    <w:p w14:paraId="7B4F0556" w14:textId="77777777" w:rsidR="0013309A" w:rsidRPr="007B4E5D" w:rsidRDefault="0013309A" w:rsidP="0013309A">
      <w:pPr>
        <w:spacing w:after="0" w:line="240" w:lineRule="auto"/>
        <w:jc w:val="center"/>
        <w:rPr>
          <w:rFonts w:ascii="Times New Roman" w:hAnsi="Times New Roman" w:cs="Times New Roman"/>
          <w:sz w:val="28"/>
          <w:szCs w:val="28"/>
        </w:rPr>
      </w:pPr>
    </w:p>
    <w:p w14:paraId="218CAB75" w14:textId="77777777" w:rsidR="0013309A" w:rsidRPr="007B4E5D" w:rsidRDefault="0013309A" w:rsidP="0013309A">
      <w:pPr>
        <w:spacing w:after="0" w:line="240" w:lineRule="auto"/>
        <w:jc w:val="center"/>
        <w:rPr>
          <w:rFonts w:ascii="Times New Roman" w:hAnsi="Times New Roman" w:cs="Times New Roman"/>
          <w:sz w:val="28"/>
          <w:szCs w:val="28"/>
        </w:rPr>
      </w:pPr>
      <w:r w:rsidRPr="007B4E5D">
        <w:rPr>
          <w:rFonts w:ascii="Times New Roman" w:hAnsi="Times New Roman" w:cs="Times New Roman"/>
          <w:position w:val="-36"/>
        </w:rPr>
        <w:object w:dxaOrig="7980" w:dyaOrig="859" w14:anchorId="1D952D07">
          <v:shape id="_x0000_i1317" type="#_x0000_t75" style="width:397.2pt;height:43.2pt" o:ole="">
            <v:imagedata r:id="rId595" o:title=""/>
          </v:shape>
          <o:OLEObject Type="Embed" ProgID="Equation.DSMT4" ShapeID="_x0000_i1317" DrawAspect="Content" ObjectID="_1734863238" r:id="rId596"/>
        </w:object>
      </w:r>
    </w:p>
    <w:p w14:paraId="2C9A5AAE" w14:textId="77777777" w:rsidR="0013309A" w:rsidRDefault="0013309A" w:rsidP="0013309A">
      <w:pPr>
        <w:spacing w:after="0" w:line="240" w:lineRule="auto"/>
        <w:jc w:val="center"/>
        <w:rPr>
          <w:rFonts w:ascii="Times New Roman" w:hAnsi="Times New Roman" w:cs="Times New Roman"/>
          <w:sz w:val="28"/>
          <w:szCs w:val="28"/>
        </w:rPr>
      </w:pPr>
      <w:r w:rsidRPr="007B4E5D">
        <w:rPr>
          <w:rFonts w:ascii="Times New Roman" w:hAnsi="Times New Roman" w:cs="Times New Roman"/>
          <w:position w:val="-36"/>
          <w:sz w:val="28"/>
          <w:szCs w:val="28"/>
        </w:rPr>
        <w:object w:dxaOrig="7440" w:dyaOrig="840" w14:anchorId="7EED1C89">
          <v:shape id="_x0000_i1318" type="#_x0000_t75" style="width:370.8pt;height:42pt" o:ole="">
            <v:imagedata r:id="rId597" o:title=""/>
          </v:shape>
          <o:OLEObject Type="Embed" ProgID="Equation.DSMT4" ShapeID="_x0000_i1318" DrawAspect="Content" ObjectID="_1734863239" r:id="rId598"/>
        </w:object>
      </w:r>
    </w:p>
    <w:p w14:paraId="3895A160" w14:textId="77777777" w:rsidR="0013309A" w:rsidRPr="007B4E5D" w:rsidRDefault="0013309A" w:rsidP="0013309A">
      <w:pPr>
        <w:spacing w:after="0" w:line="240" w:lineRule="auto"/>
        <w:jc w:val="center"/>
        <w:rPr>
          <w:rFonts w:ascii="Times New Roman" w:hAnsi="Times New Roman" w:cs="Times New Roman"/>
          <w:sz w:val="28"/>
          <w:szCs w:val="28"/>
        </w:rPr>
      </w:pPr>
    </w:p>
    <w:p w14:paraId="5F5CA362" w14:textId="77777777" w:rsidR="0013309A" w:rsidRDefault="0013309A" w:rsidP="0013309A">
      <w:pPr>
        <w:spacing w:line="240" w:lineRule="auto"/>
        <w:jc w:val="center"/>
        <w:rPr>
          <w:rFonts w:ascii="Times New Roman" w:hAnsi="Times New Roman" w:cs="Times New Roman"/>
        </w:rPr>
      </w:pPr>
      <w:r w:rsidRPr="007B4E5D">
        <w:rPr>
          <w:rFonts w:ascii="Times New Roman" w:hAnsi="Times New Roman" w:cs="Times New Roman"/>
          <w:position w:val="-36"/>
        </w:rPr>
        <w:object w:dxaOrig="7699" w:dyaOrig="840" w14:anchorId="696CC068">
          <v:shape id="_x0000_i1319" type="#_x0000_t75" style="width:384pt;height:42pt" o:ole="">
            <v:imagedata r:id="rId599" o:title=""/>
          </v:shape>
          <o:OLEObject Type="Embed" ProgID="Equation.DSMT4" ShapeID="_x0000_i1319" DrawAspect="Content" ObjectID="_1734863240" r:id="rId600"/>
        </w:object>
      </w:r>
    </w:p>
    <w:p w14:paraId="7FF4D9B0" w14:textId="77777777" w:rsidR="0013309A" w:rsidRPr="0087720D" w:rsidRDefault="0013309A" w:rsidP="0013309A">
      <w:pPr>
        <w:spacing w:line="240" w:lineRule="auto"/>
        <w:jc w:val="center"/>
        <w:rPr>
          <w:rFonts w:ascii="Times New Roman" w:hAnsi="Times New Roman" w:cs="Times New Roman"/>
        </w:rPr>
      </w:pPr>
    </w:p>
    <w:p w14:paraId="6F503523" w14:textId="77777777" w:rsidR="0013309A" w:rsidRDefault="0013309A" w:rsidP="0013309A">
      <w:pPr>
        <w:spacing w:line="240" w:lineRule="auto"/>
        <w:jc w:val="center"/>
        <w:rPr>
          <w:rFonts w:ascii="Times New Roman" w:hAnsi="Times New Roman" w:cs="Times New Roman"/>
          <w:sz w:val="28"/>
          <w:szCs w:val="28"/>
        </w:rPr>
      </w:pPr>
      <w:r w:rsidRPr="007B4E5D">
        <w:rPr>
          <w:rFonts w:ascii="Times New Roman" w:hAnsi="Times New Roman" w:cs="Times New Roman"/>
          <w:position w:val="-80"/>
          <w:sz w:val="28"/>
          <w:szCs w:val="28"/>
        </w:rPr>
        <w:object w:dxaOrig="8020" w:dyaOrig="1740" w14:anchorId="0C1E53BD">
          <v:shape id="_x0000_i1320" type="#_x0000_t75" style="width:400.8pt;height:88.8pt" o:ole="">
            <v:imagedata r:id="rId601" o:title=""/>
          </v:shape>
          <o:OLEObject Type="Embed" ProgID="Equation.DSMT4" ShapeID="_x0000_i1320" DrawAspect="Content" ObjectID="_1734863241" r:id="rId602"/>
        </w:object>
      </w:r>
    </w:p>
    <w:p w14:paraId="731377D2" w14:textId="77777777" w:rsidR="0013309A" w:rsidRPr="0087720D" w:rsidRDefault="0013309A" w:rsidP="0013309A">
      <w:pPr>
        <w:spacing w:line="240" w:lineRule="auto"/>
        <w:jc w:val="center"/>
        <w:rPr>
          <w:rFonts w:ascii="Times New Roman" w:hAnsi="Times New Roman" w:cs="Times New Roman"/>
          <w:sz w:val="28"/>
          <w:szCs w:val="28"/>
        </w:rPr>
      </w:pPr>
    </w:p>
    <w:p w14:paraId="4CE8BA16" w14:textId="77777777" w:rsidR="0013309A" w:rsidRPr="007B4E5D" w:rsidRDefault="0013309A" w:rsidP="0013309A">
      <w:pPr>
        <w:spacing w:after="0" w:line="240" w:lineRule="auto"/>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In particular, when </w:t>
      </w:r>
      <w:r w:rsidRPr="007B4E5D">
        <w:rPr>
          <w:rFonts w:ascii="Times New Roman" w:hAnsi="Times New Roman" w:cs="Times New Roman"/>
          <w:position w:val="-6"/>
          <w:sz w:val="28"/>
          <w:szCs w:val="28"/>
          <w:lang w:val="en-US"/>
        </w:rPr>
        <w:object w:dxaOrig="620" w:dyaOrig="300" w14:anchorId="027F3A1A">
          <v:shape id="_x0000_i1321" type="#_x0000_t75" style="width:30pt;height:16.8pt" o:ole="">
            <v:imagedata r:id="rId603" o:title=""/>
          </v:shape>
          <o:OLEObject Type="Embed" ProgID="Equation.DSMT4" ShapeID="_x0000_i1321" DrawAspect="Content" ObjectID="_1734863242" r:id="rId604"/>
        </w:object>
      </w:r>
      <w:r w:rsidRPr="007B4E5D">
        <w:rPr>
          <w:rFonts w:ascii="Times New Roman" w:hAnsi="Times New Roman" w:cs="Times New Roman"/>
          <w:sz w:val="28"/>
          <w:szCs w:val="28"/>
          <w:lang w:val="en-US"/>
        </w:rPr>
        <w:t xml:space="preserve"> and </w:t>
      </w:r>
      <w:r w:rsidRPr="007B4E5D">
        <w:rPr>
          <w:rFonts w:ascii="Times New Roman" w:hAnsi="Times New Roman" w:cs="Times New Roman"/>
          <w:position w:val="-6"/>
          <w:sz w:val="28"/>
          <w:szCs w:val="28"/>
          <w:lang w:val="en-US"/>
        </w:rPr>
        <w:object w:dxaOrig="620" w:dyaOrig="300" w14:anchorId="65E4B303">
          <v:shape id="_x0000_i1322" type="#_x0000_t75" style="width:31.2pt;height:16.8pt" o:ole="">
            <v:imagedata r:id="rId605" o:title=""/>
          </v:shape>
          <o:OLEObject Type="Embed" ProgID="Equation.DSMT4" ShapeID="_x0000_i1322" DrawAspect="Content" ObjectID="_1734863243" r:id="rId606"/>
        </w:object>
      </w:r>
      <w:r w:rsidRPr="007B4E5D">
        <w:rPr>
          <w:rFonts w:ascii="Times New Roman" w:hAnsi="Times New Roman" w:cs="Times New Roman"/>
          <w:sz w:val="28"/>
          <w:szCs w:val="28"/>
          <w:lang w:val="en-US"/>
        </w:rPr>
        <w:t xml:space="preserve"> we have </w:t>
      </w:r>
    </w:p>
    <w:p w14:paraId="1737AF24" w14:textId="77777777" w:rsidR="0013309A" w:rsidRPr="007B4E5D" w:rsidRDefault="0013309A" w:rsidP="0013309A">
      <w:pPr>
        <w:spacing w:after="0" w:line="240" w:lineRule="auto"/>
        <w:rPr>
          <w:rFonts w:ascii="Times New Roman" w:hAnsi="Times New Roman" w:cs="Times New Roman"/>
          <w:sz w:val="28"/>
          <w:szCs w:val="28"/>
          <w:lang w:val="en-US"/>
        </w:rPr>
      </w:pPr>
    </w:p>
    <w:p w14:paraId="4E46C70D" w14:textId="77777777" w:rsidR="0013309A" w:rsidRPr="007B4E5D" w:rsidRDefault="0013309A" w:rsidP="0013309A">
      <w:pPr>
        <w:spacing w:after="0" w:line="240" w:lineRule="auto"/>
        <w:jc w:val="center"/>
        <w:rPr>
          <w:rFonts w:ascii="Times New Roman" w:hAnsi="Times New Roman" w:cs="Times New Roman"/>
          <w:sz w:val="28"/>
          <w:szCs w:val="28"/>
          <w:lang w:val="en-US"/>
        </w:rPr>
      </w:pPr>
      <w:r w:rsidRPr="007B4E5D">
        <w:rPr>
          <w:rFonts w:ascii="Times New Roman" w:hAnsi="Times New Roman" w:cs="Times New Roman"/>
          <w:position w:val="-74"/>
          <w:sz w:val="28"/>
          <w:szCs w:val="28"/>
          <w:lang w:val="en-US"/>
        </w:rPr>
        <w:object w:dxaOrig="6880" w:dyaOrig="1620" w14:anchorId="11B46372">
          <v:shape id="_x0000_i1323" type="#_x0000_t75" style="width:343.2pt;height:78pt" o:ole="">
            <v:imagedata r:id="rId607" o:title=""/>
          </v:shape>
          <o:OLEObject Type="Embed" ProgID="Equation.DSMT4" ShapeID="_x0000_i1323" DrawAspect="Content" ObjectID="_1734863244" r:id="rId608"/>
        </w:object>
      </w:r>
    </w:p>
    <w:p w14:paraId="0C4F28CC" w14:textId="77777777" w:rsidR="0013309A" w:rsidRPr="007B4E5D" w:rsidRDefault="0013309A" w:rsidP="0013309A">
      <w:pPr>
        <w:spacing w:after="0" w:line="240" w:lineRule="auto"/>
        <w:jc w:val="center"/>
        <w:rPr>
          <w:rFonts w:ascii="Times New Roman" w:hAnsi="Times New Roman" w:cs="Times New Roman"/>
          <w:sz w:val="28"/>
          <w:szCs w:val="28"/>
          <w:lang w:val="en-US"/>
        </w:rPr>
      </w:pPr>
    </w:p>
    <w:p w14:paraId="53DCE33D" w14:textId="77777777" w:rsidR="0013309A" w:rsidRDefault="0013309A" w:rsidP="0013309A">
      <w:pPr>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From Stefan’s condition (2.2.8) and (2.2.14) we have the expression</w:t>
      </w:r>
    </w:p>
    <w:p w14:paraId="5C067FCA" w14:textId="77777777" w:rsidR="0013309A" w:rsidRDefault="0013309A" w:rsidP="0013309A">
      <w:pPr>
        <w:spacing w:after="0" w:line="240" w:lineRule="auto"/>
        <w:jc w:val="both"/>
        <w:rPr>
          <w:rFonts w:ascii="Times New Roman" w:hAnsi="Times New Roman" w:cs="Times New Roman"/>
          <w:sz w:val="28"/>
          <w:szCs w:val="28"/>
          <w:lang w:val="en-US"/>
        </w:rPr>
      </w:pPr>
    </w:p>
    <w:p w14:paraId="0061400E" w14:textId="77777777" w:rsidR="0013309A" w:rsidRDefault="0013309A" w:rsidP="0013309A">
      <w:pPr>
        <w:spacing w:after="0" w:line="240" w:lineRule="auto"/>
        <w:jc w:val="both"/>
        <w:rPr>
          <w:rFonts w:ascii="Times New Roman" w:hAnsi="Times New Roman" w:cs="Times New Roman"/>
          <w:sz w:val="28"/>
          <w:szCs w:val="28"/>
          <w:lang w:val="en-US"/>
        </w:rPr>
      </w:pPr>
      <w:r w:rsidRPr="00D83F51">
        <w:rPr>
          <w:position w:val="-82"/>
        </w:rPr>
        <w:object w:dxaOrig="9100" w:dyaOrig="1780" w14:anchorId="5057BF5D">
          <v:shape id="_x0000_i1324" type="#_x0000_t75" style="width:456pt;height:88.8pt" o:ole="">
            <v:imagedata r:id="rId609" o:title=""/>
          </v:shape>
          <o:OLEObject Type="Embed" ProgID="Equation.DSMT4" ShapeID="_x0000_i1324" DrawAspect="Content" ObjectID="_1734863245" r:id="rId610"/>
        </w:object>
      </w:r>
    </w:p>
    <w:p w14:paraId="2DE2FA21" w14:textId="77777777" w:rsidR="0013309A" w:rsidRDefault="0013309A" w:rsidP="0013309A">
      <w:pPr>
        <w:spacing w:after="0" w:line="240" w:lineRule="auto"/>
        <w:jc w:val="both"/>
        <w:rPr>
          <w:rFonts w:ascii="Times New Roman" w:hAnsi="Times New Roman" w:cs="Times New Roman"/>
          <w:sz w:val="28"/>
          <w:szCs w:val="28"/>
          <w:lang w:val="en-US"/>
        </w:rPr>
      </w:pPr>
    </w:p>
    <w:p w14:paraId="77A2A1CC" w14:textId="77777777" w:rsidR="0013309A" w:rsidRDefault="0013309A" w:rsidP="0013309A">
      <w:pPr>
        <w:spacing w:after="0" w:line="240" w:lineRule="auto"/>
        <w:jc w:val="both"/>
        <w:rPr>
          <w:rFonts w:ascii="Times New Roman" w:hAnsi="Times New Roman" w:cs="Times New Roman"/>
          <w:sz w:val="28"/>
          <w:szCs w:val="28"/>
          <w:lang w:val="en-US"/>
        </w:rPr>
      </w:pPr>
      <w:r w:rsidRPr="00A711C2">
        <w:rPr>
          <w:position w:val="-38"/>
        </w:rPr>
        <w:object w:dxaOrig="7580" w:dyaOrig="900" w14:anchorId="51554068">
          <v:shape id="_x0000_i1325" type="#_x0000_t75" style="width:379.2pt;height:45.6pt" o:ole="">
            <v:imagedata r:id="rId611" o:title=""/>
          </v:shape>
          <o:OLEObject Type="Embed" ProgID="Equation.DSMT4" ShapeID="_x0000_i1325" DrawAspect="Content" ObjectID="_1734863246" r:id="rId612"/>
        </w:object>
      </w:r>
    </w:p>
    <w:p w14:paraId="35260738" w14:textId="77777777" w:rsidR="0013309A" w:rsidRPr="007B4E5D" w:rsidRDefault="0013309A" w:rsidP="0013309A">
      <w:pPr>
        <w:spacing w:after="0" w:line="240" w:lineRule="auto"/>
        <w:rPr>
          <w:rFonts w:ascii="Times New Roman" w:hAnsi="Times New Roman" w:cs="Times New Roman"/>
          <w:sz w:val="28"/>
          <w:szCs w:val="28"/>
          <w:lang w:val="en-US"/>
        </w:rPr>
      </w:pPr>
      <w:r w:rsidRPr="00A711C2">
        <w:rPr>
          <w:position w:val="-38"/>
        </w:rPr>
        <w:object w:dxaOrig="8680" w:dyaOrig="900" w14:anchorId="4E94A5A7">
          <v:shape id="_x0000_i1326" type="#_x0000_t75" style="width:434.4pt;height:45.6pt" o:ole="">
            <v:imagedata r:id="rId613" o:title=""/>
          </v:shape>
          <o:OLEObject Type="Embed" ProgID="Equation.DSMT4" ShapeID="_x0000_i1326" DrawAspect="Content" ObjectID="_1734863247" r:id="rId614"/>
        </w:object>
      </w:r>
    </w:p>
    <w:p w14:paraId="0EEFCFC8" w14:textId="77777777" w:rsidR="0013309A" w:rsidRPr="00693B8C" w:rsidRDefault="0013309A" w:rsidP="0013309A">
      <w:pPr>
        <w:spacing w:after="0" w:line="240" w:lineRule="auto"/>
        <w:jc w:val="right"/>
        <w:rPr>
          <w:rFonts w:ascii="Times New Roman" w:hAnsi="Times New Roman" w:cs="Times New Roman"/>
          <w:lang w:val="en-US"/>
        </w:rPr>
      </w:pPr>
      <w:r w:rsidRPr="0065356F">
        <w:rPr>
          <w:rFonts w:ascii="Times New Roman" w:hAnsi="Times New Roman" w:cs="Times New Roman"/>
          <w:position w:val="-82"/>
        </w:rPr>
        <w:object w:dxaOrig="8260" w:dyaOrig="1780" w14:anchorId="37A3E9A2">
          <v:shape id="_x0000_i1327" type="#_x0000_t75" style="width:414pt;height:88.8pt" o:ole="">
            <v:imagedata r:id="rId615" o:title=""/>
          </v:shape>
          <o:OLEObject Type="Embed" ProgID="Equation.DSMT4" ShapeID="_x0000_i1327" DrawAspect="Content" ObjectID="_1734863248" r:id="rId616"/>
        </w:object>
      </w:r>
      <w:r w:rsidRPr="007B4E5D">
        <w:rPr>
          <w:rFonts w:ascii="Times New Roman" w:hAnsi="Times New Roman" w:cs="Times New Roman"/>
          <w:sz w:val="28"/>
          <w:szCs w:val="28"/>
          <w:lang w:val="en-US"/>
        </w:rPr>
        <w:t xml:space="preserve"> (2.2.21)</w:t>
      </w:r>
    </w:p>
    <w:p w14:paraId="2102D65E" w14:textId="77777777" w:rsidR="0013309A" w:rsidRPr="00693B8C" w:rsidRDefault="0013309A" w:rsidP="0013309A">
      <w:pPr>
        <w:spacing w:after="0" w:line="240" w:lineRule="auto"/>
        <w:jc w:val="right"/>
        <w:rPr>
          <w:rFonts w:ascii="Times New Roman" w:hAnsi="Times New Roman" w:cs="Times New Roman"/>
          <w:lang w:val="en-US"/>
        </w:rPr>
      </w:pPr>
    </w:p>
    <w:p w14:paraId="04E69C29" w14:textId="77777777" w:rsidR="0013309A" w:rsidRDefault="0013309A" w:rsidP="0013309A">
      <w:pPr>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We can find coefficient </w:t>
      </w:r>
      <w:r w:rsidRPr="007B4E5D">
        <w:rPr>
          <w:rFonts w:ascii="Times New Roman" w:hAnsi="Times New Roman" w:cs="Times New Roman"/>
          <w:position w:val="-12"/>
          <w:sz w:val="28"/>
          <w:szCs w:val="28"/>
          <w:lang w:val="en-US"/>
        </w:rPr>
        <w:object w:dxaOrig="1080" w:dyaOrig="380" w14:anchorId="2646D042">
          <v:shape id="_x0000_i1328" type="#_x0000_t75" style="width:52.8pt;height:19.2pt" o:ole="">
            <v:imagedata r:id="rId617" o:title=""/>
          </v:shape>
          <o:OLEObject Type="Embed" ProgID="Equation.DSMT4" ShapeID="_x0000_i1328" DrawAspect="Content" ObjectID="_1734863249" r:id="rId618"/>
        </w:object>
      </w:r>
      <w:r w:rsidRPr="007B4E5D">
        <w:rPr>
          <w:rFonts w:ascii="Times New Roman" w:hAnsi="Times New Roman" w:cs="Times New Roman"/>
          <w:sz w:val="28"/>
          <w:szCs w:val="28"/>
          <w:lang w:val="en-US"/>
        </w:rPr>
        <w:t xml:space="preserve"> and </w:t>
      </w:r>
      <w:r w:rsidRPr="007B4E5D">
        <w:rPr>
          <w:rFonts w:ascii="Times New Roman" w:hAnsi="Times New Roman" w:cs="Times New Roman"/>
          <w:position w:val="-12"/>
          <w:sz w:val="28"/>
          <w:szCs w:val="28"/>
          <w:lang w:val="en-US"/>
        </w:rPr>
        <w:object w:dxaOrig="360" w:dyaOrig="380" w14:anchorId="05B036BE">
          <v:shape id="_x0000_i1329" type="#_x0000_t75" style="width:16.8pt;height:19.2pt" o:ole="">
            <v:imagedata r:id="rId619" o:title=""/>
          </v:shape>
          <o:OLEObject Type="Embed" ProgID="Equation.DSMT4" ShapeID="_x0000_i1329" DrawAspect="Content" ObjectID="_1734863250" r:id="rId620"/>
        </w:object>
      </w:r>
      <w:r w:rsidRPr="007B4E5D">
        <w:rPr>
          <w:rFonts w:ascii="Times New Roman" w:hAnsi="Times New Roman" w:cs="Times New Roman"/>
          <w:sz w:val="28"/>
          <w:szCs w:val="28"/>
          <w:lang w:val="en-US"/>
        </w:rPr>
        <w:t xml:space="preserve"> from (2.2.12), (2.2.18)-(2.2.20) and free boundary we can determine from (2.2.21).</w:t>
      </w:r>
    </w:p>
    <w:p w14:paraId="1E01735D" w14:textId="77777777" w:rsidR="0013309A" w:rsidRPr="007B4E5D" w:rsidRDefault="0013309A" w:rsidP="0013309A">
      <w:pPr>
        <w:spacing w:after="0" w:line="240" w:lineRule="auto"/>
        <w:jc w:val="both"/>
        <w:rPr>
          <w:rFonts w:ascii="Times New Roman" w:hAnsi="Times New Roman" w:cs="Times New Roman"/>
          <w:sz w:val="28"/>
          <w:szCs w:val="28"/>
          <w:lang w:val="en-US"/>
        </w:rPr>
      </w:pPr>
    </w:p>
    <w:p w14:paraId="38B37F8B" w14:textId="77777777" w:rsidR="0013309A" w:rsidRDefault="0013309A" w:rsidP="0013309A">
      <w:pPr>
        <w:spacing w:after="0" w:line="240" w:lineRule="auto"/>
        <w:ind w:firstLine="708"/>
        <w:jc w:val="both"/>
        <w:rPr>
          <w:rFonts w:ascii="Times New Roman" w:hAnsi="Times New Roman" w:cs="Times New Roman"/>
          <w:b/>
          <w:sz w:val="28"/>
          <w:szCs w:val="28"/>
          <w:lang w:val="en-US"/>
        </w:rPr>
      </w:pPr>
      <w:r w:rsidRPr="007B4E5D">
        <w:rPr>
          <w:rFonts w:ascii="Times New Roman" w:hAnsi="Times New Roman" w:cs="Times New Roman"/>
          <w:b/>
          <w:sz w:val="28"/>
          <w:szCs w:val="28"/>
          <w:lang w:val="en-US"/>
        </w:rPr>
        <w:t>Convergence of series</w:t>
      </w:r>
    </w:p>
    <w:p w14:paraId="5930B948" w14:textId="77777777" w:rsidR="0013309A" w:rsidRPr="007B4E5D" w:rsidRDefault="0013309A" w:rsidP="0013309A">
      <w:pPr>
        <w:spacing w:after="0" w:line="240" w:lineRule="auto"/>
        <w:ind w:firstLine="708"/>
        <w:jc w:val="both"/>
        <w:rPr>
          <w:rFonts w:ascii="Times New Roman" w:hAnsi="Times New Roman" w:cs="Times New Roman"/>
          <w:b/>
          <w:sz w:val="28"/>
          <w:szCs w:val="28"/>
          <w:lang w:val="en-US"/>
        </w:rPr>
      </w:pPr>
    </w:p>
    <w:p w14:paraId="3D40EB6E" w14:textId="77777777" w:rsidR="0013309A" w:rsidRPr="007B4E5D" w:rsidRDefault="0013309A" w:rsidP="0013309A">
      <w:pPr>
        <w:spacing w:after="0" w:line="240" w:lineRule="auto"/>
        <w:ind w:firstLine="708"/>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Convergence of series (2.2.10)-(2.2.11) can be proved as following. Let </w:t>
      </w:r>
      <w:r w:rsidRPr="007B4E5D">
        <w:rPr>
          <w:rFonts w:ascii="Times New Roman" w:hAnsi="Times New Roman" w:cs="Times New Roman"/>
          <w:position w:val="-12"/>
          <w:sz w:val="28"/>
          <w:szCs w:val="28"/>
          <w:lang w:val="en-US"/>
        </w:rPr>
        <w:object w:dxaOrig="1120" w:dyaOrig="380" w14:anchorId="5430C46E">
          <v:shape id="_x0000_i1330" type="#_x0000_t75" style="width:58.8pt;height:19.2pt" o:ole="">
            <v:imagedata r:id="rId621" o:title=""/>
          </v:shape>
          <o:OLEObject Type="Embed" ProgID="Equation.DSMT4" ShapeID="_x0000_i1330" DrawAspect="Content" ObjectID="_1734863251" r:id="rId622"/>
        </w:object>
      </w:r>
      <w:r w:rsidRPr="007B4E5D">
        <w:rPr>
          <w:rFonts w:ascii="Times New Roman" w:hAnsi="Times New Roman" w:cs="Times New Roman"/>
          <w:sz w:val="28"/>
          <w:szCs w:val="28"/>
          <w:lang w:val="en-US"/>
        </w:rPr>
        <w:t xml:space="preserve"> for any </w:t>
      </w:r>
      <w:r w:rsidRPr="007B4E5D">
        <w:rPr>
          <w:rFonts w:ascii="Times New Roman" w:hAnsi="Times New Roman" w:cs="Times New Roman"/>
          <w:position w:val="-12"/>
          <w:sz w:val="28"/>
          <w:szCs w:val="28"/>
          <w:lang w:val="en-US"/>
        </w:rPr>
        <w:object w:dxaOrig="580" w:dyaOrig="380" w14:anchorId="6DEC8CA5">
          <v:shape id="_x0000_i1331" type="#_x0000_t75" style="width:30pt;height:19.2pt" o:ole="">
            <v:imagedata r:id="rId623" o:title=""/>
          </v:shape>
          <o:OLEObject Type="Embed" ProgID="Equation.DSMT4" ShapeID="_x0000_i1331" DrawAspect="Content" ObjectID="_1734863252" r:id="rId624"/>
        </w:object>
      </w:r>
      <w:r w:rsidRPr="007B4E5D">
        <w:rPr>
          <w:rFonts w:ascii="Times New Roman" w:hAnsi="Times New Roman" w:cs="Times New Roman"/>
          <w:sz w:val="28"/>
          <w:szCs w:val="28"/>
          <w:lang w:val="en-US"/>
        </w:rPr>
        <w:t>. Then series (2.2.10) can be written as</w:t>
      </w:r>
    </w:p>
    <w:p w14:paraId="7E94A07E" w14:textId="77777777" w:rsidR="0013309A" w:rsidRPr="007B4E5D" w:rsidRDefault="0013309A" w:rsidP="0013309A">
      <w:pPr>
        <w:spacing w:after="0" w:line="240" w:lineRule="auto"/>
        <w:jc w:val="both"/>
        <w:rPr>
          <w:rFonts w:ascii="Times New Roman" w:hAnsi="Times New Roman" w:cs="Times New Roman"/>
          <w:sz w:val="28"/>
          <w:szCs w:val="28"/>
          <w:lang w:val="en-US"/>
        </w:rPr>
      </w:pPr>
    </w:p>
    <w:p w14:paraId="26DDF132" w14:textId="77777777" w:rsidR="0013309A" w:rsidRPr="007B4E5D" w:rsidRDefault="0013309A" w:rsidP="0013309A">
      <w:pPr>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84"/>
          <w:sz w:val="28"/>
          <w:szCs w:val="28"/>
          <w:lang w:val="en-US"/>
        </w:rPr>
        <w:object w:dxaOrig="6180" w:dyaOrig="1820" w14:anchorId="26DC8A3B">
          <v:shape id="_x0000_i1332" type="#_x0000_t75" style="width:310.8pt;height:96pt" o:ole="">
            <v:imagedata r:id="rId625" o:title=""/>
          </v:shape>
          <o:OLEObject Type="Embed" ProgID="Equation.DSMT4" ShapeID="_x0000_i1332" DrawAspect="Content" ObjectID="_1734863253" r:id="rId626"/>
        </w:objec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2.2.22)</w:t>
      </w:r>
    </w:p>
    <w:p w14:paraId="2B7AC28A" w14:textId="77777777" w:rsidR="0013309A" w:rsidRPr="007B4E5D" w:rsidRDefault="0013309A" w:rsidP="0013309A">
      <w:pPr>
        <w:spacing w:after="0" w:line="240" w:lineRule="auto"/>
        <w:jc w:val="right"/>
        <w:rPr>
          <w:rFonts w:ascii="Times New Roman" w:hAnsi="Times New Roman" w:cs="Times New Roman"/>
          <w:sz w:val="28"/>
          <w:szCs w:val="28"/>
          <w:lang w:val="en-US"/>
        </w:rPr>
      </w:pPr>
    </w:p>
    <w:p w14:paraId="1F85E487" w14:textId="77777777" w:rsidR="0013309A" w:rsidRPr="007B4E5D" w:rsidRDefault="0013309A" w:rsidP="0013309A">
      <w:pPr>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The series (2.2.10) and (2.2.11) must be convergence because </w:t>
      </w:r>
      <w:r w:rsidRPr="007B4E5D">
        <w:rPr>
          <w:rFonts w:ascii="Times New Roman" w:hAnsi="Times New Roman" w:cs="Times New Roman"/>
          <w:position w:val="-12"/>
          <w:sz w:val="28"/>
          <w:szCs w:val="28"/>
        </w:rPr>
        <w:object w:dxaOrig="2340" w:dyaOrig="380" w14:anchorId="75AFCFAC">
          <v:shape id="_x0000_i1333" type="#_x0000_t75" style="width:118.8pt;height:19.2pt" o:ole="">
            <v:imagedata r:id="rId627" o:title=""/>
          </v:shape>
          <o:OLEObject Type="Embed" ProgID="Equation.DSMT4" ShapeID="_x0000_i1333" DrawAspect="Content" ObjectID="_1734863254" r:id="rId628"/>
        </w:object>
      </w:r>
      <w:r w:rsidRPr="007B4E5D">
        <w:rPr>
          <w:rFonts w:ascii="Times New Roman" w:hAnsi="Times New Roman" w:cs="Times New Roman"/>
          <w:sz w:val="28"/>
          <w:szCs w:val="28"/>
          <w:lang w:val="en-US"/>
        </w:rPr>
        <w:t xml:space="preserve">. Then there exists some constant </w:t>
      </w:r>
      <w:r w:rsidRPr="007B4E5D">
        <w:rPr>
          <w:rFonts w:ascii="Times New Roman" w:hAnsi="Times New Roman" w:cs="Times New Roman"/>
          <w:position w:val="-12"/>
          <w:sz w:val="28"/>
          <w:szCs w:val="28"/>
          <w:lang w:val="en-US"/>
        </w:rPr>
        <w:object w:dxaOrig="300" w:dyaOrig="380" w14:anchorId="74BEFC4E">
          <v:shape id="_x0000_i1334" type="#_x0000_t75" style="width:16.8pt;height:19.2pt" o:ole="">
            <v:imagedata r:id="rId629" o:title=""/>
          </v:shape>
          <o:OLEObject Type="Embed" ProgID="Equation.DSMT4" ShapeID="_x0000_i1334" DrawAspect="Content" ObjectID="_1734863255" r:id="rId630"/>
        </w:object>
      </w:r>
      <w:r w:rsidRPr="007B4E5D">
        <w:rPr>
          <w:rFonts w:ascii="Times New Roman" w:hAnsi="Times New Roman" w:cs="Times New Roman"/>
          <w:sz w:val="28"/>
          <w:szCs w:val="28"/>
          <w:lang w:val="en-US"/>
        </w:rPr>
        <w:t xml:space="preserve"> independent of </w:t>
      </w:r>
      <w:r w:rsidRPr="007B4E5D">
        <w:rPr>
          <w:rFonts w:ascii="Times New Roman" w:hAnsi="Times New Roman" w:cs="Times New Roman"/>
          <w:position w:val="-6"/>
          <w:sz w:val="28"/>
          <w:szCs w:val="28"/>
          <w:lang w:val="en-US"/>
        </w:rPr>
        <w:object w:dxaOrig="220" w:dyaOrig="240" w14:anchorId="5DE2423B">
          <v:shape id="_x0000_i1335" type="#_x0000_t75" style="width:7.2pt;height:13.2pt" o:ole="">
            <v:imagedata r:id="rId631" o:title=""/>
          </v:shape>
          <o:OLEObject Type="Embed" ProgID="Equation.DSMT4" ShapeID="_x0000_i1335" DrawAspect="Content" ObjectID="_1734863256" r:id="rId632"/>
        </w:object>
      </w:r>
      <w:r w:rsidRPr="007B4E5D">
        <w:rPr>
          <w:rFonts w:ascii="Times New Roman" w:hAnsi="Times New Roman" w:cs="Times New Roman"/>
          <w:sz w:val="28"/>
          <w:szCs w:val="28"/>
          <w:lang w:val="en-US"/>
        </w:rPr>
        <w:t xml:space="preserve"> and for the first term of (2.2.22) we have</w:t>
      </w:r>
    </w:p>
    <w:p w14:paraId="6E9CD1F4" w14:textId="77777777" w:rsidR="0013309A" w:rsidRPr="007B4E5D" w:rsidRDefault="0013309A" w:rsidP="0013309A">
      <w:pPr>
        <w:spacing w:line="240" w:lineRule="auto"/>
        <w:jc w:val="right"/>
        <w:rPr>
          <w:rFonts w:ascii="Times New Roman" w:hAnsi="Times New Roman" w:cs="Times New Roman"/>
          <w:sz w:val="28"/>
          <w:szCs w:val="28"/>
          <w:lang w:val="en-US"/>
        </w:rPr>
      </w:pPr>
      <w:r w:rsidRPr="007B4E5D">
        <w:rPr>
          <w:rFonts w:ascii="Times New Roman" w:hAnsi="Times New Roman" w:cs="Times New Roman"/>
          <w:position w:val="-36"/>
          <w:sz w:val="28"/>
          <w:szCs w:val="28"/>
          <w:lang w:val="en-US"/>
        </w:rPr>
        <w:object w:dxaOrig="3820" w:dyaOrig="859" w14:anchorId="4C13C20D">
          <v:shape id="_x0000_i1336" type="#_x0000_t75" style="width:192pt;height:42pt" o:ole="">
            <v:imagedata r:id="rId633" o:title=""/>
          </v:shape>
          <o:OLEObject Type="Embed" ProgID="Equation.DSMT4" ShapeID="_x0000_i1336" DrawAspect="Content" ObjectID="_1734863257" r:id="rId634"/>
        </w:object>
      </w:r>
      <w:r w:rsidRPr="007B4E5D">
        <w:rPr>
          <w:rFonts w:ascii="Times New Roman" w:hAnsi="Times New Roman" w:cs="Times New Roman"/>
          <w:sz w:val="28"/>
          <w:szCs w:val="28"/>
          <w:lang w:val="en-US"/>
        </w:rPr>
        <w:t>.</w: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2.2.23)</w:t>
      </w:r>
    </w:p>
    <w:p w14:paraId="112F5F5A" w14:textId="77777777" w:rsidR="0013309A" w:rsidRPr="007B4E5D" w:rsidRDefault="0013309A" w:rsidP="0013309A">
      <w:pPr>
        <w:spacing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Since </w:t>
      </w:r>
      <w:r w:rsidRPr="007B4E5D">
        <w:rPr>
          <w:rFonts w:ascii="Times New Roman" w:hAnsi="Times New Roman" w:cs="Times New Roman"/>
          <w:position w:val="-12"/>
          <w:sz w:val="28"/>
          <w:szCs w:val="28"/>
          <w:lang w:val="en-US"/>
        </w:rPr>
        <w:object w:dxaOrig="320" w:dyaOrig="380" w14:anchorId="2D0846CA">
          <v:shape id="_x0000_i1337" type="#_x0000_t75" style="width:16.8pt;height:19.2pt" o:ole="">
            <v:imagedata r:id="rId635" o:title=""/>
          </v:shape>
          <o:OLEObject Type="Embed" ProgID="Equation.DSMT4" ShapeID="_x0000_i1337" DrawAspect="Content" ObjectID="_1734863258" r:id="rId636"/>
        </w:object>
      </w:r>
      <w:r w:rsidRPr="007B4E5D">
        <w:rPr>
          <w:rFonts w:ascii="Times New Roman" w:hAnsi="Times New Roman" w:cs="Times New Roman"/>
          <w:sz w:val="28"/>
          <w:szCs w:val="28"/>
          <w:lang w:val="en-US"/>
        </w:rPr>
        <w:t xml:space="preserve"> bounded, then multiply both sides of (2.2.23) by </w:t>
      </w:r>
      <w:r w:rsidRPr="007B4E5D">
        <w:rPr>
          <w:rFonts w:ascii="Times New Roman" w:hAnsi="Times New Roman" w:cs="Times New Roman"/>
          <w:position w:val="-36"/>
          <w:sz w:val="28"/>
          <w:szCs w:val="28"/>
          <w:lang w:val="en-US"/>
        </w:rPr>
        <w:object w:dxaOrig="2799" w:dyaOrig="859" w14:anchorId="31907399">
          <v:shape id="_x0000_i1338" type="#_x0000_t75" style="width:142.8pt;height:42pt" o:ole="">
            <v:imagedata r:id="rId637" o:title=""/>
          </v:shape>
          <o:OLEObject Type="Embed" ProgID="Equation.DSMT4" ShapeID="_x0000_i1338" DrawAspect="Content" ObjectID="_1734863259" r:id="rId638"/>
        </w:object>
      </w:r>
      <w:r w:rsidRPr="007B4E5D">
        <w:rPr>
          <w:rFonts w:ascii="Times New Roman" w:hAnsi="Times New Roman" w:cs="Times New Roman"/>
          <w:sz w:val="28"/>
          <w:szCs w:val="28"/>
          <w:lang w:val="en-US"/>
        </w:rPr>
        <w:t xml:space="preserve"> we obtain</w:t>
      </w:r>
    </w:p>
    <w:p w14:paraId="6169ADC6" w14:textId="77777777" w:rsidR="0013309A" w:rsidRPr="007B4E5D" w:rsidRDefault="0013309A" w:rsidP="0013309A">
      <w:pPr>
        <w:spacing w:after="0" w:line="240" w:lineRule="auto"/>
        <w:jc w:val="right"/>
        <w:rPr>
          <w:rFonts w:ascii="Times New Roman" w:hAnsi="Times New Roman" w:cs="Times New Roman"/>
          <w:sz w:val="28"/>
          <w:szCs w:val="28"/>
          <w:lang w:val="en-US"/>
        </w:rPr>
      </w:pPr>
      <w:r w:rsidRPr="00A711C2">
        <w:rPr>
          <w:rFonts w:ascii="Times New Roman" w:hAnsi="Times New Roman" w:cs="Times New Roman"/>
          <w:position w:val="-76"/>
          <w:sz w:val="28"/>
          <w:szCs w:val="28"/>
          <w:lang w:val="en-US"/>
        </w:rPr>
        <w:object w:dxaOrig="8480" w:dyaOrig="1660" w14:anchorId="0DAF819D">
          <v:shape id="_x0000_i1339" type="#_x0000_t75" style="width:423.6pt;height:82.8pt" o:ole="">
            <v:imagedata r:id="rId639" o:title=""/>
          </v:shape>
          <o:OLEObject Type="Embed" ProgID="Equation.DSMT4" ShapeID="_x0000_i1339" DrawAspect="Content" ObjectID="_1734863260" r:id="rId640"/>
        </w:object>
      </w:r>
      <w:r w:rsidRPr="007B4E5D">
        <w:rPr>
          <w:rFonts w:ascii="Times New Roman" w:hAnsi="Times New Roman" w:cs="Times New Roman"/>
          <w:sz w:val="28"/>
          <w:szCs w:val="28"/>
          <w:lang w:val="en-US"/>
        </w:rPr>
        <w:t>(2.2.24)</w:t>
      </w:r>
    </w:p>
    <w:p w14:paraId="2E3C79F8" w14:textId="77777777" w:rsidR="0013309A" w:rsidRPr="007B4E5D" w:rsidRDefault="0013309A" w:rsidP="0013309A">
      <w:pPr>
        <w:spacing w:after="0" w:line="240" w:lineRule="auto"/>
        <w:rPr>
          <w:rFonts w:ascii="Times New Roman" w:hAnsi="Times New Roman" w:cs="Times New Roman"/>
          <w:sz w:val="28"/>
          <w:szCs w:val="28"/>
          <w:lang w:val="en-US"/>
        </w:rPr>
      </w:pPr>
    </w:p>
    <w:p w14:paraId="611FEE4B" w14:textId="77777777" w:rsidR="0013309A" w:rsidRDefault="0013309A" w:rsidP="0013309A">
      <w:pPr>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Similarly, for the second term of (2.2.23) we have some constant </w:t>
      </w:r>
      <w:r w:rsidRPr="007B4E5D">
        <w:rPr>
          <w:rFonts w:ascii="Times New Roman" w:hAnsi="Times New Roman" w:cs="Times New Roman"/>
          <w:position w:val="-12"/>
          <w:sz w:val="28"/>
          <w:szCs w:val="28"/>
          <w:lang w:val="en-US"/>
        </w:rPr>
        <w:object w:dxaOrig="320" w:dyaOrig="380" w14:anchorId="210C0D06">
          <v:shape id="_x0000_i1340" type="#_x0000_t75" style="width:16.8pt;height:19.2pt" o:ole="">
            <v:imagedata r:id="rId641" o:title=""/>
          </v:shape>
          <o:OLEObject Type="Embed" ProgID="Equation.DSMT4" ShapeID="_x0000_i1340" DrawAspect="Content" ObjectID="_1734863261" r:id="rId642"/>
        </w:object>
      </w:r>
      <w:r w:rsidRPr="007B4E5D">
        <w:rPr>
          <w:rFonts w:ascii="Times New Roman" w:hAnsi="Times New Roman" w:cs="Times New Roman"/>
          <w:sz w:val="28"/>
          <w:szCs w:val="28"/>
          <w:lang w:val="en-US"/>
        </w:rPr>
        <w:t xml:space="preserve"> which satisfy</w:t>
      </w:r>
    </w:p>
    <w:p w14:paraId="21058CDD" w14:textId="77777777" w:rsidR="0013309A" w:rsidRPr="007B4E5D" w:rsidRDefault="0013309A" w:rsidP="0013309A">
      <w:pPr>
        <w:spacing w:after="0" w:line="240" w:lineRule="auto"/>
        <w:jc w:val="both"/>
        <w:rPr>
          <w:rFonts w:ascii="Times New Roman" w:hAnsi="Times New Roman" w:cs="Times New Roman"/>
          <w:sz w:val="28"/>
          <w:szCs w:val="28"/>
          <w:lang w:val="en-US"/>
        </w:rPr>
      </w:pPr>
    </w:p>
    <w:p w14:paraId="6CF9B70D" w14:textId="77777777" w:rsidR="0013309A" w:rsidRPr="007B4E5D" w:rsidRDefault="0013309A" w:rsidP="0013309A">
      <w:pPr>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36"/>
          <w:sz w:val="28"/>
          <w:szCs w:val="28"/>
          <w:lang w:val="en-US"/>
        </w:rPr>
        <w:object w:dxaOrig="6540" w:dyaOrig="920" w14:anchorId="665C605E">
          <v:shape id="_x0000_i1341" type="#_x0000_t75" style="width:328.8pt;height:48pt" o:ole="">
            <v:imagedata r:id="rId643" o:title=""/>
          </v:shape>
          <o:OLEObject Type="Embed" ProgID="Equation.DSMT4" ShapeID="_x0000_i1341" DrawAspect="Content" ObjectID="_1734863262" r:id="rId644"/>
        </w:object>
      </w:r>
      <w:r>
        <w:rPr>
          <w:rFonts w:ascii="Times New Roman" w:hAnsi="Times New Roman" w:cs="Times New Roman"/>
          <w:sz w:val="28"/>
          <w:szCs w:val="28"/>
          <w:lang w:val="en-US"/>
        </w:rPr>
        <w:tab/>
      </w:r>
      <w:r w:rsidRPr="007B4E5D">
        <w:rPr>
          <w:rFonts w:ascii="Times New Roman" w:hAnsi="Times New Roman" w:cs="Times New Roman"/>
          <w:sz w:val="28"/>
          <w:szCs w:val="28"/>
          <w:lang w:val="en-US"/>
        </w:rPr>
        <w:t>(2.2.25)</w:t>
      </w:r>
    </w:p>
    <w:p w14:paraId="42F0537A" w14:textId="77777777" w:rsidR="0013309A" w:rsidRPr="007B4E5D" w:rsidRDefault="0013309A" w:rsidP="0013309A">
      <w:pPr>
        <w:spacing w:after="0" w:line="240" w:lineRule="auto"/>
        <w:jc w:val="right"/>
        <w:rPr>
          <w:rFonts w:ascii="Times New Roman" w:hAnsi="Times New Roman" w:cs="Times New Roman"/>
          <w:sz w:val="28"/>
          <w:szCs w:val="28"/>
          <w:lang w:val="en-US"/>
        </w:rPr>
      </w:pPr>
    </w:p>
    <w:p w14:paraId="18BF3C93" w14:textId="77777777" w:rsidR="0013309A" w:rsidRDefault="0013309A" w:rsidP="0013309A">
      <w:pPr>
        <w:spacing w:after="0" w:line="240" w:lineRule="auto"/>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Analogously, if we multiple both sides of (2.2.25) by </w:t>
      </w:r>
    </w:p>
    <w:p w14:paraId="7B83914A" w14:textId="77777777" w:rsidR="0013309A" w:rsidRDefault="0013309A" w:rsidP="0013309A">
      <w:pPr>
        <w:spacing w:after="0" w:line="240" w:lineRule="auto"/>
        <w:rPr>
          <w:rFonts w:ascii="Times New Roman" w:hAnsi="Times New Roman" w:cs="Times New Roman"/>
          <w:sz w:val="28"/>
          <w:szCs w:val="28"/>
          <w:lang w:val="en-US"/>
        </w:rPr>
      </w:pPr>
    </w:p>
    <w:p w14:paraId="0169C570" w14:textId="77777777" w:rsidR="0013309A" w:rsidRDefault="0013309A" w:rsidP="0013309A">
      <w:pPr>
        <w:spacing w:after="0" w:line="240" w:lineRule="auto"/>
        <w:jc w:val="center"/>
        <w:rPr>
          <w:rFonts w:ascii="Times New Roman" w:hAnsi="Times New Roman" w:cs="Times New Roman"/>
          <w:sz w:val="28"/>
          <w:szCs w:val="28"/>
          <w:lang w:val="en-US"/>
        </w:rPr>
      </w:pPr>
      <w:r w:rsidRPr="007B4E5D">
        <w:rPr>
          <w:rFonts w:ascii="Times New Roman" w:hAnsi="Times New Roman" w:cs="Times New Roman"/>
          <w:position w:val="-36"/>
          <w:sz w:val="28"/>
          <w:szCs w:val="28"/>
          <w:lang w:val="en-US"/>
        </w:rPr>
        <w:object w:dxaOrig="5400" w:dyaOrig="920" w14:anchorId="00E9D10A">
          <v:shape id="_x0000_i1342" type="#_x0000_t75" style="width:268.8pt;height:48pt" o:ole="">
            <v:imagedata r:id="rId645" o:title=""/>
          </v:shape>
          <o:OLEObject Type="Embed" ProgID="Equation.DSMT4" ShapeID="_x0000_i1342" DrawAspect="Content" ObjectID="_1734863263" r:id="rId646"/>
        </w:object>
      </w:r>
    </w:p>
    <w:p w14:paraId="51C80F69" w14:textId="77777777" w:rsidR="0013309A" w:rsidRDefault="0013309A" w:rsidP="0013309A">
      <w:pPr>
        <w:spacing w:after="0" w:line="240" w:lineRule="auto"/>
        <w:jc w:val="center"/>
        <w:rPr>
          <w:rFonts w:ascii="Times New Roman" w:hAnsi="Times New Roman" w:cs="Times New Roman"/>
          <w:sz w:val="28"/>
          <w:szCs w:val="28"/>
          <w:lang w:val="en-US"/>
        </w:rPr>
      </w:pPr>
    </w:p>
    <w:p w14:paraId="0304120E" w14:textId="77777777" w:rsidR="0013309A" w:rsidRDefault="0013309A" w:rsidP="0013309A">
      <w:pPr>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 we get</w:t>
      </w:r>
    </w:p>
    <w:p w14:paraId="4E355909" w14:textId="77777777" w:rsidR="0013309A" w:rsidRDefault="0013309A" w:rsidP="0013309A">
      <w:pPr>
        <w:spacing w:after="0" w:line="240" w:lineRule="auto"/>
        <w:jc w:val="both"/>
        <w:rPr>
          <w:rFonts w:ascii="Times New Roman" w:hAnsi="Times New Roman" w:cs="Times New Roman"/>
          <w:sz w:val="28"/>
          <w:szCs w:val="28"/>
          <w:lang w:val="en-US"/>
        </w:rPr>
      </w:pPr>
    </w:p>
    <w:p w14:paraId="6FA57FB7" w14:textId="77777777" w:rsidR="0013309A" w:rsidRDefault="0013309A" w:rsidP="0013309A">
      <w:pPr>
        <w:spacing w:after="0" w:line="240" w:lineRule="auto"/>
        <w:jc w:val="center"/>
        <w:rPr>
          <w:rFonts w:ascii="Times New Roman" w:hAnsi="Times New Roman" w:cs="Times New Roman"/>
          <w:sz w:val="28"/>
          <w:szCs w:val="28"/>
          <w:lang w:val="en-US"/>
        </w:rPr>
      </w:pPr>
      <w:r w:rsidRPr="00D65FCA">
        <w:rPr>
          <w:position w:val="-36"/>
        </w:rPr>
        <w:object w:dxaOrig="6000" w:dyaOrig="920" w14:anchorId="25052CC6">
          <v:shape id="_x0000_i1343" type="#_x0000_t75" style="width:300pt;height:46.8pt" o:ole="">
            <v:imagedata r:id="rId647" o:title=""/>
          </v:shape>
          <o:OLEObject Type="Embed" ProgID="Equation.DSMT4" ShapeID="_x0000_i1343" DrawAspect="Content" ObjectID="_1734863264" r:id="rId648"/>
        </w:object>
      </w:r>
    </w:p>
    <w:p w14:paraId="3B219155" w14:textId="77777777" w:rsidR="0013309A" w:rsidRPr="007B4E5D" w:rsidRDefault="0013309A" w:rsidP="0013309A">
      <w:pPr>
        <w:spacing w:after="0" w:line="240" w:lineRule="auto"/>
        <w:rPr>
          <w:rFonts w:ascii="Times New Roman" w:hAnsi="Times New Roman" w:cs="Times New Roman"/>
          <w:sz w:val="28"/>
          <w:szCs w:val="28"/>
          <w:lang w:val="en-US"/>
        </w:rPr>
      </w:pPr>
    </w:p>
    <w:p w14:paraId="11D13B7B" w14:textId="77777777" w:rsidR="0013309A" w:rsidRDefault="0013309A" w:rsidP="0013309A">
      <w:pPr>
        <w:spacing w:after="0" w:line="240" w:lineRule="auto"/>
        <w:jc w:val="right"/>
        <w:rPr>
          <w:rFonts w:ascii="Times New Roman" w:hAnsi="Times New Roman" w:cs="Times New Roman"/>
          <w:sz w:val="28"/>
          <w:szCs w:val="28"/>
          <w:lang w:val="en-US"/>
        </w:rPr>
      </w:pPr>
      <w:r w:rsidRPr="009F5134">
        <w:rPr>
          <w:rFonts w:ascii="Times New Roman" w:hAnsi="Times New Roman" w:cs="Times New Roman"/>
          <w:position w:val="-82"/>
          <w:sz w:val="28"/>
          <w:szCs w:val="28"/>
          <w:lang w:val="en-US"/>
        </w:rPr>
        <w:object w:dxaOrig="7839" w:dyaOrig="1780" w14:anchorId="52936DFD">
          <v:shape id="_x0000_i1344" type="#_x0000_t75" style="width:394.8pt;height:88.8pt" o:ole="">
            <v:imagedata r:id="rId649" o:title=""/>
          </v:shape>
          <o:OLEObject Type="Embed" ProgID="Equation.DSMT4" ShapeID="_x0000_i1344" DrawAspect="Content" ObjectID="_1734863265" r:id="rId650"/>
        </w:object>
      </w:r>
      <w:r w:rsidRPr="007B4E5D">
        <w:rPr>
          <w:rFonts w:ascii="Times New Roman" w:hAnsi="Times New Roman" w:cs="Times New Roman"/>
          <w:sz w:val="28"/>
          <w:szCs w:val="28"/>
          <w:lang w:val="en-US"/>
        </w:rPr>
        <w:t xml:space="preserve"> (2.2.26)</w:t>
      </w:r>
    </w:p>
    <w:p w14:paraId="22E389BE" w14:textId="77777777" w:rsidR="0013309A" w:rsidRDefault="0013309A" w:rsidP="0013309A">
      <w:pPr>
        <w:spacing w:after="0" w:line="240" w:lineRule="auto"/>
        <w:jc w:val="right"/>
        <w:rPr>
          <w:rFonts w:ascii="Times New Roman" w:hAnsi="Times New Roman" w:cs="Times New Roman"/>
          <w:sz w:val="28"/>
          <w:szCs w:val="28"/>
          <w:lang w:val="en-US"/>
        </w:rPr>
      </w:pPr>
    </w:p>
    <w:p w14:paraId="0E28105F" w14:textId="77777777" w:rsidR="0013309A" w:rsidRDefault="0013309A" w:rsidP="0013309A">
      <w:pPr>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These geometric series and </w:t>
      </w:r>
      <w:r w:rsidRPr="007B4E5D">
        <w:rPr>
          <w:rFonts w:ascii="Times New Roman" w:hAnsi="Times New Roman" w:cs="Times New Roman"/>
          <w:position w:val="-12"/>
          <w:sz w:val="28"/>
          <w:szCs w:val="28"/>
          <w:lang w:val="en-US"/>
        </w:rPr>
        <w:object w:dxaOrig="780" w:dyaOrig="380" w14:anchorId="7CEF61E1">
          <v:shape id="_x0000_i1345" type="#_x0000_t75" style="width:42pt;height:19.2pt" o:ole="">
            <v:imagedata r:id="rId651" o:title=""/>
          </v:shape>
          <o:OLEObject Type="Embed" ProgID="Equation.DSMT4" ShapeID="_x0000_i1345" DrawAspect="Content" ObjectID="_1734863266" r:id="rId652"/>
        </w:object>
      </w:r>
      <w:r w:rsidRPr="007B4E5D">
        <w:rPr>
          <w:rFonts w:ascii="Times New Roman" w:hAnsi="Times New Roman" w:cs="Times New Roman"/>
          <w:sz w:val="28"/>
          <w:szCs w:val="28"/>
          <w:lang w:val="en-US"/>
        </w:rPr>
        <w:t xml:space="preserve"> convergence for all </w:t>
      </w:r>
      <w:r w:rsidRPr="007B4E5D">
        <w:rPr>
          <w:rFonts w:ascii="Times New Roman" w:hAnsi="Times New Roman" w:cs="Times New Roman"/>
          <w:position w:val="-12"/>
          <w:sz w:val="28"/>
          <w:szCs w:val="28"/>
          <w:lang w:val="en-US"/>
        </w:rPr>
        <w:object w:dxaOrig="740" w:dyaOrig="380" w14:anchorId="068AEA88">
          <v:shape id="_x0000_i1346" type="#_x0000_t75" style="width:34.8pt;height:19.2pt" o:ole="">
            <v:imagedata r:id="rId653" o:title=""/>
          </v:shape>
          <o:OLEObject Type="Embed" ProgID="Equation.DSMT4" ShapeID="_x0000_i1346" DrawAspect="Content" ObjectID="_1734863267" r:id="rId654"/>
        </w:object>
      </w:r>
      <w:r w:rsidRPr="007B4E5D">
        <w:rPr>
          <w:rFonts w:ascii="Times New Roman" w:hAnsi="Times New Roman" w:cs="Times New Roman"/>
          <w:sz w:val="28"/>
          <w:szCs w:val="28"/>
          <w:lang w:val="en-US"/>
        </w:rPr>
        <w:t xml:space="preserve"> and the same </w:t>
      </w:r>
      <w:r w:rsidRPr="007B4E5D">
        <w:rPr>
          <w:rFonts w:ascii="Times New Roman" w:hAnsi="Times New Roman" w:cs="Times New Roman"/>
          <w:position w:val="-12"/>
          <w:sz w:val="28"/>
          <w:szCs w:val="28"/>
          <w:lang w:val="en-US"/>
        </w:rPr>
        <w:object w:dxaOrig="820" w:dyaOrig="380" w14:anchorId="1A540534">
          <v:shape id="_x0000_i1347" type="#_x0000_t75" style="width:42pt;height:19.2pt" o:ole="">
            <v:imagedata r:id="rId655" o:title=""/>
          </v:shape>
          <o:OLEObject Type="Embed" ProgID="Equation.DSMT4" ShapeID="_x0000_i1347" DrawAspect="Content" ObjectID="_1734863268" r:id="rId656"/>
        </w:object>
      </w:r>
      <w:r w:rsidRPr="007B4E5D">
        <w:rPr>
          <w:rFonts w:ascii="Times New Roman" w:hAnsi="Times New Roman" w:cs="Times New Roman"/>
          <w:sz w:val="28"/>
          <w:szCs w:val="28"/>
          <w:lang w:val="en-US"/>
        </w:rPr>
        <w:t xml:space="preserve"> convergence for all </w:t>
      </w:r>
      <w:r w:rsidRPr="007B4E5D">
        <w:rPr>
          <w:rFonts w:ascii="Times New Roman" w:hAnsi="Times New Roman" w:cs="Times New Roman"/>
          <w:position w:val="-12"/>
          <w:sz w:val="28"/>
          <w:szCs w:val="28"/>
          <w:lang w:val="en-US"/>
        </w:rPr>
        <w:object w:dxaOrig="740" w:dyaOrig="380" w14:anchorId="24584C4C">
          <v:shape id="_x0000_i1348" type="#_x0000_t75" style="width:34.8pt;height:19.2pt" o:ole="">
            <v:imagedata r:id="rId657" o:title=""/>
          </v:shape>
          <o:OLEObject Type="Embed" ProgID="Equation.DSMT4" ShapeID="_x0000_i1348" DrawAspect="Content" ObjectID="_1734863269" r:id="rId658"/>
        </w:object>
      </w:r>
      <w:r w:rsidRPr="007B4E5D">
        <w:rPr>
          <w:rFonts w:ascii="Times New Roman" w:hAnsi="Times New Roman" w:cs="Times New Roman"/>
          <w:sz w:val="28"/>
          <w:szCs w:val="28"/>
          <w:lang w:val="en-US"/>
        </w:rPr>
        <w:t xml:space="preserve"> and </w:t>
      </w:r>
      <w:r w:rsidRPr="007B4E5D">
        <w:rPr>
          <w:rFonts w:ascii="Times New Roman" w:hAnsi="Times New Roman" w:cs="Times New Roman"/>
          <w:position w:val="-12"/>
          <w:sz w:val="28"/>
          <w:szCs w:val="28"/>
          <w:lang w:val="en-US"/>
        </w:rPr>
        <w:object w:dxaOrig="580" w:dyaOrig="380" w14:anchorId="6A73C01F">
          <v:shape id="_x0000_i1349" type="#_x0000_t75" style="width:30pt;height:19.2pt" o:ole="">
            <v:imagedata r:id="rId659" o:title=""/>
          </v:shape>
          <o:OLEObject Type="Embed" ProgID="Equation.DSMT4" ShapeID="_x0000_i1349" DrawAspect="Content" ObjectID="_1734863270" r:id="rId660"/>
        </w:object>
      </w:r>
      <w:r w:rsidRPr="007B4E5D">
        <w:rPr>
          <w:rFonts w:ascii="Times New Roman" w:hAnsi="Times New Roman" w:cs="Times New Roman"/>
          <w:sz w:val="28"/>
          <w:szCs w:val="28"/>
          <w:lang w:val="en-US"/>
        </w:rPr>
        <w:t xml:space="preserve">. Convergence for </w:t>
      </w:r>
      <w:r w:rsidRPr="007B4E5D">
        <w:rPr>
          <w:rFonts w:ascii="Times New Roman" w:hAnsi="Times New Roman" w:cs="Times New Roman"/>
          <w:position w:val="-12"/>
          <w:sz w:val="28"/>
          <w:szCs w:val="28"/>
          <w:lang w:val="en-US"/>
        </w:rPr>
        <w:object w:dxaOrig="540" w:dyaOrig="360" w14:anchorId="759E4E29">
          <v:shape id="_x0000_i1350" type="#_x0000_t75" style="width:24pt;height:16.8pt" o:ole="">
            <v:imagedata r:id="rId661" o:title=""/>
          </v:shape>
          <o:OLEObject Type="Embed" ProgID="Equation.DSMT4" ShapeID="_x0000_i1350" DrawAspect="Content" ObjectID="_1734863271" r:id="rId662"/>
        </w:object>
      </w:r>
      <w:r w:rsidRPr="007B4E5D">
        <w:rPr>
          <w:rFonts w:ascii="Times New Roman" w:hAnsi="Times New Roman" w:cs="Times New Roman"/>
          <w:sz w:val="28"/>
          <w:szCs w:val="28"/>
          <w:lang w:val="en-US"/>
        </w:rPr>
        <w:t xml:space="preserve"> can be determined </w:t>
      </w:r>
      <w:r>
        <w:rPr>
          <w:rFonts w:ascii="Times New Roman" w:hAnsi="Times New Roman" w:cs="Times New Roman"/>
          <w:sz w:val="28"/>
          <w:szCs w:val="28"/>
          <w:lang w:val="en-US"/>
        </w:rPr>
        <w:t>analogously from (2.2.21).</w:t>
      </w:r>
    </w:p>
    <w:p w14:paraId="3208D7E4" w14:textId="77777777" w:rsidR="0013309A" w:rsidRDefault="0013309A" w:rsidP="0013309A">
      <w:pPr>
        <w:spacing w:after="0" w:line="240" w:lineRule="auto"/>
        <w:jc w:val="both"/>
        <w:rPr>
          <w:rFonts w:ascii="Times New Roman" w:hAnsi="Times New Roman" w:cs="Times New Roman"/>
          <w:sz w:val="28"/>
          <w:szCs w:val="28"/>
          <w:lang w:val="en-US"/>
        </w:rPr>
      </w:pPr>
    </w:p>
    <w:p w14:paraId="184F1554" w14:textId="77777777" w:rsidR="0013309A" w:rsidRDefault="0013309A" w:rsidP="0013309A">
      <w:pPr>
        <w:spacing w:after="0" w:line="240" w:lineRule="auto"/>
        <w:jc w:val="both"/>
        <w:rPr>
          <w:rFonts w:ascii="Times New Roman" w:hAnsi="Times New Roman" w:cs="Times New Roman"/>
          <w:b/>
          <w:bCs/>
          <w:sz w:val="28"/>
          <w:szCs w:val="28"/>
          <w:lang w:val="en-US"/>
        </w:rPr>
      </w:pPr>
      <w:r>
        <w:rPr>
          <w:rFonts w:ascii="Times New Roman" w:hAnsi="Times New Roman" w:cs="Times New Roman"/>
          <w:sz w:val="28"/>
          <w:szCs w:val="28"/>
          <w:lang w:val="en-US"/>
        </w:rPr>
        <w:tab/>
      </w:r>
      <w:r>
        <w:rPr>
          <w:rFonts w:ascii="Times New Roman" w:hAnsi="Times New Roman" w:cs="Times New Roman"/>
          <w:b/>
          <w:bCs/>
          <w:sz w:val="28"/>
          <w:szCs w:val="28"/>
          <w:lang w:val="en-US"/>
        </w:rPr>
        <w:t>Numerical result of test problem</w:t>
      </w:r>
    </w:p>
    <w:p w14:paraId="2CF206A4" w14:textId="77777777" w:rsidR="0013309A" w:rsidRDefault="0013309A" w:rsidP="0013309A">
      <w:pPr>
        <w:spacing w:after="0" w:line="240" w:lineRule="auto"/>
        <w:jc w:val="both"/>
        <w:rPr>
          <w:rFonts w:ascii="Times New Roman" w:hAnsi="Times New Roman" w:cs="Times New Roman"/>
          <w:b/>
          <w:bCs/>
          <w:sz w:val="28"/>
          <w:szCs w:val="28"/>
          <w:lang w:val="en-US"/>
        </w:rPr>
      </w:pPr>
    </w:p>
    <w:p w14:paraId="5BF59439" w14:textId="77777777" w:rsidR="0013309A" w:rsidRDefault="0013309A" w:rsidP="0013309A">
      <w:pPr>
        <w:spacing w:after="0" w:line="240" w:lineRule="auto"/>
        <w:jc w:val="both"/>
        <w:rPr>
          <w:rFonts w:ascii="Times New Roman" w:hAnsi="Times New Roman" w:cs="Times New Roman"/>
          <w:sz w:val="28"/>
          <w:szCs w:val="28"/>
          <w:lang w:val="en-US"/>
        </w:rPr>
      </w:pPr>
      <w:r>
        <w:rPr>
          <w:rFonts w:ascii="Times New Roman" w:hAnsi="Times New Roman" w:cs="Times New Roman"/>
          <w:b/>
          <w:bCs/>
          <w:sz w:val="28"/>
          <w:szCs w:val="28"/>
          <w:lang w:val="en-US"/>
        </w:rPr>
        <w:tab/>
      </w:r>
      <w:r>
        <w:rPr>
          <w:rFonts w:ascii="Times New Roman" w:hAnsi="Times New Roman" w:cs="Times New Roman"/>
          <w:sz w:val="28"/>
          <w:szCs w:val="28"/>
          <w:lang w:val="en-US"/>
        </w:rPr>
        <w:t xml:space="preserve">In this section we consider test problem to analyze the special function method for the heat transfer Stefan problem with generalized heat equation arising in electrical contact processes. We take the parameters </w:t>
      </w:r>
      <w:r w:rsidRPr="007B4E5D">
        <w:rPr>
          <w:rFonts w:ascii="Times New Roman" w:hAnsi="Times New Roman" w:cs="Times New Roman"/>
          <w:position w:val="-12"/>
          <w:sz w:val="28"/>
          <w:szCs w:val="28"/>
          <w:lang w:val="en-US"/>
        </w:rPr>
        <w:object w:dxaOrig="4620" w:dyaOrig="380" w14:anchorId="5529601F">
          <v:shape id="_x0000_i1351" type="#_x0000_t75" style="width:235.2pt;height:19.2pt" o:ole="">
            <v:imagedata r:id="rId663" o:title=""/>
          </v:shape>
          <o:OLEObject Type="Embed" ProgID="Equation.DSMT4" ShapeID="_x0000_i1351" DrawAspect="Content" ObjectID="_1734863272" r:id="rId664"/>
        </w:object>
      </w:r>
      <w:r>
        <w:rPr>
          <w:rFonts w:ascii="Times New Roman" w:hAnsi="Times New Roman" w:cs="Times New Roman"/>
          <w:sz w:val="28"/>
          <w:szCs w:val="28"/>
          <w:lang w:val="en-US"/>
        </w:rPr>
        <w:t xml:space="preserve"> and boundary functions </w:t>
      </w:r>
      <w:r w:rsidRPr="00D65FCA">
        <w:rPr>
          <w:position w:val="-12"/>
        </w:rPr>
        <w:object w:dxaOrig="2380" w:dyaOrig="380" w14:anchorId="2F596E63">
          <v:shape id="_x0000_i1352" type="#_x0000_t75" style="width:118.8pt;height:19.2pt" o:ole="">
            <v:imagedata r:id="rId665" o:title=""/>
          </v:shape>
          <o:OLEObject Type="Embed" ProgID="Equation.DSMT4" ShapeID="_x0000_i1352" DrawAspect="Content" ObjectID="_1734863273" r:id="rId666"/>
        </w:object>
      </w:r>
      <w:r>
        <w:rPr>
          <w:rFonts w:ascii="Times New Roman" w:hAnsi="Times New Roman" w:cs="Times New Roman"/>
          <w:sz w:val="28"/>
          <w:szCs w:val="28"/>
          <w:lang w:val="en-US"/>
        </w:rPr>
        <w:t xml:space="preserve">, free boundary we consider in form of </w:t>
      </w:r>
      <w:r>
        <w:rPr>
          <w:lang w:val="en-US"/>
        </w:rPr>
        <w:t xml:space="preserve"> </w:t>
      </w:r>
      <w:r w:rsidRPr="00D65FCA">
        <w:rPr>
          <w:position w:val="-12"/>
        </w:rPr>
        <w:object w:dxaOrig="1400" w:dyaOrig="440" w14:anchorId="14EC9FBD">
          <v:shape id="_x0000_i1353" type="#_x0000_t75" style="width:70.8pt;height:22.8pt" o:ole="">
            <v:imagedata r:id="rId667" o:title=""/>
          </v:shape>
          <o:OLEObject Type="Embed" ProgID="Equation.DSMT4" ShapeID="_x0000_i1353" DrawAspect="Content" ObjectID="_1734863274" r:id="rId668"/>
        </w:object>
      </w:r>
      <w:r>
        <w:rPr>
          <w:lang w:val="en-US"/>
        </w:rPr>
        <w:t xml:space="preserve"> </w:t>
      </w:r>
      <w:r>
        <w:rPr>
          <w:rFonts w:ascii="Times New Roman" w:hAnsi="Times New Roman" w:cs="Times New Roman"/>
          <w:sz w:val="28"/>
          <w:szCs w:val="28"/>
          <w:lang w:val="en-US"/>
        </w:rPr>
        <w:t xml:space="preserve">and analyze effectiveness of the method for liquid region.  </w:t>
      </w:r>
    </w:p>
    <w:p w14:paraId="774435F5" w14:textId="77777777" w:rsidR="0013309A" w:rsidRDefault="0013309A" w:rsidP="0013309A">
      <w:pPr>
        <w:spacing w:after="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ab/>
        <w:t>From condition (2.2.5) we take minimum of functional in the form</w:t>
      </w:r>
    </w:p>
    <w:p w14:paraId="0ED6DD63" w14:textId="77777777" w:rsidR="0013309A" w:rsidRDefault="0013309A" w:rsidP="0013309A">
      <w:pPr>
        <w:spacing w:after="0" w:line="240" w:lineRule="auto"/>
        <w:jc w:val="both"/>
        <w:rPr>
          <w:rFonts w:ascii="Times New Roman" w:hAnsi="Times New Roman" w:cs="Times New Roman"/>
          <w:sz w:val="28"/>
          <w:szCs w:val="28"/>
          <w:lang w:val="en-US"/>
        </w:rPr>
      </w:pPr>
    </w:p>
    <w:p w14:paraId="63F7C94C" w14:textId="77777777" w:rsidR="0013309A" w:rsidRDefault="0013309A" w:rsidP="0013309A">
      <w:pPr>
        <w:spacing w:after="0" w:line="240" w:lineRule="auto"/>
        <w:jc w:val="right"/>
        <w:rPr>
          <w:rFonts w:ascii="Times New Roman" w:hAnsi="Times New Roman" w:cs="Times New Roman"/>
          <w:sz w:val="28"/>
          <w:szCs w:val="28"/>
          <w:lang w:val="en-US"/>
        </w:rPr>
      </w:pPr>
      <w:r w:rsidRPr="00894146">
        <w:rPr>
          <w:position w:val="-36"/>
        </w:rPr>
        <w:object w:dxaOrig="5520" w:dyaOrig="859" w14:anchorId="54B8CBFB">
          <v:shape id="_x0000_i1354" type="#_x0000_t75" style="width:276pt;height:43.2pt" o:ole="">
            <v:imagedata r:id="rId669" o:title=""/>
          </v:shape>
          <o:OLEObject Type="Embed" ProgID="Equation.DSMT4" ShapeID="_x0000_i1354" DrawAspect="Content" ObjectID="_1734863275" r:id="rId670"/>
        </w:object>
      </w:r>
      <w:r>
        <w:rPr>
          <w:rFonts w:ascii="Times New Roman" w:hAnsi="Times New Roman" w:cs="Times New Roman"/>
          <w:sz w:val="28"/>
          <w:szCs w:val="28"/>
          <w:lang w:val="en-US"/>
        </w:rPr>
        <w:t xml:space="preserve"> </w:t>
      </w:r>
      <w:r>
        <w:rPr>
          <w:rFonts w:ascii="Times New Roman" w:hAnsi="Times New Roman" w:cs="Times New Roman"/>
          <w:sz w:val="28"/>
          <w:szCs w:val="28"/>
          <w:lang w:val="en-US"/>
        </w:rPr>
        <w:tab/>
      </w:r>
      <w:r>
        <w:rPr>
          <w:rFonts w:ascii="Times New Roman" w:hAnsi="Times New Roman" w:cs="Times New Roman"/>
          <w:sz w:val="28"/>
          <w:szCs w:val="28"/>
          <w:lang w:val="en-US"/>
        </w:rPr>
        <w:tab/>
        <w:t xml:space="preserve">       (2.2.27)</w:t>
      </w:r>
    </w:p>
    <w:p w14:paraId="33F25A80" w14:textId="77777777" w:rsidR="0013309A" w:rsidRDefault="0013309A" w:rsidP="0013309A">
      <w:pPr>
        <w:spacing w:after="0" w:line="240" w:lineRule="auto"/>
        <w:jc w:val="right"/>
        <w:rPr>
          <w:rFonts w:ascii="Times New Roman" w:hAnsi="Times New Roman" w:cs="Times New Roman"/>
          <w:sz w:val="28"/>
          <w:szCs w:val="28"/>
          <w:lang w:val="en-US"/>
        </w:rPr>
      </w:pPr>
    </w:p>
    <w:p w14:paraId="7386BDEF" w14:textId="77777777" w:rsidR="0013309A" w:rsidRDefault="0013309A" w:rsidP="0013309A">
      <w:pPr>
        <w:spacing w:after="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and differentiating functional respect to </w:t>
      </w:r>
      <w:r w:rsidRPr="00CA630C">
        <w:rPr>
          <w:position w:val="-12"/>
        </w:rPr>
        <w:object w:dxaOrig="340" w:dyaOrig="380" w14:anchorId="50765079">
          <v:shape id="_x0000_i1355" type="#_x0000_t75" style="width:16.8pt;height:19.2pt" o:ole="">
            <v:imagedata r:id="rId671" o:title=""/>
          </v:shape>
          <o:OLEObject Type="Embed" ProgID="Equation.DSMT4" ShapeID="_x0000_i1355" DrawAspect="Content" ObjectID="_1734863276" r:id="rId672"/>
        </w:object>
      </w:r>
      <w:r>
        <w:rPr>
          <w:lang w:val="en-US"/>
        </w:rPr>
        <w:t xml:space="preserve"> </w:t>
      </w:r>
      <w:r>
        <w:rPr>
          <w:rFonts w:ascii="Times New Roman" w:hAnsi="Times New Roman" w:cs="Times New Roman"/>
          <w:sz w:val="28"/>
          <w:szCs w:val="28"/>
          <w:lang w:val="en-US"/>
        </w:rPr>
        <w:t xml:space="preserve">and equalizing to zero as </w:t>
      </w:r>
      <w:r w:rsidRPr="003F7F56">
        <w:rPr>
          <w:position w:val="-12"/>
        </w:rPr>
        <w:object w:dxaOrig="1359" w:dyaOrig="380" w14:anchorId="65FA0833">
          <v:shape id="_x0000_i1356" type="#_x0000_t75" style="width:67.2pt;height:19.2pt" o:ole="">
            <v:imagedata r:id="rId673" o:title=""/>
          </v:shape>
          <o:OLEObject Type="Embed" ProgID="Equation.DSMT4" ShapeID="_x0000_i1356" DrawAspect="Content" ObjectID="_1734863277" r:id="rId674"/>
        </w:object>
      </w:r>
      <w:r>
        <w:rPr>
          <w:lang w:val="en-US"/>
        </w:rPr>
        <w:t xml:space="preserve"> </w:t>
      </w:r>
      <w:r>
        <w:rPr>
          <w:rFonts w:ascii="Times New Roman" w:hAnsi="Times New Roman" w:cs="Times New Roman"/>
          <w:sz w:val="28"/>
          <w:szCs w:val="28"/>
          <w:lang w:val="en-US"/>
        </w:rPr>
        <w:t>we have the following system of equation</w:t>
      </w:r>
    </w:p>
    <w:p w14:paraId="13316713" w14:textId="77777777" w:rsidR="0013309A" w:rsidRDefault="0013309A" w:rsidP="0013309A">
      <w:pPr>
        <w:spacing w:after="0" w:line="240" w:lineRule="auto"/>
        <w:jc w:val="both"/>
        <w:rPr>
          <w:rFonts w:ascii="Times New Roman" w:hAnsi="Times New Roman" w:cs="Times New Roman"/>
          <w:sz w:val="28"/>
          <w:szCs w:val="28"/>
          <w:lang w:val="en-US"/>
        </w:rPr>
      </w:pPr>
    </w:p>
    <w:p w14:paraId="694BF115" w14:textId="77777777" w:rsidR="0013309A" w:rsidRDefault="0013309A" w:rsidP="0013309A">
      <w:pPr>
        <w:spacing w:after="0" w:line="240" w:lineRule="auto"/>
        <w:jc w:val="right"/>
        <w:rPr>
          <w:rFonts w:ascii="Times New Roman" w:hAnsi="Times New Roman" w:cs="Times New Roman"/>
          <w:sz w:val="28"/>
          <w:szCs w:val="28"/>
          <w:lang w:val="en-US"/>
        </w:rPr>
      </w:pPr>
      <w:r w:rsidRPr="003F7F56">
        <w:rPr>
          <w:position w:val="-32"/>
        </w:rPr>
        <w:object w:dxaOrig="3739" w:dyaOrig="780" w14:anchorId="441968FD">
          <v:shape id="_x0000_i1357" type="#_x0000_t75" style="width:187.2pt;height:40.8pt" o:ole="">
            <v:imagedata r:id="rId675" o:title=""/>
          </v:shape>
          <o:OLEObject Type="Embed" ProgID="Equation.DSMT4" ShapeID="_x0000_i1357" DrawAspect="Content" ObjectID="_1734863278" r:id="rId676"/>
        </w:object>
      </w:r>
      <w:r>
        <w:rPr>
          <w:rFonts w:ascii="Times New Roman" w:hAnsi="Times New Roman" w:cs="Times New Roman"/>
          <w:sz w:val="28"/>
          <w:szCs w:val="28"/>
          <w:lang w:val="en-US"/>
        </w:rPr>
        <w:t xml:space="preserve"> </w:t>
      </w:r>
      <w:r>
        <w:rPr>
          <w:rFonts w:ascii="Times New Roman" w:hAnsi="Times New Roman" w:cs="Times New Roman"/>
          <w:sz w:val="28"/>
          <w:szCs w:val="28"/>
          <w:lang w:val="en-US"/>
        </w:rPr>
        <w:tab/>
      </w:r>
      <w:r>
        <w:rPr>
          <w:rFonts w:ascii="Times New Roman" w:hAnsi="Times New Roman" w:cs="Times New Roman"/>
          <w:sz w:val="28"/>
          <w:szCs w:val="28"/>
          <w:lang w:val="en-US"/>
        </w:rPr>
        <w:tab/>
        <w:t xml:space="preserve">        (2.2.28)</w:t>
      </w:r>
    </w:p>
    <w:p w14:paraId="216CA0C7" w14:textId="77777777" w:rsidR="0013309A" w:rsidRPr="003F7F56" w:rsidRDefault="0013309A" w:rsidP="0013309A">
      <w:pPr>
        <w:spacing w:after="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where</w:t>
      </w:r>
    </w:p>
    <w:p w14:paraId="5F60A637" w14:textId="77777777" w:rsidR="0013309A" w:rsidRDefault="0013309A" w:rsidP="0013309A">
      <w:pPr>
        <w:spacing w:after="0" w:line="240" w:lineRule="auto"/>
        <w:jc w:val="both"/>
        <w:rPr>
          <w:rFonts w:ascii="Times New Roman" w:hAnsi="Times New Roman" w:cs="Times New Roman"/>
          <w:sz w:val="28"/>
          <w:szCs w:val="28"/>
          <w:lang w:val="en-US"/>
        </w:rPr>
      </w:pPr>
    </w:p>
    <w:p w14:paraId="19D58777" w14:textId="77777777" w:rsidR="0013309A" w:rsidRPr="00737425" w:rsidRDefault="0013309A" w:rsidP="0013309A">
      <w:pPr>
        <w:spacing w:after="0" w:line="240" w:lineRule="auto"/>
        <w:jc w:val="right"/>
        <w:rPr>
          <w:rFonts w:ascii="Times New Roman" w:hAnsi="Times New Roman" w:cs="Times New Roman"/>
          <w:sz w:val="28"/>
          <w:szCs w:val="28"/>
          <w:lang w:val="en-US"/>
        </w:rPr>
      </w:pPr>
      <w:r w:rsidRPr="00D25EFD">
        <w:rPr>
          <w:position w:val="-36"/>
        </w:rPr>
        <w:object w:dxaOrig="6259" w:dyaOrig="859" w14:anchorId="1DDD914C">
          <v:shape id="_x0000_i1358" type="#_x0000_t75" style="width:313.2pt;height:43.2pt" o:ole="">
            <v:imagedata r:id="rId677" o:title=""/>
          </v:shape>
          <o:OLEObject Type="Embed" ProgID="Equation.DSMT4" ShapeID="_x0000_i1358" DrawAspect="Content" ObjectID="_1734863279" r:id="rId678"/>
        </w:object>
      </w:r>
      <w:r w:rsidRPr="00756977">
        <w:rPr>
          <w:lang w:val="en-US"/>
        </w:rPr>
        <w:tab/>
      </w:r>
      <w:r w:rsidRPr="00756977">
        <w:rPr>
          <w:lang w:val="en-US"/>
        </w:rPr>
        <w:tab/>
      </w:r>
      <w:r>
        <w:rPr>
          <w:rFonts w:ascii="Times New Roman" w:hAnsi="Times New Roman" w:cs="Times New Roman"/>
          <w:sz w:val="28"/>
          <w:szCs w:val="28"/>
          <w:lang w:val="en-US"/>
        </w:rPr>
        <w:t>(2.2.29)</w:t>
      </w:r>
    </w:p>
    <w:p w14:paraId="2FBAA0E5" w14:textId="77777777" w:rsidR="0013309A" w:rsidRPr="00756977" w:rsidRDefault="0013309A" w:rsidP="0013309A">
      <w:pPr>
        <w:spacing w:after="0" w:line="240" w:lineRule="auto"/>
        <w:jc w:val="center"/>
        <w:rPr>
          <w:lang w:val="en-US"/>
        </w:rPr>
      </w:pPr>
    </w:p>
    <w:p w14:paraId="25BB41AB" w14:textId="77777777" w:rsidR="0013309A" w:rsidRPr="00737425" w:rsidRDefault="0013309A" w:rsidP="0013309A">
      <w:pPr>
        <w:spacing w:after="0" w:line="240" w:lineRule="auto"/>
        <w:jc w:val="right"/>
        <w:rPr>
          <w:rFonts w:ascii="Times New Roman" w:hAnsi="Times New Roman" w:cs="Times New Roman"/>
          <w:sz w:val="28"/>
          <w:szCs w:val="28"/>
          <w:lang w:val="en-US"/>
        </w:rPr>
      </w:pPr>
      <w:r w:rsidRPr="00D25EFD">
        <w:rPr>
          <w:position w:val="-36"/>
        </w:rPr>
        <w:object w:dxaOrig="6300" w:dyaOrig="859" w14:anchorId="581BCCDA">
          <v:shape id="_x0000_i1359" type="#_x0000_t75" style="width:316.8pt;height:43.2pt" o:ole="">
            <v:imagedata r:id="rId679" o:title=""/>
          </v:shape>
          <o:OLEObject Type="Embed" ProgID="Equation.DSMT4" ShapeID="_x0000_i1359" DrawAspect="Content" ObjectID="_1734863280" r:id="rId680"/>
        </w:object>
      </w:r>
      <w:r w:rsidRPr="00756977">
        <w:rPr>
          <w:lang w:val="en-US"/>
        </w:rPr>
        <w:tab/>
      </w:r>
      <w:r w:rsidRPr="00756977">
        <w:rPr>
          <w:lang w:val="en-US"/>
        </w:rPr>
        <w:tab/>
      </w:r>
      <w:r>
        <w:rPr>
          <w:rFonts w:ascii="Times New Roman" w:hAnsi="Times New Roman" w:cs="Times New Roman"/>
          <w:sz w:val="28"/>
          <w:szCs w:val="28"/>
          <w:lang w:val="en-US"/>
        </w:rPr>
        <w:t>(2.2.30)</w:t>
      </w:r>
    </w:p>
    <w:p w14:paraId="1BD2F3BF" w14:textId="77777777" w:rsidR="0013309A" w:rsidRPr="00756977" w:rsidRDefault="0013309A" w:rsidP="0013309A">
      <w:pPr>
        <w:spacing w:after="0" w:line="240" w:lineRule="auto"/>
        <w:jc w:val="center"/>
        <w:rPr>
          <w:lang w:val="en-US"/>
        </w:rPr>
      </w:pPr>
    </w:p>
    <w:p w14:paraId="06DDA9D3" w14:textId="77777777" w:rsidR="0013309A" w:rsidRDefault="0013309A" w:rsidP="0013309A">
      <w:pPr>
        <w:spacing w:after="0" w:line="240" w:lineRule="auto"/>
        <w:jc w:val="right"/>
        <w:rPr>
          <w:rFonts w:ascii="Times New Roman" w:hAnsi="Times New Roman" w:cs="Times New Roman"/>
          <w:sz w:val="28"/>
          <w:szCs w:val="28"/>
          <w:lang w:val="en-US"/>
        </w:rPr>
      </w:pPr>
      <w:r w:rsidRPr="00D25EFD">
        <w:rPr>
          <w:position w:val="-84"/>
        </w:rPr>
        <w:object w:dxaOrig="7220" w:dyaOrig="1820" w14:anchorId="3D8EA289">
          <v:shape id="_x0000_i1360" type="#_x0000_t75" style="width:361.2pt;height:91.2pt" o:ole="">
            <v:imagedata r:id="rId681" o:title=""/>
          </v:shape>
          <o:OLEObject Type="Embed" ProgID="Equation.DSMT4" ShapeID="_x0000_i1360" DrawAspect="Content" ObjectID="_1734863281" r:id="rId682"/>
        </w:object>
      </w:r>
      <w:r w:rsidRPr="00756977">
        <w:rPr>
          <w:lang w:val="en-US"/>
        </w:rPr>
        <w:tab/>
      </w:r>
      <w:r>
        <w:rPr>
          <w:rFonts w:ascii="Times New Roman" w:hAnsi="Times New Roman" w:cs="Times New Roman"/>
          <w:sz w:val="28"/>
          <w:szCs w:val="28"/>
          <w:lang w:val="en-US"/>
        </w:rPr>
        <w:t>(2.2.31)</w:t>
      </w:r>
    </w:p>
    <w:p w14:paraId="00C8C96A" w14:textId="77777777" w:rsidR="0013309A" w:rsidRDefault="0013309A" w:rsidP="0013309A">
      <w:pPr>
        <w:spacing w:after="0" w:line="240" w:lineRule="auto"/>
        <w:jc w:val="right"/>
        <w:rPr>
          <w:rFonts w:ascii="Times New Roman" w:hAnsi="Times New Roman" w:cs="Times New Roman"/>
          <w:sz w:val="28"/>
          <w:szCs w:val="28"/>
          <w:lang w:val="en-US"/>
        </w:rPr>
      </w:pPr>
    </w:p>
    <w:p w14:paraId="31E39F1B" w14:textId="77777777" w:rsidR="0013309A" w:rsidRPr="00737425" w:rsidRDefault="0013309A" w:rsidP="0013309A">
      <w:pPr>
        <w:spacing w:after="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where </w:t>
      </w:r>
      <w:r w:rsidRPr="00CA630C">
        <w:rPr>
          <w:position w:val="-12"/>
        </w:rPr>
        <w:object w:dxaOrig="340" w:dyaOrig="380" w14:anchorId="23FE255B">
          <v:shape id="_x0000_i1361" type="#_x0000_t75" style="width:16.8pt;height:19.2pt" o:ole="">
            <v:imagedata r:id="rId683" o:title=""/>
          </v:shape>
          <o:OLEObject Type="Embed" ProgID="Equation.DSMT4" ShapeID="_x0000_i1361" DrawAspect="Content" ObjectID="_1734863282" r:id="rId684"/>
        </w:object>
      </w:r>
      <w:r>
        <w:rPr>
          <w:lang w:val="en-US"/>
        </w:rPr>
        <w:t xml:space="preserve"> </w:t>
      </w:r>
      <w:r>
        <w:rPr>
          <w:rFonts w:ascii="Times New Roman" w:hAnsi="Times New Roman" w:cs="Times New Roman"/>
          <w:sz w:val="28"/>
          <w:szCs w:val="28"/>
          <w:lang w:val="en-US"/>
        </w:rPr>
        <w:t>can be determined from (2.2.18).</w:t>
      </w:r>
    </w:p>
    <w:p w14:paraId="045BA01C" w14:textId="77777777" w:rsidR="0013309A" w:rsidRDefault="0013309A" w:rsidP="0013309A">
      <w:pPr>
        <w:spacing w:after="0" w:line="240" w:lineRule="auto"/>
        <w:ind w:firstLine="708"/>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To find approximate coefficient </w:t>
      </w:r>
      <w:r w:rsidRPr="00CA630C">
        <w:rPr>
          <w:position w:val="-12"/>
        </w:rPr>
        <w:object w:dxaOrig="340" w:dyaOrig="380" w14:anchorId="67EBE7C0">
          <v:shape id="_x0000_i1362" type="#_x0000_t75" style="width:16.8pt;height:19.2pt" o:ole="">
            <v:imagedata r:id="rId685" o:title=""/>
          </v:shape>
          <o:OLEObject Type="Embed" ProgID="Equation.DSMT4" ShapeID="_x0000_i1362" DrawAspect="Content" ObjectID="_1734863283" r:id="rId686"/>
        </w:object>
      </w:r>
      <w:r>
        <w:rPr>
          <w:lang w:val="en-US"/>
        </w:rPr>
        <w:t xml:space="preserve"> </w:t>
      </w:r>
      <w:r>
        <w:rPr>
          <w:rFonts w:ascii="Times New Roman" w:hAnsi="Times New Roman" w:cs="Times New Roman"/>
          <w:sz w:val="28"/>
          <w:szCs w:val="28"/>
          <w:lang w:val="en-US"/>
        </w:rPr>
        <w:t>we take minimum of functional from condition (2.2.6) such that</w:t>
      </w:r>
    </w:p>
    <w:p w14:paraId="4A1A1439" w14:textId="77777777" w:rsidR="0013309A" w:rsidRDefault="0013309A" w:rsidP="0013309A">
      <w:pPr>
        <w:spacing w:after="0" w:line="240" w:lineRule="auto"/>
        <w:jc w:val="both"/>
        <w:rPr>
          <w:rFonts w:ascii="Times New Roman" w:hAnsi="Times New Roman" w:cs="Times New Roman"/>
          <w:sz w:val="28"/>
          <w:szCs w:val="28"/>
          <w:lang w:val="en-US"/>
        </w:rPr>
      </w:pPr>
    </w:p>
    <w:p w14:paraId="658699D2" w14:textId="77777777" w:rsidR="0013309A" w:rsidRDefault="0013309A" w:rsidP="0013309A">
      <w:pPr>
        <w:spacing w:after="0" w:line="240" w:lineRule="auto"/>
        <w:jc w:val="right"/>
        <w:rPr>
          <w:rFonts w:ascii="Times New Roman" w:hAnsi="Times New Roman" w:cs="Times New Roman"/>
          <w:sz w:val="28"/>
          <w:szCs w:val="28"/>
          <w:lang w:val="en-US"/>
        </w:rPr>
      </w:pPr>
      <w:r w:rsidRPr="00052C09">
        <w:rPr>
          <w:position w:val="-36"/>
        </w:rPr>
        <w:object w:dxaOrig="2980" w:dyaOrig="859" w14:anchorId="6026ACD4">
          <v:shape id="_x0000_i1363" type="#_x0000_t75" style="width:148.8pt;height:43.2pt" o:ole="">
            <v:imagedata r:id="rId687" o:title=""/>
          </v:shape>
          <o:OLEObject Type="Embed" ProgID="Equation.DSMT4" ShapeID="_x0000_i1363" DrawAspect="Content" ObjectID="_1734863284" r:id="rId688"/>
        </w:object>
      </w:r>
      <w:r>
        <w:rPr>
          <w:rFonts w:ascii="Times New Roman" w:hAnsi="Times New Roman" w:cs="Times New Roman"/>
          <w:sz w:val="28"/>
          <w:szCs w:val="28"/>
          <w:lang w:val="en-US"/>
        </w:rPr>
        <w:t xml:space="preserve"> </w:t>
      </w:r>
      <w:r>
        <w:rPr>
          <w:rFonts w:ascii="Times New Roman" w:hAnsi="Times New Roman" w:cs="Times New Roman"/>
          <w:sz w:val="28"/>
          <w:szCs w:val="28"/>
          <w:lang w:val="en-US"/>
        </w:rPr>
        <w:tab/>
      </w:r>
      <w:r>
        <w:rPr>
          <w:rFonts w:ascii="Times New Roman" w:hAnsi="Times New Roman" w:cs="Times New Roman"/>
          <w:sz w:val="28"/>
          <w:szCs w:val="28"/>
          <w:lang w:val="en-US"/>
        </w:rPr>
        <w:tab/>
      </w:r>
      <w:r>
        <w:rPr>
          <w:rFonts w:ascii="Times New Roman" w:hAnsi="Times New Roman" w:cs="Times New Roman"/>
          <w:sz w:val="28"/>
          <w:szCs w:val="28"/>
          <w:lang w:val="en-US"/>
        </w:rPr>
        <w:tab/>
      </w:r>
      <w:r>
        <w:rPr>
          <w:rFonts w:ascii="Times New Roman" w:hAnsi="Times New Roman" w:cs="Times New Roman"/>
          <w:sz w:val="28"/>
          <w:szCs w:val="28"/>
          <w:lang w:val="en-US"/>
        </w:rPr>
        <w:tab/>
        <w:t>(2.2.32)</w:t>
      </w:r>
    </w:p>
    <w:p w14:paraId="77C7FDFA" w14:textId="77777777" w:rsidR="0013309A" w:rsidRDefault="0013309A" w:rsidP="0013309A">
      <w:pPr>
        <w:spacing w:after="0" w:line="240" w:lineRule="auto"/>
        <w:jc w:val="right"/>
        <w:rPr>
          <w:rFonts w:ascii="Times New Roman" w:hAnsi="Times New Roman" w:cs="Times New Roman"/>
          <w:sz w:val="28"/>
          <w:szCs w:val="28"/>
          <w:lang w:val="en-US"/>
        </w:rPr>
      </w:pPr>
    </w:p>
    <w:p w14:paraId="4E676737" w14:textId="77777777" w:rsidR="0013309A" w:rsidRDefault="0013309A" w:rsidP="0013309A">
      <w:pPr>
        <w:spacing w:after="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and similar way if we differentiate (2.2.29) respect to </w:t>
      </w:r>
      <w:r w:rsidRPr="00CA630C">
        <w:rPr>
          <w:position w:val="-12"/>
        </w:rPr>
        <w:object w:dxaOrig="340" w:dyaOrig="380" w14:anchorId="46C1396D">
          <v:shape id="_x0000_i1364" type="#_x0000_t75" style="width:16.8pt;height:19.2pt" o:ole="">
            <v:imagedata r:id="rId689" o:title=""/>
          </v:shape>
          <o:OLEObject Type="Embed" ProgID="Equation.DSMT4" ShapeID="_x0000_i1364" DrawAspect="Content" ObjectID="_1734863285" r:id="rId690"/>
        </w:object>
      </w:r>
      <w:r>
        <w:rPr>
          <w:lang w:val="en-US"/>
        </w:rPr>
        <w:t xml:space="preserve"> </w:t>
      </w:r>
      <w:r>
        <w:rPr>
          <w:rFonts w:ascii="Times New Roman" w:hAnsi="Times New Roman" w:cs="Times New Roman"/>
          <w:sz w:val="28"/>
          <w:szCs w:val="28"/>
          <w:lang w:val="en-US"/>
        </w:rPr>
        <w:t xml:space="preserve">and equalizing to zero as </w:t>
      </w:r>
      <w:r w:rsidRPr="00CA630C">
        <w:rPr>
          <w:position w:val="-12"/>
        </w:rPr>
        <w:object w:dxaOrig="1420" w:dyaOrig="380" w14:anchorId="7DC4E076">
          <v:shape id="_x0000_i1365" type="#_x0000_t75" style="width:70.8pt;height:19.2pt" o:ole="">
            <v:imagedata r:id="rId691" o:title=""/>
          </v:shape>
          <o:OLEObject Type="Embed" ProgID="Equation.DSMT4" ShapeID="_x0000_i1365" DrawAspect="Content" ObjectID="_1734863286" r:id="rId692"/>
        </w:object>
      </w:r>
      <w:r>
        <w:rPr>
          <w:lang w:val="en-US"/>
        </w:rPr>
        <w:t xml:space="preserve">  </w:t>
      </w:r>
      <w:r>
        <w:rPr>
          <w:rFonts w:ascii="Times New Roman" w:hAnsi="Times New Roman" w:cs="Times New Roman"/>
          <w:sz w:val="28"/>
          <w:szCs w:val="28"/>
          <w:lang w:val="en-US"/>
        </w:rPr>
        <w:t>we have system of matrix equation as follows</w:t>
      </w:r>
    </w:p>
    <w:p w14:paraId="6FEF8B82" w14:textId="77777777" w:rsidR="0013309A" w:rsidRDefault="0013309A" w:rsidP="0013309A">
      <w:pPr>
        <w:spacing w:after="0" w:line="240" w:lineRule="auto"/>
        <w:jc w:val="both"/>
        <w:rPr>
          <w:rFonts w:ascii="Times New Roman" w:hAnsi="Times New Roman" w:cs="Times New Roman"/>
          <w:sz w:val="28"/>
          <w:szCs w:val="28"/>
          <w:lang w:val="en-US"/>
        </w:rPr>
      </w:pPr>
    </w:p>
    <w:p w14:paraId="53C7F4F5" w14:textId="77777777" w:rsidR="0013309A" w:rsidRDefault="0013309A" w:rsidP="0013309A">
      <w:pPr>
        <w:spacing w:after="0" w:line="240" w:lineRule="auto"/>
        <w:jc w:val="right"/>
        <w:rPr>
          <w:rFonts w:ascii="Times New Roman" w:hAnsi="Times New Roman" w:cs="Times New Roman"/>
          <w:sz w:val="28"/>
          <w:szCs w:val="28"/>
          <w:lang w:val="en-US"/>
        </w:rPr>
      </w:pPr>
      <w:r w:rsidRPr="003F7F56">
        <w:rPr>
          <w:position w:val="-32"/>
        </w:rPr>
        <w:object w:dxaOrig="3700" w:dyaOrig="780" w14:anchorId="04E41538">
          <v:shape id="_x0000_i1366" type="#_x0000_t75" style="width:184.8pt;height:40.8pt" o:ole="">
            <v:imagedata r:id="rId693" o:title=""/>
          </v:shape>
          <o:OLEObject Type="Embed" ProgID="Equation.DSMT4" ShapeID="_x0000_i1366" DrawAspect="Content" ObjectID="_1734863287" r:id="rId694"/>
        </w:object>
      </w:r>
      <w:r w:rsidRPr="00756977">
        <w:rPr>
          <w:lang w:val="en-US"/>
        </w:rPr>
        <w:tab/>
      </w:r>
      <w:r w:rsidRPr="00756977">
        <w:rPr>
          <w:lang w:val="en-US"/>
        </w:rPr>
        <w:tab/>
      </w:r>
      <w:r w:rsidRPr="00756977">
        <w:rPr>
          <w:lang w:val="en-US"/>
        </w:rPr>
        <w:tab/>
      </w:r>
      <w:r>
        <w:rPr>
          <w:rFonts w:ascii="Times New Roman" w:hAnsi="Times New Roman" w:cs="Times New Roman"/>
          <w:sz w:val="28"/>
          <w:szCs w:val="28"/>
          <w:lang w:val="en-US"/>
        </w:rPr>
        <w:t>(2.2.33)</w:t>
      </w:r>
    </w:p>
    <w:p w14:paraId="390D4939" w14:textId="77777777" w:rsidR="0013309A" w:rsidRPr="00D62400" w:rsidRDefault="0013309A" w:rsidP="0013309A">
      <w:pPr>
        <w:spacing w:after="0" w:line="240" w:lineRule="auto"/>
        <w:jc w:val="right"/>
        <w:rPr>
          <w:rFonts w:ascii="Times New Roman" w:hAnsi="Times New Roman" w:cs="Times New Roman"/>
          <w:sz w:val="28"/>
          <w:szCs w:val="28"/>
          <w:lang w:val="en-US"/>
        </w:rPr>
      </w:pPr>
    </w:p>
    <w:p w14:paraId="4DBEF0F7" w14:textId="77777777" w:rsidR="0013309A" w:rsidRDefault="0013309A" w:rsidP="0013309A">
      <w:pPr>
        <w:spacing w:after="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where</w:t>
      </w:r>
    </w:p>
    <w:p w14:paraId="312F04BB" w14:textId="77777777" w:rsidR="0013309A" w:rsidRDefault="0013309A" w:rsidP="0013309A">
      <w:pPr>
        <w:spacing w:after="0" w:line="240" w:lineRule="auto"/>
        <w:jc w:val="both"/>
        <w:rPr>
          <w:rFonts w:ascii="Times New Roman" w:hAnsi="Times New Roman" w:cs="Times New Roman"/>
          <w:sz w:val="28"/>
          <w:szCs w:val="28"/>
          <w:lang w:val="en-US"/>
        </w:rPr>
      </w:pPr>
    </w:p>
    <w:p w14:paraId="73D53AF8" w14:textId="77777777" w:rsidR="0013309A" w:rsidRDefault="0013309A" w:rsidP="0013309A">
      <w:pPr>
        <w:spacing w:after="0" w:line="240" w:lineRule="auto"/>
        <w:jc w:val="right"/>
        <w:rPr>
          <w:rFonts w:ascii="Times New Roman" w:hAnsi="Times New Roman" w:cs="Times New Roman"/>
          <w:sz w:val="28"/>
          <w:szCs w:val="28"/>
          <w:lang w:val="en-US"/>
        </w:rPr>
      </w:pPr>
      <w:r w:rsidRPr="003F7F56">
        <w:rPr>
          <w:position w:val="-36"/>
        </w:rPr>
        <w:object w:dxaOrig="3800" w:dyaOrig="859" w14:anchorId="3D0EACAE">
          <v:shape id="_x0000_i1367" type="#_x0000_t75" style="width:190.8pt;height:43.2pt" o:ole="">
            <v:imagedata r:id="rId695" o:title=""/>
          </v:shape>
          <o:OLEObject Type="Embed" ProgID="Equation.DSMT4" ShapeID="_x0000_i1367" DrawAspect="Content" ObjectID="_1734863288" r:id="rId696"/>
        </w:object>
      </w:r>
      <w:r w:rsidRPr="00756977">
        <w:rPr>
          <w:lang w:val="en-US"/>
        </w:rPr>
        <w:tab/>
      </w:r>
      <w:r w:rsidRPr="00756977">
        <w:rPr>
          <w:lang w:val="en-US"/>
        </w:rPr>
        <w:tab/>
      </w:r>
      <w:r w:rsidRPr="00756977">
        <w:rPr>
          <w:lang w:val="en-US"/>
        </w:rPr>
        <w:tab/>
      </w:r>
      <w:r>
        <w:rPr>
          <w:lang w:val="en-US"/>
        </w:rPr>
        <w:t xml:space="preserve">  </w:t>
      </w:r>
      <w:r>
        <w:rPr>
          <w:rFonts w:ascii="Times New Roman" w:hAnsi="Times New Roman" w:cs="Times New Roman"/>
          <w:sz w:val="28"/>
          <w:szCs w:val="28"/>
          <w:lang w:val="en-US"/>
        </w:rPr>
        <w:t>(2.2.34)</w:t>
      </w:r>
    </w:p>
    <w:p w14:paraId="56442F68" w14:textId="77777777" w:rsidR="0013309A" w:rsidRDefault="0013309A" w:rsidP="0013309A">
      <w:pPr>
        <w:spacing w:after="0" w:line="240" w:lineRule="auto"/>
        <w:jc w:val="right"/>
        <w:rPr>
          <w:rFonts w:ascii="Times New Roman" w:hAnsi="Times New Roman" w:cs="Times New Roman"/>
          <w:sz w:val="28"/>
          <w:szCs w:val="28"/>
          <w:lang w:val="en-US"/>
        </w:rPr>
      </w:pPr>
    </w:p>
    <w:p w14:paraId="10DB979A" w14:textId="77777777" w:rsidR="0013309A" w:rsidRDefault="0013309A" w:rsidP="0013309A">
      <w:pPr>
        <w:spacing w:after="0" w:line="240" w:lineRule="auto"/>
        <w:jc w:val="right"/>
        <w:rPr>
          <w:rFonts w:ascii="Times New Roman" w:hAnsi="Times New Roman" w:cs="Times New Roman"/>
          <w:sz w:val="28"/>
          <w:szCs w:val="28"/>
          <w:lang w:val="en-US"/>
        </w:rPr>
      </w:pPr>
      <w:r w:rsidRPr="003F7F56">
        <w:rPr>
          <w:position w:val="-36"/>
        </w:rPr>
        <w:object w:dxaOrig="4420" w:dyaOrig="859" w14:anchorId="770376E9">
          <v:shape id="_x0000_i1368" type="#_x0000_t75" style="width:220.8pt;height:43.2pt" o:ole="">
            <v:imagedata r:id="rId697" o:title=""/>
          </v:shape>
          <o:OLEObject Type="Embed" ProgID="Equation.DSMT4" ShapeID="_x0000_i1368" DrawAspect="Content" ObjectID="_1734863289" r:id="rId698"/>
        </w:object>
      </w:r>
      <w:r>
        <w:rPr>
          <w:rFonts w:ascii="Times New Roman" w:hAnsi="Times New Roman" w:cs="Times New Roman"/>
          <w:sz w:val="28"/>
          <w:szCs w:val="28"/>
          <w:lang w:val="en-US"/>
        </w:rPr>
        <w:t xml:space="preserve"> </w:t>
      </w:r>
      <w:r>
        <w:rPr>
          <w:rFonts w:ascii="Times New Roman" w:hAnsi="Times New Roman" w:cs="Times New Roman"/>
          <w:sz w:val="28"/>
          <w:szCs w:val="28"/>
          <w:lang w:val="en-US"/>
        </w:rPr>
        <w:tab/>
      </w:r>
      <w:r>
        <w:rPr>
          <w:rFonts w:ascii="Times New Roman" w:hAnsi="Times New Roman" w:cs="Times New Roman"/>
          <w:sz w:val="28"/>
          <w:szCs w:val="28"/>
          <w:lang w:val="en-US"/>
        </w:rPr>
        <w:tab/>
        <w:t xml:space="preserve">   (2.2.35)</w:t>
      </w:r>
    </w:p>
    <w:p w14:paraId="5353BB39" w14:textId="77777777" w:rsidR="0013309A" w:rsidRDefault="0013309A" w:rsidP="0013309A">
      <w:pPr>
        <w:spacing w:after="0" w:line="240" w:lineRule="auto"/>
        <w:jc w:val="right"/>
        <w:rPr>
          <w:rFonts w:ascii="Times New Roman" w:hAnsi="Times New Roman" w:cs="Times New Roman"/>
          <w:sz w:val="28"/>
          <w:szCs w:val="28"/>
          <w:lang w:val="en-US"/>
        </w:rPr>
      </w:pPr>
    </w:p>
    <w:p w14:paraId="4E425019" w14:textId="77777777" w:rsidR="0013309A" w:rsidRPr="003311DA" w:rsidRDefault="0013309A" w:rsidP="0013309A">
      <w:pPr>
        <w:spacing w:after="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where</w:t>
      </w:r>
    </w:p>
    <w:p w14:paraId="6107B97A" w14:textId="77777777" w:rsidR="0013309A" w:rsidRDefault="0013309A" w:rsidP="0013309A">
      <w:pPr>
        <w:spacing w:after="0" w:line="240" w:lineRule="auto"/>
        <w:jc w:val="right"/>
        <w:rPr>
          <w:rFonts w:ascii="Times New Roman" w:hAnsi="Times New Roman" w:cs="Times New Roman"/>
          <w:sz w:val="28"/>
          <w:szCs w:val="28"/>
          <w:lang w:val="en-US"/>
        </w:rPr>
      </w:pPr>
      <w:r w:rsidRPr="00185200">
        <w:rPr>
          <w:position w:val="-84"/>
        </w:rPr>
        <w:object w:dxaOrig="6480" w:dyaOrig="1820" w14:anchorId="5AF5B178">
          <v:shape id="_x0000_i1369" type="#_x0000_t75" style="width:324pt;height:90pt" o:ole="">
            <v:imagedata r:id="rId699" o:title=""/>
          </v:shape>
          <o:OLEObject Type="Embed" ProgID="Equation.DSMT4" ShapeID="_x0000_i1369" DrawAspect="Content" ObjectID="_1734863290" r:id="rId700"/>
        </w:object>
      </w:r>
      <w:r w:rsidRPr="00756977">
        <w:rPr>
          <w:lang w:val="en-US"/>
        </w:rPr>
        <w:tab/>
      </w:r>
      <w:r>
        <w:rPr>
          <w:rFonts w:ascii="Times New Roman" w:hAnsi="Times New Roman" w:cs="Times New Roman"/>
          <w:sz w:val="28"/>
          <w:szCs w:val="28"/>
          <w:lang w:val="en-US"/>
        </w:rPr>
        <w:t>(2.2.36)</w:t>
      </w:r>
    </w:p>
    <w:p w14:paraId="00637AD4" w14:textId="77777777" w:rsidR="0013309A" w:rsidRPr="00185200" w:rsidRDefault="0013309A" w:rsidP="0013309A">
      <w:pPr>
        <w:spacing w:after="0" w:line="240" w:lineRule="auto"/>
        <w:jc w:val="right"/>
        <w:rPr>
          <w:rFonts w:ascii="Times New Roman" w:hAnsi="Times New Roman" w:cs="Times New Roman"/>
          <w:sz w:val="28"/>
          <w:szCs w:val="28"/>
          <w:lang w:val="en-US"/>
        </w:rPr>
      </w:pPr>
    </w:p>
    <w:p w14:paraId="036BD403" w14:textId="77777777" w:rsidR="0013309A" w:rsidRDefault="0013309A" w:rsidP="0013309A">
      <w:pPr>
        <w:spacing w:after="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From system (2.2.28) we can find approximation of coefficient </w:t>
      </w:r>
      <w:r w:rsidRPr="00D62400">
        <w:rPr>
          <w:position w:val="-12"/>
        </w:rPr>
        <w:object w:dxaOrig="340" w:dyaOrig="380" w14:anchorId="1EA626EE">
          <v:shape id="_x0000_i1370" type="#_x0000_t75" style="width:16.8pt;height:19.2pt" o:ole="">
            <v:imagedata r:id="rId701" o:title=""/>
          </v:shape>
          <o:OLEObject Type="Embed" ProgID="Equation.DSMT4" ShapeID="_x0000_i1370" DrawAspect="Content" ObjectID="_1734863291" r:id="rId702"/>
        </w:object>
      </w:r>
      <w:r>
        <w:rPr>
          <w:lang w:val="en-US"/>
        </w:rPr>
        <w:t xml:space="preserve"> </w:t>
      </w:r>
      <w:r>
        <w:rPr>
          <w:rFonts w:ascii="Times New Roman" w:hAnsi="Times New Roman" w:cs="Times New Roman"/>
          <w:sz w:val="28"/>
          <w:szCs w:val="28"/>
          <w:lang w:val="en-US"/>
        </w:rPr>
        <w:t xml:space="preserve">and (2.2.33) gives us approximate coefficient value of </w:t>
      </w:r>
      <w:r w:rsidRPr="00D62400">
        <w:rPr>
          <w:position w:val="-12"/>
        </w:rPr>
        <w:object w:dxaOrig="340" w:dyaOrig="380" w14:anchorId="6730463C">
          <v:shape id="_x0000_i1371" type="#_x0000_t75" style="width:16.8pt;height:19.2pt" o:ole="">
            <v:imagedata r:id="rId703" o:title=""/>
          </v:shape>
          <o:OLEObject Type="Embed" ProgID="Equation.DSMT4" ShapeID="_x0000_i1371" DrawAspect="Content" ObjectID="_1734863292" r:id="rId704"/>
        </w:object>
      </w:r>
      <w:r>
        <w:rPr>
          <w:lang w:val="en-US"/>
        </w:rPr>
        <w:t xml:space="preserve"> </w:t>
      </w:r>
      <w:r>
        <w:rPr>
          <w:rFonts w:ascii="Times New Roman" w:hAnsi="Times New Roman" w:cs="Times New Roman"/>
          <w:sz w:val="28"/>
          <w:szCs w:val="28"/>
          <w:lang w:val="en-US"/>
        </w:rPr>
        <w:t>then we can obtain the following results.</w:t>
      </w:r>
    </w:p>
    <w:p w14:paraId="5AB12505" w14:textId="77777777" w:rsidR="0013309A" w:rsidRDefault="0013309A" w:rsidP="0013309A">
      <w:pPr>
        <w:spacing w:after="0" w:line="240" w:lineRule="auto"/>
        <w:ind w:firstLine="708"/>
        <w:jc w:val="both"/>
        <w:rPr>
          <w:lang w:val="en-US"/>
        </w:rPr>
      </w:pPr>
      <w:r>
        <w:rPr>
          <w:rFonts w:ascii="Times New Roman" w:hAnsi="Times New Roman" w:cs="Times New Roman"/>
          <w:sz w:val="28"/>
          <w:szCs w:val="28"/>
          <w:lang w:val="en-US"/>
        </w:rPr>
        <w:t xml:space="preserve">In Figure 4 and Figure 5, there are shown the analytical exact solution which can be obtained by using recurrent formula of undetermined coefficients (2.2.18) – (2.2.20) and approximate solution of the temperature that obtained by variational method in liquid region at boundary conditions </w:t>
      </w:r>
      <w:r w:rsidRPr="00BF4C43">
        <w:rPr>
          <w:position w:val="-6"/>
        </w:rPr>
        <w:object w:dxaOrig="620" w:dyaOrig="300" w14:anchorId="42035A77">
          <v:shape id="_x0000_i1372" type="#_x0000_t75" style="width:31.2pt;height:16.8pt" o:ole="">
            <v:imagedata r:id="rId705" o:title=""/>
          </v:shape>
          <o:OLEObject Type="Embed" ProgID="Equation.DSMT4" ShapeID="_x0000_i1372" DrawAspect="Content" ObjectID="_1734863293" r:id="rId706"/>
        </w:object>
      </w:r>
      <w:r>
        <w:rPr>
          <w:lang w:val="en-US"/>
        </w:rPr>
        <w:t xml:space="preserve">  </w:t>
      </w:r>
    </w:p>
    <w:p w14:paraId="58E6264A" w14:textId="77777777" w:rsidR="0013309A" w:rsidRDefault="0013309A" w:rsidP="0013309A">
      <w:pPr>
        <w:spacing w:after="0" w:line="240" w:lineRule="auto"/>
        <w:ind w:firstLine="708"/>
        <w:jc w:val="both"/>
        <w:rPr>
          <w:rFonts w:ascii="Times New Roman" w:hAnsi="Times New Roman" w:cs="Times New Roman"/>
          <w:sz w:val="28"/>
          <w:szCs w:val="28"/>
          <w:lang w:val="en-US"/>
        </w:rPr>
      </w:pPr>
      <w:r w:rsidRPr="00F03E98">
        <w:rPr>
          <w:rFonts w:ascii="Times New Roman" w:hAnsi="Times New Roman" w:cs="Times New Roman"/>
          <w:sz w:val="28"/>
          <w:szCs w:val="28"/>
          <w:lang w:val="en-US"/>
        </w:rPr>
        <w:t xml:space="preserve">Table </w:t>
      </w:r>
      <w:r>
        <w:rPr>
          <w:rFonts w:ascii="Times New Roman" w:hAnsi="Times New Roman" w:cs="Times New Roman"/>
          <w:sz w:val="28"/>
          <w:szCs w:val="28"/>
          <w:shd w:val="clear" w:color="auto" w:fill="FFFFFF"/>
          <w:lang w:val="en-US"/>
        </w:rPr>
        <w:t>3</w:t>
      </w:r>
      <w:r w:rsidRPr="00F03E98">
        <w:rPr>
          <w:rFonts w:ascii="Times New Roman" w:hAnsi="Times New Roman" w:cs="Times New Roman"/>
          <w:sz w:val="28"/>
          <w:szCs w:val="28"/>
          <w:shd w:val="clear" w:color="auto" w:fill="FFFFFF"/>
          <w:lang w:val="en-US"/>
        </w:rPr>
        <w:t xml:space="preserve"> presents the values of error in the reconstruction of</w:t>
      </w:r>
      <w:r>
        <w:rPr>
          <w:rFonts w:ascii="Times New Roman" w:hAnsi="Times New Roman" w:cs="Times New Roman"/>
          <w:sz w:val="28"/>
          <w:szCs w:val="28"/>
          <w:lang w:val="en-US"/>
        </w:rPr>
        <w:t xml:space="preserve"> </w:t>
      </w:r>
      <w:r w:rsidRPr="00F03E98">
        <w:rPr>
          <w:rFonts w:ascii="Times New Roman" w:hAnsi="Times New Roman" w:cs="Times New Roman"/>
          <w:sz w:val="28"/>
          <w:szCs w:val="28"/>
          <w:shd w:val="clear" w:color="auto" w:fill="FFFFFF"/>
          <w:lang w:val="en-US"/>
        </w:rPr>
        <w:t>the temperature</w:t>
      </w:r>
      <w:r>
        <w:rPr>
          <w:rFonts w:ascii="Times New Roman" w:hAnsi="Times New Roman" w:cs="Times New Roman"/>
          <w:sz w:val="28"/>
          <w:szCs w:val="28"/>
          <w:shd w:val="clear" w:color="auto" w:fill="FFFFFF"/>
          <w:lang w:val="en-US"/>
        </w:rPr>
        <w:t xml:space="preserve"> </w:t>
      </w:r>
      <w:r w:rsidRPr="00F03E98">
        <w:rPr>
          <w:rFonts w:ascii="Times New Roman" w:hAnsi="Times New Roman" w:cs="Times New Roman"/>
          <w:sz w:val="28"/>
          <w:szCs w:val="28"/>
          <w:shd w:val="clear" w:color="auto" w:fill="FFFFFF"/>
          <w:lang w:val="en-US"/>
        </w:rPr>
        <w:t>distribution</w:t>
      </w:r>
      <w:r>
        <w:rPr>
          <w:rFonts w:ascii="Times New Roman" w:hAnsi="Times New Roman" w:cs="Times New Roman"/>
          <w:sz w:val="28"/>
          <w:szCs w:val="28"/>
          <w:shd w:val="clear" w:color="auto" w:fill="FFFFFF"/>
          <w:lang w:val="en-US"/>
        </w:rPr>
        <w:t xml:space="preserve"> </w:t>
      </w:r>
      <w:r w:rsidRPr="00F03E98">
        <w:rPr>
          <w:position w:val="-12"/>
        </w:rPr>
        <w:object w:dxaOrig="740" w:dyaOrig="360" w14:anchorId="15B26BF0">
          <v:shape id="_x0000_i1373" type="#_x0000_t75" style="width:37.2pt;height:18pt" o:ole="">
            <v:imagedata r:id="rId707" o:title=""/>
          </v:shape>
          <o:OLEObject Type="Embed" ProgID="Equation.DSMT4" ShapeID="_x0000_i1373" DrawAspect="Content" ObjectID="_1734863294" r:id="rId708"/>
        </w:object>
      </w:r>
      <w:r>
        <w:rPr>
          <w:rFonts w:ascii="Times New Roman" w:hAnsi="Times New Roman" w:cs="Times New Roman"/>
          <w:sz w:val="28"/>
          <w:szCs w:val="28"/>
          <w:shd w:val="clear" w:color="auto" w:fill="FFFFFF"/>
          <w:lang w:val="en-US"/>
        </w:rPr>
        <w:t xml:space="preserve"> in liquid region </w:t>
      </w:r>
      <w:r w:rsidRPr="00F03E98">
        <w:rPr>
          <w:rFonts w:ascii="Times New Roman" w:hAnsi="Times New Roman" w:cs="Times New Roman"/>
          <w:sz w:val="28"/>
          <w:szCs w:val="28"/>
          <w:shd w:val="clear" w:color="auto" w:fill="FFFFFF"/>
          <w:lang w:val="en-US"/>
        </w:rPr>
        <w:t>on boundary</w:t>
      </w:r>
      <w:r>
        <w:rPr>
          <w:rFonts w:ascii="Times New Roman" w:hAnsi="Times New Roman" w:cs="Times New Roman"/>
          <w:sz w:val="28"/>
          <w:szCs w:val="28"/>
          <w:shd w:val="clear" w:color="auto" w:fill="FFFFFF"/>
          <w:lang w:val="en-US"/>
        </w:rPr>
        <w:t xml:space="preserve"> </w:t>
      </w:r>
      <w:r w:rsidRPr="00BF4C43">
        <w:rPr>
          <w:position w:val="-6"/>
        </w:rPr>
        <w:object w:dxaOrig="620" w:dyaOrig="300" w14:anchorId="78E38E75">
          <v:shape id="_x0000_i1374" type="#_x0000_t75" style="width:31.2pt;height:16.8pt" o:ole="">
            <v:imagedata r:id="rId709" o:title=""/>
          </v:shape>
          <o:OLEObject Type="Embed" ProgID="Equation.DSMT4" ShapeID="_x0000_i1374" DrawAspect="Content" ObjectID="_1734863295" r:id="rId710"/>
        </w:object>
      </w:r>
      <w:r w:rsidRPr="00F03E98">
        <w:rPr>
          <w:rFonts w:ascii="Times New Roman" w:hAnsi="Times New Roman" w:cs="Times New Roman"/>
          <w:sz w:val="28"/>
          <w:szCs w:val="28"/>
          <w:shd w:val="clear" w:color="auto" w:fill="FFFFFF"/>
          <w:lang w:val="en-US"/>
        </w:rPr>
        <w:t>, and the</w:t>
      </w:r>
      <w:r>
        <w:rPr>
          <w:rFonts w:ascii="Times New Roman" w:hAnsi="Times New Roman" w:cs="Times New Roman"/>
          <w:sz w:val="28"/>
          <w:szCs w:val="28"/>
          <w:lang w:val="en-US"/>
        </w:rPr>
        <w:t xml:space="preserve"> </w:t>
      </w:r>
      <w:r w:rsidRPr="00F03E98">
        <w:rPr>
          <w:rFonts w:ascii="Times New Roman" w:hAnsi="Times New Roman" w:cs="Times New Roman"/>
          <w:sz w:val="28"/>
          <w:szCs w:val="28"/>
          <w:shd w:val="clear" w:color="auto" w:fill="FFFFFF"/>
          <w:lang w:val="en-US"/>
        </w:rPr>
        <w:t xml:space="preserve">temperature </w:t>
      </w:r>
      <w:r w:rsidRPr="00F03E98">
        <w:rPr>
          <w:position w:val="-12"/>
        </w:rPr>
        <w:object w:dxaOrig="1080" w:dyaOrig="360" w14:anchorId="4CDD0827">
          <v:shape id="_x0000_i1375" type="#_x0000_t75" style="width:54pt;height:18pt" o:ole="">
            <v:imagedata r:id="rId711" o:title=""/>
          </v:shape>
          <o:OLEObject Type="Embed" ProgID="Equation.DSMT4" ShapeID="_x0000_i1375" DrawAspect="Content" ObjectID="_1734863296" r:id="rId712"/>
        </w:object>
      </w:r>
      <w:r>
        <w:rPr>
          <w:lang w:val="en-US"/>
        </w:rPr>
        <w:t xml:space="preserve"> </w:t>
      </w:r>
      <w:r>
        <w:rPr>
          <w:rFonts w:ascii="Times New Roman" w:hAnsi="Times New Roman" w:cs="Times New Roman"/>
          <w:sz w:val="28"/>
          <w:szCs w:val="28"/>
          <w:shd w:val="clear" w:color="auto" w:fill="FFFFFF"/>
          <w:lang w:val="en-US"/>
        </w:rPr>
        <w:t xml:space="preserve">on free boundary </w:t>
      </w:r>
      <w:r w:rsidRPr="00F03E98">
        <w:rPr>
          <w:position w:val="-12"/>
        </w:rPr>
        <w:object w:dxaOrig="960" w:dyaOrig="360" w14:anchorId="568E9E80">
          <v:shape id="_x0000_i1376" type="#_x0000_t75" style="width:48pt;height:18pt" o:ole="">
            <v:imagedata r:id="rId713" o:title=""/>
          </v:shape>
          <o:OLEObject Type="Embed" ProgID="Equation.DSMT4" ShapeID="_x0000_i1376" DrawAspect="Content" ObjectID="_1734863297" r:id="rId714"/>
        </w:object>
      </w:r>
      <w:r w:rsidRPr="00F03E98">
        <w:rPr>
          <w:rFonts w:ascii="Times New Roman" w:hAnsi="Times New Roman" w:cs="Times New Roman"/>
          <w:sz w:val="28"/>
          <w:szCs w:val="28"/>
          <w:shd w:val="clear" w:color="auto" w:fill="FFFFFF"/>
          <w:lang w:val="en-US"/>
        </w:rPr>
        <w:t xml:space="preserve"> for different parameters</w:t>
      </w:r>
      <w:r>
        <w:rPr>
          <w:rFonts w:ascii="Times New Roman" w:hAnsi="Times New Roman" w:cs="Times New Roman"/>
          <w:sz w:val="28"/>
          <w:szCs w:val="28"/>
          <w:shd w:val="clear" w:color="auto" w:fill="FFFFFF"/>
          <w:lang w:val="en-US"/>
        </w:rPr>
        <w:t xml:space="preserve"> </w:t>
      </w:r>
      <w:r w:rsidRPr="00F03E98">
        <w:rPr>
          <w:position w:val="-6"/>
        </w:rPr>
        <w:object w:dxaOrig="340" w:dyaOrig="300" w14:anchorId="386388A4">
          <v:shape id="_x0000_i1377" type="#_x0000_t75" style="width:16.8pt;height:16.8pt" o:ole="">
            <v:imagedata r:id="rId715" o:title=""/>
          </v:shape>
          <o:OLEObject Type="Embed" ProgID="Equation.DSMT4" ShapeID="_x0000_i1377" DrawAspect="Content" ObjectID="_1734863298" r:id="rId716"/>
        </w:object>
      </w:r>
      <w:r>
        <w:rPr>
          <w:lang w:val="en-US"/>
        </w:rPr>
        <w:t xml:space="preserve"> </w:t>
      </w:r>
      <w:r>
        <w:rPr>
          <w:rFonts w:ascii="Times New Roman" w:hAnsi="Times New Roman" w:cs="Times New Roman"/>
          <w:sz w:val="28"/>
          <w:szCs w:val="28"/>
          <w:lang w:val="en-US"/>
        </w:rPr>
        <w:t xml:space="preserve"> We can easily in this table that </w:t>
      </w:r>
      <w:r w:rsidRPr="00F03E98">
        <w:rPr>
          <w:position w:val="-6"/>
        </w:rPr>
        <w:object w:dxaOrig="720" w:dyaOrig="300" w14:anchorId="5D7DC3E2">
          <v:shape id="_x0000_i1378" type="#_x0000_t75" style="width:36pt;height:16.8pt" o:ole="">
            <v:imagedata r:id="rId717" o:title=""/>
          </v:shape>
          <o:OLEObject Type="Embed" ProgID="Equation.DSMT4" ShapeID="_x0000_i1378" DrawAspect="Content" ObjectID="_1734863299" r:id="rId718"/>
        </w:object>
      </w:r>
      <w:r>
        <w:rPr>
          <w:lang w:val="en-US"/>
        </w:rPr>
        <w:t xml:space="preserve"> </w:t>
      </w:r>
      <w:r>
        <w:rPr>
          <w:rFonts w:ascii="Times New Roman" w:hAnsi="Times New Roman" w:cs="Times New Roman"/>
          <w:sz w:val="28"/>
          <w:szCs w:val="28"/>
          <w:lang w:val="en-US"/>
        </w:rPr>
        <w:t xml:space="preserve">gives us better approximation on fixed face </w:t>
      </w:r>
      <w:r w:rsidRPr="00BF4C43">
        <w:rPr>
          <w:position w:val="-6"/>
        </w:rPr>
        <w:object w:dxaOrig="620" w:dyaOrig="300" w14:anchorId="3CD099CE">
          <v:shape id="_x0000_i1379" type="#_x0000_t75" style="width:31.2pt;height:16.8pt" o:ole="">
            <v:imagedata r:id="rId709" o:title=""/>
          </v:shape>
          <o:OLEObject Type="Embed" ProgID="Equation.DSMT4" ShapeID="_x0000_i1379" DrawAspect="Content" ObjectID="_1734863300" r:id="rId719"/>
        </w:object>
      </w:r>
      <w:r>
        <w:rPr>
          <w:lang w:val="en-US"/>
        </w:rPr>
        <w:t xml:space="preserve"> </w:t>
      </w:r>
      <w:r>
        <w:rPr>
          <w:rFonts w:ascii="Times New Roman" w:hAnsi="Times New Roman" w:cs="Times New Roman"/>
          <w:sz w:val="28"/>
          <w:szCs w:val="28"/>
          <w:lang w:val="en-US"/>
        </w:rPr>
        <w:t xml:space="preserve">and </w:t>
      </w:r>
      <w:r w:rsidRPr="00F03E98">
        <w:rPr>
          <w:position w:val="-6"/>
        </w:rPr>
        <w:object w:dxaOrig="720" w:dyaOrig="300" w14:anchorId="29A95279">
          <v:shape id="_x0000_i1380" type="#_x0000_t75" style="width:36pt;height:16.8pt" o:ole="">
            <v:imagedata r:id="rId720" o:title=""/>
          </v:shape>
          <o:OLEObject Type="Embed" ProgID="Equation.DSMT4" ShapeID="_x0000_i1380" DrawAspect="Content" ObjectID="_1734863301" r:id="rId721"/>
        </w:object>
      </w:r>
      <w:r>
        <w:rPr>
          <w:lang w:val="en-US"/>
        </w:rPr>
        <w:t xml:space="preserve"> </w:t>
      </w:r>
      <w:r>
        <w:rPr>
          <w:rFonts w:ascii="Times New Roman" w:hAnsi="Times New Roman" w:cs="Times New Roman"/>
          <w:sz w:val="28"/>
          <w:szCs w:val="28"/>
          <w:lang w:val="en-US"/>
        </w:rPr>
        <w:t xml:space="preserve">enables us to get </w:t>
      </w:r>
    </w:p>
    <w:p w14:paraId="1057C70B" w14:textId="77777777" w:rsidR="0013309A" w:rsidRPr="0013309A" w:rsidRDefault="0013309A" w:rsidP="0013309A">
      <w:pPr>
        <w:spacing w:after="0" w:line="240" w:lineRule="auto"/>
        <w:jc w:val="both"/>
        <w:rPr>
          <w:lang w:val="en-US"/>
        </w:rPr>
      </w:pPr>
      <w:r>
        <w:rPr>
          <w:rFonts w:ascii="Times New Roman" w:hAnsi="Times New Roman" w:cs="Times New Roman"/>
          <w:sz w:val="28"/>
          <w:szCs w:val="28"/>
          <w:lang w:val="en-US"/>
        </w:rPr>
        <w:t xml:space="preserve">better approximation on free boundary </w:t>
      </w:r>
      <w:r w:rsidRPr="00BA3365">
        <w:rPr>
          <w:position w:val="-12"/>
        </w:rPr>
        <w:object w:dxaOrig="999" w:dyaOrig="360" w14:anchorId="5FCDAF3E">
          <v:shape id="_x0000_i1381" type="#_x0000_t75" style="width:49.2pt;height:18pt" o:ole="">
            <v:imagedata r:id="rId722" o:title=""/>
          </v:shape>
          <o:OLEObject Type="Embed" ProgID="Equation.DSMT4" ShapeID="_x0000_i1381" DrawAspect="Content" ObjectID="_1734863302" r:id="rId723"/>
        </w:object>
      </w:r>
      <w:r>
        <w:rPr>
          <w:lang w:val="en-US"/>
        </w:rPr>
        <w:t xml:space="preserve"> </w:t>
      </w:r>
      <w:r>
        <w:rPr>
          <w:rFonts w:ascii="Times New Roman" w:hAnsi="Times New Roman" w:cs="Times New Roman"/>
          <w:sz w:val="28"/>
          <w:szCs w:val="28"/>
          <w:lang w:val="en-US"/>
        </w:rPr>
        <w:t xml:space="preserve"> Figure 6 depicts the graph of the absolute error of approximations for different value of </w:t>
      </w:r>
      <w:r w:rsidRPr="00F03E98">
        <w:rPr>
          <w:position w:val="-6"/>
        </w:rPr>
        <w:object w:dxaOrig="340" w:dyaOrig="300" w14:anchorId="70C8BBB5">
          <v:shape id="_x0000_i1382" type="#_x0000_t75" style="width:16.8pt;height:16.8pt" o:ole="">
            <v:imagedata r:id="rId715" o:title=""/>
          </v:shape>
          <o:OLEObject Type="Embed" ProgID="Equation.DSMT4" ShapeID="_x0000_i1382" DrawAspect="Content" ObjectID="_1734863303" r:id="rId724"/>
        </w:object>
      </w:r>
    </w:p>
    <w:p w14:paraId="127BA287" w14:textId="77777777" w:rsidR="0013309A" w:rsidRDefault="0013309A" w:rsidP="0013309A">
      <w:pPr>
        <w:spacing w:after="0" w:line="240" w:lineRule="auto"/>
        <w:jc w:val="both"/>
        <w:rPr>
          <w:rFonts w:ascii="Times New Roman" w:hAnsi="Times New Roman" w:cs="Times New Roman"/>
          <w:sz w:val="28"/>
          <w:szCs w:val="28"/>
          <w:lang w:val="en-US"/>
        </w:rPr>
      </w:pPr>
    </w:p>
    <w:p w14:paraId="2C16CAFE" w14:textId="77777777" w:rsidR="0013309A" w:rsidRDefault="0013309A" w:rsidP="0013309A">
      <w:pPr>
        <w:jc w:val="center"/>
        <w:rPr>
          <w:rFonts w:ascii="Times New Roman" w:hAnsi="Times New Roman" w:cs="Times New Roman"/>
          <w:b/>
          <w:bCs/>
          <w:sz w:val="28"/>
          <w:szCs w:val="28"/>
          <w:lang w:val="en-US"/>
        </w:rPr>
      </w:pPr>
      <w:r>
        <w:rPr>
          <w:rFonts w:ascii="Times New Roman" w:hAnsi="Times New Roman" w:cs="Times New Roman"/>
          <w:noProof/>
          <w:sz w:val="28"/>
          <w:szCs w:val="28"/>
          <w:lang w:val="en-US"/>
        </w:rPr>
        <w:drawing>
          <wp:inline distT="0" distB="0" distL="0" distR="0" wp14:anchorId="223CBE1D" wp14:editId="0F5612EA">
            <wp:extent cx="5200717" cy="4236720"/>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
                    <pic:cNvPicPr>
                      <a:picLocks noChangeAspect="1" noChangeArrowheads="1"/>
                    </pic:cNvPicPr>
                  </pic:nvPicPr>
                  <pic:blipFill>
                    <a:blip r:embed="rId725">
                      <a:extLst>
                        <a:ext uri="{28A0092B-C50C-407E-A947-70E740481C1C}">
                          <a14:useLocalDpi xmlns:a14="http://schemas.microsoft.com/office/drawing/2010/main" val="0"/>
                        </a:ext>
                      </a:extLst>
                    </a:blip>
                    <a:srcRect/>
                    <a:stretch>
                      <a:fillRect/>
                    </a:stretch>
                  </pic:blipFill>
                  <pic:spPr bwMode="auto">
                    <a:xfrm>
                      <a:off x="0" y="0"/>
                      <a:ext cx="5211207" cy="4245266"/>
                    </a:xfrm>
                    <a:prstGeom prst="rect">
                      <a:avLst/>
                    </a:prstGeom>
                    <a:noFill/>
                    <a:ln>
                      <a:noFill/>
                    </a:ln>
                  </pic:spPr>
                </pic:pic>
              </a:graphicData>
            </a:graphic>
          </wp:inline>
        </w:drawing>
      </w:r>
    </w:p>
    <w:p w14:paraId="017643BA" w14:textId="77777777" w:rsidR="0013309A" w:rsidRPr="00FE3DF6" w:rsidRDefault="0013309A" w:rsidP="0013309A">
      <w:pPr>
        <w:jc w:val="center"/>
        <w:rPr>
          <w:rFonts w:ascii="Times New Roman" w:hAnsi="Times New Roman" w:cs="Times New Roman"/>
          <w:sz w:val="28"/>
          <w:szCs w:val="28"/>
          <w:lang w:val="en-US"/>
        </w:rPr>
      </w:pPr>
      <w:r>
        <w:rPr>
          <w:rFonts w:ascii="Times New Roman" w:hAnsi="Times New Roman" w:cs="Times New Roman"/>
          <w:b/>
          <w:bCs/>
          <w:sz w:val="28"/>
          <w:szCs w:val="28"/>
          <w:lang w:val="en-US"/>
        </w:rPr>
        <w:t xml:space="preserve">Figure 4. </w:t>
      </w:r>
      <w:r>
        <w:rPr>
          <w:rFonts w:ascii="Times New Roman" w:hAnsi="Times New Roman" w:cs="Times New Roman"/>
          <w:sz w:val="28"/>
          <w:szCs w:val="28"/>
          <w:lang w:val="en-US"/>
        </w:rPr>
        <w:t xml:space="preserve">Graph of exact and approximate temperature solution </w:t>
      </w:r>
      <w:r w:rsidRPr="00F03E98">
        <w:rPr>
          <w:position w:val="-12"/>
        </w:rPr>
        <w:object w:dxaOrig="740" w:dyaOrig="360" w14:anchorId="5FD5F4F4">
          <v:shape id="_x0000_i1383" type="#_x0000_t75" style="width:37.2pt;height:18pt" o:ole="">
            <v:imagedata r:id="rId726" o:title=""/>
          </v:shape>
          <o:OLEObject Type="Embed" ProgID="Equation.DSMT4" ShapeID="_x0000_i1383" DrawAspect="Content" ObjectID="_1734863304" r:id="rId727"/>
        </w:object>
      </w:r>
      <w:r>
        <w:rPr>
          <w:lang w:val="en-US"/>
        </w:rPr>
        <w:t xml:space="preserve"> </w:t>
      </w:r>
      <w:r>
        <w:rPr>
          <w:rFonts w:ascii="Times New Roman" w:hAnsi="Times New Roman" w:cs="Times New Roman"/>
          <w:sz w:val="28"/>
          <w:szCs w:val="28"/>
          <w:lang w:val="en-US"/>
        </w:rPr>
        <w:t xml:space="preserve">on the boundary </w:t>
      </w:r>
      <w:r w:rsidRPr="00BF4C43">
        <w:rPr>
          <w:position w:val="-6"/>
        </w:rPr>
        <w:object w:dxaOrig="620" w:dyaOrig="300" w14:anchorId="2E232B8E">
          <v:shape id="_x0000_i1384" type="#_x0000_t75" style="width:31.2pt;height:16.8pt" o:ole="">
            <v:imagedata r:id="rId705" o:title=""/>
          </v:shape>
          <o:OLEObject Type="Embed" ProgID="Equation.DSMT4" ShapeID="_x0000_i1384" DrawAspect="Content" ObjectID="_1734863305" r:id="rId728"/>
        </w:object>
      </w:r>
    </w:p>
    <w:p w14:paraId="3110D4B1" w14:textId="77777777" w:rsidR="0013309A" w:rsidRPr="00756977" w:rsidRDefault="0013309A" w:rsidP="0013309A">
      <w:pPr>
        <w:spacing w:after="0" w:line="240" w:lineRule="auto"/>
        <w:jc w:val="both"/>
        <w:rPr>
          <w:lang w:val="en-US"/>
        </w:rPr>
      </w:pPr>
      <w:r w:rsidRPr="00227645">
        <w:rPr>
          <w:rFonts w:ascii="Times New Roman" w:hAnsi="Times New Roman" w:cs="Times New Roman"/>
          <w:sz w:val="28"/>
          <w:szCs w:val="28"/>
          <w:lang w:val="en-US"/>
        </w:rPr>
        <w:lastRenderedPageBreak/>
        <w:t xml:space="preserve">Numerical results for solid region can be analyzed </w:t>
      </w:r>
      <w:r>
        <w:rPr>
          <w:rFonts w:ascii="Times New Roman" w:hAnsi="Times New Roman" w:cs="Times New Roman"/>
          <w:sz w:val="28"/>
          <w:szCs w:val="28"/>
          <w:lang w:val="en-US"/>
        </w:rPr>
        <w:t>in</w:t>
      </w:r>
      <w:r w:rsidRPr="00227645">
        <w:rPr>
          <w:rFonts w:ascii="Times New Roman" w:hAnsi="Times New Roman" w:cs="Times New Roman"/>
          <w:sz w:val="28"/>
          <w:szCs w:val="28"/>
          <w:lang w:val="en-US"/>
        </w:rPr>
        <w:t xml:space="preserve"> similar way by using method of collocation</w:t>
      </w:r>
      <w:r>
        <w:rPr>
          <w:rFonts w:ascii="Times New Roman" w:hAnsi="Times New Roman" w:cs="Times New Roman"/>
          <w:sz w:val="28"/>
          <w:szCs w:val="28"/>
          <w:lang w:val="en-US"/>
        </w:rPr>
        <w:t xml:space="preserve">. Now let’s analyze the solution of the free boundary </w:t>
      </w:r>
      <w:r w:rsidRPr="00227645">
        <w:rPr>
          <w:position w:val="-12"/>
        </w:rPr>
        <w:object w:dxaOrig="600" w:dyaOrig="360" w14:anchorId="164AA42E">
          <v:shape id="_x0000_i1385" type="#_x0000_t75" style="width:30pt;height:18pt" o:ole="">
            <v:imagedata r:id="rId729" o:title=""/>
          </v:shape>
          <o:OLEObject Type="Embed" ProgID="Equation.DSMT4" ShapeID="_x0000_i1385" DrawAspect="Content" ObjectID="_1734863306" r:id="rId730"/>
        </w:object>
      </w:r>
      <w:r>
        <w:rPr>
          <w:lang w:val="en-US"/>
        </w:rPr>
        <w:t xml:space="preserve"> </w:t>
      </w:r>
      <w:r>
        <w:rPr>
          <w:rFonts w:ascii="Times New Roman" w:hAnsi="Times New Roman" w:cs="Times New Roman"/>
          <w:sz w:val="28"/>
          <w:szCs w:val="28"/>
          <w:lang w:val="en-US"/>
        </w:rPr>
        <w:t xml:space="preserve">Table 4 shows us to maximum error of approximation for free boundary for different value of </w:t>
      </w:r>
      <w:r w:rsidRPr="00870ABA">
        <w:rPr>
          <w:position w:val="-6"/>
        </w:rPr>
        <w:object w:dxaOrig="340" w:dyaOrig="300" w14:anchorId="48893806">
          <v:shape id="_x0000_i1386" type="#_x0000_t75" style="width:16.8pt;height:16.8pt" o:ole="">
            <v:imagedata r:id="rId731" o:title=""/>
          </v:shape>
          <o:OLEObject Type="Embed" ProgID="Equation.DSMT4" ShapeID="_x0000_i1386" DrawAspect="Content" ObjectID="_1734863307" r:id="rId732"/>
        </w:object>
      </w:r>
      <w:r>
        <w:rPr>
          <w:lang w:val="en-US"/>
        </w:rPr>
        <w:t xml:space="preserve"> </w:t>
      </w:r>
      <w:r>
        <w:rPr>
          <w:rFonts w:ascii="Times New Roman" w:hAnsi="Times New Roman" w:cs="Times New Roman"/>
          <w:sz w:val="28"/>
          <w:szCs w:val="28"/>
          <w:lang w:val="en-US"/>
        </w:rPr>
        <w:t xml:space="preserve">In Figure 7 we can see the behavior of free boundary for different variable </w:t>
      </w:r>
      <w:r w:rsidRPr="00AA52EC">
        <w:rPr>
          <w:position w:val="-6"/>
        </w:rPr>
        <w:object w:dxaOrig="620" w:dyaOrig="300" w14:anchorId="53372AAD">
          <v:shape id="_x0000_i1387" type="#_x0000_t75" style="width:31.2pt;height:16.8pt" o:ole="">
            <v:imagedata r:id="rId733" o:title=""/>
          </v:shape>
          <o:OLEObject Type="Embed" ProgID="Equation.DSMT4" ShapeID="_x0000_i1387" DrawAspect="Content" ObjectID="_1734863308" r:id="rId734"/>
        </w:object>
      </w:r>
      <w:r>
        <w:rPr>
          <w:lang w:val="en-US"/>
        </w:rPr>
        <w:t xml:space="preserve"> </w:t>
      </w:r>
      <w:r>
        <w:rPr>
          <w:rFonts w:ascii="Times New Roman" w:hAnsi="Times New Roman" w:cs="Times New Roman"/>
          <w:sz w:val="28"/>
          <w:szCs w:val="28"/>
          <w:lang w:val="en-US"/>
        </w:rPr>
        <w:t xml:space="preserve">and we make conclusion that melting process goes faster of </w:t>
      </w:r>
      <w:r w:rsidRPr="00AA52EC">
        <w:rPr>
          <w:position w:val="-6"/>
        </w:rPr>
        <w:object w:dxaOrig="840" w:dyaOrig="300" w14:anchorId="066D094A">
          <v:shape id="_x0000_i1388" type="#_x0000_t75" style="width:42pt;height:16.8pt" o:ole="">
            <v:imagedata r:id="rId735" o:title=""/>
          </v:shape>
          <o:OLEObject Type="Embed" ProgID="Equation.DSMT4" ShapeID="_x0000_i1388" DrawAspect="Content" ObjectID="_1734863309" r:id="rId736"/>
        </w:object>
      </w:r>
      <w:r>
        <w:rPr>
          <w:lang w:val="en-US"/>
        </w:rPr>
        <w:t xml:space="preserve"> </w:t>
      </w:r>
      <w:r>
        <w:rPr>
          <w:rFonts w:ascii="Times New Roman" w:hAnsi="Times New Roman" w:cs="Times New Roman"/>
          <w:sz w:val="28"/>
          <w:szCs w:val="28"/>
          <w:lang w:val="en-US"/>
        </w:rPr>
        <w:t xml:space="preserve">and slowly when </w:t>
      </w:r>
      <w:r w:rsidRPr="00AA52EC">
        <w:rPr>
          <w:position w:val="-6"/>
        </w:rPr>
        <w:object w:dxaOrig="900" w:dyaOrig="300" w14:anchorId="200A1894">
          <v:shape id="_x0000_i1389" type="#_x0000_t75" style="width:46.8pt;height:16.8pt" o:ole="">
            <v:imagedata r:id="rId737" o:title=""/>
          </v:shape>
          <o:OLEObject Type="Embed" ProgID="Equation.DSMT4" ShapeID="_x0000_i1389" DrawAspect="Content" ObjectID="_1734863310" r:id="rId738"/>
        </w:object>
      </w:r>
    </w:p>
    <w:p w14:paraId="6DBC64E3" w14:textId="77777777" w:rsidR="0013309A" w:rsidRPr="00756977" w:rsidRDefault="0013309A" w:rsidP="0013309A">
      <w:pPr>
        <w:spacing w:after="0" w:line="240" w:lineRule="auto"/>
        <w:jc w:val="both"/>
        <w:rPr>
          <w:lang w:val="en-US"/>
        </w:rPr>
      </w:pPr>
    </w:p>
    <w:p w14:paraId="6F7754F5" w14:textId="77777777" w:rsidR="0013309A" w:rsidRDefault="0013309A" w:rsidP="0013309A">
      <w:pPr>
        <w:spacing w:after="0" w:line="240" w:lineRule="auto"/>
        <w:jc w:val="center"/>
        <w:rPr>
          <w:lang w:val="en-US"/>
        </w:rPr>
      </w:pPr>
      <w:r>
        <w:rPr>
          <w:noProof/>
          <w:lang w:val="en-US"/>
        </w:rPr>
        <w:drawing>
          <wp:inline distT="0" distB="0" distL="0" distR="0" wp14:anchorId="74204D35" wp14:editId="163EDEEC">
            <wp:extent cx="5648325" cy="4794918"/>
            <wp:effectExtent l="0" t="0" r="0" b="571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5"/>
                    <pic:cNvPicPr>
                      <a:picLocks noChangeAspect="1" noChangeArrowheads="1"/>
                    </pic:cNvPicPr>
                  </pic:nvPicPr>
                  <pic:blipFill>
                    <a:blip r:embed="rId739">
                      <a:extLst>
                        <a:ext uri="{28A0092B-C50C-407E-A947-70E740481C1C}">
                          <a14:useLocalDpi xmlns:a14="http://schemas.microsoft.com/office/drawing/2010/main" val="0"/>
                        </a:ext>
                      </a:extLst>
                    </a:blip>
                    <a:srcRect/>
                    <a:stretch>
                      <a:fillRect/>
                    </a:stretch>
                  </pic:blipFill>
                  <pic:spPr bwMode="auto">
                    <a:xfrm>
                      <a:off x="0" y="0"/>
                      <a:ext cx="5650603" cy="4796852"/>
                    </a:xfrm>
                    <a:prstGeom prst="rect">
                      <a:avLst/>
                    </a:prstGeom>
                    <a:noFill/>
                    <a:ln>
                      <a:noFill/>
                    </a:ln>
                  </pic:spPr>
                </pic:pic>
              </a:graphicData>
            </a:graphic>
          </wp:inline>
        </w:drawing>
      </w:r>
    </w:p>
    <w:p w14:paraId="5003203B" w14:textId="77777777" w:rsidR="0013309A" w:rsidRDefault="0013309A" w:rsidP="0013309A">
      <w:pPr>
        <w:spacing w:after="0" w:line="240" w:lineRule="auto"/>
        <w:jc w:val="both"/>
        <w:rPr>
          <w:lang w:val="en-US"/>
        </w:rPr>
      </w:pPr>
    </w:p>
    <w:p w14:paraId="22F8608F" w14:textId="77777777" w:rsidR="0013309A" w:rsidRDefault="0013309A" w:rsidP="0013309A">
      <w:pPr>
        <w:spacing w:after="0" w:line="240" w:lineRule="auto"/>
        <w:jc w:val="center"/>
        <w:rPr>
          <w:lang w:val="en-US"/>
        </w:rPr>
      </w:pPr>
      <w:r>
        <w:rPr>
          <w:rFonts w:ascii="Times New Roman" w:hAnsi="Times New Roman" w:cs="Times New Roman"/>
          <w:b/>
          <w:bCs/>
          <w:sz w:val="28"/>
          <w:szCs w:val="28"/>
          <w:lang w:val="en-US"/>
        </w:rPr>
        <w:t xml:space="preserve">Figure 5. </w:t>
      </w:r>
      <w:r>
        <w:rPr>
          <w:rFonts w:ascii="Times New Roman" w:hAnsi="Times New Roman" w:cs="Times New Roman"/>
          <w:sz w:val="28"/>
          <w:szCs w:val="28"/>
          <w:lang w:val="en-US"/>
        </w:rPr>
        <w:t xml:space="preserve">Graph of exact and approximate temperature solution </w:t>
      </w:r>
      <w:r w:rsidRPr="00F03E98">
        <w:rPr>
          <w:position w:val="-12"/>
        </w:rPr>
        <w:object w:dxaOrig="740" w:dyaOrig="360" w14:anchorId="3E5D9E30">
          <v:shape id="_x0000_i1390" type="#_x0000_t75" style="width:37.2pt;height:18pt" o:ole="">
            <v:imagedata r:id="rId726" o:title=""/>
          </v:shape>
          <o:OLEObject Type="Embed" ProgID="Equation.DSMT4" ShapeID="_x0000_i1390" DrawAspect="Content" ObjectID="_1734863311" r:id="rId740"/>
        </w:object>
      </w:r>
    </w:p>
    <w:p w14:paraId="2D9D21B8" w14:textId="77777777" w:rsidR="0013309A" w:rsidRPr="0032676F" w:rsidRDefault="0013309A" w:rsidP="0013309A">
      <w:pPr>
        <w:spacing w:after="0" w:line="240" w:lineRule="auto"/>
        <w:jc w:val="center"/>
        <w:rPr>
          <w:lang w:val="en-US"/>
        </w:rPr>
      </w:pPr>
      <w:r>
        <w:rPr>
          <w:rFonts w:ascii="Times New Roman" w:hAnsi="Times New Roman" w:cs="Times New Roman"/>
          <w:sz w:val="28"/>
          <w:szCs w:val="28"/>
          <w:lang w:val="en-US"/>
        </w:rPr>
        <w:t xml:space="preserve">for liquid region on the boundary </w:t>
      </w:r>
      <w:r w:rsidRPr="0032676F">
        <w:rPr>
          <w:position w:val="-12"/>
        </w:rPr>
        <w:object w:dxaOrig="960" w:dyaOrig="360" w14:anchorId="288A68A9">
          <v:shape id="_x0000_i1391" type="#_x0000_t75" style="width:49.2pt;height:19.2pt" o:ole="">
            <v:imagedata r:id="rId741" o:title=""/>
          </v:shape>
          <o:OLEObject Type="Embed" ProgID="Equation.DSMT4" ShapeID="_x0000_i1391" DrawAspect="Content" ObjectID="_1734863312" r:id="rId742"/>
        </w:object>
      </w:r>
    </w:p>
    <w:p w14:paraId="00236C89" w14:textId="77777777" w:rsidR="0013309A" w:rsidRPr="00003E44" w:rsidRDefault="0013309A" w:rsidP="0013309A">
      <w:pPr>
        <w:spacing w:after="0" w:line="240" w:lineRule="auto"/>
        <w:jc w:val="both"/>
        <w:rPr>
          <w:lang w:val="en-US"/>
        </w:rPr>
      </w:pPr>
    </w:p>
    <w:tbl>
      <w:tblPr>
        <w:tblStyle w:val="ab"/>
        <w:tblW w:w="0" w:type="auto"/>
        <w:jc w:val="center"/>
        <w:tblLook w:val="04A0" w:firstRow="1" w:lastRow="0" w:firstColumn="1" w:lastColumn="0" w:noHBand="0" w:noVBand="1"/>
      </w:tblPr>
      <w:tblGrid>
        <w:gridCol w:w="704"/>
        <w:gridCol w:w="3312"/>
        <w:gridCol w:w="3961"/>
      </w:tblGrid>
      <w:tr w:rsidR="0013309A" w14:paraId="702ADEC2" w14:textId="77777777" w:rsidTr="0008213D">
        <w:trPr>
          <w:jc w:val="center"/>
        </w:trPr>
        <w:tc>
          <w:tcPr>
            <w:tcW w:w="704" w:type="dxa"/>
          </w:tcPr>
          <w:p w14:paraId="6A076B54" w14:textId="77777777" w:rsidR="0013309A" w:rsidRPr="00CC2D6B" w:rsidRDefault="0013309A" w:rsidP="0008213D">
            <w:pPr>
              <w:jc w:val="both"/>
              <w:rPr>
                <w:lang w:val="en-US"/>
              </w:rPr>
            </w:pPr>
            <w:r w:rsidRPr="00F03E98">
              <w:rPr>
                <w:position w:val="-6"/>
              </w:rPr>
              <w:object w:dxaOrig="300" w:dyaOrig="300" w14:anchorId="60DDF156">
                <v:shape id="_x0000_i1392" type="#_x0000_t75" style="width:16.8pt;height:16.8pt" o:ole="">
                  <v:imagedata r:id="rId743" o:title=""/>
                </v:shape>
                <o:OLEObject Type="Embed" ProgID="Equation.DSMT4" ShapeID="_x0000_i1392" DrawAspect="Content" ObjectID="_1734863313" r:id="rId744"/>
              </w:object>
            </w:r>
          </w:p>
        </w:tc>
        <w:tc>
          <w:tcPr>
            <w:tcW w:w="3300" w:type="dxa"/>
          </w:tcPr>
          <w:p w14:paraId="39AD7220" w14:textId="77777777" w:rsidR="0013309A" w:rsidRDefault="0013309A" w:rsidP="0008213D">
            <w:pPr>
              <w:jc w:val="both"/>
              <w:rPr>
                <w:rFonts w:ascii="Times New Roman" w:hAnsi="Times New Roman" w:cs="Times New Roman"/>
                <w:sz w:val="28"/>
                <w:szCs w:val="28"/>
                <w:lang w:val="en-US"/>
              </w:rPr>
            </w:pPr>
            <w:r w:rsidRPr="00E6466C">
              <w:rPr>
                <w:position w:val="-18"/>
              </w:rPr>
              <w:object w:dxaOrig="3080" w:dyaOrig="499" w14:anchorId="3D805732">
                <v:shape id="_x0000_i1393" type="#_x0000_t75" style="width:154.8pt;height:25.2pt" o:ole="">
                  <v:imagedata r:id="rId745" o:title=""/>
                </v:shape>
                <o:OLEObject Type="Embed" ProgID="Equation.DSMT4" ShapeID="_x0000_i1393" DrawAspect="Content" ObjectID="_1734863314" r:id="rId746"/>
              </w:object>
            </w:r>
          </w:p>
        </w:tc>
        <w:tc>
          <w:tcPr>
            <w:tcW w:w="3961" w:type="dxa"/>
          </w:tcPr>
          <w:p w14:paraId="4DFFFA1C" w14:textId="77777777" w:rsidR="0013309A" w:rsidRDefault="0013309A" w:rsidP="0008213D">
            <w:pPr>
              <w:jc w:val="both"/>
              <w:rPr>
                <w:rFonts w:ascii="Times New Roman" w:hAnsi="Times New Roman" w:cs="Times New Roman"/>
                <w:sz w:val="28"/>
                <w:szCs w:val="28"/>
                <w:lang w:val="en-US"/>
              </w:rPr>
            </w:pPr>
            <w:r w:rsidRPr="00E6466C">
              <w:rPr>
                <w:position w:val="-18"/>
              </w:rPr>
              <w:object w:dxaOrig="3760" w:dyaOrig="499" w14:anchorId="7F9DE2AA">
                <v:shape id="_x0000_i1394" type="#_x0000_t75" style="width:187.2pt;height:25.2pt" o:ole="">
                  <v:imagedata r:id="rId747" o:title=""/>
                </v:shape>
                <o:OLEObject Type="Embed" ProgID="Equation.DSMT4" ShapeID="_x0000_i1394" DrawAspect="Content" ObjectID="_1734863315" r:id="rId748"/>
              </w:object>
            </w:r>
          </w:p>
        </w:tc>
      </w:tr>
      <w:tr w:rsidR="0013309A" w14:paraId="3ECF2DD6" w14:textId="77777777" w:rsidTr="0008213D">
        <w:trPr>
          <w:jc w:val="center"/>
        </w:trPr>
        <w:tc>
          <w:tcPr>
            <w:tcW w:w="704" w:type="dxa"/>
          </w:tcPr>
          <w:p w14:paraId="37B0A978" w14:textId="77777777" w:rsidR="0013309A" w:rsidRPr="0032676F" w:rsidRDefault="0013309A" w:rsidP="0008213D">
            <w:pPr>
              <w:jc w:val="both"/>
              <w:rPr>
                <w:rFonts w:ascii="Times New Roman" w:hAnsi="Times New Roman" w:cs="Times New Roman"/>
                <w:sz w:val="28"/>
                <w:szCs w:val="28"/>
                <w:lang w:val="en-US"/>
              </w:rPr>
            </w:pPr>
            <w:r>
              <w:rPr>
                <w:rFonts w:ascii="Times New Roman" w:hAnsi="Times New Roman" w:cs="Times New Roman"/>
                <w:sz w:val="28"/>
                <w:szCs w:val="28"/>
                <w:lang w:val="en-US"/>
              </w:rPr>
              <w:t>1</w:t>
            </w:r>
          </w:p>
        </w:tc>
        <w:tc>
          <w:tcPr>
            <w:tcW w:w="3300" w:type="dxa"/>
          </w:tcPr>
          <w:p w14:paraId="0F623724" w14:textId="77777777" w:rsidR="0013309A" w:rsidRPr="000511BC" w:rsidRDefault="0013309A" w:rsidP="0008213D">
            <w:pPr>
              <w:jc w:val="center"/>
              <w:rPr>
                <w:rFonts w:ascii="Times New Roman" w:hAnsi="Times New Roman" w:cs="Times New Roman"/>
                <w:sz w:val="28"/>
                <w:szCs w:val="28"/>
                <w:lang w:val="en-US"/>
              </w:rPr>
            </w:pPr>
            <w:r>
              <w:rPr>
                <w:rFonts w:ascii="Times New Roman" w:hAnsi="Times New Roman" w:cs="Times New Roman"/>
                <w:sz w:val="28"/>
                <w:szCs w:val="28"/>
                <w:lang w:val="en-US"/>
              </w:rPr>
              <w:t>0.598</w:t>
            </w:r>
          </w:p>
        </w:tc>
        <w:tc>
          <w:tcPr>
            <w:tcW w:w="3961" w:type="dxa"/>
          </w:tcPr>
          <w:p w14:paraId="45EA0BB0" w14:textId="77777777" w:rsidR="0013309A" w:rsidRPr="002A4824" w:rsidRDefault="0013309A" w:rsidP="0008213D">
            <w:pPr>
              <w:jc w:val="center"/>
              <w:rPr>
                <w:rFonts w:ascii="Times New Roman" w:hAnsi="Times New Roman" w:cs="Times New Roman"/>
                <w:sz w:val="28"/>
                <w:szCs w:val="28"/>
                <w:lang w:val="en-US"/>
              </w:rPr>
            </w:pPr>
            <w:r>
              <w:rPr>
                <w:rFonts w:ascii="Times New Roman" w:hAnsi="Times New Roman" w:cs="Times New Roman"/>
                <w:sz w:val="28"/>
                <w:szCs w:val="28"/>
                <w:lang w:val="en-US"/>
              </w:rPr>
              <w:t>0.534</w:t>
            </w:r>
          </w:p>
        </w:tc>
      </w:tr>
      <w:tr w:rsidR="0013309A" w14:paraId="23FEE671" w14:textId="77777777" w:rsidTr="0008213D">
        <w:trPr>
          <w:jc w:val="center"/>
        </w:trPr>
        <w:tc>
          <w:tcPr>
            <w:tcW w:w="704" w:type="dxa"/>
          </w:tcPr>
          <w:p w14:paraId="2D1E4ED9" w14:textId="77777777" w:rsidR="0013309A" w:rsidRDefault="0013309A" w:rsidP="0008213D">
            <w:pPr>
              <w:jc w:val="both"/>
              <w:rPr>
                <w:rFonts w:ascii="Times New Roman" w:hAnsi="Times New Roman" w:cs="Times New Roman"/>
                <w:sz w:val="28"/>
                <w:szCs w:val="28"/>
                <w:lang w:val="en-US"/>
              </w:rPr>
            </w:pPr>
            <w:r>
              <w:rPr>
                <w:rFonts w:ascii="Times New Roman" w:hAnsi="Times New Roman" w:cs="Times New Roman"/>
                <w:sz w:val="28"/>
                <w:szCs w:val="28"/>
                <w:lang w:val="en-US"/>
              </w:rPr>
              <w:t>2</w:t>
            </w:r>
          </w:p>
        </w:tc>
        <w:tc>
          <w:tcPr>
            <w:tcW w:w="3300" w:type="dxa"/>
          </w:tcPr>
          <w:p w14:paraId="7EC3A814" w14:textId="77777777" w:rsidR="0013309A" w:rsidRDefault="0013309A" w:rsidP="0008213D">
            <w:pPr>
              <w:jc w:val="center"/>
              <w:rPr>
                <w:rFonts w:ascii="Times New Roman" w:hAnsi="Times New Roman" w:cs="Times New Roman"/>
                <w:sz w:val="28"/>
                <w:szCs w:val="28"/>
                <w:lang w:val="en-US"/>
              </w:rPr>
            </w:pPr>
            <w:r>
              <w:rPr>
                <w:rFonts w:ascii="Times New Roman" w:hAnsi="Times New Roman" w:cs="Times New Roman"/>
                <w:sz w:val="28"/>
                <w:szCs w:val="28"/>
                <w:lang w:val="en-US"/>
              </w:rPr>
              <w:t>0.296</w:t>
            </w:r>
          </w:p>
        </w:tc>
        <w:tc>
          <w:tcPr>
            <w:tcW w:w="3961" w:type="dxa"/>
          </w:tcPr>
          <w:p w14:paraId="331411E2" w14:textId="77777777" w:rsidR="0013309A" w:rsidRDefault="0013309A" w:rsidP="0008213D">
            <w:pPr>
              <w:jc w:val="center"/>
              <w:rPr>
                <w:rFonts w:ascii="Times New Roman" w:hAnsi="Times New Roman" w:cs="Times New Roman"/>
                <w:sz w:val="28"/>
                <w:szCs w:val="28"/>
                <w:lang w:val="en-US"/>
              </w:rPr>
            </w:pPr>
            <w:r>
              <w:rPr>
                <w:rFonts w:ascii="Times New Roman" w:hAnsi="Times New Roman" w:cs="Times New Roman"/>
                <w:sz w:val="28"/>
                <w:szCs w:val="28"/>
                <w:lang w:val="en-US"/>
              </w:rPr>
              <w:t>0.223</w:t>
            </w:r>
          </w:p>
        </w:tc>
      </w:tr>
      <w:tr w:rsidR="0013309A" w14:paraId="44BB01D5" w14:textId="77777777" w:rsidTr="0008213D">
        <w:trPr>
          <w:jc w:val="center"/>
        </w:trPr>
        <w:tc>
          <w:tcPr>
            <w:tcW w:w="704" w:type="dxa"/>
          </w:tcPr>
          <w:p w14:paraId="04DB40A4" w14:textId="77777777" w:rsidR="0013309A" w:rsidRDefault="0013309A" w:rsidP="0008213D">
            <w:pPr>
              <w:jc w:val="both"/>
              <w:rPr>
                <w:rFonts w:ascii="Times New Roman" w:hAnsi="Times New Roman" w:cs="Times New Roman"/>
                <w:sz w:val="28"/>
                <w:szCs w:val="28"/>
                <w:lang w:val="en-US"/>
              </w:rPr>
            </w:pPr>
            <w:r>
              <w:rPr>
                <w:rFonts w:ascii="Times New Roman" w:hAnsi="Times New Roman" w:cs="Times New Roman"/>
                <w:sz w:val="28"/>
                <w:szCs w:val="28"/>
                <w:lang w:val="en-US"/>
              </w:rPr>
              <w:t>3</w:t>
            </w:r>
          </w:p>
        </w:tc>
        <w:tc>
          <w:tcPr>
            <w:tcW w:w="3300" w:type="dxa"/>
          </w:tcPr>
          <w:p w14:paraId="6A4B80E8" w14:textId="77777777" w:rsidR="0013309A" w:rsidRDefault="0013309A" w:rsidP="0008213D">
            <w:pPr>
              <w:jc w:val="center"/>
              <w:rPr>
                <w:rFonts w:ascii="Times New Roman" w:hAnsi="Times New Roman" w:cs="Times New Roman"/>
                <w:sz w:val="28"/>
                <w:szCs w:val="28"/>
                <w:lang w:val="en-US"/>
              </w:rPr>
            </w:pPr>
            <w:r>
              <w:rPr>
                <w:rFonts w:ascii="Times New Roman" w:hAnsi="Times New Roman" w:cs="Times New Roman"/>
                <w:sz w:val="28"/>
                <w:szCs w:val="28"/>
                <w:lang w:val="en-US"/>
              </w:rPr>
              <w:t>0.218</w:t>
            </w:r>
          </w:p>
        </w:tc>
        <w:tc>
          <w:tcPr>
            <w:tcW w:w="3961" w:type="dxa"/>
          </w:tcPr>
          <w:p w14:paraId="6D9D405C" w14:textId="77777777" w:rsidR="0013309A" w:rsidRPr="002A4824" w:rsidRDefault="0013309A" w:rsidP="0008213D">
            <w:pPr>
              <w:jc w:val="center"/>
              <w:rPr>
                <w:rFonts w:ascii="Times New Roman" w:hAnsi="Times New Roman" w:cs="Times New Roman"/>
                <w:sz w:val="28"/>
                <w:szCs w:val="28"/>
                <w:lang w:val="en-US"/>
              </w:rPr>
            </w:pPr>
            <w:r>
              <w:rPr>
                <w:rFonts w:ascii="Times New Roman" w:hAnsi="Times New Roman" w:cs="Times New Roman"/>
                <w:sz w:val="28"/>
                <w:szCs w:val="28"/>
                <w:lang w:val="en-US"/>
              </w:rPr>
              <w:t>0.225</w:t>
            </w:r>
          </w:p>
        </w:tc>
      </w:tr>
      <w:tr w:rsidR="0013309A" w14:paraId="53DB5C26" w14:textId="77777777" w:rsidTr="0008213D">
        <w:trPr>
          <w:jc w:val="center"/>
        </w:trPr>
        <w:tc>
          <w:tcPr>
            <w:tcW w:w="704" w:type="dxa"/>
          </w:tcPr>
          <w:p w14:paraId="55421E52" w14:textId="77777777" w:rsidR="0013309A" w:rsidRDefault="0013309A" w:rsidP="0008213D">
            <w:pPr>
              <w:jc w:val="both"/>
              <w:rPr>
                <w:rFonts w:ascii="Times New Roman" w:hAnsi="Times New Roman" w:cs="Times New Roman"/>
                <w:sz w:val="28"/>
                <w:szCs w:val="28"/>
                <w:lang w:val="en-US"/>
              </w:rPr>
            </w:pPr>
            <w:r>
              <w:rPr>
                <w:rFonts w:ascii="Times New Roman" w:hAnsi="Times New Roman" w:cs="Times New Roman"/>
                <w:sz w:val="28"/>
                <w:szCs w:val="28"/>
                <w:lang w:val="en-US"/>
              </w:rPr>
              <w:t>4</w:t>
            </w:r>
          </w:p>
        </w:tc>
        <w:tc>
          <w:tcPr>
            <w:tcW w:w="3300" w:type="dxa"/>
          </w:tcPr>
          <w:p w14:paraId="649216BD" w14:textId="77777777" w:rsidR="0013309A" w:rsidRDefault="0013309A" w:rsidP="0008213D">
            <w:pPr>
              <w:jc w:val="center"/>
              <w:rPr>
                <w:rFonts w:ascii="Times New Roman" w:hAnsi="Times New Roman" w:cs="Times New Roman"/>
                <w:sz w:val="28"/>
                <w:szCs w:val="28"/>
                <w:lang w:val="en-US"/>
              </w:rPr>
            </w:pPr>
            <w:r>
              <w:rPr>
                <w:rFonts w:ascii="Times New Roman" w:hAnsi="Times New Roman" w:cs="Times New Roman"/>
                <w:sz w:val="28"/>
                <w:szCs w:val="28"/>
                <w:lang w:val="en-US"/>
              </w:rPr>
              <w:t>0.222</w:t>
            </w:r>
          </w:p>
        </w:tc>
        <w:tc>
          <w:tcPr>
            <w:tcW w:w="3961" w:type="dxa"/>
          </w:tcPr>
          <w:p w14:paraId="537F4087" w14:textId="77777777" w:rsidR="0013309A" w:rsidRPr="002A4824" w:rsidRDefault="0013309A" w:rsidP="0008213D">
            <w:pPr>
              <w:jc w:val="center"/>
              <w:rPr>
                <w:rFonts w:ascii="Times New Roman" w:hAnsi="Times New Roman" w:cs="Times New Roman"/>
                <w:sz w:val="28"/>
                <w:szCs w:val="28"/>
                <w:lang w:val="en-US"/>
              </w:rPr>
            </w:pPr>
            <w:r>
              <w:rPr>
                <w:rFonts w:ascii="Times New Roman" w:hAnsi="Times New Roman" w:cs="Times New Roman"/>
                <w:sz w:val="28"/>
                <w:szCs w:val="28"/>
                <w:lang w:val="en-US"/>
              </w:rPr>
              <w:t>0.227</w:t>
            </w:r>
          </w:p>
        </w:tc>
      </w:tr>
      <w:tr w:rsidR="0013309A" w14:paraId="15BD2400" w14:textId="77777777" w:rsidTr="0008213D">
        <w:trPr>
          <w:jc w:val="center"/>
        </w:trPr>
        <w:tc>
          <w:tcPr>
            <w:tcW w:w="704" w:type="dxa"/>
          </w:tcPr>
          <w:p w14:paraId="216B073B" w14:textId="77777777" w:rsidR="0013309A" w:rsidRDefault="0013309A" w:rsidP="0008213D">
            <w:pPr>
              <w:jc w:val="both"/>
              <w:rPr>
                <w:rFonts w:ascii="Times New Roman" w:hAnsi="Times New Roman" w:cs="Times New Roman"/>
                <w:sz w:val="28"/>
                <w:szCs w:val="28"/>
                <w:lang w:val="en-US"/>
              </w:rPr>
            </w:pPr>
            <w:r>
              <w:rPr>
                <w:rFonts w:ascii="Times New Roman" w:hAnsi="Times New Roman" w:cs="Times New Roman"/>
                <w:sz w:val="28"/>
                <w:szCs w:val="28"/>
                <w:lang w:val="en-US"/>
              </w:rPr>
              <w:t>5</w:t>
            </w:r>
          </w:p>
        </w:tc>
        <w:tc>
          <w:tcPr>
            <w:tcW w:w="3300" w:type="dxa"/>
          </w:tcPr>
          <w:p w14:paraId="22012BB7" w14:textId="77777777" w:rsidR="0013309A" w:rsidRDefault="0013309A" w:rsidP="0008213D">
            <w:pPr>
              <w:jc w:val="center"/>
              <w:rPr>
                <w:rFonts w:ascii="Times New Roman" w:hAnsi="Times New Roman" w:cs="Times New Roman"/>
                <w:sz w:val="28"/>
                <w:szCs w:val="28"/>
                <w:lang w:val="en-US"/>
              </w:rPr>
            </w:pPr>
            <w:r>
              <w:rPr>
                <w:rFonts w:ascii="Times New Roman" w:hAnsi="Times New Roman" w:cs="Times New Roman"/>
                <w:sz w:val="28"/>
                <w:szCs w:val="28"/>
                <w:lang w:val="en-US"/>
              </w:rPr>
              <w:t>0.223</w:t>
            </w:r>
          </w:p>
        </w:tc>
        <w:tc>
          <w:tcPr>
            <w:tcW w:w="3961" w:type="dxa"/>
          </w:tcPr>
          <w:p w14:paraId="21F6D7AF" w14:textId="77777777" w:rsidR="0013309A" w:rsidRPr="00705BFE" w:rsidRDefault="0013309A" w:rsidP="0008213D">
            <w:pPr>
              <w:jc w:val="center"/>
              <w:rPr>
                <w:rFonts w:ascii="Times New Roman" w:hAnsi="Times New Roman" w:cs="Times New Roman"/>
                <w:sz w:val="28"/>
                <w:szCs w:val="28"/>
                <w:lang w:val="en-US"/>
              </w:rPr>
            </w:pPr>
            <w:r>
              <w:rPr>
                <w:rFonts w:ascii="Times New Roman" w:hAnsi="Times New Roman" w:cs="Times New Roman"/>
                <w:sz w:val="28"/>
                <w:szCs w:val="28"/>
                <w:lang w:val="en-US"/>
              </w:rPr>
              <w:t>0.227</w:t>
            </w:r>
          </w:p>
        </w:tc>
      </w:tr>
    </w:tbl>
    <w:p w14:paraId="141ADC29" w14:textId="77777777" w:rsidR="0013309A" w:rsidRDefault="0013309A" w:rsidP="0013309A">
      <w:pPr>
        <w:spacing w:after="0" w:line="240" w:lineRule="auto"/>
        <w:jc w:val="center"/>
        <w:rPr>
          <w:rFonts w:ascii="Times New Roman" w:hAnsi="Times New Roman" w:cs="Times New Roman"/>
          <w:b/>
          <w:sz w:val="28"/>
          <w:szCs w:val="28"/>
          <w:lang w:val="en-US"/>
        </w:rPr>
      </w:pPr>
    </w:p>
    <w:p w14:paraId="657CC14C" w14:textId="77777777" w:rsidR="0013309A" w:rsidRPr="00003E44" w:rsidRDefault="0013309A" w:rsidP="0013309A">
      <w:pPr>
        <w:spacing w:after="0" w:line="240" w:lineRule="auto"/>
        <w:jc w:val="center"/>
        <w:rPr>
          <w:lang w:val="en-US"/>
        </w:rPr>
      </w:pPr>
      <w:r>
        <w:rPr>
          <w:rFonts w:ascii="Times New Roman" w:hAnsi="Times New Roman" w:cs="Times New Roman"/>
          <w:b/>
          <w:sz w:val="28"/>
          <w:szCs w:val="28"/>
          <w:lang w:val="en-US"/>
        </w:rPr>
        <w:t xml:space="preserve">Table 3. </w:t>
      </w:r>
      <w:r>
        <w:rPr>
          <w:rFonts w:ascii="Times New Roman" w:hAnsi="Times New Roman" w:cs="Times New Roman"/>
          <w:bCs/>
          <w:sz w:val="28"/>
          <w:szCs w:val="28"/>
          <w:lang w:val="en-US"/>
        </w:rPr>
        <w:t xml:space="preserve">The maximum error for heat distribution </w:t>
      </w:r>
      <w:r w:rsidRPr="00F03E98">
        <w:rPr>
          <w:position w:val="-12"/>
        </w:rPr>
        <w:object w:dxaOrig="740" w:dyaOrig="360" w14:anchorId="670D9B3A">
          <v:shape id="_x0000_i1395" type="#_x0000_t75" style="width:37.2pt;height:18pt" o:ole="">
            <v:imagedata r:id="rId707" o:title=""/>
          </v:shape>
          <o:OLEObject Type="Embed" ProgID="Equation.DSMT4" ShapeID="_x0000_i1395" DrawAspect="Content" ObjectID="_1734863316" r:id="rId749"/>
        </w:object>
      </w:r>
      <w:r>
        <w:rPr>
          <w:lang w:val="en-US"/>
        </w:rPr>
        <w:t xml:space="preserve"> </w:t>
      </w:r>
      <w:r>
        <w:rPr>
          <w:rFonts w:ascii="Times New Roman" w:hAnsi="Times New Roman" w:cs="Times New Roman"/>
          <w:sz w:val="28"/>
          <w:szCs w:val="28"/>
          <w:lang w:val="en-US"/>
        </w:rPr>
        <w:t xml:space="preserve">and </w:t>
      </w:r>
      <w:r w:rsidRPr="00F03E98">
        <w:rPr>
          <w:position w:val="-12"/>
        </w:rPr>
        <w:object w:dxaOrig="1080" w:dyaOrig="360" w14:anchorId="1008E97F">
          <v:shape id="_x0000_i1396" type="#_x0000_t75" style="width:54pt;height:18pt" o:ole="">
            <v:imagedata r:id="rId711" o:title=""/>
          </v:shape>
          <o:OLEObject Type="Embed" ProgID="Equation.DSMT4" ShapeID="_x0000_i1396" DrawAspect="Content" ObjectID="_1734863317" r:id="rId750"/>
        </w:object>
      </w:r>
    </w:p>
    <w:p w14:paraId="7E10677C" w14:textId="77777777" w:rsidR="0013309A" w:rsidRPr="007A57C1" w:rsidRDefault="0013309A" w:rsidP="0013309A">
      <w:pPr>
        <w:spacing w:after="0" w:line="240" w:lineRule="auto"/>
        <w:jc w:val="both"/>
        <w:rPr>
          <w:lang w:val="en-US"/>
        </w:rPr>
      </w:pPr>
    </w:p>
    <w:p w14:paraId="565EE8F2" w14:textId="77777777" w:rsidR="0013309A" w:rsidRDefault="0013309A" w:rsidP="0013309A">
      <w:pPr>
        <w:spacing w:line="240" w:lineRule="auto"/>
        <w:jc w:val="center"/>
      </w:pPr>
      <w:r>
        <w:rPr>
          <w:noProof/>
        </w:rPr>
        <w:lastRenderedPageBreak/>
        <w:drawing>
          <wp:inline distT="0" distB="0" distL="0" distR="0" wp14:anchorId="04FAB02C" wp14:editId="20453073">
            <wp:extent cx="4248150" cy="2466956"/>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3"/>
                    <pic:cNvPicPr>
                      <a:picLocks noChangeAspect="1" noChangeArrowheads="1"/>
                    </pic:cNvPicPr>
                  </pic:nvPicPr>
                  <pic:blipFill>
                    <a:blip r:embed="rId751">
                      <a:extLst>
                        <a:ext uri="{28A0092B-C50C-407E-A947-70E740481C1C}">
                          <a14:useLocalDpi xmlns:a14="http://schemas.microsoft.com/office/drawing/2010/main" val="0"/>
                        </a:ext>
                      </a:extLst>
                    </a:blip>
                    <a:srcRect/>
                    <a:stretch>
                      <a:fillRect/>
                    </a:stretch>
                  </pic:blipFill>
                  <pic:spPr bwMode="auto">
                    <a:xfrm>
                      <a:off x="0" y="0"/>
                      <a:ext cx="4263979" cy="2476148"/>
                    </a:xfrm>
                    <a:prstGeom prst="rect">
                      <a:avLst/>
                    </a:prstGeom>
                    <a:noFill/>
                    <a:ln>
                      <a:noFill/>
                    </a:ln>
                  </pic:spPr>
                </pic:pic>
              </a:graphicData>
            </a:graphic>
          </wp:inline>
        </w:drawing>
      </w:r>
    </w:p>
    <w:p w14:paraId="121B7125" w14:textId="77777777" w:rsidR="0013309A" w:rsidRDefault="0013309A" w:rsidP="0013309A">
      <w:pPr>
        <w:spacing w:line="240" w:lineRule="auto"/>
        <w:jc w:val="center"/>
        <w:rPr>
          <w:rFonts w:ascii="Times New Roman" w:hAnsi="Times New Roman" w:cs="Times New Roman"/>
          <w:sz w:val="28"/>
          <w:szCs w:val="28"/>
          <w:lang w:val="en-US"/>
        </w:rPr>
      </w:pPr>
      <w:r>
        <w:rPr>
          <w:rFonts w:ascii="Times New Roman" w:hAnsi="Times New Roman" w:cs="Times New Roman"/>
          <w:b/>
          <w:bCs/>
          <w:sz w:val="28"/>
          <w:szCs w:val="28"/>
          <w:lang w:val="en-US"/>
        </w:rPr>
        <w:t xml:space="preserve">Figure 6. </w:t>
      </w:r>
      <w:r>
        <w:rPr>
          <w:rFonts w:ascii="Times New Roman" w:hAnsi="Times New Roman" w:cs="Times New Roman"/>
          <w:sz w:val="28"/>
          <w:szCs w:val="28"/>
          <w:lang w:val="en-US"/>
        </w:rPr>
        <w:t>Graph of the Absolute Error</w:t>
      </w:r>
    </w:p>
    <w:p w14:paraId="41D05B21" w14:textId="77777777" w:rsidR="0013309A" w:rsidRPr="001F41FD" w:rsidRDefault="0013309A" w:rsidP="0013309A">
      <w:pPr>
        <w:spacing w:after="0" w:line="240" w:lineRule="auto"/>
        <w:rPr>
          <w:lang w:val="en-US"/>
        </w:rPr>
      </w:pPr>
    </w:p>
    <w:tbl>
      <w:tblPr>
        <w:tblStyle w:val="ab"/>
        <w:tblW w:w="0" w:type="auto"/>
        <w:jc w:val="center"/>
        <w:tblLook w:val="04A0" w:firstRow="1" w:lastRow="0" w:firstColumn="1" w:lastColumn="0" w:noHBand="0" w:noVBand="1"/>
      </w:tblPr>
      <w:tblGrid>
        <w:gridCol w:w="704"/>
        <w:gridCol w:w="3073"/>
      </w:tblGrid>
      <w:tr w:rsidR="0013309A" w14:paraId="0EC2E85B" w14:textId="77777777" w:rsidTr="0008213D">
        <w:trPr>
          <w:jc w:val="center"/>
        </w:trPr>
        <w:tc>
          <w:tcPr>
            <w:tcW w:w="704" w:type="dxa"/>
          </w:tcPr>
          <w:p w14:paraId="7144CDC9" w14:textId="77777777" w:rsidR="0013309A" w:rsidRDefault="0013309A" w:rsidP="0008213D">
            <w:pPr>
              <w:jc w:val="both"/>
              <w:rPr>
                <w:lang w:val="en-US"/>
              </w:rPr>
            </w:pPr>
            <w:r w:rsidRPr="00AA52EC">
              <w:rPr>
                <w:position w:val="-6"/>
              </w:rPr>
              <w:object w:dxaOrig="300" w:dyaOrig="300" w14:anchorId="40F2766B">
                <v:shape id="_x0000_i1397" type="#_x0000_t75" style="width:16.8pt;height:16.8pt" o:ole="">
                  <v:imagedata r:id="rId752" o:title=""/>
                </v:shape>
                <o:OLEObject Type="Embed" ProgID="Equation.DSMT4" ShapeID="_x0000_i1397" DrawAspect="Content" ObjectID="_1734863318" r:id="rId753"/>
              </w:object>
            </w:r>
          </w:p>
        </w:tc>
        <w:tc>
          <w:tcPr>
            <w:tcW w:w="2977" w:type="dxa"/>
          </w:tcPr>
          <w:p w14:paraId="77979F30" w14:textId="77777777" w:rsidR="0013309A" w:rsidRDefault="0013309A" w:rsidP="0008213D">
            <w:pPr>
              <w:jc w:val="both"/>
              <w:rPr>
                <w:lang w:val="en-US"/>
              </w:rPr>
            </w:pPr>
            <w:r w:rsidRPr="00AA52EC">
              <w:rPr>
                <w:position w:val="-16"/>
              </w:rPr>
              <w:object w:dxaOrig="2820" w:dyaOrig="420" w14:anchorId="30B5B313">
                <v:shape id="_x0000_i1398" type="#_x0000_t75" style="width:142.8pt;height:22.8pt" o:ole="">
                  <v:imagedata r:id="rId754" o:title=""/>
                </v:shape>
                <o:OLEObject Type="Embed" ProgID="Equation.DSMT4" ShapeID="_x0000_i1398" DrawAspect="Content" ObjectID="_1734863319" r:id="rId755"/>
              </w:object>
            </w:r>
          </w:p>
        </w:tc>
      </w:tr>
      <w:tr w:rsidR="0013309A" w14:paraId="13AB2B71" w14:textId="77777777" w:rsidTr="0008213D">
        <w:trPr>
          <w:jc w:val="center"/>
        </w:trPr>
        <w:tc>
          <w:tcPr>
            <w:tcW w:w="704" w:type="dxa"/>
          </w:tcPr>
          <w:p w14:paraId="66589E88" w14:textId="77777777" w:rsidR="0013309A" w:rsidRPr="00AA52EC" w:rsidRDefault="0013309A" w:rsidP="0008213D">
            <w:pPr>
              <w:jc w:val="both"/>
              <w:rPr>
                <w:rFonts w:ascii="Times New Roman" w:hAnsi="Times New Roman" w:cs="Times New Roman"/>
                <w:sz w:val="28"/>
                <w:szCs w:val="28"/>
                <w:lang w:val="en-US"/>
              </w:rPr>
            </w:pPr>
            <w:r>
              <w:rPr>
                <w:rFonts w:ascii="Times New Roman" w:hAnsi="Times New Roman" w:cs="Times New Roman"/>
                <w:sz w:val="28"/>
                <w:szCs w:val="28"/>
                <w:lang w:val="en-US"/>
              </w:rPr>
              <w:t>2</w:t>
            </w:r>
          </w:p>
        </w:tc>
        <w:tc>
          <w:tcPr>
            <w:tcW w:w="2977" w:type="dxa"/>
          </w:tcPr>
          <w:p w14:paraId="70C6BF70" w14:textId="77777777" w:rsidR="0013309A" w:rsidRPr="00AA52EC" w:rsidRDefault="0013309A" w:rsidP="0008213D">
            <w:pPr>
              <w:jc w:val="center"/>
              <w:rPr>
                <w:rFonts w:ascii="Times New Roman" w:hAnsi="Times New Roman" w:cs="Times New Roman"/>
                <w:sz w:val="28"/>
                <w:szCs w:val="28"/>
                <w:lang w:val="en-US"/>
              </w:rPr>
            </w:pPr>
            <w:r>
              <w:rPr>
                <w:rFonts w:ascii="Times New Roman" w:hAnsi="Times New Roman" w:cs="Times New Roman"/>
                <w:sz w:val="28"/>
                <w:szCs w:val="28"/>
                <w:lang w:val="en-US"/>
              </w:rPr>
              <w:t>0.012</w:t>
            </w:r>
          </w:p>
        </w:tc>
      </w:tr>
      <w:tr w:rsidR="0013309A" w14:paraId="2A37BFBB" w14:textId="77777777" w:rsidTr="0008213D">
        <w:trPr>
          <w:jc w:val="center"/>
        </w:trPr>
        <w:tc>
          <w:tcPr>
            <w:tcW w:w="704" w:type="dxa"/>
          </w:tcPr>
          <w:p w14:paraId="28AE5C5A" w14:textId="77777777" w:rsidR="0013309A" w:rsidRPr="00AA52EC" w:rsidRDefault="0013309A" w:rsidP="0008213D">
            <w:pPr>
              <w:jc w:val="both"/>
              <w:rPr>
                <w:rFonts w:ascii="Times New Roman" w:hAnsi="Times New Roman" w:cs="Times New Roman"/>
                <w:sz w:val="28"/>
                <w:szCs w:val="28"/>
                <w:lang w:val="en-US"/>
              </w:rPr>
            </w:pPr>
            <w:r>
              <w:rPr>
                <w:rFonts w:ascii="Times New Roman" w:hAnsi="Times New Roman" w:cs="Times New Roman"/>
                <w:sz w:val="28"/>
                <w:szCs w:val="28"/>
                <w:lang w:val="en-US"/>
              </w:rPr>
              <w:t>3</w:t>
            </w:r>
          </w:p>
        </w:tc>
        <w:tc>
          <w:tcPr>
            <w:tcW w:w="2977" w:type="dxa"/>
          </w:tcPr>
          <w:p w14:paraId="4419BB6B" w14:textId="77777777" w:rsidR="0013309A" w:rsidRDefault="0013309A" w:rsidP="0008213D">
            <w:pPr>
              <w:jc w:val="center"/>
              <w:rPr>
                <w:lang w:val="en-US"/>
              </w:rPr>
            </w:pPr>
            <w:r w:rsidRPr="00870E10">
              <w:rPr>
                <w:position w:val="-6"/>
              </w:rPr>
              <w:object w:dxaOrig="1340" w:dyaOrig="360" w14:anchorId="45A3AF54">
                <v:shape id="_x0000_i1399" type="#_x0000_t75" style="width:67.2pt;height:18pt" o:ole="">
                  <v:imagedata r:id="rId756" o:title=""/>
                </v:shape>
                <o:OLEObject Type="Embed" ProgID="Equation.DSMT4" ShapeID="_x0000_i1399" DrawAspect="Content" ObjectID="_1734863320" r:id="rId757"/>
              </w:object>
            </w:r>
          </w:p>
        </w:tc>
      </w:tr>
      <w:tr w:rsidR="0013309A" w14:paraId="0E91537F" w14:textId="77777777" w:rsidTr="0008213D">
        <w:trPr>
          <w:jc w:val="center"/>
        </w:trPr>
        <w:tc>
          <w:tcPr>
            <w:tcW w:w="704" w:type="dxa"/>
          </w:tcPr>
          <w:p w14:paraId="37C323D4" w14:textId="77777777" w:rsidR="0013309A" w:rsidRPr="00AA52EC" w:rsidRDefault="0013309A" w:rsidP="0008213D">
            <w:pPr>
              <w:jc w:val="both"/>
              <w:rPr>
                <w:rFonts w:ascii="Times New Roman" w:hAnsi="Times New Roman" w:cs="Times New Roman"/>
                <w:sz w:val="28"/>
                <w:szCs w:val="28"/>
                <w:lang w:val="en-US"/>
              </w:rPr>
            </w:pPr>
            <w:r>
              <w:rPr>
                <w:rFonts w:ascii="Times New Roman" w:hAnsi="Times New Roman" w:cs="Times New Roman"/>
                <w:sz w:val="28"/>
                <w:szCs w:val="28"/>
                <w:lang w:val="en-US"/>
              </w:rPr>
              <w:t>4</w:t>
            </w:r>
          </w:p>
        </w:tc>
        <w:tc>
          <w:tcPr>
            <w:tcW w:w="2977" w:type="dxa"/>
          </w:tcPr>
          <w:p w14:paraId="54424D03" w14:textId="77777777" w:rsidR="0013309A" w:rsidRDefault="0013309A" w:rsidP="0008213D">
            <w:pPr>
              <w:jc w:val="center"/>
              <w:rPr>
                <w:lang w:val="en-US"/>
              </w:rPr>
            </w:pPr>
            <w:r w:rsidRPr="00870E10">
              <w:rPr>
                <w:position w:val="-6"/>
              </w:rPr>
              <w:object w:dxaOrig="1359" w:dyaOrig="360" w14:anchorId="3389F1AC">
                <v:shape id="_x0000_i1400" type="#_x0000_t75" style="width:67.2pt;height:18pt" o:ole="">
                  <v:imagedata r:id="rId758" o:title=""/>
                </v:shape>
                <o:OLEObject Type="Embed" ProgID="Equation.DSMT4" ShapeID="_x0000_i1400" DrawAspect="Content" ObjectID="_1734863321" r:id="rId759"/>
              </w:object>
            </w:r>
          </w:p>
        </w:tc>
      </w:tr>
      <w:tr w:rsidR="0013309A" w14:paraId="3DC43E1A" w14:textId="77777777" w:rsidTr="0008213D">
        <w:trPr>
          <w:jc w:val="center"/>
        </w:trPr>
        <w:tc>
          <w:tcPr>
            <w:tcW w:w="704" w:type="dxa"/>
          </w:tcPr>
          <w:p w14:paraId="783CD5B9" w14:textId="77777777" w:rsidR="0013309A" w:rsidRPr="00AA52EC" w:rsidRDefault="0013309A" w:rsidP="0008213D">
            <w:pPr>
              <w:jc w:val="both"/>
              <w:rPr>
                <w:rFonts w:ascii="Times New Roman" w:hAnsi="Times New Roman" w:cs="Times New Roman"/>
                <w:sz w:val="28"/>
                <w:szCs w:val="28"/>
                <w:lang w:val="en-US"/>
              </w:rPr>
            </w:pPr>
            <w:r>
              <w:rPr>
                <w:rFonts w:ascii="Times New Roman" w:hAnsi="Times New Roman" w:cs="Times New Roman"/>
                <w:sz w:val="28"/>
                <w:szCs w:val="28"/>
                <w:lang w:val="en-US"/>
              </w:rPr>
              <w:t>5</w:t>
            </w:r>
          </w:p>
        </w:tc>
        <w:tc>
          <w:tcPr>
            <w:tcW w:w="2977" w:type="dxa"/>
          </w:tcPr>
          <w:p w14:paraId="50E008F3" w14:textId="77777777" w:rsidR="0013309A" w:rsidRDefault="0013309A" w:rsidP="0008213D">
            <w:pPr>
              <w:jc w:val="center"/>
              <w:rPr>
                <w:lang w:val="en-US"/>
              </w:rPr>
            </w:pPr>
            <w:r w:rsidRPr="00870E10">
              <w:rPr>
                <w:position w:val="-6"/>
              </w:rPr>
              <w:object w:dxaOrig="1359" w:dyaOrig="360" w14:anchorId="4E092A40">
                <v:shape id="_x0000_i1401" type="#_x0000_t75" style="width:67.2pt;height:18pt" o:ole="">
                  <v:imagedata r:id="rId760" o:title=""/>
                </v:shape>
                <o:OLEObject Type="Embed" ProgID="Equation.DSMT4" ShapeID="_x0000_i1401" DrawAspect="Content" ObjectID="_1734863322" r:id="rId761"/>
              </w:object>
            </w:r>
          </w:p>
        </w:tc>
      </w:tr>
      <w:tr w:rsidR="0013309A" w14:paraId="29BEB8DA" w14:textId="77777777" w:rsidTr="0008213D">
        <w:trPr>
          <w:jc w:val="center"/>
        </w:trPr>
        <w:tc>
          <w:tcPr>
            <w:tcW w:w="704" w:type="dxa"/>
          </w:tcPr>
          <w:p w14:paraId="2C8F2D89" w14:textId="77777777" w:rsidR="0013309A" w:rsidRPr="00AA52EC" w:rsidRDefault="0013309A" w:rsidP="0008213D">
            <w:pPr>
              <w:jc w:val="both"/>
              <w:rPr>
                <w:rFonts w:ascii="Times New Roman" w:hAnsi="Times New Roman" w:cs="Times New Roman"/>
                <w:sz w:val="28"/>
                <w:szCs w:val="28"/>
                <w:lang w:val="en-US"/>
              </w:rPr>
            </w:pPr>
            <w:r>
              <w:rPr>
                <w:rFonts w:ascii="Times New Roman" w:hAnsi="Times New Roman" w:cs="Times New Roman"/>
                <w:sz w:val="28"/>
                <w:szCs w:val="28"/>
                <w:lang w:val="en-US"/>
              </w:rPr>
              <w:t>6</w:t>
            </w:r>
          </w:p>
        </w:tc>
        <w:tc>
          <w:tcPr>
            <w:tcW w:w="2977" w:type="dxa"/>
          </w:tcPr>
          <w:p w14:paraId="0BD29C31" w14:textId="77777777" w:rsidR="0013309A" w:rsidRDefault="0013309A" w:rsidP="0008213D">
            <w:pPr>
              <w:jc w:val="center"/>
              <w:rPr>
                <w:lang w:val="en-US"/>
              </w:rPr>
            </w:pPr>
            <w:r w:rsidRPr="00870E10">
              <w:rPr>
                <w:position w:val="-6"/>
              </w:rPr>
              <w:object w:dxaOrig="1359" w:dyaOrig="360" w14:anchorId="50A6C020">
                <v:shape id="_x0000_i1402" type="#_x0000_t75" style="width:67.2pt;height:18pt" o:ole="">
                  <v:imagedata r:id="rId762" o:title=""/>
                </v:shape>
                <o:OLEObject Type="Embed" ProgID="Equation.DSMT4" ShapeID="_x0000_i1402" DrawAspect="Content" ObjectID="_1734863323" r:id="rId763"/>
              </w:object>
            </w:r>
          </w:p>
        </w:tc>
      </w:tr>
    </w:tbl>
    <w:p w14:paraId="14C64DC0" w14:textId="77777777" w:rsidR="0013309A" w:rsidRPr="00AA52EC" w:rsidRDefault="0013309A" w:rsidP="0013309A">
      <w:pPr>
        <w:spacing w:after="0" w:line="240" w:lineRule="auto"/>
        <w:ind w:firstLine="708"/>
        <w:jc w:val="both"/>
        <w:rPr>
          <w:lang w:val="en-US"/>
        </w:rPr>
      </w:pPr>
    </w:p>
    <w:p w14:paraId="16A18E54" w14:textId="77777777" w:rsidR="0013309A" w:rsidRDefault="0013309A" w:rsidP="0013309A">
      <w:pPr>
        <w:spacing w:after="0" w:line="240" w:lineRule="auto"/>
        <w:ind w:firstLine="708"/>
        <w:jc w:val="center"/>
        <w:rPr>
          <w:rFonts w:ascii="Times New Roman" w:hAnsi="Times New Roman" w:cs="Times New Roman"/>
          <w:bCs/>
          <w:sz w:val="28"/>
          <w:szCs w:val="28"/>
          <w:lang w:val="en-US"/>
        </w:rPr>
      </w:pPr>
      <w:r>
        <w:rPr>
          <w:rFonts w:ascii="Times New Roman" w:hAnsi="Times New Roman" w:cs="Times New Roman"/>
          <w:b/>
          <w:bCs/>
          <w:sz w:val="28"/>
          <w:szCs w:val="28"/>
          <w:lang w:val="en-US"/>
        </w:rPr>
        <w:t xml:space="preserve">Table 4. </w:t>
      </w:r>
      <w:r>
        <w:rPr>
          <w:rFonts w:ascii="Times New Roman" w:hAnsi="Times New Roman" w:cs="Times New Roman"/>
          <w:bCs/>
          <w:sz w:val="28"/>
          <w:szCs w:val="28"/>
          <w:lang w:val="en-US"/>
        </w:rPr>
        <w:t>The maximum error for free boundary</w:t>
      </w:r>
    </w:p>
    <w:p w14:paraId="4EDDDC3F" w14:textId="77777777" w:rsidR="0013309A" w:rsidRPr="00227645" w:rsidRDefault="0013309A" w:rsidP="0013309A">
      <w:pPr>
        <w:spacing w:after="0" w:line="240" w:lineRule="auto"/>
        <w:ind w:left="360"/>
        <w:rPr>
          <w:rFonts w:ascii="Times New Roman" w:hAnsi="Times New Roman" w:cs="Times New Roman"/>
          <w:sz w:val="28"/>
          <w:szCs w:val="28"/>
          <w:lang w:val="en-US"/>
        </w:rPr>
      </w:pPr>
    </w:p>
    <w:p w14:paraId="30572B6A" w14:textId="77777777" w:rsidR="0013309A" w:rsidRDefault="0013309A" w:rsidP="0013309A">
      <w:pPr>
        <w:spacing w:after="0" w:line="240" w:lineRule="auto"/>
        <w:ind w:firstLine="708"/>
        <w:jc w:val="both"/>
        <w:rPr>
          <w:rFonts w:ascii="Times New Roman" w:hAnsi="Times New Roman" w:cs="Times New Roman"/>
          <w:bCs/>
          <w:sz w:val="28"/>
          <w:szCs w:val="28"/>
          <w:lang w:val="en-US"/>
        </w:rPr>
      </w:pPr>
    </w:p>
    <w:p w14:paraId="1B2942C6" w14:textId="77777777" w:rsidR="0013309A" w:rsidRDefault="0013309A" w:rsidP="0013309A">
      <w:pPr>
        <w:spacing w:after="0" w:line="240" w:lineRule="auto"/>
        <w:ind w:firstLine="708"/>
        <w:jc w:val="center"/>
        <w:rPr>
          <w:rFonts w:ascii="Times New Roman" w:hAnsi="Times New Roman" w:cs="Times New Roman"/>
          <w:bCs/>
          <w:sz w:val="28"/>
          <w:szCs w:val="28"/>
          <w:lang w:val="en-US"/>
        </w:rPr>
      </w:pPr>
      <w:r>
        <w:rPr>
          <w:rFonts w:ascii="Times New Roman" w:hAnsi="Times New Roman" w:cs="Times New Roman"/>
          <w:bCs/>
          <w:noProof/>
          <w:sz w:val="28"/>
          <w:szCs w:val="28"/>
          <w:lang w:val="en-US"/>
        </w:rPr>
        <w:drawing>
          <wp:inline distT="0" distB="0" distL="0" distR="0" wp14:anchorId="1960628D" wp14:editId="21B18C99">
            <wp:extent cx="3544415" cy="2238375"/>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2"/>
                    <pic:cNvPicPr>
                      <a:picLocks noChangeAspect="1" noChangeArrowheads="1"/>
                    </pic:cNvPicPr>
                  </pic:nvPicPr>
                  <pic:blipFill>
                    <a:blip r:embed="rId764">
                      <a:extLst>
                        <a:ext uri="{28A0092B-C50C-407E-A947-70E740481C1C}">
                          <a14:useLocalDpi xmlns:a14="http://schemas.microsoft.com/office/drawing/2010/main" val="0"/>
                        </a:ext>
                      </a:extLst>
                    </a:blip>
                    <a:srcRect/>
                    <a:stretch>
                      <a:fillRect/>
                    </a:stretch>
                  </pic:blipFill>
                  <pic:spPr bwMode="auto">
                    <a:xfrm>
                      <a:off x="0" y="0"/>
                      <a:ext cx="3557093" cy="2246381"/>
                    </a:xfrm>
                    <a:prstGeom prst="rect">
                      <a:avLst/>
                    </a:prstGeom>
                    <a:noFill/>
                    <a:ln>
                      <a:noFill/>
                    </a:ln>
                  </pic:spPr>
                </pic:pic>
              </a:graphicData>
            </a:graphic>
          </wp:inline>
        </w:drawing>
      </w:r>
    </w:p>
    <w:p w14:paraId="18F3616D" w14:textId="77777777" w:rsidR="0013309A" w:rsidRPr="0047632C" w:rsidRDefault="0013309A" w:rsidP="0013309A">
      <w:pPr>
        <w:spacing w:after="0" w:line="240" w:lineRule="auto"/>
        <w:ind w:firstLine="708"/>
        <w:jc w:val="center"/>
        <w:rPr>
          <w:lang w:val="en-US"/>
        </w:rPr>
      </w:pPr>
      <w:r>
        <w:rPr>
          <w:rFonts w:ascii="Times New Roman" w:hAnsi="Times New Roman" w:cs="Times New Roman"/>
          <w:b/>
          <w:sz w:val="28"/>
          <w:szCs w:val="28"/>
          <w:lang w:val="en-US"/>
        </w:rPr>
        <w:t xml:space="preserve">Figure 7. </w:t>
      </w:r>
      <w:r>
        <w:rPr>
          <w:rFonts w:ascii="Times New Roman" w:hAnsi="Times New Roman" w:cs="Times New Roman"/>
          <w:bCs/>
          <w:sz w:val="28"/>
          <w:szCs w:val="28"/>
          <w:lang w:val="en-US"/>
        </w:rPr>
        <w:t xml:space="preserve">Behavior of the free boundary for different parameter of </w:t>
      </w:r>
      <w:r w:rsidRPr="00AA52EC">
        <w:rPr>
          <w:position w:val="-6"/>
        </w:rPr>
        <w:object w:dxaOrig="620" w:dyaOrig="300" w14:anchorId="28257487">
          <v:shape id="_x0000_i1403" type="#_x0000_t75" style="width:31.2pt;height:16.8pt" o:ole="">
            <v:imagedata r:id="rId733" o:title=""/>
          </v:shape>
          <o:OLEObject Type="Embed" ProgID="Equation.DSMT4" ShapeID="_x0000_i1403" DrawAspect="Content" ObjectID="_1734863324" r:id="rId765"/>
        </w:object>
      </w:r>
    </w:p>
    <w:p w14:paraId="4BED4E9D" w14:textId="77777777" w:rsidR="0013309A" w:rsidRDefault="0013309A" w:rsidP="0013309A">
      <w:pPr>
        <w:spacing w:after="0" w:line="240" w:lineRule="auto"/>
        <w:ind w:firstLine="708"/>
        <w:jc w:val="center"/>
        <w:rPr>
          <w:rFonts w:ascii="Times New Roman" w:hAnsi="Times New Roman" w:cs="Times New Roman"/>
          <w:bCs/>
          <w:sz w:val="28"/>
          <w:szCs w:val="28"/>
          <w:lang w:val="en-US"/>
        </w:rPr>
      </w:pPr>
    </w:p>
    <w:p w14:paraId="69EDC9D4" w14:textId="77777777" w:rsidR="0013309A" w:rsidRPr="00227645" w:rsidRDefault="0013309A" w:rsidP="0013309A">
      <w:pPr>
        <w:spacing w:line="240" w:lineRule="auto"/>
        <w:ind w:firstLine="708"/>
        <w:jc w:val="both"/>
        <w:rPr>
          <w:rFonts w:ascii="Times New Roman" w:hAnsi="Times New Roman" w:cs="Times New Roman"/>
          <w:b/>
          <w:bCs/>
          <w:sz w:val="28"/>
          <w:szCs w:val="28"/>
          <w:lang w:val="en-US"/>
        </w:rPr>
      </w:pPr>
      <w:r>
        <w:rPr>
          <w:rFonts w:ascii="Times New Roman" w:hAnsi="Times New Roman" w:cs="Times New Roman"/>
          <w:b/>
          <w:bCs/>
          <w:sz w:val="28"/>
          <w:szCs w:val="28"/>
          <w:lang w:val="en-US"/>
        </w:rPr>
        <w:t>Conclusion</w:t>
      </w:r>
    </w:p>
    <w:p w14:paraId="6264C053" w14:textId="77777777" w:rsidR="0013309A" w:rsidRPr="001F41FD" w:rsidRDefault="0013309A" w:rsidP="0013309A">
      <w:pPr>
        <w:spacing w:after="0" w:line="240" w:lineRule="auto"/>
        <w:ind w:firstLine="708"/>
        <w:jc w:val="both"/>
        <w:rPr>
          <w:rFonts w:ascii="Times New Roman" w:hAnsi="Times New Roman" w:cs="Times New Roman"/>
          <w:sz w:val="28"/>
          <w:szCs w:val="28"/>
          <w:lang w:val="en-US"/>
        </w:rPr>
      </w:pPr>
      <w:r w:rsidRPr="00227645">
        <w:rPr>
          <w:rFonts w:ascii="Times New Roman" w:hAnsi="Times New Roman" w:cs="Times New Roman"/>
          <w:sz w:val="28"/>
          <w:szCs w:val="28"/>
          <w:lang w:val="en-US"/>
        </w:rPr>
        <w:t xml:space="preserve">A mathematical model of describing heat distribution for generalized heat in electrical contacts on liquid and solid zone is constructed by two-phase Stefan problem. Temperature for liquid zone </w:t>
      </w:r>
      <w:r w:rsidRPr="00227645">
        <w:rPr>
          <w:position w:val="-12"/>
        </w:rPr>
        <w:object w:dxaOrig="800" w:dyaOrig="380" w14:anchorId="3FF41DE8">
          <v:shape id="_x0000_i1404" type="#_x0000_t75" style="width:40.8pt;height:19.2pt" o:ole="">
            <v:imagedata r:id="rId766" o:title=""/>
          </v:shape>
          <o:OLEObject Type="Embed" ProgID="Equation.DSMT4" ShapeID="_x0000_i1404" DrawAspect="Content" ObjectID="_1734863325" r:id="rId767"/>
        </w:object>
      </w:r>
      <w:r w:rsidRPr="00227645">
        <w:rPr>
          <w:rFonts w:ascii="Times New Roman" w:hAnsi="Times New Roman" w:cs="Times New Roman"/>
          <w:sz w:val="28"/>
          <w:szCs w:val="28"/>
          <w:lang w:val="en-US"/>
        </w:rPr>
        <w:t xml:space="preserve"> and for solid zone </w:t>
      </w:r>
      <w:r w:rsidRPr="00227645">
        <w:rPr>
          <w:position w:val="-12"/>
        </w:rPr>
        <w:object w:dxaOrig="820" w:dyaOrig="380" w14:anchorId="132C3655">
          <v:shape id="_x0000_i1405" type="#_x0000_t75" style="width:40.8pt;height:19.2pt" o:ole="">
            <v:imagedata r:id="rId768" o:title=""/>
          </v:shape>
          <o:OLEObject Type="Embed" ProgID="Equation.DSMT4" ShapeID="_x0000_i1405" DrawAspect="Content" ObjectID="_1734863326" r:id="rId769"/>
        </w:object>
      </w:r>
      <w:r w:rsidRPr="00227645">
        <w:rPr>
          <w:rFonts w:ascii="Times New Roman" w:hAnsi="Times New Roman" w:cs="Times New Roman"/>
          <w:sz w:val="28"/>
          <w:szCs w:val="28"/>
          <w:lang w:val="en-US"/>
        </w:rPr>
        <w:t xml:space="preserve"> which given in the form</w:t>
      </w:r>
      <w:r>
        <w:rPr>
          <w:rFonts w:ascii="Times New Roman" w:hAnsi="Times New Roman" w:cs="Times New Roman"/>
          <w:sz w:val="28"/>
          <w:szCs w:val="28"/>
          <w:lang w:val="en-US"/>
        </w:rPr>
        <w:t xml:space="preserve"> </w:t>
      </w:r>
      <w:r w:rsidRPr="00227645">
        <w:rPr>
          <w:rFonts w:ascii="Times New Roman" w:hAnsi="Times New Roman" w:cs="Times New Roman"/>
          <w:sz w:val="28"/>
          <w:szCs w:val="28"/>
          <w:lang w:val="en-US"/>
        </w:rPr>
        <w:t xml:space="preserve">summation two special functions as Laguerre polynomial and confluent </w:t>
      </w:r>
      <w:r w:rsidRPr="00227645">
        <w:rPr>
          <w:rFonts w:ascii="Times New Roman" w:hAnsi="Times New Roman" w:cs="Times New Roman"/>
          <w:sz w:val="28"/>
          <w:szCs w:val="28"/>
          <w:lang w:val="en-US"/>
        </w:rPr>
        <w:lastRenderedPageBreak/>
        <w:t>hyper</w:t>
      </w:r>
      <w:r>
        <w:rPr>
          <w:rFonts w:ascii="Times New Roman" w:hAnsi="Times New Roman" w:cs="Times New Roman"/>
          <w:sz w:val="28"/>
          <w:szCs w:val="28"/>
          <w:lang w:val="en-US"/>
        </w:rPr>
        <w:t>geomet</w:t>
      </w:r>
      <w:r w:rsidRPr="00227645">
        <w:rPr>
          <w:rFonts w:ascii="Times New Roman" w:hAnsi="Times New Roman" w:cs="Times New Roman"/>
          <w:sz w:val="28"/>
          <w:szCs w:val="28"/>
          <w:lang w:val="en-US"/>
        </w:rPr>
        <w:t xml:space="preserve">ric function are determined and their coefficients </w:t>
      </w:r>
      <w:r w:rsidRPr="00227645">
        <w:rPr>
          <w:position w:val="-12"/>
        </w:rPr>
        <w:object w:dxaOrig="1080" w:dyaOrig="380" w14:anchorId="222D27AF">
          <v:shape id="_x0000_i1406" type="#_x0000_t75" style="width:54pt;height:19.2pt" o:ole="">
            <v:imagedata r:id="rId770" o:title=""/>
          </v:shape>
          <o:OLEObject Type="Embed" ProgID="Equation.DSMT4" ShapeID="_x0000_i1406" DrawAspect="Content" ObjectID="_1734863327" r:id="rId771"/>
        </w:object>
      </w:r>
      <w:r w:rsidRPr="00227645">
        <w:rPr>
          <w:rFonts w:ascii="Times New Roman" w:hAnsi="Times New Roman" w:cs="Times New Roman"/>
          <w:sz w:val="28"/>
          <w:szCs w:val="28"/>
          <w:lang w:val="en-US"/>
        </w:rPr>
        <w:t xml:space="preserve"> and </w:t>
      </w:r>
      <w:r w:rsidRPr="00227645">
        <w:rPr>
          <w:position w:val="-12"/>
        </w:rPr>
        <w:object w:dxaOrig="360" w:dyaOrig="380" w14:anchorId="39581F05">
          <v:shape id="_x0000_i1407" type="#_x0000_t75" style="width:18pt;height:19.2pt" o:ole="">
            <v:imagedata r:id="rId772" o:title=""/>
          </v:shape>
          <o:OLEObject Type="Embed" ProgID="Equation.DSMT4" ShapeID="_x0000_i1407" DrawAspect="Content" ObjectID="_1734863328" r:id="rId773"/>
        </w:object>
      </w:r>
      <w:r w:rsidRPr="00227645">
        <w:rPr>
          <w:rFonts w:ascii="Times New Roman" w:hAnsi="Times New Roman" w:cs="Times New Roman"/>
          <w:sz w:val="28"/>
          <w:szCs w:val="28"/>
          <w:lang w:val="en-US"/>
        </w:rPr>
        <w:t xml:space="preserve"> are founded from equations (2</w:t>
      </w:r>
      <w:r>
        <w:rPr>
          <w:rFonts w:ascii="Times New Roman" w:hAnsi="Times New Roman" w:cs="Times New Roman"/>
          <w:sz w:val="28"/>
          <w:szCs w:val="28"/>
          <w:lang w:val="en-US"/>
        </w:rPr>
        <w:t>.2.12</w:t>
      </w:r>
      <w:r w:rsidRPr="00227645">
        <w:rPr>
          <w:rFonts w:ascii="Times New Roman" w:hAnsi="Times New Roman" w:cs="Times New Roman"/>
          <w:sz w:val="28"/>
          <w:szCs w:val="28"/>
          <w:lang w:val="en-US"/>
        </w:rPr>
        <w:t>) and (</w:t>
      </w:r>
      <w:r>
        <w:rPr>
          <w:rFonts w:ascii="Times New Roman" w:hAnsi="Times New Roman" w:cs="Times New Roman"/>
          <w:sz w:val="28"/>
          <w:szCs w:val="28"/>
          <w:lang w:val="en-US"/>
        </w:rPr>
        <w:t>2.2.1</w:t>
      </w:r>
      <w:r w:rsidRPr="00227645">
        <w:rPr>
          <w:rFonts w:ascii="Times New Roman" w:hAnsi="Times New Roman" w:cs="Times New Roman"/>
          <w:sz w:val="28"/>
          <w:szCs w:val="28"/>
          <w:lang w:val="en-US"/>
        </w:rPr>
        <w:t>8)-(</w:t>
      </w:r>
      <w:r>
        <w:rPr>
          <w:rFonts w:ascii="Times New Roman" w:hAnsi="Times New Roman" w:cs="Times New Roman"/>
          <w:sz w:val="28"/>
          <w:szCs w:val="28"/>
          <w:lang w:val="en-US"/>
        </w:rPr>
        <w:t>2.2.2</w:t>
      </w:r>
      <w:r w:rsidRPr="00227645">
        <w:rPr>
          <w:rFonts w:ascii="Times New Roman" w:hAnsi="Times New Roman" w:cs="Times New Roman"/>
          <w:sz w:val="28"/>
          <w:szCs w:val="28"/>
          <w:lang w:val="en-US"/>
        </w:rPr>
        <w:t>0) and free boundary on melting isotherm is described in recurrent formula (</w:t>
      </w:r>
      <w:r>
        <w:rPr>
          <w:rFonts w:ascii="Times New Roman" w:hAnsi="Times New Roman" w:cs="Times New Roman"/>
          <w:sz w:val="28"/>
          <w:szCs w:val="28"/>
          <w:lang w:val="en-US"/>
        </w:rPr>
        <w:t>2.2.21</w:t>
      </w:r>
      <w:r w:rsidRPr="00227645">
        <w:rPr>
          <w:rFonts w:ascii="Times New Roman" w:hAnsi="Times New Roman" w:cs="Times New Roman"/>
          <w:sz w:val="28"/>
          <w:szCs w:val="28"/>
          <w:lang w:val="en-US"/>
        </w:rPr>
        <w:t>). The convergence of series is proved.</w:t>
      </w:r>
    </w:p>
    <w:p w14:paraId="4E332916" w14:textId="77777777" w:rsidR="0013309A" w:rsidRPr="00003E44" w:rsidRDefault="0013309A" w:rsidP="0013309A">
      <w:pPr>
        <w:spacing w:after="0" w:line="240" w:lineRule="auto"/>
        <w:jc w:val="both"/>
        <w:rPr>
          <w:rFonts w:ascii="Times New Roman" w:hAnsi="Times New Roman" w:cs="Times New Roman"/>
          <w:bCs/>
          <w:sz w:val="28"/>
          <w:szCs w:val="28"/>
          <w:lang w:val="en-US"/>
        </w:rPr>
      </w:pPr>
    </w:p>
    <w:p w14:paraId="1BBC1147" w14:textId="77777777" w:rsidR="0013309A" w:rsidRPr="007B4E5D" w:rsidRDefault="0013309A" w:rsidP="0013309A">
      <w:pPr>
        <w:spacing w:line="240" w:lineRule="auto"/>
        <w:ind w:firstLine="708"/>
        <w:jc w:val="both"/>
        <w:rPr>
          <w:rFonts w:ascii="Times New Roman" w:hAnsi="Times New Roman" w:cs="Times New Roman"/>
          <w:b/>
          <w:sz w:val="28"/>
          <w:szCs w:val="28"/>
          <w:lang w:val="en-US"/>
        </w:rPr>
      </w:pPr>
      <w:r w:rsidRPr="007B4E5D">
        <w:rPr>
          <w:rFonts w:ascii="Times New Roman" w:hAnsi="Times New Roman" w:cs="Times New Roman"/>
          <w:b/>
          <w:sz w:val="28"/>
          <w:szCs w:val="28"/>
          <w:lang w:val="en-US"/>
        </w:rPr>
        <w:t xml:space="preserve">2.3 Two phase spherical Stefan inverse problem solution with linear combination of radial heat polynomials and integral error functions in electrical contact process  </w:t>
      </w:r>
    </w:p>
    <w:p w14:paraId="18EF93EE" w14:textId="77777777" w:rsidR="0013309A" w:rsidRPr="007B4E5D" w:rsidRDefault="0013309A" w:rsidP="0013309A">
      <w:pPr>
        <w:spacing w:after="0" w:line="240" w:lineRule="auto"/>
        <w:ind w:firstLine="708"/>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In this research the inverse Stefan problem in spherical model where heat flux has to be determined is considered. This work is continuing of our research in electrical engineering that when heat flux passes through one material to the another material at the point where they contact heat distribution process takes the place. At free boundary </w:t>
      </w:r>
      <w:r w:rsidRPr="007B4E5D">
        <w:rPr>
          <w:rFonts w:ascii="Times New Roman" w:hAnsi="Times New Roman" w:cs="Times New Roman"/>
          <w:position w:val="-10"/>
          <w:sz w:val="28"/>
          <w:szCs w:val="28"/>
        </w:rPr>
        <w:object w:dxaOrig="480" w:dyaOrig="320" w14:anchorId="04AAD05F">
          <v:shape id="_x0000_i1408" type="#_x0000_t75" style="width:24pt;height:16.8pt" o:ole="">
            <v:imagedata r:id="rId774" o:title=""/>
          </v:shape>
          <o:OLEObject Type="Embed" ProgID="Equation.DSMT4" ShapeID="_x0000_i1408" DrawAspect="Content" ObjectID="_1734863329" r:id="rId775"/>
        </w:object>
      </w:r>
      <w:r w:rsidRPr="007B4E5D">
        <w:rPr>
          <w:rFonts w:ascii="Times New Roman" w:hAnsi="Times New Roman" w:cs="Times New Roman"/>
          <w:sz w:val="28"/>
          <w:szCs w:val="28"/>
          <w:lang w:val="en-US"/>
        </w:rPr>
        <w:t xml:space="preserve">contact spot starts to boiling and at </w:t>
      </w:r>
      <w:r w:rsidRPr="007B4E5D">
        <w:rPr>
          <w:rFonts w:ascii="Times New Roman" w:hAnsi="Times New Roman" w:cs="Times New Roman"/>
          <w:position w:val="-10"/>
          <w:sz w:val="28"/>
          <w:szCs w:val="28"/>
        </w:rPr>
        <w:object w:dxaOrig="480" w:dyaOrig="320" w14:anchorId="28087FEA">
          <v:shape id="_x0000_i1409" type="#_x0000_t75" style="width:24pt;height:16.8pt" o:ole="">
            <v:imagedata r:id="rId776" o:title=""/>
          </v:shape>
          <o:OLEObject Type="Embed" ProgID="Equation.DSMT4" ShapeID="_x0000_i1409" DrawAspect="Content" ObjectID="_1734863330" r:id="rId777"/>
        </w:object>
      </w:r>
      <w:r w:rsidRPr="007B4E5D">
        <w:rPr>
          <w:rFonts w:ascii="Times New Roman" w:hAnsi="Times New Roman" w:cs="Times New Roman"/>
          <w:sz w:val="28"/>
          <w:szCs w:val="28"/>
          <w:lang w:val="en-US"/>
        </w:rPr>
        <w:t xml:space="preserve"> stars to melting and there appear two phase: liquid phase and solid phase. Our aim to calculate temperature in liquid and solid phase, then find heat flux entering into contact spot. The exact solution of problem represented in linear combination of series for radial heat polynomials and integral error functions. The recurrent formulas for determine unknown coefficients are represented. The effectiveness of method is checked by test problem and approximate problem in which exact solution and approximate solution of heat flux is compared. The coefficients of heat at liquid and solid phases and heat flux are found. The heat flux equation is checked by testing problem by using Mathcad program.</w:t>
      </w:r>
    </w:p>
    <w:p w14:paraId="3A0AE1B6" w14:textId="77777777" w:rsidR="0013309A" w:rsidRPr="007B4E5D" w:rsidRDefault="0013309A" w:rsidP="0013309A">
      <w:pPr>
        <w:spacing w:after="0" w:line="240" w:lineRule="auto"/>
        <w:ind w:firstLine="708"/>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Heat flux entering in electrical contact materials from electrical arc distributes radially and axially. Spherical model is most convenient, introduced by Holm R. [15], in the problem of heat distribution in electrical materials. In this problem generalized heat equation can be used. The generalized heat equation of the form </w:t>
      </w:r>
    </w:p>
    <w:p w14:paraId="4E81CB33" w14:textId="77777777" w:rsidR="0013309A" w:rsidRPr="007B4E5D" w:rsidRDefault="0013309A" w:rsidP="0013309A">
      <w:pPr>
        <w:spacing w:after="0" w:line="240" w:lineRule="auto"/>
        <w:jc w:val="both"/>
        <w:rPr>
          <w:rFonts w:ascii="Times New Roman" w:hAnsi="Times New Roman" w:cs="Times New Roman"/>
          <w:sz w:val="28"/>
          <w:szCs w:val="28"/>
          <w:lang w:val="en-US"/>
        </w:rPr>
      </w:pPr>
    </w:p>
    <w:p w14:paraId="645D3353" w14:textId="77777777" w:rsidR="0013309A" w:rsidRPr="007B4E5D" w:rsidRDefault="0013309A" w:rsidP="0013309A">
      <w:pPr>
        <w:spacing w:after="0" w:line="240" w:lineRule="auto"/>
        <w:jc w:val="center"/>
        <w:rPr>
          <w:rFonts w:ascii="Times New Roman" w:hAnsi="Times New Roman" w:cs="Times New Roman"/>
          <w:sz w:val="28"/>
          <w:szCs w:val="28"/>
          <w:lang w:val="en-US"/>
        </w:rPr>
      </w:pPr>
      <w:r w:rsidRPr="007B4E5D">
        <w:rPr>
          <w:rFonts w:ascii="Times New Roman" w:hAnsi="Times New Roman" w:cs="Times New Roman"/>
          <w:position w:val="-32"/>
          <w:sz w:val="28"/>
          <w:szCs w:val="28"/>
          <w:lang w:val="en-US"/>
        </w:rPr>
        <w:object w:dxaOrig="2540" w:dyaOrig="780" w14:anchorId="691FFEB6">
          <v:shape id="_x0000_i1410" type="#_x0000_t75" style="width:130.8pt;height:40.8pt" o:ole="">
            <v:imagedata r:id="rId778" o:title=""/>
          </v:shape>
          <o:OLEObject Type="Embed" ProgID="Equation.DSMT4" ShapeID="_x0000_i1410" DrawAspect="Content" ObjectID="_1734863331" r:id="rId779"/>
        </w:object>
      </w:r>
    </w:p>
    <w:p w14:paraId="6686E226" w14:textId="77777777" w:rsidR="0013309A" w:rsidRPr="007B4E5D" w:rsidRDefault="0013309A" w:rsidP="0013309A">
      <w:pPr>
        <w:spacing w:after="0" w:line="240" w:lineRule="auto"/>
        <w:jc w:val="center"/>
        <w:rPr>
          <w:rFonts w:ascii="Times New Roman" w:hAnsi="Times New Roman" w:cs="Times New Roman"/>
          <w:sz w:val="28"/>
          <w:szCs w:val="28"/>
          <w:lang w:val="en-US"/>
        </w:rPr>
      </w:pPr>
    </w:p>
    <w:p w14:paraId="5F9EB454" w14:textId="77777777" w:rsidR="0013309A" w:rsidRPr="007B4E5D" w:rsidRDefault="0013309A" w:rsidP="0013309A">
      <w:pPr>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have the fundamental solution with delta-function containing initial condition by using Laplace transform can be represented as</w:t>
      </w:r>
    </w:p>
    <w:p w14:paraId="6678E343" w14:textId="77777777" w:rsidR="0013309A" w:rsidRPr="007B4E5D" w:rsidRDefault="0013309A" w:rsidP="0013309A">
      <w:pPr>
        <w:spacing w:after="0" w:line="240" w:lineRule="auto"/>
        <w:jc w:val="both"/>
        <w:rPr>
          <w:rFonts w:ascii="Times New Roman" w:hAnsi="Times New Roman" w:cs="Times New Roman"/>
          <w:sz w:val="28"/>
          <w:szCs w:val="28"/>
          <w:lang w:val="en-US"/>
        </w:rPr>
      </w:pPr>
    </w:p>
    <w:p w14:paraId="46B37EFF" w14:textId="77777777" w:rsidR="0013309A" w:rsidRPr="007B4E5D" w:rsidRDefault="0013309A" w:rsidP="0013309A">
      <w:pPr>
        <w:spacing w:after="0" w:line="240" w:lineRule="auto"/>
        <w:jc w:val="center"/>
        <w:rPr>
          <w:rFonts w:ascii="Times New Roman" w:hAnsi="Times New Roman" w:cs="Times New Roman"/>
          <w:sz w:val="28"/>
          <w:szCs w:val="28"/>
          <w:lang w:val="en-US"/>
        </w:rPr>
      </w:pPr>
      <w:r w:rsidRPr="007B4E5D">
        <w:rPr>
          <w:rFonts w:ascii="Times New Roman" w:hAnsi="Times New Roman" w:cs="Times New Roman"/>
          <w:position w:val="-32"/>
          <w:sz w:val="28"/>
          <w:szCs w:val="28"/>
          <w:lang w:val="en-US"/>
        </w:rPr>
        <w:object w:dxaOrig="3879" w:dyaOrig="820" w14:anchorId="0B7B69A2">
          <v:shape id="_x0000_i1411" type="#_x0000_t75" style="width:192pt;height:40.8pt" o:ole="">
            <v:imagedata r:id="rId780" o:title=""/>
          </v:shape>
          <o:OLEObject Type="Embed" ProgID="Equation.DSMT4" ShapeID="_x0000_i1411" DrawAspect="Content" ObjectID="_1734863332" r:id="rId781"/>
        </w:object>
      </w:r>
    </w:p>
    <w:p w14:paraId="6F1BC790" w14:textId="77777777" w:rsidR="0013309A" w:rsidRPr="007B4E5D" w:rsidRDefault="0013309A" w:rsidP="0013309A">
      <w:pPr>
        <w:spacing w:after="0" w:line="240" w:lineRule="auto"/>
        <w:jc w:val="center"/>
        <w:rPr>
          <w:rFonts w:ascii="Times New Roman" w:hAnsi="Times New Roman" w:cs="Times New Roman"/>
          <w:sz w:val="28"/>
          <w:szCs w:val="28"/>
          <w:lang w:val="en-US"/>
        </w:rPr>
      </w:pPr>
    </w:p>
    <w:p w14:paraId="17C3D1BB" w14:textId="77777777" w:rsidR="0013309A" w:rsidRPr="007B4E5D" w:rsidRDefault="0013309A" w:rsidP="0013309A">
      <w:pPr>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where</w:t>
      </w:r>
    </w:p>
    <w:p w14:paraId="4E51B47F" w14:textId="77777777" w:rsidR="0013309A" w:rsidRPr="007B4E5D" w:rsidRDefault="0013309A" w:rsidP="0013309A">
      <w:pPr>
        <w:spacing w:after="0" w:line="240" w:lineRule="auto"/>
        <w:jc w:val="center"/>
        <w:rPr>
          <w:rFonts w:ascii="Times New Roman" w:hAnsi="Times New Roman" w:cs="Times New Roman"/>
          <w:sz w:val="28"/>
          <w:szCs w:val="28"/>
          <w:lang w:val="en-US"/>
        </w:rPr>
      </w:pPr>
      <w:r w:rsidRPr="007B4E5D">
        <w:rPr>
          <w:rFonts w:ascii="Times New Roman" w:hAnsi="Times New Roman" w:cs="Times New Roman"/>
          <w:position w:val="-26"/>
          <w:sz w:val="28"/>
          <w:szCs w:val="28"/>
          <w:lang w:val="en-US"/>
        </w:rPr>
        <w:object w:dxaOrig="3220" w:dyaOrig="700" w14:anchorId="18901357">
          <v:shape id="_x0000_i1412" type="#_x0000_t75" style="width:162pt;height:34.8pt" o:ole="">
            <v:imagedata r:id="rId782" o:title=""/>
          </v:shape>
          <o:OLEObject Type="Embed" ProgID="Equation.DSMT4" ShapeID="_x0000_i1412" DrawAspect="Content" ObjectID="_1734863333" r:id="rId783"/>
        </w:object>
      </w:r>
      <w:r w:rsidRPr="007B4E5D">
        <w:rPr>
          <w:rFonts w:ascii="Times New Roman" w:hAnsi="Times New Roman" w:cs="Times New Roman"/>
          <w:sz w:val="28"/>
          <w:szCs w:val="28"/>
          <w:lang w:val="en-US"/>
        </w:rPr>
        <w:t>.</w:t>
      </w:r>
    </w:p>
    <w:p w14:paraId="2F864381" w14:textId="77777777" w:rsidR="0013309A" w:rsidRPr="007B4E5D" w:rsidRDefault="0013309A" w:rsidP="0013309A">
      <w:pPr>
        <w:spacing w:after="0" w:line="240" w:lineRule="auto"/>
        <w:jc w:val="center"/>
        <w:rPr>
          <w:rFonts w:ascii="Times New Roman" w:hAnsi="Times New Roman" w:cs="Times New Roman"/>
          <w:sz w:val="28"/>
          <w:szCs w:val="28"/>
          <w:lang w:val="en-US"/>
        </w:rPr>
      </w:pPr>
    </w:p>
    <w:p w14:paraId="4CD87DC2" w14:textId="77777777" w:rsidR="0013309A" w:rsidRPr="007B4E5D" w:rsidRDefault="0013309A" w:rsidP="0013309A">
      <w:pPr>
        <w:tabs>
          <w:tab w:val="left" w:pos="6362"/>
        </w:tabs>
        <w:spacing w:after="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         </w:t>
      </w:r>
      <w:r w:rsidRPr="007B4E5D">
        <w:rPr>
          <w:rFonts w:ascii="Times New Roman" w:hAnsi="Times New Roman" w:cs="Times New Roman"/>
          <w:sz w:val="28"/>
          <w:szCs w:val="28"/>
          <w:lang w:val="en-US"/>
        </w:rPr>
        <w:t>We can consider the heat potentials related to this solution in form [29]</w:t>
      </w:r>
    </w:p>
    <w:p w14:paraId="285D69C6" w14:textId="77777777" w:rsidR="0013309A" w:rsidRPr="007B4E5D" w:rsidRDefault="0013309A" w:rsidP="0013309A">
      <w:pPr>
        <w:tabs>
          <w:tab w:val="left" w:pos="6362"/>
        </w:tabs>
        <w:spacing w:after="0" w:line="240" w:lineRule="auto"/>
        <w:jc w:val="both"/>
        <w:rPr>
          <w:rFonts w:ascii="Times New Roman" w:hAnsi="Times New Roman" w:cs="Times New Roman"/>
          <w:sz w:val="28"/>
          <w:szCs w:val="28"/>
          <w:lang w:val="en-US"/>
        </w:rPr>
      </w:pPr>
    </w:p>
    <w:p w14:paraId="22AF92CB" w14:textId="77777777" w:rsidR="0013309A" w:rsidRPr="007B4E5D" w:rsidRDefault="0013309A" w:rsidP="0013309A">
      <w:pPr>
        <w:spacing w:after="0" w:line="240" w:lineRule="auto"/>
        <w:jc w:val="center"/>
        <w:rPr>
          <w:rFonts w:ascii="Times New Roman" w:hAnsi="Times New Roman" w:cs="Times New Roman"/>
          <w:sz w:val="28"/>
          <w:szCs w:val="28"/>
          <w:lang w:val="en-US"/>
        </w:rPr>
      </w:pPr>
      <w:r w:rsidRPr="007B4E5D">
        <w:rPr>
          <w:rFonts w:ascii="Times New Roman" w:hAnsi="Times New Roman" w:cs="Times New Roman"/>
          <w:position w:val="-34"/>
          <w:sz w:val="28"/>
          <w:szCs w:val="28"/>
          <w:lang w:val="en-US"/>
        </w:rPr>
        <w:object w:dxaOrig="4640" w:dyaOrig="820" w14:anchorId="6A42BFE1">
          <v:shape id="_x0000_i1413" type="#_x0000_t75" style="width:232.8pt;height:43.2pt" o:ole="">
            <v:imagedata r:id="rId784" o:title=""/>
          </v:shape>
          <o:OLEObject Type="Embed" ProgID="Equation.DSMT4" ShapeID="_x0000_i1413" DrawAspect="Content" ObjectID="_1734863334" r:id="rId785"/>
        </w:object>
      </w:r>
    </w:p>
    <w:p w14:paraId="449F429F" w14:textId="77777777" w:rsidR="0013309A" w:rsidRPr="007B4E5D" w:rsidRDefault="0013309A" w:rsidP="0013309A">
      <w:pPr>
        <w:spacing w:after="0" w:line="240" w:lineRule="auto"/>
        <w:jc w:val="center"/>
        <w:rPr>
          <w:rFonts w:ascii="Times New Roman" w:hAnsi="Times New Roman" w:cs="Times New Roman"/>
          <w:sz w:val="28"/>
          <w:szCs w:val="28"/>
          <w:lang w:val="en-US"/>
        </w:rPr>
      </w:pPr>
    </w:p>
    <w:p w14:paraId="2CCBB58A" w14:textId="77777777" w:rsidR="0013309A" w:rsidRPr="007B4E5D" w:rsidRDefault="0013309A" w:rsidP="0013309A">
      <w:pPr>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and by using integration by parts method we have the following explicit formula of heat polynomials</w:t>
      </w:r>
    </w:p>
    <w:p w14:paraId="1E003891" w14:textId="77777777" w:rsidR="0013309A" w:rsidRPr="007B4E5D" w:rsidRDefault="0013309A" w:rsidP="0013309A">
      <w:pPr>
        <w:spacing w:after="0" w:line="240" w:lineRule="auto"/>
        <w:jc w:val="both"/>
        <w:rPr>
          <w:rFonts w:ascii="Times New Roman" w:hAnsi="Times New Roman" w:cs="Times New Roman"/>
          <w:sz w:val="28"/>
          <w:szCs w:val="28"/>
          <w:lang w:val="en-US"/>
        </w:rPr>
      </w:pPr>
    </w:p>
    <w:p w14:paraId="0986C674" w14:textId="77777777" w:rsidR="0013309A" w:rsidRPr="007B4E5D" w:rsidRDefault="0013309A" w:rsidP="0013309A">
      <w:pPr>
        <w:spacing w:after="0" w:line="240" w:lineRule="auto"/>
        <w:jc w:val="center"/>
        <w:rPr>
          <w:rFonts w:ascii="Times New Roman" w:hAnsi="Times New Roman" w:cs="Times New Roman"/>
          <w:sz w:val="28"/>
          <w:szCs w:val="28"/>
          <w:lang w:val="en-US"/>
        </w:rPr>
      </w:pPr>
      <w:r w:rsidRPr="007B4E5D">
        <w:rPr>
          <w:rFonts w:ascii="Times New Roman" w:hAnsi="Times New Roman" w:cs="Times New Roman"/>
          <w:position w:val="-32"/>
          <w:sz w:val="28"/>
          <w:szCs w:val="28"/>
          <w:lang w:val="en-US"/>
        </w:rPr>
        <w:object w:dxaOrig="4800" w:dyaOrig="780" w14:anchorId="1DC7FB53">
          <v:shape id="_x0000_i1414" type="#_x0000_t75" style="width:240pt;height:40.8pt" o:ole="">
            <v:imagedata r:id="rId786" o:title=""/>
          </v:shape>
          <o:OLEObject Type="Embed" ProgID="Equation.DSMT4" ShapeID="_x0000_i1414" DrawAspect="Content" ObjectID="_1734863335" r:id="rId787"/>
        </w:object>
      </w:r>
    </w:p>
    <w:p w14:paraId="12781753" w14:textId="77777777" w:rsidR="0013309A" w:rsidRPr="007B4E5D" w:rsidRDefault="0013309A" w:rsidP="0013309A">
      <w:pPr>
        <w:spacing w:after="0" w:line="240" w:lineRule="auto"/>
        <w:jc w:val="center"/>
        <w:rPr>
          <w:rFonts w:ascii="Times New Roman" w:hAnsi="Times New Roman" w:cs="Times New Roman"/>
          <w:sz w:val="28"/>
          <w:szCs w:val="28"/>
          <w:lang w:val="en-US"/>
        </w:rPr>
      </w:pPr>
    </w:p>
    <w:p w14:paraId="2423940F" w14:textId="77777777" w:rsidR="0013309A" w:rsidRPr="007B4E5D" w:rsidRDefault="0013309A" w:rsidP="0013309A">
      <w:pPr>
        <w:spacing w:after="0" w:line="240" w:lineRule="auto"/>
        <w:ind w:firstLine="708"/>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For applications it is convenient to multiply both sides of this equation by </w:t>
      </w:r>
      <w:r w:rsidRPr="007B4E5D">
        <w:rPr>
          <w:rFonts w:ascii="Times New Roman" w:hAnsi="Times New Roman" w:cs="Times New Roman"/>
          <w:position w:val="-32"/>
          <w:sz w:val="28"/>
          <w:szCs w:val="28"/>
          <w:lang w:val="en-US"/>
        </w:rPr>
        <w:object w:dxaOrig="1440" w:dyaOrig="760" w14:anchorId="1C0157CD">
          <v:shape id="_x0000_i1415" type="#_x0000_t75" style="width:73.2pt;height:37.2pt" o:ole="">
            <v:imagedata r:id="rId788" o:title=""/>
          </v:shape>
          <o:OLEObject Type="Embed" ProgID="Equation.DSMT4" ShapeID="_x0000_i1415" DrawAspect="Content" ObjectID="_1734863336" r:id="rId789"/>
        </w:object>
      </w:r>
      <w:r w:rsidRPr="007B4E5D">
        <w:rPr>
          <w:rFonts w:ascii="Times New Roman" w:hAnsi="Times New Roman" w:cs="Times New Roman"/>
          <w:sz w:val="28"/>
          <w:szCs w:val="28"/>
          <w:lang w:val="en-US"/>
        </w:rPr>
        <w:t xml:space="preserve"> and we get the following solution</w:t>
      </w:r>
    </w:p>
    <w:p w14:paraId="03F3D32D" w14:textId="77777777" w:rsidR="0013309A" w:rsidRPr="007B4E5D" w:rsidRDefault="0013309A" w:rsidP="0013309A">
      <w:pPr>
        <w:spacing w:after="0" w:line="240" w:lineRule="auto"/>
        <w:jc w:val="center"/>
        <w:rPr>
          <w:rFonts w:ascii="Times New Roman" w:hAnsi="Times New Roman" w:cs="Times New Roman"/>
          <w:sz w:val="28"/>
          <w:szCs w:val="28"/>
          <w:lang w:val="en-US"/>
        </w:rPr>
      </w:pPr>
      <w:r w:rsidRPr="007B4E5D">
        <w:rPr>
          <w:rFonts w:ascii="Times New Roman" w:hAnsi="Times New Roman" w:cs="Times New Roman"/>
          <w:position w:val="-32"/>
          <w:sz w:val="28"/>
          <w:szCs w:val="28"/>
          <w:lang w:val="en-US"/>
        </w:rPr>
        <w:object w:dxaOrig="4800" w:dyaOrig="780" w14:anchorId="7A92133C">
          <v:shape id="_x0000_i1416" type="#_x0000_t75" style="width:240pt;height:40.8pt" o:ole="">
            <v:imagedata r:id="rId790" o:title=""/>
          </v:shape>
          <o:OLEObject Type="Embed" ProgID="Equation.DSMT4" ShapeID="_x0000_i1416" DrawAspect="Content" ObjectID="_1734863337" r:id="rId791"/>
        </w:object>
      </w:r>
    </w:p>
    <w:p w14:paraId="3BF92304" w14:textId="77777777" w:rsidR="0013309A" w:rsidRPr="007B4E5D" w:rsidRDefault="0013309A" w:rsidP="0013309A">
      <w:pPr>
        <w:spacing w:after="0" w:line="240" w:lineRule="auto"/>
        <w:jc w:val="center"/>
        <w:rPr>
          <w:rFonts w:ascii="Times New Roman" w:hAnsi="Times New Roman" w:cs="Times New Roman"/>
          <w:sz w:val="28"/>
          <w:szCs w:val="28"/>
          <w:lang w:val="en-US"/>
        </w:rPr>
      </w:pPr>
    </w:p>
    <w:p w14:paraId="5FC116BC" w14:textId="77777777" w:rsidR="0013309A" w:rsidRPr="007B4E5D" w:rsidRDefault="0013309A" w:rsidP="0013309A">
      <w:pPr>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which satisfy the generalized heat equation. </w:t>
      </w:r>
    </w:p>
    <w:p w14:paraId="0D9212AD" w14:textId="77777777" w:rsidR="0013309A" w:rsidRDefault="0013309A" w:rsidP="0013309A">
      <w:pPr>
        <w:spacing w:after="0" w:line="240" w:lineRule="auto"/>
        <w:ind w:firstLine="708"/>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In this research we consider </w:t>
      </w:r>
      <w:r w:rsidRPr="007B4E5D">
        <w:rPr>
          <w:rFonts w:ascii="Times New Roman" w:hAnsi="Times New Roman" w:cs="Times New Roman"/>
          <w:position w:val="-6"/>
          <w:sz w:val="28"/>
          <w:szCs w:val="28"/>
          <w:lang w:val="en-US"/>
        </w:rPr>
        <w:object w:dxaOrig="620" w:dyaOrig="300" w14:anchorId="50F8D4BD">
          <v:shape id="_x0000_i1417" type="#_x0000_t75" style="width:31.2pt;height:16.8pt" o:ole="">
            <v:imagedata r:id="rId792" o:title=""/>
          </v:shape>
          <o:OLEObject Type="Embed" ProgID="Equation.DSMT4" ShapeID="_x0000_i1417" DrawAspect="Content" ObjectID="_1734863338" r:id="rId793"/>
        </w:object>
      </w:r>
      <w:r w:rsidRPr="007B4E5D">
        <w:rPr>
          <w:rFonts w:ascii="Times New Roman" w:hAnsi="Times New Roman" w:cs="Times New Roman"/>
          <w:sz w:val="28"/>
          <w:szCs w:val="28"/>
          <w:lang w:val="en-US"/>
        </w:rPr>
        <w:t xml:space="preserve"> which allow to transform to generalized heat equation to spherical heat equation [30]. </w:t>
      </w:r>
    </w:p>
    <w:p w14:paraId="37E32B4C" w14:textId="77777777" w:rsidR="0013309A" w:rsidRDefault="0013309A" w:rsidP="0013309A">
      <w:pPr>
        <w:spacing w:after="0" w:line="240" w:lineRule="auto"/>
        <w:ind w:firstLine="708"/>
        <w:jc w:val="both"/>
        <w:rPr>
          <w:rFonts w:ascii="Times New Roman" w:hAnsi="Times New Roman" w:cs="Times New Roman"/>
          <w:sz w:val="28"/>
          <w:szCs w:val="28"/>
          <w:lang w:val="en-US"/>
        </w:rPr>
      </w:pPr>
    </w:p>
    <w:p w14:paraId="2100E225" w14:textId="77777777" w:rsidR="0013309A" w:rsidRPr="007B4E5D" w:rsidRDefault="0013309A" w:rsidP="0013309A">
      <w:pPr>
        <w:spacing w:line="240" w:lineRule="auto"/>
        <w:ind w:firstLine="708"/>
        <w:jc w:val="both"/>
        <w:rPr>
          <w:rFonts w:ascii="Times New Roman" w:hAnsi="Times New Roman" w:cs="Times New Roman"/>
          <w:b/>
          <w:sz w:val="28"/>
          <w:szCs w:val="28"/>
          <w:lang w:val="en-US"/>
        </w:rPr>
      </w:pPr>
      <w:r w:rsidRPr="007B4E5D">
        <w:rPr>
          <w:rFonts w:ascii="Times New Roman" w:hAnsi="Times New Roman" w:cs="Times New Roman"/>
          <w:b/>
          <w:sz w:val="28"/>
          <w:szCs w:val="28"/>
          <w:lang w:val="en-US"/>
        </w:rPr>
        <w:t>Problem formulation</w:t>
      </w:r>
    </w:p>
    <w:p w14:paraId="39F06F9F" w14:textId="77777777" w:rsidR="0013309A" w:rsidRDefault="0013309A" w:rsidP="0013309A">
      <w:pPr>
        <w:spacing w:after="0" w:line="240" w:lineRule="auto"/>
        <w:ind w:firstLine="708"/>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Let us consider the liquid phase described in domain </w:t>
      </w:r>
      <w:r w:rsidRPr="007B4E5D">
        <w:rPr>
          <w:rFonts w:ascii="Times New Roman" w:hAnsi="Times New Roman" w:cs="Times New Roman"/>
          <w:position w:val="-12"/>
          <w:sz w:val="28"/>
          <w:szCs w:val="28"/>
          <w:lang w:val="en-US"/>
        </w:rPr>
        <w:object w:dxaOrig="2360" w:dyaOrig="360" w14:anchorId="75063EE2">
          <v:shape id="_x0000_i1418" type="#_x0000_t75" style="width:118.8pt;height:16.8pt" o:ole="">
            <v:imagedata r:id="rId794" o:title=""/>
          </v:shape>
          <o:OLEObject Type="Embed" ProgID="Equation.DSMT4" ShapeID="_x0000_i1418" DrawAspect="Content" ObjectID="_1734863339" r:id="rId795"/>
        </w:object>
      </w:r>
      <w:r w:rsidRPr="007B4E5D">
        <w:rPr>
          <w:rFonts w:ascii="Times New Roman" w:hAnsi="Times New Roman" w:cs="Times New Roman"/>
          <w:sz w:val="28"/>
          <w:szCs w:val="28"/>
          <w:lang w:val="en-US"/>
        </w:rPr>
        <w:t xml:space="preserve">and solid phase in </w:t>
      </w:r>
      <w:r w:rsidRPr="007B4E5D">
        <w:rPr>
          <w:rFonts w:ascii="Times New Roman" w:hAnsi="Times New Roman" w:cs="Times New Roman"/>
          <w:position w:val="-12"/>
          <w:sz w:val="28"/>
          <w:szCs w:val="28"/>
          <w:lang w:val="en-US"/>
        </w:rPr>
        <w:object w:dxaOrig="2100" w:dyaOrig="360" w14:anchorId="0BA75758">
          <v:shape id="_x0000_i1419" type="#_x0000_t75" style="width:102pt;height:16.8pt" o:ole="">
            <v:imagedata r:id="rId796" o:title=""/>
          </v:shape>
          <o:OLEObject Type="Embed" ProgID="Equation.DSMT4" ShapeID="_x0000_i1419" DrawAspect="Content" ObjectID="_1734863340" r:id="rId797"/>
        </w:object>
      </w:r>
      <w:r w:rsidRPr="007B4E5D">
        <w:rPr>
          <w:rFonts w:ascii="Times New Roman" w:hAnsi="Times New Roman" w:cs="Times New Roman"/>
          <w:sz w:val="28"/>
          <w:szCs w:val="28"/>
          <w:lang w:val="en-US"/>
        </w:rPr>
        <w:t xml:space="preserve"> with spherical heat equations</w:t>
      </w:r>
    </w:p>
    <w:p w14:paraId="57F6F9DB" w14:textId="77777777" w:rsidR="0013309A" w:rsidRPr="007B4E5D" w:rsidRDefault="0013309A" w:rsidP="0013309A">
      <w:pPr>
        <w:spacing w:after="0" w:line="240" w:lineRule="auto"/>
        <w:ind w:firstLine="708"/>
        <w:jc w:val="both"/>
        <w:rPr>
          <w:rFonts w:ascii="Times New Roman" w:hAnsi="Times New Roman" w:cs="Times New Roman"/>
          <w:sz w:val="28"/>
          <w:szCs w:val="28"/>
          <w:lang w:val="en-US"/>
        </w:rPr>
      </w:pPr>
    </w:p>
    <w:p w14:paraId="38DC3142" w14:textId="77777777" w:rsidR="0013309A" w:rsidRDefault="0013309A" w:rsidP="0013309A">
      <w:pPr>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32"/>
          <w:sz w:val="28"/>
          <w:szCs w:val="28"/>
          <w:lang w:val="en-US"/>
        </w:rPr>
        <w:object w:dxaOrig="3560" w:dyaOrig="780" w14:anchorId="2DCE8C88">
          <v:shape id="_x0000_i1420" type="#_x0000_t75" style="width:180pt;height:43.2pt" o:ole="">
            <v:imagedata r:id="rId798" o:title=""/>
          </v:shape>
          <o:OLEObject Type="Embed" ProgID="Equation.DSMT4" ShapeID="_x0000_i1420" DrawAspect="Content" ObjectID="_1734863341" r:id="rId799"/>
        </w:objec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2.3.1)</w:t>
      </w:r>
    </w:p>
    <w:p w14:paraId="725A7DA0" w14:textId="77777777" w:rsidR="0013309A" w:rsidRPr="007B4E5D" w:rsidRDefault="0013309A" w:rsidP="0013309A">
      <w:pPr>
        <w:spacing w:after="0" w:line="240" w:lineRule="auto"/>
        <w:jc w:val="right"/>
        <w:rPr>
          <w:rFonts w:ascii="Times New Roman" w:hAnsi="Times New Roman" w:cs="Times New Roman"/>
          <w:sz w:val="28"/>
          <w:szCs w:val="28"/>
          <w:lang w:val="en-US"/>
        </w:rPr>
      </w:pPr>
    </w:p>
    <w:p w14:paraId="14925C5D" w14:textId="77777777" w:rsidR="0013309A" w:rsidRDefault="0013309A" w:rsidP="0013309A">
      <w:pPr>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and each phase has initial condition as follows</w:t>
      </w:r>
    </w:p>
    <w:p w14:paraId="4DEE0B5D" w14:textId="77777777" w:rsidR="0013309A" w:rsidRPr="007B4E5D" w:rsidRDefault="0013309A" w:rsidP="0013309A">
      <w:pPr>
        <w:spacing w:after="0" w:line="240" w:lineRule="auto"/>
        <w:jc w:val="both"/>
        <w:rPr>
          <w:rFonts w:ascii="Times New Roman" w:hAnsi="Times New Roman" w:cs="Times New Roman"/>
          <w:sz w:val="28"/>
          <w:szCs w:val="28"/>
          <w:lang w:val="en-US"/>
        </w:rPr>
      </w:pPr>
    </w:p>
    <w:p w14:paraId="4036D5BD" w14:textId="77777777" w:rsidR="0013309A" w:rsidRDefault="0013309A" w:rsidP="0013309A">
      <w:pPr>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12"/>
          <w:sz w:val="28"/>
          <w:szCs w:val="28"/>
        </w:rPr>
        <w:object w:dxaOrig="3660" w:dyaOrig="380" w14:anchorId="67F214C5">
          <v:shape id="_x0000_i1421" type="#_x0000_t75" style="width:184.8pt;height:18pt" o:ole="">
            <v:imagedata r:id="rId800" o:title=""/>
          </v:shape>
          <o:OLEObject Type="Embed" ProgID="Equation.DSMT4" ShapeID="_x0000_i1421" DrawAspect="Content" ObjectID="_1734863342" r:id="rId801"/>
        </w:objec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2.3.2)</w:t>
      </w:r>
    </w:p>
    <w:p w14:paraId="12B27D2B" w14:textId="77777777" w:rsidR="0013309A" w:rsidRPr="007B4E5D" w:rsidRDefault="0013309A" w:rsidP="0013309A">
      <w:pPr>
        <w:spacing w:after="0" w:line="240" w:lineRule="auto"/>
        <w:jc w:val="right"/>
        <w:rPr>
          <w:rFonts w:ascii="Times New Roman" w:hAnsi="Times New Roman" w:cs="Times New Roman"/>
          <w:sz w:val="28"/>
          <w:szCs w:val="28"/>
          <w:lang w:val="en-US"/>
        </w:rPr>
      </w:pPr>
    </w:p>
    <w:p w14:paraId="6478955D" w14:textId="77777777" w:rsidR="0013309A" w:rsidRDefault="0013309A" w:rsidP="0013309A">
      <w:pPr>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12"/>
          <w:sz w:val="28"/>
          <w:szCs w:val="28"/>
          <w:lang w:val="en-US"/>
        </w:rPr>
        <w:object w:dxaOrig="2980" w:dyaOrig="380" w14:anchorId="4D13C1D3">
          <v:shape id="_x0000_i1422" type="#_x0000_t75" style="width:150pt;height:18pt" o:ole="">
            <v:imagedata r:id="rId802" o:title=""/>
          </v:shape>
          <o:OLEObject Type="Embed" ProgID="Equation.DSMT4" ShapeID="_x0000_i1422" DrawAspect="Content" ObjectID="_1734863343" r:id="rId803"/>
        </w:objec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2.3.3)</w:t>
      </w:r>
    </w:p>
    <w:p w14:paraId="0106FA37" w14:textId="77777777" w:rsidR="0013309A" w:rsidRPr="007B4E5D" w:rsidRDefault="0013309A" w:rsidP="0013309A">
      <w:pPr>
        <w:spacing w:after="0" w:line="240" w:lineRule="auto"/>
        <w:jc w:val="right"/>
        <w:rPr>
          <w:rFonts w:ascii="Times New Roman" w:hAnsi="Times New Roman" w:cs="Times New Roman"/>
          <w:sz w:val="28"/>
          <w:szCs w:val="28"/>
          <w:lang w:val="en-US"/>
        </w:rPr>
      </w:pPr>
    </w:p>
    <w:p w14:paraId="03B9B2E7" w14:textId="77777777" w:rsidR="0013309A" w:rsidRPr="007B4E5D" w:rsidRDefault="0013309A" w:rsidP="0013309A">
      <w:pPr>
        <w:spacing w:after="0" w:line="240" w:lineRule="auto"/>
        <w:ind w:firstLine="708"/>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Heat flux entering </w:t>
      </w:r>
      <w:r w:rsidRPr="007B4E5D">
        <w:rPr>
          <w:rFonts w:ascii="Times New Roman" w:hAnsi="Times New Roman" w:cs="Times New Roman"/>
          <w:position w:val="-12"/>
          <w:sz w:val="28"/>
          <w:szCs w:val="28"/>
          <w:lang w:val="en-US"/>
        </w:rPr>
        <w:object w:dxaOrig="540" w:dyaOrig="360" w14:anchorId="09FFA9F3">
          <v:shape id="_x0000_i1423" type="#_x0000_t75" style="width:25.2pt;height:16.8pt" o:ole="">
            <v:imagedata r:id="rId804" o:title=""/>
          </v:shape>
          <o:OLEObject Type="Embed" ProgID="Equation.DSMT4" ShapeID="_x0000_i1423" DrawAspect="Content" ObjectID="_1734863344" r:id="rId805"/>
        </w:object>
      </w:r>
      <w:r w:rsidRPr="007B4E5D">
        <w:rPr>
          <w:rFonts w:ascii="Times New Roman" w:hAnsi="Times New Roman" w:cs="Times New Roman"/>
          <w:sz w:val="28"/>
          <w:szCs w:val="28"/>
          <w:lang w:val="en-US"/>
        </w:rPr>
        <w:t xml:space="preserve"> into spherical domain from electrical arc with radius </w:t>
      </w:r>
      <w:r w:rsidRPr="007B4E5D">
        <w:rPr>
          <w:rFonts w:ascii="Times New Roman" w:hAnsi="Times New Roman" w:cs="Times New Roman"/>
          <w:position w:val="-12"/>
          <w:sz w:val="28"/>
          <w:szCs w:val="28"/>
          <w:lang w:val="en-US"/>
        </w:rPr>
        <w:object w:dxaOrig="220" w:dyaOrig="380" w14:anchorId="30279124">
          <v:shape id="_x0000_i1424" type="#_x0000_t75" style="width:13.2pt;height:18pt" o:ole="">
            <v:imagedata r:id="rId806" o:title=""/>
          </v:shape>
          <o:OLEObject Type="Embed" ProgID="Equation.DSMT4" ShapeID="_x0000_i1424" DrawAspect="Content" ObjectID="_1734863345" r:id="rId807"/>
        </w:object>
      </w:r>
      <w:r w:rsidRPr="007B4E5D">
        <w:rPr>
          <w:rFonts w:ascii="Times New Roman" w:hAnsi="Times New Roman" w:cs="Times New Roman"/>
          <w:sz w:val="28"/>
          <w:szCs w:val="28"/>
          <w:lang w:val="en-US"/>
        </w:rPr>
        <w:t xml:space="preserve"> in process </w:t>
      </w:r>
      <w:r>
        <w:rPr>
          <w:rFonts w:ascii="Times New Roman" w:hAnsi="Times New Roman" w:cs="Times New Roman"/>
          <w:sz w:val="28"/>
          <w:szCs w:val="28"/>
          <w:lang w:val="en-US"/>
        </w:rPr>
        <w:t>o</w:t>
      </w:r>
      <w:r w:rsidRPr="007B4E5D">
        <w:rPr>
          <w:rFonts w:ascii="Times New Roman" w:hAnsi="Times New Roman" w:cs="Times New Roman"/>
          <w:sz w:val="28"/>
          <w:szCs w:val="28"/>
          <w:lang w:val="en-US"/>
        </w:rPr>
        <w:t>f heat transfer within electrical contact materials can be determined from condition</w:t>
      </w:r>
    </w:p>
    <w:p w14:paraId="0610EDC3" w14:textId="77777777" w:rsidR="0013309A" w:rsidRPr="007B4E5D" w:rsidRDefault="0013309A" w:rsidP="0013309A">
      <w:pPr>
        <w:spacing w:line="240" w:lineRule="auto"/>
        <w:jc w:val="right"/>
        <w:rPr>
          <w:rFonts w:ascii="Times New Roman" w:hAnsi="Times New Roman" w:cs="Times New Roman"/>
          <w:sz w:val="28"/>
          <w:szCs w:val="28"/>
          <w:lang w:val="en-US"/>
        </w:rPr>
      </w:pPr>
      <w:r w:rsidRPr="007B4E5D">
        <w:rPr>
          <w:rFonts w:ascii="Times New Roman" w:hAnsi="Times New Roman" w:cs="Times New Roman"/>
          <w:position w:val="-36"/>
          <w:sz w:val="28"/>
          <w:szCs w:val="28"/>
          <w:lang w:val="en-US"/>
        </w:rPr>
        <w:object w:dxaOrig="2180" w:dyaOrig="820" w14:anchorId="78F7DEF4">
          <v:shape id="_x0000_i1425" type="#_x0000_t75" style="width:108pt;height:43.2pt" o:ole="">
            <v:imagedata r:id="rId808" o:title=""/>
          </v:shape>
          <o:OLEObject Type="Embed" ProgID="Equation.DSMT4" ShapeID="_x0000_i1425" DrawAspect="Content" ObjectID="_1734863346" r:id="rId809"/>
        </w:objec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2.3.4)</w:t>
      </w:r>
    </w:p>
    <w:p w14:paraId="527E0666" w14:textId="77777777" w:rsidR="0013309A" w:rsidRDefault="0013309A" w:rsidP="0013309A">
      <w:pPr>
        <w:spacing w:after="0" w:line="240" w:lineRule="auto"/>
        <w:ind w:firstLine="708"/>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Temperatures in liquid and solid phase at free boundary </w:t>
      </w:r>
      <w:r w:rsidRPr="007B4E5D">
        <w:rPr>
          <w:rFonts w:ascii="Times New Roman" w:hAnsi="Times New Roman" w:cs="Times New Roman"/>
          <w:position w:val="-10"/>
          <w:sz w:val="28"/>
          <w:szCs w:val="28"/>
          <w:lang w:val="en-US"/>
        </w:rPr>
        <w:object w:dxaOrig="480" w:dyaOrig="320" w14:anchorId="58311E6A">
          <v:shape id="_x0000_i1426" type="#_x0000_t75" style="width:22.8pt;height:16.8pt" o:ole="">
            <v:imagedata r:id="rId810" o:title=""/>
          </v:shape>
          <o:OLEObject Type="Embed" ProgID="Equation.DSMT4" ShapeID="_x0000_i1426" DrawAspect="Content" ObjectID="_1734863347" r:id="rId811"/>
        </w:object>
      </w:r>
      <w:r w:rsidRPr="007B4E5D">
        <w:rPr>
          <w:rFonts w:ascii="Times New Roman" w:hAnsi="Times New Roman" w:cs="Times New Roman"/>
          <w:sz w:val="28"/>
          <w:szCs w:val="28"/>
          <w:lang w:val="en-US"/>
        </w:rPr>
        <w:t xml:space="preserve"> is equal to melting temperature</w:t>
      </w:r>
    </w:p>
    <w:p w14:paraId="47C8463B" w14:textId="77777777" w:rsidR="0013309A" w:rsidRPr="007B4E5D" w:rsidRDefault="0013309A" w:rsidP="0013309A">
      <w:pPr>
        <w:spacing w:after="0" w:line="240" w:lineRule="auto"/>
        <w:ind w:firstLine="708"/>
        <w:jc w:val="both"/>
        <w:rPr>
          <w:rFonts w:ascii="Times New Roman" w:hAnsi="Times New Roman" w:cs="Times New Roman"/>
          <w:sz w:val="28"/>
          <w:szCs w:val="28"/>
          <w:lang w:val="en-US"/>
        </w:rPr>
      </w:pPr>
    </w:p>
    <w:p w14:paraId="693B1F45" w14:textId="77777777" w:rsidR="0013309A" w:rsidRDefault="0013309A" w:rsidP="0013309A">
      <w:pPr>
        <w:spacing w:after="0" w:line="240" w:lineRule="auto"/>
        <w:jc w:val="right"/>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 </w:t>
      </w:r>
      <w:r w:rsidRPr="007B4E5D">
        <w:rPr>
          <w:rFonts w:ascii="Times New Roman" w:hAnsi="Times New Roman" w:cs="Times New Roman"/>
          <w:position w:val="-12"/>
          <w:sz w:val="28"/>
          <w:szCs w:val="28"/>
          <w:lang w:val="en-US"/>
        </w:rPr>
        <w:object w:dxaOrig="2620" w:dyaOrig="380" w14:anchorId="6F68B860">
          <v:shape id="_x0000_i1427" type="#_x0000_t75" style="width:132pt;height:18pt" o:ole="">
            <v:imagedata r:id="rId812" o:title=""/>
          </v:shape>
          <o:OLEObject Type="Embed" ProgID="Equation.DSMT4" ShapeID="_x0000_i1427" DrawAspect="Content" ObjectID="_1734863348" r:id="rId813"/>
        </w:objec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 xml:space="preserve">    </w:t>
      </w:r>
      <w:r>
        <w:rPr>
          <w:rFonts w:ascii="Times New Roman" w:hAnsi="Times New Roman" w:cs="Times New Roman"/>
          <w:sz w:val="28"/>
          <w:szCs w:val="28"/>
          <w:lang w:val="en-US"/>
        </w:rPr>
        <w:t xml:space="preserve">       </w:t>
      </w:r>
      <w:r w:rsidRPr="007B4E5D">
        <w:rPr>
          <w:rFonts w:ascii="Times New Roman" w:hAnsi="Times New Roman" w:cs="Times New Roman"/>
          <w:sz w:val="28"/>
          <w:szCs w:val="28"/>
          <w:lang w:val="en-US"/>
        </w:rPr>
        <w:t>(2.3.5)</w:t>
      </w:r>
    </w:p>
    <w:p w14:paraId="1C2B921B" w14:textId="77777777" w:rsidR="0013309A" w:rsidRDefault="0013309A" w:rsidP="0013309A">
      <w:pPr>
        <w:spacing w:after="0" w:line="240" w:lineRule="auto"/>
        <w:jc w:val="both"/>
        <w:rPr>
          <w:rFonts w:ascii="Times New Roman" w:hAnsi="Times New Roman" w:cs="Times New Roman"/>
          <w:sz w:val="28"/>
          <w:szCs w:val="28"/>
          <w:lang w:val="en-US"/>
        </w:rPr>
      </w:pPr>
    </w:p>
    <w:p w14:paraId="4E90C8D6" w14:textId="77777777" w:rsidR="0013309A" w:rsidRDefault="0013309A" w:rsidP="0013309A">
      <w:pPr>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Motion of the free boundary can be calculated at Stefan’s condition </w:t>
      </w:r>
    </w:p>
    <w:p w14:paraId="237587F8" w14:textId="77777777" w:rsidR="0013309A" w:rsidRPr="007B4E5D" w:rsidRDefault="0013309A" w:rsidP="0013309A">
      <w:pPr>
        <w:spacing w:after="0" w:line="240" w:lineRule="auto"/>
        <w:jc w:val="both"/>
        <w:rPr>
          <w:rFonts w:ascii="Times New Roman" w:hAnsi="Times New Roman" w:cs="Times New Roman"/>
          <w:sz w:val="28"/>
          <w:szCs w:val="28"/>
          <w:lang w:val="en-US"/>
        </w:rPr>
      </w:pPr>
    </w:p>
    <w:p w14:paraId="6EEE00D8" w14:textId="77777777" w:rsidR="0013309A" w:rsidRDefault="0013309A" w:rsidP="0013309A">
      <w:pPr>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36"/>
          <w:sz w:val="28"/>
          <w:szCs w:val="28"/>
          <w:lang w:val="en-US"/>
        </w:rPr>
        <w:object w:dxaOrig="4040" w:dyaOrig="820" w14:anchorId="1F761BFC">
          <v:shape id="_x0000_i1428" type="#_x0000_t75" style="width:199.2pt;height:43.2pt" o:ole="">
            <v:imagedata r:id="rId814" o:title=""/>
          </v:shape>
          <o:OLEObject Type="Embed" ProgID="Equation.DSMT4" ShapeID="_x0000_i1428" DrawAspect="Content" ObjectID="_1734863349" r:id="rId815"/>
        </w:objec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Pr>
          <w:rFonts w:ascii="Times New Roman" w:hAnsi="Times New Roman" w:cs="Times New Roman"/>
          <w:sz w:val="28"/>
          <w:szCs w:val="28"/>
          <w:lang w:val="en-US"/>
        </w:rPr>
        <w:t xml:space="preserve">         </w:t>
      </w:r>
      <w:r w:rsidRPr="007B4E5D">
        <w:rPr>
          <w:rFonts w:ascii="Times New Roman" w:hAnsi="Times New Roman" w:cs="Times New Roman"/>
          <w:sz w:val="28"/>
          <w:szCs w:val="28"/>
          <w:lang w:val="en-US"/>
        </w:rPr>
        <w:t>(2.3.6)</w:t>
      </w:r>
    </w:p>
    <w:p w14:paraId="3BA350CF" w14:textId="77777777" w:rsidR="0013309A" w:rsidRPr="007B4E5D" w:rsidRDefault="0013309A" w:rsidP="0013309A">
      <w:pPr>
        <w:spacing w:after="0" w:line="240" w:lineRule="auto"/>
        <w:jc w:val="right"/>
        <w:rPr>
          <w:rFonts w:ascii="Times New Roman" w:hAnsi="Times New Roman" w:cs="Times New Roman"/>
          <w:sz w:val="28"/>
          <w:szCs w:val="28"/>
          <w:lang w:val="en-US"/>
        </w:rPr>
      </w:pPr>
    </w:p>
    <w:p w14:paraId="035FF63C" w14:textId="77777777" w:rsidR="0013309A" w:rsidRDefault="0013309A" w:rsidP="0013309A">
      <w:pPr>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and temperature of solid zone at infinity turns to zero</w:t>
      </w:r>
    </w:p>
    <w:p w14:paraId="137617E4" w14:textId="77777777" w:rsidR="0013309A" w:rsidRPr="007B4E5D" w:rsidRDefault="0013309A" w:rsidP="0013309A">
      <w:pPr>
        <w:spacing w:after="0" w:line="240" w:lineRule="auto"/>
        <w:jc w:val="both"/>
        <w:rPr>
          <w:rFonts w:ascii="Times New Roman" w:hAnsi="Times New Roman" w:cs="Times New Roman"/>
          <w:sz w:val="28"/>
          <w:szCs w:val="28"/>
          <w:lang w:val="en-US"/>
        </w:rPr>
      </w:pPr>
    </w:p>
    <w:p w14:paraId="347F533B" w14:textId="77777777" w:rsidR="0013309A" w:rsidRDefault="0013309A" w:rsidP="0013309A">
      <w:pPr>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16"/>
          <w:sz w:val="28"/>
          <w:szCs w:val="28"/>
          <w:lang w:val="en-US"/>
        </w:rPr>
        <w:object w:dxaOrig="1100" w:dyaOrig="440" w14:anchorId="111C559C">
          <v:shape id="_x0000_i1429" type="#_x0000_t75" style="width:55.2pt;height:25.2pt" o:ole="">
            <v:imagedata r:id="rId816" o:title=""/>
          </v:shape>
          <o:OLEObject Type="Embed" ProgID="Equation.DSMT4" ShapeID="_x0000_i1429" DrawAspect="Content" ObjectID="_1734863350" r:id="rId817"/>
        </w:objec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Pr>
          <w:rFonts w:ascii="Times New Roman" w:hAnsi="Times New Roman" w:cs="Times New Roman"/>
          <w:sz w:val="28"/>
          <w:szCs w:val="28"/>
          <w:lang w:val="en-US"/>
        </w:rPr>
        <w:t xml:space="preserve">         </w:t>
      </w:r>
      <w:r w:rsidRPr="007B4E5D">
        <w:rPr>
          <w:rFonts w:ascii="Times New Roman" w:hAnsi="Times New Roman" w:cs="Times New Roman"/>
          <w:sz w:val="28"/>
          <w:szCs w:val="28"/>
          <w:lang w:val="en-US"/>
        </w:rPr>
        <w:t>(2.3.7)</w:t>
      </w:r>
    </w:p>
    <w:p w14:paraId="13A8CA44" w14:textId="77777777" w:rsidR="0013309A" w:rsidRPr="007B4E5D" w:rsidRDefault="0013309A" w:rsidP="0013309A">
      <w:pPr>
        <w:spacing w:after="0" w:line="240" w:lineRule="auto"/>
        <w:jc w:val="right"/>
        <w:rPr>
          <w:rFonts w:ascii="Times New Roman" w:hAnsi="Times New Roman" w:cs="Times New Roman"/>
          <w:sz w:val="28"/>
          <w:szCs w:val="28"/>
          <w:lang w:val="en-US"/>
        </w:rPr>
      </w:pPr>
    </w:p>
    <w:p w14:paraId="4D643F49" w14:textId="77777777" w:rsidR="0013309A" w:rsidRDefault="0013309A" w:rsidP="0013309A">
      <w:pPr>
        <w:spacing w:after="0" w:line="240" w:lineRule="auto"/>
        <w:ind w:firstLine="708"/>
        <w:jc w:val="both"/>
        <w:rPr>
          <w:rFonts w:ascii="Times New Roman" w:hAnsi="Times New Roman" w:cs="Times New Roman"/>
          <w:b/>
          <w:sz w:val="28"/>
          <w:szCs w:val="28"/>
          <w:lang w:val="en-US"/>
        </w:rPr>
      </w:pPr>
      <w:r w:rsidRPr="007B4E5D">
        <w:rPr>
          <w:rFonts w:ascii="Times New Roman" w:hAnsi="Times New Roman" w:cs="Times New Roman"/>
          <w:b/>
          <w:sz w:val="28"/>
          <w:szCs w:val="28"/>
          <w:lang w:val="en-US"/>
        </w:rPr>
        <w:t>The solution of the problem</w:t>
      </w:r>
    </w:p>
    <w:p w14:paraId="19DCB049" w14:textId="77777777" w:rsidR="0013309A" w:rsidRPr="007B4E5D" w:rsidRDefault="0013309A" w:rsidP="0013309A">
      <w:pPr>
        <w:spacing w:after="0" w:line="240" w:lineRule="auto"/>
        <w:ind w:firstLine="708"/>
        <w:jc w:val="both"/>
        <w:rPr>
          <w:rFonts w:ascii="Times New Roman" w:hAnsi="Times New Roman" w:cs="Times New Roman"/>
          <w:b/>
          <w:sz w:val="28"/>
          <w:szCs w:val="28"/>
          <w:lang w:val="en-US"/>
        </w:rPr>
      </w:pPr>
    </w:p>
    <w:p w14:paraId="42638F0D" w14:textId="77777777" w:rsidR="0013309A" w:rsidRDefault="0013309A" w:rsidP="0013309A">
      <w:pPr>
        <w:spacing w:after="0" w:line="240" w:lineRule="auto"/>
        <w:ind w:firstLine="708"/>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The solution of problem (2.3.1)-(2.3.7) we represent as linear combination of series for radial heat equation and integral error functions</w:t>
      </w:r>
    </w:p>
    <w:p w14:paraId="0073B7D9" w14:textId="77777777" w:rsidR="0013309A" w:rsidRDefault="0013309A" w:rsidP="0013309A">
      <w:pPr>
        <w:spacing w:after="0" w:line="240" w:lineRule="auto"/>
        <w:ind w:firstLine="708"/>
        <w:jc w:val="both"/>
        <w:rPr>
          <w:rFonts w:ascii="Times New Roman" w:hAnsi="Times New Roman" w:cs="Times New Roman"/>
          <w:sz w:val="28"/>
          <w:szCs w:val="28"/>
          <w:lang w:val="en-US"/>
        </w:rPr>
      </w:pPr>
    </w:p>
    <w:p w14:paraId="7260B64D" w14:textId="77777777" w:rsidR="0013309A" w:rsidRPr="007B4E5D" w:rsidRDefault="0013309A" w:rsidP="0013309A">
      <w:pPr>
        <w:spacing w:after="0" w:line="240" w:lineRule="auto"/>
        <w:jc w:val="center"/>
        <w:rPr>
          <w:rFonts w:ascii="Times New Roman" w:hAnsi="Times New Roman" w:cs="Times New Roman"/>
          <w:sz w:val="28"/>
          <w:szCs w:val="28"/>
          <w:lang w:val="en-US"/>
        </w:rPr>
      </w:pPr>
      <w:r w:rsidRPr="007B4E5D">
        <w:rPr>
          <w:rFonts w:ascii="Times New Roman" w:hAnsi="Times New Roman" w:cs="Times New Roman"/>
          <w:position w:val="-68"/>
        </w:rPr>
        <w:object w:dxaOrig="4620" w:dyaOrig="1500" w14:anchorId="070D0AF5">
          <v:shape id="_x0000_i1430" type="#_x0000_t75" style="width:232.8pt;height:76.8pt" o:ole="">
            <v:imagedata r:id="rId818" o:title=""/>
          </v:shape>
          <o:OLEObject Type="Embed" ProgID="Equation.DSMT4" ShapeID="_x0000_i1430" DrawAspect="Content" ObjectID="_1734863351" r:id="rId819"/>
        </w:object>
      </w:r>
    </w:p>
    <w:p w14:paraId="033EAA34" w14:textId="77777777" w:rsidR="0013309A" w:rsidRDefault="0013309A" w:rsidP="0013309A">
      <w:pPr>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38"/>
          <w:sz w:val="28"/>
          <w:szCs w:val="28"/>
          <w:lang w:val="en-US"/>
        </w:rPr>
        <w:object w:dxaOrig="5760" w:dyaOrig="900" w14:anchorId="1A69FED8">
          <v:shape id="_x0000_i1431" type="#_x0000_t75" style="width:289.2pt;height:46.8pt" o:ole="">
            <v:imagedata r:id="rId820" o:title=""/>
          </v:shape>
          <o:OLEObject Type="Embed" ProgID="Equation.DSMT4" ShapeID="_x0000_i1431" DrawAspect="Content" ObjectID="_1734863352" r:id="rId821"/>
        </w:objec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2.3.8)</w:t>
      </w:r>
    </w:p>
    <w:p w14:paraId="16144012" w14:textId="77777777" w:rsidR="0013309A" w:rsidRDefault="0013309A" w:rsidP="0013309A">
      <w:pPr>
        <w:spacing w:after="0" w:line="240" w:lineRule="auto"/>
        <w:jc w:val="right"/>
        <w:rPr>
          <w:rFonts w:ascii="Times New Roman" w:hAnsi="Times New Roman" w:cs="Times New Roman"/>
          <w:sz w:val="28"/>
          <w:szCs w:val="28"/>
          <w:lang w:val="en-US"/>
        </w:rPr>
      </w:pPr>
    </w:p>
    <w:p w14:paraId="21EAA858" w14:textId="77777777" w:rsidR="0013309A" w:rsidRPr="007B4E5D" w:rsidRDefault="0013309A" w:rsidP="0013309A">
      <w:pPr>
        <w:spacing w:after="0" w:line="240" w:lineRule="auto"/>
        <w:jc w:val="right"/>
        <w:rPr>
          <w:rFonts w:ascii="Times New Roman" w:hAnsi="Times New Roman" w:cs="Times New Roman"/>
          <w:sz w:val="28"/>
          <w:szCs w:val="28"/>
          <w:lang w:val="en-US"/>
        </w:rPr>
      </w:pPr>
      <w:r w:rsidRPr="00CA630C">
        <w:rPr>
          <w:position w:val="-68"/>
        </w:rPr>
        <w:object w:dxaOrig="4599" w:dyaOrig="1500" w14:anchorId="6F6273E4">
          <v:shape id="_x0000_i1432" type="#_x0000_t75" style="width:229.2pt;height:76.8pt" o:ole="">
            <v:imagedata r:id="rId822" o:title=""/>
          </v:shape>
          <o:OLEObject Type="Embed" ProgID="Equation.DSMT4" ShapeID="_x0000_i1432" DrawAspect="Content" ObjectID="_1734863353" r:id="rId823"/>
        </w:object>
      </w:r>
      <w:r>
        <w:tab/>
      </w:r>
      <w:r>
        <w:tab/>
      </w:r>
      <w:r>
        <w:tab/>
      </w:r>
      <w:r>
        <w:tab/>
      </w:r>
    </w:p>
    <w:p w14:paraId="4248EC1E" w14:textId="77777777" w:rsidR="0013309A" w:rsidRDefault="0013309A" w:rsidP="0013309A">
      <w:pPr>
        <w:spacing w:line="240" w:lineRule="auto"/>
        <w:jc w:val="right"/>
        <w:rPr>
          <w:rFonts w:ascii="Times New Roman" w:hAnsi="Times New Roman" w:cs="Times New Roman"/>
          <w:sz w:val="28"/>
          <w:szCs w:val="28"/>
          <w:lang w:val="en-US"/>
        </w:rPr>
      </w:pPr>
      <w:r w:rsidRPr="00075B4C">
        <w:rPr>
          <w:rFonts w:ascii="Times New Roman" w:hAnsi="Times New Roman" w:cs="Times New Roman"/>
          <w:position w:val="-38"/>
          <w:sz w:val="28"/>
          <w:szCs w:val="28"/>
          <w:lang w:val="en-US"/>
        </w:rPr>
        <w:object w:dxaOrig="6660" w:dyaOrig="900" w14:anchorId="2F04E059">
          <v:shape id="_x0000_i1433" type="#_x0000_t75" style="width:336pt;height:46.8pt" o:ole="">
            <v:imagedata r:id="rId824" o:title=""/>
          </v:shape>
          <o:OLEObject Type="Embed" ProgID="Equation.DSMT4" ShapeID="_x0000_i1433" DrawAspect="Content" ObjectID="_1734863354" r:id="rId825"/>
        </w:object>
      </w:r>
      <w:r w:rsidRPr="007B4E5D">
        <w:rPr>
          <w:rFonts w:ascii="Times New Roman" w:hAnsi="Times New Roman" w:cs="Times New Roman"/>
          <w:sz w:val="28"/>
          <w:szCs w:val="28"/>
          <w:lang w:val="en-US"/>
        </w:rPr>
        <w:tab/>
      </w:r>
      <w:r>
        <w:rPr>
          <w:rFonts w:ascii="Times New Roman" w:hAnsi="Times New Roman" w:cs="Times New Roman"/>
          <w:sz w:val="28"/>
          <w:szCs w:val="28"/>
          <w:lang w:val="en-US"/>
        </w:rPr>
        <w:tab/>
      </w:r>
      <w:r w:rsidRPr="007B4E5D">
        <w:rPr>
          <w:rFonts w:ascii="Times New Roman" w:hAnsi="Times New Roman" w:cs="Times New Roman"/>
          <w:sz w:val="28"/>
          <w:szCs w:val="28"/>
          <w:lang w:val="en-US"/>
        </w:rPr>
        <w:t>(2.3.9)</w:t>
      </w:r>
    </w:p>
    <w:p w14:paraId="029724ED" w14:textId="77777777" w:rsidR="0013309A" w:rsidRPr="007B4E5D" w:rsidRDefault="0013309A" w:rsidP="0013309A">
      <w:pPr>
        <w:spacing w:line="240" w:lineRule="auto"/>
        <w:jc w:val="right"/>
        <w:rPr>
          <w:rFonts w:ascii="Times New Roman" w:hAnsi="Times New Roman" w:cs="Times New Roman"/>
          <w:sz w:val="28"/>
          <w:szCs w:val="28"/>
          <w:lang w:val="en-US"/>
        </w:rPr>
      </w:pPr>
    </w:p>
    <w:p w14:paraId="7B704C65" w14:textId="77777777" w:rsidR="0013309A" w:rsidRPr="007B4E5D" w:rsidRDefault="0013309A" w:rsidP="0013309A">
      <w:pPr>
        <w:spacing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The equations (2.3.8) and (2.3.9) satisfy heat equation (2.3.1) and undetermined coefficients </w:t>
      </w:r>
      <w:r w:rsidRPr="007B4E5D">
        <w:rPr>
          <w:rFonts w:ascii="Times New Roman" w:hAnsi="Times New Roman" w:cs="Times New Roman"/>
          <w:position w:val="-12"/>
          <w:sz w:val="28"/>
          <w:szCs w:val="28"/>
          <w:lang w:val="en-US"/>
        </w:rPr>
        <w:object w:dxaOrig="1060" w:dyaOrig="380" w14:anchorId="691F8D2C">
          <v:shape id="_x0000_i1434" type="#_x0000_t75" style="width:52.8pt;height:18pt" o:ole="">
            <v:imagedata r:id="rId826" o:title=""/>
          </v:shape>
          <o:OLEObject Type="Embed" ProgID="Equation.DSMT4" ShapeID="_x0000_i1434" DrawAspect="Content" ObjectID="_1734863355" r:id="rId827"/>
        </w:object>
      </w:r>
      <w:r w:rsidRPr="007B4E5D">
        <w:rPr>
          <w:rFonts w:ascii="Times New Roman" w:hAnsi="Times New Roman" w:cs="Times New Roman"/>
          <w:sz w:val="28"/>
          <w:szCs w:val="28"/>
          <w:lang w:val="en-US"/>
        </w:rPr>
        <w:t xml:space="preserve"> and </w:t>
      </w:r>
      <w:r w:rsidRPr="007B4E5D">
        <w:rPr>
          <w:rFonts w:ascii="Times New Roman" w:hAnsi="Times New Roman" w:cs="Times New Roman"/>
          <w:position w:val="-12"/>
          <w:sz w:val="28"/>
          <w:szCs w:val="28"/>
          <w:lang w:val="en-US"/>
        </w:rPr>
        <w:object w:dxaOrig="360" w:dyaOrig="380" w14:anchorId="7A77BED3">
          <v:shape id="_x0000_i1435" type="#_x0000_t75" style="width:19.2pt;height:18pt" o:ole="">
            <v:imagedata r:id="rId828" o:title=""/>
          </v:shape>
          <o:OLEObject Type="Embed" ProgID="Equation.DSMT4" ShapeID="_x0000_i1435" DrawAspect="Content" ObjectID="_1734863356" r:id="rId829"/>
        </w:object>
      </w:r>
      <w:r w:rsidRPr="007B4E5D">
        <w:rPr>
          <w:rFonts w:ascii="Times New Roman" w:hAnsi="Times New Roman" w:cs="Times New Roman"/>
          <w:sz w:val="28"/>
          <w:szCs w:val="28"/>
          <w:lang w:val="en-US"/>
        </w:rPr>
        <w:t xml:space="preserve"> have to be founded to determine temperatures in phases. The function at initial condition for </w:t>
      </w:r>
      <w:r w:rsidRPr="007B4E5D">
        <w:rPr>
          <w:rFonts w:ascii="Times New Roman" w:hAnsi="Times New Roman" w:cs="Times New Roman"/>
          <w:position w:val="-12"/>
          <w:sz w:val="28"/>
          <w:szCs w:val="28"/>
          <w:lang w:val="en-US"/>
        </w:rPr>
        <w:object w:dxaOrig="800" w:dyaOrig="380" w14:anchorId="5EE0AFCB">
          <v:shape id="_x0000_i1436" type="#_x0000_t75" style="width:42pt;height:18pt" o:ole="">
            <v:imagedata r:id="rId830" o:title=""/>
          </v:shape>
          <o:OLEObject Type="Embed" ProgID="Equation.DSMT4" ShapeID="_x0000_i1436" DrawAspect="Content" ObjectID="_1734863357" r:id="rId831"/>
        </w:object>
      </w:r>
      <w:r w:rsidRPr="007B4E5D">
        <w:rPr>
          <w:rFonts w:ascii="Times New Roman" w:hAnsi="Times New Roman" w:cs="Times New Roman"/>
          <w:sz w:val="28"/>
          <w:szCs w:val="28"/>
          <w:lang w:val="en-US"/>
        </w:rPr>
        <w:t xml:space="preserve"> is represented in expansion by Maclaurin series </w:t>
      </w:r>
      <w:r w:rsidRPr="007B4E5D">
        <w:rPr>
          <w:rFonts w:ascii="Times New Roman" w:hAnsi="Times New Roman" w:cs="Times New Roman"/>
          <w:position w:val="-30"/>
          <w:sz w:val="28"/>
          <w:szCs w:val="28"/>
          <w:lang w:val="en-US"/>
        </w:rPr>
        <w:object w:dxaOrig="2260" w:dyaOrig="760" w14:anchorId="6CC4E46C">
          <v:shape id="_x0000_i1437" type="#_x0000_t75" style="width:112.8pt;height:37.2pt" o:ole="">
            <v:imagedata r:id="rId832" o:title=""/>
          </v:shape>
          <o:OLEObject Type="Embed" ProgID="Equation.DSMT4" ShapeID="_x0000_i1437" DrawAspect="Content" ObjectID="_1734863358" r:id="rId833"/>
        </w:object>
      </w:r>
      <w:r w:rsidRPr="007B4E5D">
        <w:rPr>
          <w:rFonts w:ascii="Times New Roman" w:hAnsi="Times New Roman" w:cs="Times New Roman"/>
          <w:sz w:val="28"/>
          <w:szCs w:val="28"/>
          <w:lang w:val="en-US"/>
        </w:rPr>
        <w:t xml:space="preserve"> and free boundaries can be considered in power series </w:t>
      </w:r>
      <w:r w:rsidRPr="007B4E5D">
        <w:rPr>
          <w:rFonts w:ascii="Times New Roman" w:hAnsi="Times New Roman" w:cs="Times New Roman"/>
          <w:position w:val="-30"/>
          <w:sz w:val="28"/>
          <w:szCs w:val="28"/>
          <w:lang w:val="en-US"/>
        </w:rPr>
        <w:object w:dxaOrig="1860" w:dyaOrig="740" w14:anchorId="587BEFBB">
          <v:shape id="_x0000_i1438" type="#_x0000_t75" style="width:94.8pt;height:37.2pt" o:ole="">
            <v:imagedata r:id="rId834" o:title=""/>
          </v:shape>
          <o:OLEObject Type="Embed" ProgID="Equation.DSMT4" ShapeID="_x0000_i1438" DrawAspect="Content" ObjectID="_1734863359" r:id="rId835"/>
        </w:object>
      </w:r>
      <w:r w:rsidRPr="007B4E5D">
        <w:rPr>
          <w:rFonts w:ascii="Times New Roman" w:hAnsi="Times New Roman" w:cs="Times New Roman"/>
          <w:sz w:val="28"/>
          <w:szCs w:val="28"/>
          <w:lang w:val="en-US"/>
        </w:rPr>
        <w:t xml:space="preserve">and </w:t>
      </w:r>
      <w:r w:rsidRPr="007B4E5D">
        <w:rPr>
          <w:rFonts w:ascii="Times New Roman" w:hAnsi="Times New Roman" w:cs="Times New Roman"/>
          <w:position w:val="-30"/>
          <w:sz w:val="28"/>
          <w:szCs w:val="28"/>
          <w:lang w:val="en-US"/>
        </w:rPr>
        <w:object w:dxaOrig="1880" w:dyaOrig="740" w14:anchorId="25A8B360">
          <v:shape id="_x0000_i1439" type="#_x0000_t75" style="width:91.2pt;height:37.2pt" o:ole="">
            <v:imagedata r:id="rId836" o:title=""/>
          </v:shape>
          <o:OLEObject Type="Embed" ProgID="Equation.DSMT4" ShapeID="_x0000_i1439" DrawAspect="Content" ObjectID="_1734863360" r:id="rId837"/>
        </w:object>
      </w:r>
      <w:r w:rsidRPr="007B4E5D">
        <w:rPr>
          <w:rFonts w:ascii="Times New Roman" w:hAnsi="Times New Roman" w:cs="Times New Roman"/>
          <w:sz w:val="28"/>
          <w:szCs w:val="28"/>
          <w:lang w:val="en-US"/>
        </w:rPr>
        <w:t xml:space="preserve">. Heat flux which have to be determined from condition (2.3.4) can be written in  </w:t>
      </w:r>
    </w:p>
    <w:p w14:paraId="1E2FB6A8" w14:textId="77777777" w:rsidR="0013309A" w:rsidRPr="007B4E5D" w:rsidRDefault="0013309A" w:rsidP="0013309A">
      <w:pPr>
        <w:spacing w:line="240" w:lineRule="auto"/>
        <w:jc w:val="center"/>
        <w:rPr>
          <w:rFonts w:ascii="Times New Roman" w:hAnsi="Times New Roman" w:cs="Times New Roman"/>
          <w:sz w:val="28"/>
          <w:szCs w:val="28"/>
          <w:lang w:val="en-US"/>
        </w:rPr>
      </w:pPr>
      <w:r w:rsidRPr="007B4E5D">
        <w:rPr>
          <w:rFonts w:ascii="Times New Roman" w:hAnsi="Times New Roman" w:cs="Times New Roman"/>
          <w:position w:val="-30"/>
          <w:sz w:val="28"/>
          <w:szCs w:val="28"/>
          <w:lang w:val="en-US"/>
        </w:rPr>
        <w:object w:dxaOrig="4720" w:dyaOrig="740" w14:anchorId="53F62691">
          <v:shape id="_x0000_i1440" type="#_x0000_t75" style="width:234pt;height:37.2pt" o:ole="">
            <v:imagedata r:id="rId838" o:title=""/>
          </v:shape>
          <o:OLEObject Type="Embed" ProgID="Equation.DSMT4" ShapeID="_x0000_i1440" DrawAspect="Content" ObjectID="_1734863361" r:id="rId839"/>
        </w:object>
      </w:r>
    </w:p>
    <w:p w14:paraId="277F0E18" w14:textId="77777777" w:rsidR="0013309A" w:rsidRDefault="0013309A" w:rsidP="0013309A">
      <w:pPr>
        <w:spacing w:after="0" w:line="240" w:lineRule="auto"/>
        <w:rPr>
          <w:rFonts w:ascii="Times New Roman" w:hAnsi="Times New Roman" w:cs="Times New Roman"/>
          <w:sz w:val="28"/>
          <w:szCs w:val="28"/>
          <w:lang w:val="en-US"/>
        </w:rPr>
      </w:pPr>
      <w:r w:rsidRPr="007B4E5D">
        <w:rPr>
          <w:rFonts w:ascii="Times New Roman" w:hAnsi="Times New Roman" w:cs="Times New Roman"/>
          <w:sz w:val="28"/>
          <w:szCs w:val="28"/>
          <w:lang w:val="en-US"/>
        </w:rPr>
        <w:t>At first, we must find temperatures in liquid and solid zones, then by using property of integral error function to condition (2.3.3) we get</w:t>
      </w:r>
    </w:p>
    <w:p w14:paraId="504C77FF" w14:textId="77777777" w:rsidR="0013309A" w:rsidRPr="007B4E5D" w:rsidRDefault="0013309A" w:rsidP="0013309A">
      <w:pPr>
        <w:spacing w:after="0" w:line="240" w:lineRule="auto"/>
        <w:rPr>
          <w:rFonts w:ascii="Times New Roman" w:hAnsi="Times New Roman" w:cs="Times New Roman"/>
          <w:sz w:val="28"/>
          <w:szCs w:val="28"/>
          <w:lang w:val="en-US"/>
        </w:rPr>
      </w:pPr>
    </w:p>
    <w:p w14:paraId="20A46434" w14:textId="77777777" w:rsidR="0013309A" w:rsidRDefault="0013309A" w:rsidP="0013309A">
      <w:pPr>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32"/>
          <w:sz w:val="28"/>
          <w:szCs w:val="28"/>
          <w:lang w:val="en-US"/>
        </w:rPr>
        <w:object w:dxaOrig="4840" w:dyaOrig="780" w14:anchorId="25326776">
          <v:shape id="_x0000_i1441" type="#_x0000_t75" style="width:241.2pt;height:40.8pt" o:ole="">
            <v:imagedata r:id="rId840" o:title=""/>
          </v:shape>
          <o:OLEObject Type="Embed" ProgID="Equation.DSMT4" ShapeID="_x0000_i1441" DrawAspect="Content" ObjectID="_1734863362" r:id="rId841"/>
        </w:object>
      </w:r>
      <w:r w:rsidRPr="007B4E5D">
        <w:rPr>
          <w:rFonts w:ascii="Times New Roman" w:hAnsi="Times New Roman" w:cs="Times New Roman"/>
          <w:sz w:val="28"/>
          <w:szCs w:val="28"/>
          <w:lang w:val="en-US"/>
        </w:rPr>
        <w:t>.</w: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 xml:space="preserve"> </w:t>
      </w:r>
      <w:r w:rsidRPr="007B4E5D">
        <w:rPr>
          <w:rFonts w:ascii="Times New Roman" w:hAnsi="Times New Roman" w:cs="Times New Roman"/>
          <w:sz w:val="28"/>
          <w:szCs w:val="28"/>
          <w:lang w:val="en-US"/>
        </w:rPr>
        <w:tab/>
        <w:t>(2.3.10)</w:t>
      </w:r>
    </w:p>
    <w:p w14:paraId="5DA4EE50" w14:textId="77777777" w:rsidR="0013309A" w:rsidRPr="007B4E5D" w:rsidRDefault="0013309A" w:rsidP="0013309A">
      <w:pPr>
        <w:spacing w:after="0" w:line="240" w:lineRule="auto"/>
        <w:jc w:val="right"/>
        <w:rPr>
          <w:rFonts w:ascii="Times New Roman" w:hAnsi="Times New Roman" w:cs="Times New Roman"/>
          <w:sz w:val="28"/>
          <w:szCs w:val="28"/>
          <w:lang w:val="en-US"/>
        </w:rPr>
      </w:pPr>
    </w:p>
    <w:p w14:paraId="1B576196" w14:textId="77777777" w:rsidR="0013309A" w:rsidRDefault="0013309A" w:rsidP="0013309A">
      <w:pPr>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By comparing the power of </w:t>
      </w:r>
      <w:r w:rsidRPr="007B4E5D">
        <w:rPr>
          <w:rFonts w:ascii="Times New Roman" w:hAnsi="Times New Roman" w:cs="Times New Roman"/>
          <w:position w:val="-4"/>
          <w:sz w:val="28"/>
          <w:szCs w:val="28"/>
          <w:lang w:val="en-US"/>
        </w:rPr>
        <w:object w:dxaOrig="200" w:dyaOrig="220" w14:anchorId="19B7EB18">
          <v:shape id="_x0000_i1442" type="#_x0000_t75" style="width:10.8pt;height:13.2pt" o:ole="">
            <v:imagedata r:id="rId842" o:title=""/>
          </v:shape>
          <o:OLEObject Type="Embed" ProgID="Equation.DSMT4" ShapeID="_x0000_i1442" DrawAspect="Content" ObjectID="_1734863363" r:id="rId843"/>
        </w:object>
      </w:r>
      <w:r w:rsidRPr="007B4E5D">
        <w:rPr>
          <w:rFonts w:ascii="Times New Roman" w:hAnsi="Times New Roman" w:cs="Times New Roman"/>
          <w:sz w:val="28"/>
          <w:szCs w:val="28"/>
          <w:lang w:val="en-US"/>
        </w:rPr>
        <w:t xml:space="preserve"> in both sides (2.3.10) we obtain the following form</w:t>
      </w:r>
    </w:p>
    <w:p w14:paraId="024767E6" w14:textId="77777777" w:rsidR="0013309A" w:rsidRPr="007B4E5D" w:rsidRDefault="0013309A" w:rsidP="0013309A">
      <w:pPr>
        <w:spacing w:after="0" w:line="240" w:lineRule="auto"/>
        <w:jc w:val="both"/>
        <w:rPr>
          <w:rFonts w:ascii="Times New Roman" w:hAnsi="Times New Roman" w:cs="Times New Roman"/>
          <w:sz w:val="28"/>
          <w:szCs w:val="28"/>
          <w:lang w:val="en-US"/>
        </w:rPr>
      </w:pPr>
    </w:p>
    <w:p w14:paraId="0869A312" w14:textId="77777777" w:rsidR="0013309A" w:rsidRDefault="0013309A" w:rsidP="0013309A">
      <w:pPr>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32"/>
          <w:sz w:val="28"/>
          <w:szCs w:val="28"/>
          <w:lang w:val="en-US"/>
        </w:rPr>
        <w:object w:dxaOrig="3040" w:dyaOrig="780" w14:anchorId="3FC2A74C">
          <v:shape id="_x0000_i1443" type="#_x0000_t75" style="width:154.8pt;height:40.8pt" o:ole="">
            <v:imagedata r:id="rId844" o:title=""/>
          </v:shape>
          <o:OLEObject Type="Embed" ProgID="Equation.DSMT4" ShapeID="_x0000_i1443" DrawAspect="Content" ObjectID="_1734863364" r:id="rId845"/>
        </w:objec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2.3.11)</w:t>
      </w:r>
    </w:p>
    <w:p w14:paraId="57A1AC14" w14:textId="77777777" w:rsidR="0013309A" w:rsidRPr="007B4E5D" w:rsidRDefault="0013309A" w:rsidP="0013309A">
      <w:pPr>
        <w:spacing w:after="0" w:line="240" w:lineRule="auto"/>
        <w:jc w:val="right"/>
        <w:rPr>
          <w:rFonts w:ascii="Times New Roman" w:hAnsi="Times New Roman" w:cs="Times New Roman"/>
          <w:sz w:val="28"/>
          <w:szCs w:val="28"/>
          <w:lang w:val="en-US"/>
        </w:rPr>
      </w:pPr>
    </w:p>
    <w:p w14:paraId="7053511F" w14:textId="77777777" w:rsidR="0013309A" w:rsidRDefault="0013309A" w:rsidP="0013309A">
      <w:pPr>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and from conditions (2.3.5) we have</w:t>
      </w:r>
    </w:p>
    <w:p w14:paraId="475C0953" w14:textId="77777777" w:rsidR="0013309A" w:rsidRPr="007B4E5D" w:rsidRDefault="0013309A" w:rsidP="0013309A">
      <w:pPr>
        <w:spacing w:after="0" w:line="240" w:lineRule="auto"/>
        <w:jc w:val="both"/>
        <w:rPr>
          <w:rFonts w:ascii="Times New Roman" w:hAnsi="Times New Roman" w:cs="Times New Roman"/>
          <w:sz w:val="28"/>
          <w:szCs w:val="28"/>
          <w:lang w:val="en-US"/>
        </w:rPr>
      </w:pPr>
    </w:p>
    <w:p w14:paraId="30DE80C2" w14:textId="77777777" w:rsidR="0013309A" w:rsidRDefault="0013309A" w:rsidP="0013309A">
      <w:pPr>
        <w:spacing w:after="0" w:line="240" w:lineRule="auto"/>
        <w:jc w:val="center"/>
        <w:rPr>
          <w:rFonts w:ascii="Times New Roman" w:hAnsi="Times New Roman" w:cs="Times New Roman"/>
        </w:rPr>
      </w:pPr>
      <w:r w:rsidRPr="007B4E5D">
        <w:rPr>
          <w:rFonts w:ascii="Times New Roman" w:hAnsi="Times New Roman" w:cs="Times New Roman"/>
          <w:position w:val="-68"/>
        </w:rPr>
        <w:object w:dxaOrig="4040" w:dyaOrig="1500" w14:anchorId="2998F590">
          <v:shape id="_x0000_i1444" type="#_x0000_t75" style="width:202.8pt;height:76.8pt" o:ole="">
            <v:imagedata r:id="rId846" o:title=""/>
          </v:shape>
          <o:OLEObject Type="Embed" ProgID="Equation.DSMT4" ShapeID="_x0000_i1444" DrawAspect="Content" ObjectID="_1734863365" r:id="rId847"/>
        </w:object>
      </w:r>
    </w:p>
    <w:p w14:paraId="62FE5084" w14:textId="77777777" w:rsidR="0013309A" w:rsidRPr="007B4E5D" w:rsidRDefault="0013309A" w:rsidP="0013309A">
      <w:pPr>
        <w:spacing w:after="0" w:line="240" w:lineRule="auto"/>
        <w:jc w:val="center"/>
        <w:rPr>
          <w:rFonts w:ascii="Times New Roman" w:hAnsi="Times New Roman" w:cs="Times New Roman"/>
          <w:sz w:val="28"/>
          <w:szCs w:val="28"/>
          <w:lang w:val="en-US"/>
        </w:rPr>
      </w:pPr>
    </w:p>
    <w:p w14:paraId="5163C114" w14:textId="77777777" w:rsidR="0013309A" w:rsidRDefault="0013309A" w:rsidP="0013309A">
      <w:pPr>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32"/>
          <w:sz w:val="28"/>
          <w:szCs w:val="28"/>
          <w:lang w:val="en-US"/>
        </w:rPr>
        <w:object w:dxaOrig="6180" w:dyaOrig="780" w14:anchorId="6C115ED1">
          <v:shape id="_x0000_i1445" type="#_x0000_t75" style="width:306pt;height:40.8pt" o:ole="">
            <v:imagedata r:id="rId848" o:title=""/>
          </v:shape>
          <o:OLEObject Type="Embed" ProgID="Equation.DSMT4" ShapeID="_x0000_i1445" DrawAspect="Content" ObjectID="_1734863366" r:id="rId849"/>
        </w:objec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2.3.12)</w:t>
      </w:r>
    </w:p>
    <w:p w14:paraId="7AF2F008" w14:textId="77777777" w:rsidR="0013309A" w:rsidRDefault="0013309A" w:rsidP="0013309A">
      <w:pPr>
        <w:spacing w:after="0" w:line="240" w:lineRule="auto"/>
        <w:jc w:val="right"/>
        <w:rPr>
          <w:rFonts w:ascii="Times New Roman" w:hAnsi="Times New Roman" w:cs="Times New Roman"/>
          <w:sz w:val="28"/>
          <w:szCs w:val="28"/>
          <w:lang w:val="en-US"/>
        </w:rPr>
      </w:pPr>
    </w:p>
    <w:p w14:paraId="54EF65F4" w14:textId="77777777" w:rsidR="0013309A" w:rsidRDefault="0013309A" w:rsidP="0013309A">
      <w:pPr>
        <w:spacing w:after="0" w:line="240" w:lineRule="auto"/>
        <w:jc w:val="center"/>
        <w:rPr>
          <w:rFonts w:ascii="Times New Roman" w:hAnsi="Times New Roman" w:cs="Times New Roman"/>
          <w:sz w:val="28"/>
          <w:szCs w:val="28"/>
          <w:lang w:val="en-US"/>
        </w:rPr>
      </w:pPr>
      <w:r w:rsidRPr="00CA630C">
        <w:rPr>
          <w:position w:val="-68"/>
        </w:rPr>
        <w:object w:dxaOrig="4060" w:dyaOrig="1500" w14:anchorId="716F5908">
          <v:shape id="_x0000_i1446" type="#_x0000_t75" style="width:202.8pt;height:76.8pt" o:ole="">
            <v:imagedata r:id="rId850" o:title=""/>
          </v:shape>
          <o:OLEObject Type="Embed" ProgID="Equation.DSMT4" ShapeID="_x0000_i1446" DrawAspect="Content" ObjectID="_1734863367" r:id="rId851"/>
        </w:object>
      </w:r>
    </w:p>
    <w:p w14:paraId="7F273600" w14:textId="77777777" w:rsidR="0013309A" w:rsidRPr="007B4E5D" w:rsidRDefault="0013309A" w:rsidP="0013309A">
      <w:pPr>
        <w:spacing w:after="0" w:line="240" w:lineRule="auto"/>
        <w:jc w:val="right"/>
        <w:rPr>
          <w:rFonts w:ascii="Times New Roman" w:hAnsi="Times New Roman" w:cs="Times New Roman"/>
          <w:sz w:val="28"/>
          <w:szCs w:val="28"/>
          <w:lang w:val="en-US"/>
        </w:rPr>
      </w:pPr>
    </w:p>
    <w:p w14:paraId="1E4FA194" w14:textId="77777777" w:rsidR="0013309A" w:rsidRPr="007B4E5D" w:rsidRDefault="0013309A" w:rsidP="0013309A">
      <w:pPr>
        <w:spacing w:after="0" w:line="240" w:lineRule="auto"/>
        <w:jc w:val="right"/>
        <w:rPr>
          <w:rFonts w:ascii="Times New Roman" w:hAnsi="Times New Roman" w:cs="Times New Roman"/>
          <w:sz w:val="28"/>
          <w:szCs w:val="28"/>
          <w:lang w:val="en-US"/>
        </w:rPr>
      </w:pPr>
      <w:r w:rsidRPr="00937C40">
        <w:rPr>
          <w:rFonts w:ascii="Times New Roman" w:hAnsi="Times New Roman" w:cs="Times New Roman"/>
          <w:position w:val="-32"/>
          <w:sz w:val="28"/>
          <w:szCs w:val="28"/>
          <w:lang w:val="en-US"/>
        </w:rPr>
        <w:object w:dxaOrig="6140" w:dyaOrig="780" w14:anchorId="57B77154">
          <v:shape id="_x0000_i1447" type="#_x0000_t75" style="width:306pt;height:40.8pt" o:ole="">
            <v:imagedata r:id="rId852" o:title=""/>
          </v:shape>
          <o:OLEObject Type="Embed" ProgID="Equation.DSMT4" ShapeID="_x0000_i1447" DrawAspect="Content" ObjectID="_1734863368" r:id="rId853"/>
        </w:objec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2.3.13)</w:t>
      </w:r>
    </w:p>
    <w:p w14:paraId="6FF65CBD" w14:textId="77777777" w:rsidR="0013309A" w:rsidRPr="007B4E5D" w:rsidRDefault="0013309A" w:rsidP="0013309A">
      <w:pPr>
        <w:spacing w:line="240" w:lineRule="auto"/>
        <w:jc w:val="right"/>
        <w:rPr>
          <w:rFonts w:ascii="Times New Roman" w:hAnsi="Times New Roman" w:cs="Times New Roman"/>
          <w:sz w:val="28"/>
          <w:szCs w:val="28"/>
          <w:lang w:val="en-US"/>
        </w:rPr>
      </w:pPr>
    </w:p>
    <w:p w14:paraId="5950C4C8" w14:textId="77777777" w:rsidR="0013309A" w:rsidRDefault="0013309A" w:rsidP="0013309A">
      <w:pPr>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and from Stefan’s condition we obtain</w:t>
      </w:r>
    </w:p>
    <w:p w14:paraId="0A9A0BE5" w14:textId="77777777" w:rsidR="0013309A" w:rsidRDefault="0013309A" w:rsidP="0013309A">
      <w:pPr>
        <w:spacing w:after="0" w:line="240" w:lineRule="auto"/>
        <w:jc w:val="both"/>
        <w:rPr>
          <w:rFonts w:ascii="Times New Roman" w:hAnsi="Times New Roman" w:cs="Times New Roman"/>
          <w:sz w:val="28"/>
          <w:szCs w:val="28"/>
          <w:lang w:val="en-US"/>
        </w:rPr>
      </w:pPr>
    </w:p>
    <w:p w14:paraId="52C6FE7F" w14:textId="77777777" w:rsidR="0013309A" w:rsidRDefault="0013309A" w:rsidP="0013309A">
      <w:pPr>
        <w:spacing w:after="0" w:line="240" w:lineRule="auto"/>
        <w:jc w:val="center"/>
      </w:pPr>
      <w:r w:rsidRPr="0046296E">
        <w:rPr>
          <w:position w:val="-128"/>
        </w:rPr>
        <w:object w:dxaOrig="5899" w:dyaOrig="3360" w14:anchorId="3383933C">
          <v:shape id="_x0000_i1448" type="#_x0000_t75" style="width:294pt;height:168pt" o:ole="">
            <v:imagedata r:id="rId854" o:title=""/>
          </v:shape>
          <o:OLEObject Type="Embed" ProgID="Equation.DSMT4" ShapeID="_x0000_i1448" DrawAspect="Content" ObjectID="_1734863369" r:id="rId855"/>
        </w:object>
      </w:r>
    </w:p>
    <w:p w14:paraId="371E31B8" w14:textId="77777777" w:rsidR="0013309A" w:rsidRDefault="0013309A" w:rsidP="0013309A">
      <w:pPr>
        <w:spacing w:after="0" w:line="240" w:lineRule="auto"/>
        <w:jc w:val="center"/>
        <w:rPr>
          <w:rFonts w:ascii="Times New Roman" w:hAnsi="Times New Roman" w:cs="Times New Roman"/>
          <w:sz w:val="28"/>
          <w:szCs w:val="28"/>
          <w:lang w:val="en-US"/>
        </w:rPr>
      </w:pPr>
      <w:r w:rsidRPr="00C613F4">
        <w:rPr>
          <w:position w:val="-70"/>
        </w:rPr>
        <w:object w:dxaOrig="5860" w:dyaOrig="1540" w14:anchorId="59B437F7">
          <v:shape id="_x0000_i1449" type="#_x0000_t75" style="width:292.8pt;height:76.8pt" o:ole="">
            <v:imagedata r:id="rId856" o:title=""/>
          </v:shape>
          <o:OLEObject Type="Embed" ProgID="Equation.DSMT4" ShapeID="_x0000_i1449" DrawAspect="Content" ObjectID="_1734863370" r:id="rId857"/>
        </w:object>
      </w:r>
    </w:p>
    <w:p w14:paraId="1C6622AF" w14:textId="77777777" w:rsidR="0013309A" w:rsidRDefault="0013309A" w:rsidP="0013309A">
      <w:pPr>
        <w:spacing w:after="0" w:line="240" w:lineRule="auto"/>
        <w:jc w:val="both"/>
        <w:rPr>
          <w:rFonts w:ascii="Times New Roman" w:hAnsi="Times New Roman" w:cs="Times New Roman"/>
          <w:sz w:val="28"/>
          <w:szCs w:val="28"/>
          <w:lang w:val="en-US"/>
        </w:rPr>
      </w:pPr>
    </w:p>
    <w:p w14:paraId="154D47F4" w14:textId="77777777" w:rsidR="0013309A" w:rsidRDefault="0013309A" w:rsidP="0013309A">
      <w:pPr>
        <w:spacing w:after="0" w:line="240" w:lineRule="auto"/>
        <w:jc w:val="right"/>
        <w:rPr>
          <w:rFonts w:ascii="Times New Roman" w:hAnsi="Times New Roman" w:cs="Times New Roman"/>
          <w:sz w:val="28"/>
          <w:szCs w:val="28"/>
          <w:lang w:val="en-US"/>
        </w:rPr>
      </w:pPr>
      <w:r w:rsidRPr="00546993">
        <w:rPr>
          <w:position w:val="-80"/>
        </w:rPr>
        <w:object w:dxaOrig="5960" w:dyaOrig="1740" w14:anchorId="71D3F065">
          <v:shape id="_x0000_i1450" type="#_x0000_t75" style="width:298.8pt;height:88.8pt" o:ole="">
            <v:imagedata r:id="rId858" o:title=""/>
          </v:shape>
          <o:OLEObject Type="Embed" ProgID="Equation.DSMT4" ShapeID="_x0000_i1450" DrawAspect="Content" ObjectID="_1734863371" r:id="rId859"/>
        </w:object>
      </w:r>
      <w:r w:rsidRPr="0087720D">
        <w:rPr>
          <w:lang w:val="en-US"/>
        </w:rPr>
        <w:tab/>
      </w:r>
      <w:r>
        <w:rPr>
          <w:lang w:val="en-US"/>
        </w:rPr>
        <w:tab/>
      </w:r>
      <w:r w:rsidRPr="007B4E5D">
        <w:rPr>
          <w:rFonts w:ascii="Times New Roman" w:hAnsi="Times New Roman" w:cs="Times New Roman"/>
          <w:sz w:val="28"/>
          <w:szCs w:val="28"/>
          <w:lang w:val="en-US"/>
        </w:rPr>
        <w:t>(2.3.14)</w:t>
      </w:r>
    </w:p>
    <w:p w14:paraId="50CE0DD8" w14:textId="77777777" w:rsidR="0013309A" w:rsidRDefault="0013309A" w:rsidP="0013309A">
      <w:pPr>
        <w:spacing w:after="0" w:line="240" w:lineRule="auto"/>
        <w:jc w:val="right"/>
        <w:rPr>
          <w:rFonts w:ascii="Times New Roman" w:hAnsi="Times New Roman" w:cs="Times New Roman"/>
          <w:sz w:val="28"/>
          <w:szCs w:val="28"/>
          <w:lang w:val="en-US"/>
        </w:rPr>
      </w:pPr>
    </w:p>
    <w:p w14:paraId="0BF5E5C6" w14:textId="77777777" w:rsidR="0013309A" w:rsidRPr="007B4E5D" w:rsidRDefault="0013309A" w:rsidP="0013309A">
      <w:pPr>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where </w:t>
      </w:r>
      <w:r w:rsidRPr="007B4E5D">
        <w:rPr>
          <w:rFonts w:ascii="Times New Roman" w:hAnsi="Times New Roman" w:cs="Times New Roman"/>
          <w:position w:val="-8"/>
          <w:sz w:val="28"/>
          <w:szCs w:val="28"/>
          <w:lang w:val="en-US"/>
        </w:rPr>
        <w:object w:dxaOrig="780" w:dyaOrig="400" w14:anchorId="6ABA4195">
          <v:shape id="_x0000_i1451" type="#_x0000_t75" style="width:40.8pt;height:18pt" o:ole="">
            <v:imagedata r:id="rId860" o:title=""/>
          </v:shape>
          <o:OLEObject Type="Embed" ProgID="Equation.DSMT4" ShapeID="_x0000_i1451" DrawAspect="Content" ObjectID="_1734863372" r:id="rId861"/>
        </w:object>
      </w:r>
      <w:r w:rsidRPr="007B4E5D">
        <w:rPr>
          <w:rFonts w:ascii="Times New Roman" w:hAnsi="Times New Roman" w:cs="Times New Roman"/>
          <w:sz w:val="28"/>
          <w:szCs w:val="28"/>
          <w:lang w:val="en-US"/>
        </w:rPr>
        <w:t xml:space="preserve"> and </w:t>
      </w:r>
      <w:r w:rsidRPr="007B4E5D">
        <w:rPr>
          <w:rFonts w:ascii="Times New Roman" w:hAnsi="Times New Roman" w:cs="Times New Roman"/>
          <w:position w:val="-34"/>
          <w:sz w:val="28"/>
          <w:szCs w:val="28"/>
          <w:lang w:val="en-US"/>
        </w:rPr>
        <w:object w:dxaOrig="4459" w:dyaOrig="800" w14:anchorId="0672EABE">
          <v:shape id="_x0000_i1452" type="#_x0000_t75" style="width:224.4pt;height:40.8pt" o:ole="">
            <v:imagedata r:id="rId862" o:title=""/>
          </v:shape>
          <o:OLEObject Type="Embed" ProgID="Equation.DSMT4" ShapeID="_x0000_i1452" DrawAspect="Content" ObjectID="_1734863373" r:id="rId863"/>
        </w:object>
      </w:r>
      <w:r w:rsidRPr="007B4E5D">
        <w:rPr>
          <w:rFonts w:ascii="Times New Roman" w:hAnsi="Times New Roman" w:cs="Times New Roman"/>
          <w:sz w:val="28"/>
          <w:szCs w:val="28"/>
          <w:lang w:val="en-US"/>
        </w:rPr>
        <w:t xml:space="preserve">. </w:t>
      </w:r>
    </w:p>
    <w:p w14:paraId="737C8949" w14:textId="77777777" w:rsidR="0013309A" w:rsidRDefault="0013309A" w:rsidP="0013309A">
      <w:pPr>
        <w:spacing w:after="0" w:line="240" w:lineRule="auto"/>
        <w:ind w:firstLine="708"/>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Firstly, we take </w:t>
      </w:r>
      <w:r w:rsidRPr="007B4E5D">
        <w:rPr>
          <w:rFonts w:ascii="Times New Roman" w:hAnsi="Times New Roman" w:cs="Times New Roman"/>
          <w:position w:val="-6"/>
          <w:sz w:val="28"/>
          <w:szCs w:val="28"/>
          <w:lang w:val="en-US"/>
        </w:rPr>
        <w:object w:dxaOrig="160" w:dyaOrig="300" w14:anchorId="01A426F0">
          <v:shape id="_x0000_i1453" type="#_x0000_t75" style="width:6pt;height:16.8pt" o:ole="">
            <v:imagedata r:id="rId864" o:title=""/>
          </v:shape>
          <o:OLEObject Type="Embed" ProgID="Equation.DSMT4" ShapeID="_x0000_i1453" DrawAspect="Content" ObjectID="_1734863374" r:id="rId865"/>
        </w:object>
      </w:r>
      <w:r w:rsidRPr="007B4E5D">
        <w:rPr>
          <w:rFonts w:ascii="Times New Roman" w:hAnsi="Times New Roman" w:cs="Times New Roman"/>
          <w:sz w:val="28"/>
          <w:szCs w:val="28"/>
          <w:lang w:val="en-US"/>
        </w:rPr>
        <w:t xml:space="preserve">-th derivative both sides  of (2.3.13) when </w:t>
      </w:r>
      <w:r w:rsidRPr="007B4E5D">
        <w:rPr>
          <w:rFonts w:ascii="Times New Roman" w:hAnsi="Times New Roman" w:cs="Times New Roman"/>
          <w:position w:val="-6"/>
          <w:sz w:val="28"/>
          <w:szCs w:val="28"/>
          <w:lang w:val="en-US"/>
        </w:rPr>
        <w:object w:dxaOrig="620" w:dyaOrig="300" w14:anchorId="1176633D">
          <v:shape id="_x0000_i1454" type="#_x0000_t75" style="width:31.2pt;height:16.8pt" o:ole="">
            <v:imagedata r:id="rId866" o:title=""/>
          </v:shape>
          <o:OLEObject Type="Embed" ProgID="Equation.DSMT4" ShapeID="_x0000_i1454" DrawAspect="Content" ObjectID="_1734863375" r:id="rId867"/>
        </w:object>
      </w:r>
      <w:r w:rsidRPr="007B4E5D">
        <w:rPr>
          <w:rFonts w:ascii="Times New Roman" w:hAnsi="Times New Roman" w:cs="Times New Roman"/>
          <w:sz w:val="28"/>
          <w:szCs w:val="28"/>
          <w:lang w:val="en-US"/>
        </w:rPr>
        <w:t xml:space="preserve"> using Leibniz rule for first and second term of (2.3.13) </w:t>
      </w:r>
    </w:p>
    <w:p w14:paraId="0BABA3BE" w14:textId="77777777" w:rsidR="0013309A" w:rsidRPr="007B4E5D" w:rsidRDefault="0013309A" w:rsidP="0013309A">
      <w:pPr>
        <w:spacing w:after="0" w:line="240" w:lineRule="auto"/>
        <w:jc w:val="both"/>
        <w:rPr>
          <w:rFonts w:ascii="Times New Roman" w:hAnsi="Times New Roman" w:cs="Times New Roman"/>
          <w:sz w:val="28"/>
          <w:szCs w:val="28"/>
          <w:lang w:val="en-US"/>
        </w:rPr>
      </w:pPr>
    </w:p>
    <w:p w14:paraId="52B56AFE" w14:textId="77777777" w:rsidR="0013309A" w:rsidRDefault="0013309A" w:rsidP="0013309A">
      <w:pPr>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40"/>
          <w:sz w:val="28"/>
          <w:szCs w:val="28"/>
          <w:lang w:val="en-US"/>
        </w:rPr>
        <w:object w:dxaOrig="4920" w:dyaOrig="940" w14:anchorId="05C9C86C">
          <v:shape id="_x0000_i1455" type="#_x0000_t75" style="width:246pt;height:46.8pt" o:ole="">
            <v:imagedata r:id="rId868" o:title=""/>
          </v:shape>
          <o:OLEObject Type="Embed" ProgID="Equation.DSMT4" ShapeID="_x0000_i1455" DrawAspect="Content" ObjectID="_1734863376" r:id="rId869"/>
        </w:objec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2.3.15)</w:t>
      </w:r>
    </w:p>
    <w:p w14:paraId="14D66A3E" w14:textId="77777777" w:rsidR="0013309A" w:rsidRDefault="0013309A" w:rsidP="0013309A">
      <w:pPr>
        <w:spacing w:after="0" w:line="240" w:lineRule="auto"/>
        <w:jc w:val="right"/>
        <w:rPr>
          <w:rFonts w:ascii="Times New Roman" w:hAnsi="Times New Roman" w:cs="Times New Roman"/>
          <w:sz w:val="28"/>
          <w:szCs w:val="28"/>
          <w:lang w:val="en-US"/>
        </w:rPr>
      </w:pPr>
    </w:p>
    <w:p w14:paraId="00B68972" w14:textId="77777777" w:rsidR="0013309A" w:rsidRPr="007B4E5D" w:rsidRDefault="0013309A" w:rsidP="0013309A">
      <w:pPr>
        <w:spacing w:after="0" w:line="240" w:lineRule="auto"/>
        <w:jc w:val="center"/>
        <w:rPr>
          <w:rFonts w:ascii="Times New Roman" w:hAnsi="Times New Roman" w:cs="Times New Roman"/>
          <w:sz w:val="28"/>
          <w:szCs w:val="28"/>
          <w:lang w:val="en-US"/>
        </w:rPr>
      </w:pPr>
      <w:r w:rsidRPr="00CA630C">
        <w:rPr>
          <w:position w:val="-46"/>
        </w:rPr>
        <w:object w:dxaOrig="5080" w:dyaOrig="1040" w14:anchorId="291A8B20">
          <v:shape id="_x0000_i1456" type="#_x0000_t75" style="width:253.2pt;height:52.8pt" o:ole="">
            <v:imagedata r:id="rId870" o:title=""/>
          </v:shape>
          <o:OLEObject Type="Embed" ProgID="Equation.DSMT4" ShapeID="_x0000_i1456" DrawAspect="Content" ObjectID="_1734863377" r:id="rId871"/>
        </w:object>
      </w:r>
    </w:p>
    <w:p w14:paraId="75C38160" w14:textId="77777777" w:rsidR="0013309A" w:rsidRPr="007B4E5D" w:rsidRDefault="0013309A" w:rsidP="0013309A">
      <w:pPr>
        <w:spacing w:line="240" w:lineRule="auto"/>
        <w:jc w:val="right"/>
        <w:rPr>
          <w:rFonts w:ascii="Times New Roman" w:hAnsi="Times New Roman" w:cs="Times New Roman"/>
          <w:sz w:val="28"/>
          <w:szCs w:val="28"/>
          <w:lang w:val="en-US"/>
        </w:rPr>
      </w:pPr>
    </w:p>
    <w:p w14:paraId="68472B19" w14:textId="77777777" w:rsidR="0013309A" w:rsidRPr="007B4E5D" w:rsidRDefault="0013309A" w:rsidP="0013309A">
      <w:pPr>
        <w:spacing w:after="0" w:line="240" w:lineRule="auto"/>
        <w:jc w:val="right"/>
        <w:rPr>
          <w:rFonts w:ascii="Times New Roman" w:hAnsi="Times New Roman" w:cs="Times New Roman"/>
          <w:sz w:val="28"/>
          <w:szCs w:val="28"/>
          <w:lang w:val="en-US"/>
        </w:rPr>
      </w:pPr>
      <w:r w:rsidRPr="00937C40">
        <w:rPr>
          <w:rFonts w:ascii="Times New Roman" w:hAnsi="Times New Roman" w:cs="Times New Roman"/>
          <w:position w:val="-32"/>
          <w:sz w:val="28"/>
          <w:szCs w:val="28"/>
          <w:lang w:val="en-US"/>
        </w:rPr>
        <w:object w:dxaOrig="5820" w:dyaOrig="760" w14:anchorId="7A580913">
          <v:shape id="_x0000_i1457" type="#_x0000_t75" style="width:292.8pt;height:37.2pt" o:ole="">
            <v:imagedata r:id="rId872" o:title=""/>
          </v:shape>
          <o:OLEObject Type="Embed" ProgID="Equation.DSMT4" ShapeID="_x0000_i1457" DrawAspect="Content" ObjectID="_1734863378" r:id="rId873"/>
        </w:object>
      </w:r>
      <w:r w:rsidRPr="007B4E5D">
        <w:rPr>
          <w:rFonts w:ascii="Times New Roman" w:hAnsi="Times New Roman" w:cs="Times New Roman"/>
          <w:sz w:val="28"/>
          <w:szCs w:val="28"/>
          <w:lang w:val="en-US"/>
        </w:rPr>
        <w:tab/>
        <w:t>(2.3.16)</w:t>
      </w:r>
    </w:p>
    <w:p w14:paraId="0D4D40C4" w14:textId="77777777" w:rsidR="0013309A" w:rsidRPr="007B4E5D" w:rsidRDefault="0013309A" w:rsidP="0013309A">
      <w:pPr>
        <w:spacing w:after="0" w:line="240" w:lineRule="auto"/>
        <w:jc w:val="right"/>
        <w:rPr>
          <w:rFonts w:ascii="Times New Roman" w:hAnsi="Times New Roman" w:cs="Times New Roman"/>
          <w:sz w:val="28"/>
          <w:szCs w:val="28"/>
          <w:lang w:val="en-US"/>
        </w:rPr>
      </w:pPr>
    </w:p>
    <w:p w14:paraId="67BA5B25" w14:textId="77777777" w:rsidR="0013309A" w:rsidRPr="007B4E5D" w:rsidRDefault="0013309A" w:rsidP="0013309A">
      <w:pPr>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Using Faa-di Bruno for (2.3.15) and (2.3.16) we get </w:t>
      </w:r>
    </w:p>
    <w:p w14:paraId="73478044" w14:textId="77777777" w:rsidR="0013309A" w:rsidRPr="007B4E5D" w:rsidRDefault="0013309A" w:rsidP="0013309A">
      <w:pPr>
        <w:spacing w:line="240" w:lineRule="auto"/>
        <w:jc w:val="both"/>
        <w:rPr>
          <w:rFonts w:ascii="Times New Roman" w:hAnsi="Times New Roman" w:cs="Times New Roman"/>
          <w:sz w:val="28"/>
          <w:szCs w:val="28"/>
          <w:lang w:val="en-US"/>
        </w:rPr>
      </w:pPr>
    </w:p>
    <w:p w14:paraId="1910AB23" w14:textId="77777777" w:rsidR="0013309A" w:rsidRPr="007B4E5D" w:rsidRDefault="0013309A" w:rsidP="0013309A">
      <w:pPr>
        <w:spacing w:line="240" w:lineRule="auto"/>
        <w:jc w:val="right"/>
        <w:rPr>
          <w:rFonts w:ascii="Times New Roman" w:hAnsi="Times New Roman" w:cs="Times New Roman"/>
          <w:sz w:val="28"/>
          <w:szCs w:val="28"/>
          <w:lang w:val="en-US"/>
        </w:rPr>
      </w:pPr>
      <w:r w:rsidRPr="007B4E5D">
        <w:rPr>
          <w:rFonts w:ascii="Times New Roman" w:hAnsi="Times New Roman" w:cs="Times New Roman"/>
          <w:position w:val="-36"/>
          <w:sz w:val="28"/>
          <w:szCs w:val="28"/>
          <w:lang w:val="en-US"/>
        </w:rPr>
        <w:object w:dxaOrig="7820" w:dyaOrig="859" w14:anchorId="1E611A2C">
          <v:shape id="_x0000_i1458" type="#_x0000_t75" style="width:392.4pt;height:43.2pt" o:ole="">
            <v:imagedata r:id="rId874" o:title=""/>
          </v:shape>
          <o:OLEObject Type="Embed" ProgID="Equation.DSMT4" ShapeID="_x0000_i1458" DrawAspect="Content" ObjectID="_1734863379" r:id="rId875"/>
        </w:object>
      </w:r>
      <w:r w:rsidRPr="007B4E5D">
        <w:rPr>
          <w:rFonts w:ascii="Times New Roman" w:hAnsi="Times New Roman" w:cs="Times New Roman"/>
          <w:sz w:val="28"/>
          <w:szCs w:val="28"/>
          <w:lang w:val="en-US"/>
        </w:rPr>
        <w:t xml:space="preserve">  (2.3.17)</w:t>
      </w:r>
    </w:p>
    <w:p w14:paraId="2F823010" w14:textId="77777777" w:rsidR="0013309A" w:rsidRPr="007B4E5D" w:rsidRDefault="0013309A" w:rsidP="0013309A">
      <w:pPr>
        <w:spacing w:line="240" w:lineRule="auto"/>
        <w:jc w:val="right"/>
        <w:rPr>
          <w:rFonts w:ascii="Times New Roman" w:hAnsi="Times New Roman" w:cs="Times New Roman"/>
          <w:sz w:val="28"/>
          <w:szCs w:val="28"/>
          <w:lang w:val="en-US"/>
        </w:rPr>
      </w:pPr>
    </w:p>
    <w:p w14:paraId="307AA131" w14:textId="77777777" w:rsidR="0013309A" w:rsidRPr="007B4E5D" w:rsidRDefault="0013309A" w:rsidP="0013309A">
      <w:pPr>
        <w:spacing w:line="240" w:lineRule="auto"/>
        <w:jc w:val="right"/>
        <w:rPr>
          <w:rFonts w:ascii="Times New Roman" w:hAnsi="Times New Roman" w:cs="Times New Roman"/>
          <w:sz w:val="28"/>
          <w:szCs w:val="28"/>
          <w:lang w:val="en-US"/>
        </w:rPr>
      </w:pPr>
      <w:r w:rsidRPr="007B4E5D">
        <w:rPr>
          <w:rFonts w:ascii="Times New Roman" w:hAnsi="Times New Roman" w:cs="Times New Roman"/>
          <w:position w:val="-78"/>
          <w:sz w:val="28"/>
          <w:szCs w:val="28"/>
          <w:lang w:val="en-US"/>
        </w:rPr>
        <w:object w:dxaOrig="8500" w:dyaOrig="1700" w14:anchorId="0E35DA63">
          <v:shape id="_x0000_i1459" type="#_x0000_t75" style="width:424.8pt;height:82.8pt" o:ole="">
            <v:imagedata r:id="rId876" o:title=""/>
          </v:shape>
          <o:OLEObject Type="Embed" ProgID="Equation.DSMT4" ShapeID="_x0000_i1459" DrawAspect="Content" ObjectID="_1734863380" r:id="rId877"/>
        </w:object>
      </w:r>
      <w:r w:rsidRPr="007B4E5D">
        <w:rPr>
          <w:rFonts w:ascii="Times New Roman" w:hAnsi="Times New Roman" w:cs="Times New Roman"/>
          <w:sz w:val="28"/>
          <w:szCs w:val="28"/>
          <w:lang w:val="en-US"/>
        </w:rPr>
        <w:t>(2.3.18)</w:t>
      </w:r>
    </w:p>
    <w:p w14:paraId="6B86A44C" w14:textId="77777777" w:rsidR="0013309A" w:rsidRPr="007B4E5D" w:rsidRDefault="0013309A" w:rsidP="0013309A">
      <w:pPr>
        <w:spacing w:line="240" w:lineRule="auto"/>
        <w:jc w:val="center"/>
        <w:rPr>
          <w:rFonts w:ascii="Times New Roman" w:hAnsi="Times New Roman" w:cs="Times New Roman"/>
          <w:sz w:val="28"/>
          <w:szCs w:val="28"/>
          <w:lang w:val="en-US"/>
        </w:rPr>
      </w:pPr>
    </w:p>
    <w:p w14:paraId="2759ED19" w14:textId="77777777" w:rsidR="0013309A" w:rsidRPr="007B4E5D" w:rsidRDefault="0013309A" w:rsidP="0013309A">
      <w:pPr>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From system of equations (2.3.11) and (2.3.13) we determine the coefficients </w:t>
      </w:r>
      <w:r w:rsidRPr="007B4E5D">
        <w:rPr>
          <w:rFonts w:ascii="Times New Roman" w:hAnsi="Times New Roman" w:cs="Times New Roman"/>
          <w:position w:val="-12"/>
          <w:sz w:val="28"/>
          <w:szCs w:val="28"/>
          <w:lang w:val="en-US"/>
        </w:rPr>
        <w:object w:dxaOrig="720" w:dyaOrig="380" w14:anchorId="4307B79F">
          <v:shape id="_x0000_i1460" type="#_x0000_t75" style="width:34.8pt;height:18pt" o:ole="">
            <v:imagedata r:id="rId878" o:title=""/>
          </v:shape>
          <o:OLEObject Type="Embed" ProgID="Equation.DSMT4" ShapeID="_x0000_i1460" DrawAspect="Content" ObjectID="_1734863381" r:id="rId879"/>
        </w:object>
      </w:r>
      <w:r w:rsidRPr="007B4E5D">
        <w:rPr>
          <w:rFonts w:ascii="Times New Roman" w:hAnsi="Times New Roman" w:cs="Times New Roman"/>
          <w:sz w:val="28"/>
          <w:szCs w:val="28"/>
          <w:lang w:val="en-US"/>
        </w:rPr>
        <w:t xml:space="preserve">. Multiplying both sides of (2.3.13) by </w:t>
      </w:r>
      <w:r w:rsidRPr="007B4E5D">
        <w:rPr>
          <w:rFonts w:ascii="Times New Roman" w:hAnsi="Times New Roman" w:cs="Times New Roman"/>
          <w:position w:val="-12"/>
          <w:sz w:val="28"/>
          <w:szCs w:val="28"/>
          <w:lang w:val="en-US"/>
        </w:rPr>
        <w:object w:dxaOrig="600" w:dyaOrig="360" w14:anchorId="1A1C1652">
          <v:shape id="_x0000_i1461" type="#_x0000_t75" style="width:31.2pt;height:16.8pt" o:ole="">
            <v:imagedata r:id="rId880" o:title=""/>
          </v:shape>
          <o:OLEObject Type="Embed" ProgID="Equation.DSMT4" ShapeID="_x0000_i1461" DrawAspect="Content" ObjectID="_1734863382" r:id="rId881"/>
        </w:object>
      </w:r>
      <w:r w:rsidRPr="007B4E5D">
        <w:rPr>
          <w:rFonts w:ascii="Times New Roman" w:hAnsi="Times New Roman" w:cs="Times New Roman"/>
          <w:sz w:val="28"/>
          <w:szCs w:val="28"/>
          <w:lang w:val="en-US"/>
        </w:rPr>
        <w:t xml:space="preserve"> we have</w:t>
      </w:r>
    </w:p>
    <w:p w14:paraId="3FE9AABA" w14:textId="77777777" w:rsidR="0013309A" w:rsidRPr="007B4E5D" w:rsidRDefault="0013309A" w:rsidP="0013309A">
      <w:pPr>
        <w:spacing w:after="0" w:line="240" w:lineRule="auto"/>
        <w:jc w:val="both"/>
        <w:rPr>
          <w:rFonts w:ascii="Times New Roman" w:hAnsi="Times New Roman" w:cs="Times New Roman"/>
          <w:sz w:val="28"/>
          <w:szCs w:val="28"/>
          <w:lang w:val="en-US"/>
        </w:rPr>
      </w:pPr>
    </w:p>
    <w:p w14:paraId="024788D3" w14:textId="77777777" w:rsidR="0013309A" w:rsidRPr="007B4E5D" w:rsidRDefault="0013309A" w:rsidP="0013309A">
      <w:pPr>
        <w:spacing w:after="0" w:line="240" w:lineRule="auto"/>
        <w:jc w:val="center"/>
        <w:rPr>
          <w:rFonts w:ascii="Times New Roman" w:hAnsi="Times New Roman" w:cs="Times New Roman"/>
          <w:sz w:val="28"/>
          <w:szCs w:val="28"/>
          <w:lang w:val="en-US"/>
        </w:rPr>
      </w:pPr>
      <w:r w:rsidRPr="00546993">
        <w:rPr>
          <w:rFonts w:ascii="Times New Roman" w:hAnsi="Times New Roman" w:cs="Times New Roman"/>
          <w:position w:val="-30"/>
          <w:sz w:val="28"/>
          <w:szCs w:val="28"/>
          <w:lang w:val="en-US"/>
        </w:rPr>
        <w:object w:dxaOrig="8500" w:dyaOrig="740" w14:anchorId="42910D2C">
          <v:shape id="_x0000_i1462" type="#_x0000_t75" style="width:421.2pt;height:37.2pt" o:ole="">
            <v:imagedata r:id="rId882" o:title=""/>
          </v:shape>
          <o:OLEObject Type="Embed" ProgID="Equation.DSMT4" ShapeID="_x0000_i1462" DrawAspect="Content" ObjectID="_1734863383" r:id="rId883"/>
        </w:object>
      </w:r>
    </w:p>
    <w:p w14:paraId="0D58C5AC" w14:textId="77777777" w:rsidR="0013309A" w:rsidRDefault="0013309A" w:rsidP="0013309A">
      <w:pPr>
        <w:spacing w:line="240" w:lineRule="auto"/>
        <w:jc w:val="center"/>
        <w:rPr>
          <w:rFonts w:ascii="Times New Roman" w:hAnsi="Times New Roman" w:cs="Times New Roman"/>
          <w:sz w:val="28"/>
          <w:szCs w:val="28"/>
          <w:lang w:val="en-US"/>
        </w:rPr>
      </w:pPr>
    </w:p>
    <w:p w14:paraId="21A401C0" w14:textId="77777777" w:rsidR="0013309A" w:rsidRDefault="0013309A" w:rsidP="0013309A">
      <w:pPr>
        <w:spacing w:after="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where </w:t>
      </w:r>
    </w:p>
    <w:p w14:paraId="2BE3D7F3" w14:textId="77777777" w:rsidR="0013309A" w:rsidRDefault="0013309A" w:rsidP="0013309A">
      <w:pPr>
        <w:spacing w:after="0" w:line="240" w:lineRule="auto"/>
        <w:jc w:val="center"/>
      </w:pPr>
      <w:r w:rsidRPr="00C613F4">
        <w:rPr>
          <w:position w:val="-68"/>
        </w:rPr>
        <w:object w:dxaOrig="4980" w:dyaOrig="1500" w14:anchorId="51B33277">
          <v:shape id="_x0000_i1463" type="#_x0000_t75" style="width:249.6pt;height:76.8pt" o:ole="">
            <v:imagedata r:id="rId884" o:title=""/>
          </v:shape>
          <o:OLEObject Type="Embed" ProgID="Equation.DSMT4" ShapeID="_x0000_i1463" DrawAspect="Content" ObjectID="_1734863384" r:id="rId885"/>
        </w:object>
      </w:r>
    </w:p>
    <w:p w14:paraId="5EE05DC4" w14:textId="77777777" w:rsidR="0013309A" w:rsidRPr="00546993" w:rsidRDefault="0013309A" w:rsidP="0013309A">
      <w:pPr>
        <w:spacing w:after="0" w:line="240" w:lineRule="auto"/>
        <w:jc w:val="center"/>
      </w:pPr>
    </w:p>
    <w:p w14:paraId="607A15E6" w14:textId="77777777" w:rsidR="0013309A" w:rsidRPr="007B4E5D" w:rsidRDefault="0013309A" w:rsidP="0013309A">
      <w:pPr>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Taking </w:t>
      </w:r>
      <w:r w:rsidRPr="007B4E5D">
        <w:rPr>
          <w:rFonts w:ascii="Times New Roman" w:hAnsi="Times New Roman" w:cs="Times New Roman"/>
          <w:position w:val="-6"/>
          <w:sz w:val="28"/>
          <w:szCs w:val="28"/>
          <w:lang w:val="en-US"/>
        </w:rPr>
        <w:object w:dxaOrig="160" w:dyaOrig="300" w14:anchorId="62A3E522">
          <v:shape id="_x0000_i1464" type="#_x0000_t75" style="width:6pt;height:16.8pt" o:ole="">
            <v:imagedata r:id="rId886" o:title=""/>
          </v:shape>
          <o:OLEObject Type="Embed" ProgID="Equation.DSMT4" ShapeID="_x0000_i1464" DrawAspect="Content" ObjectID="_1734863385" r:id="rId887"/>
        </w:object>
      </w:r>
      <w:r w:rsidRPr="007B4E5D">
        <w:rPr>
          <w:rFonts w:ascii="Times New Roman" w:hAnsi="Times New Roman" w:cs="Times New Roman"/>
          <w:sz w:val="28"/>
          <w:szCs w:val="28"/>
          <w:lang w:val="en-US"/>
        </w:rPr>
        <w:t>-th derivative both sides of this expression and using (2.3.10) we have</w:t>
      </w:r>
    </w:p>
    <w:p w14:paraId="46A6EF66" w14:textId="77777777" w:rsidR="0013309A" w:rsidRPr="007B4E5D" w:rsidRDefault="0013309A" w:rsidP="0013309A">
      <w:pPr>
        <w:spacing w:after="0" w:line="240" w:lineRule="auto"/>
        <w:jc w:val="both"/>
        <w:rPr>
          <w:rFonts w:ascii="Times New Roman" w:hAnsi="Times New Roman" w:cs="Times New Roman"/>
          <w:sz w:val="28"/>
          <w:szCs w:val="28"/>
          <w:lang w:val="en-US"/>
        </w:rPr>
      </w:pPr>
    </w:p>
    <w:p w14:paraId="0D3AE38A" w14:textId="77777777" w:rsidR="0013309A" w:rsidRPr="007B4E5D" w:rsidRDefault="0013309A" w:rsidP="0013309A">
      <w:pPr>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36"/>
          <w:sz w:val="28"/>
          <w:szCs w:val="28"/>
          <w:lang w:val="en-US"/>
        </w:rPr>
        <w:object w:dxaOrig="4540" w:dyaOrig="880" w14:anchorId="449A2464">
          <v:shape id="_x0000_i1465" type="#_x0000_t75" style="width:226.8pt;height:46.8pt" o:ole="">
            <v:imagedata r:id="rId888" o:title=""/>
          </v:shape>
          <o:OLEObject Type="Embed" ProgID="Equation.DSMT4" ShapeID="_x0000_i1465" DrawAspect="Content" ObjectID="_1734863386" r:id="rId889"/>
        </w:objec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2.3.19)</w:t>
      </w:r>
    </w:p>
    <w:p w14:paraId="2737E38D" w14:textId="77777777" w:rsidR="0013309A" w:rsidRPr="007B4E5D" w:rsidRDefault="0013309A" w:rsidP="0013309A">
      <w:pPr>
        <w:spacing w:line="240" w:lineRule="auto"/>
        <w:jc w:val="right"/>
        <w:rPr>
          <w:rFonts w:ascii="Times New Roman" w:hAnsi="Times New Roman" w:cs="Times New Roman"/>
          <w:sz w:val="28"/>
          <w:szCs w:val="28"/>
          <w:lang w:val="en-US"/>
        </w:rPr>
      </w:pPr>
    </w:p>
    <w:p w14:paraId="26215777" w14:textId="77777777" w:rsidR="0013309A" w:rsidRPr="007B4E5D" w:rsidRDefault="0013309A" w:rsidP="0013309A">
      <w:pPr>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36"/>
          <w:sz w:val="28"/>
          <w:szCs w:val="28"/>
          <w:lang w:val="en-US"/>
        </w:rPr>
        <w:object w:dxaOrig="6640" w:dyaOrig="880" w14:anchorId="6872DE67">
          <v:shape id="_x0000_i1466" type="#_x0000_t75" style="width:331.2pt;height:46.8pt" o:ole="">
            <v:imagedata r:id="rId890" o:title=""/>
          </v:shape>
          <o:OLEObject Type="Embed" ProgID="Equation.DSMT4" ShapeID="_x0000_i1466" DrawAspect="Content" ObjectID="_1734863387" r:id="rId891"/>
        </w:object>
      </w:r>
      <w:r w:rsidRPr="007B4E5D">
        <w:rPr>
          <w:rFonts w:ascii="Times New Roman" w:hAnsi="Times New Roman" w:cs="Times New Roman"/>
          <w:sz w:val="28"/>
          <w:szCs w:val="28"/>
          <w:lang w:val="en-US"/>
        </w:rPr>
        <w:tab/>
        <w:t>(2.3.20)</w:t>
      </w:r>
    </w:p>
    <w:p w14:paraId="68252F65" w14:textId="77777777" w:rsidR="0013309A" w:rsidRPr="007B4E5D" w:rsidRDefault="0013309A" w:rsidP="0013309A">
      <w:pPr>
        <w:spacing w:after="0" w:line="240" w:lineRule="auto"/>
        <w:jc w:val="right"/>
        <w:rPr>
          <w:rFonts w:ascii="Times New Roman" w:hAnsi="Times New Roman" w:cs="Times New Roman"/>
          <w:sz w:val="28"/>
          <w:szCs w:val="28"/>
          <w:lang w:val="en-US"/>
        </w:rPr>
      </w:pPr>
    </w:p>
    <w:p w14:paraId="7598143F" w14:textId="77777777" w:rsidR="0013309A" w:rsidRPr="007B4E5D" w:rsidRDefault="0013309A" w:rsidP="0013309A">
      <w:pPr>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where  </w:t>
      </w:r>
    </w:p>
    <w:p w14:paraId="664DBDEE" w14:textId="77777777" w:rsidR="0013309A" w:rsidRPr="007B4E5D" w:rsidRDefault="0013309A" w:rsidP="0013309A">
      <w:pPr>
        <w:spacing w:after="0" w:line="240" w:lineRule="auto"/>
        <w:jc w:val="center"/>
        <w:rPr>
          <w:rFonts w:ascii="Times New Roman" w:hAnsi="Times New Roman" w:cs="Times New Roman"/>
          <w:sz w:val="28"/>
          <w:szCs w:val="28"/>
          <w:lang w:val="en-US"/>
        </w:rPr>
      </w:pPr>
      <w:r w:rsidRPr="007B4E5D">
        <w:rPr>
          <w:rFonts w:ascii="Times New Roman" w:hAnsi="Times New Roman" w:cs="Times New Roman"/>
          <w:position w:val="-68"/>
          <w:sz w:val="28"/>
          <w:szCs w:val="28"/>
          <w:lang w:val="en-US"/>
        </w:rPr>
        <w:object w:dxaOrig="8360" w:dyaOrig="1500" w14:anchorId="19CAF99A">
          <v:shape id="_x0000_i1467" type="#_x0000_t75" style="width:418.8pt;height:76.8pt" o:ole="">
            <v:imagedata r:id="rId892" o:title=""/>
          </v:shape>
          <o:OLEObject Type="Embed" ProgID="Equation.DSMT4" ShapeID="_x0000_i1467" DrawAspect="Content" ObjectID="_1734863388" r:id="rId893"/>
        </w:object>
      </w:r>
    </w:p>
    <w:p w14:paraId="4F7C35D7" w14:textId="77777777" w:rsidR="0013309A" w:rsidRPr="007B4E5D" w:rsidRDefault="0013309A" w:rsidP="0013309A">
      <w:pPr>
        <w:spacing w:after="0" w:line="240" w:lineRule="auto"/>
        <w:jc w:val="center"/>
        <w:rPr>
          <w:rFonts w:ascii="Times New Roman" w:hAnsi="Times New Roman" w:cs="Times New Roman"/>
          <w:sz w:val="28"/>
          <w:szCs w:val="28"/>
          <w:lang w:val="en-US"/>
        </w:rPr>
      </w:pPr>
    </w:p>
    <w:p w14:paraId="6B2A65E6" w14:textId="77777777" w:rsidR="0013309A" w:rsidRPr="007B4E5D" w:rsidRDefault="0013309A" w:rsidP="0013309A">
      <w:pPr>
        <w:spacing w:after="0" w:line="240" w:lineRule="auto"/>
        <w:jc w:val="center"/>
        <w:rPr>
          <w:rFonts w:ascii="Times New Roman" w:hAnsi="Times New Roman" w:cs="Times New Roman"/>
          <w:sz w:val="28"/>
          <w:szCs w:val="28"/>
          <w:lang w:val="en-US"/>
        </w:rPr>
      </w:pPr>
      <w:r w:rsidRPr="007B4E5D">
        <w:rPr>
          <w:rFonts w:ascii="Times New Roman" w:hAnsi="Times New Roman" w:cs="Times New Roman"/>
          <w:position w:val="-34"/>
          <w:sz w:val="28"/>
          <w:szCs w:val="28"/>
          <w:lang w:val="en-US"/>
        </w:rPr>
        <w:object w:dxaOrig="8900" w:dyaOrig="800" w14:anchorId="1AD636CE">
          <v:shape id="_x0000_i1468" type="#_x0000_t75" style="width:440.4pt;height:43.2pt" o:ole="">
            <v:imagedata r:id="rId894" o:title=""/>
          </v:shape>
          <o:OLEObject Type="Embed" ProgID="Equation.DSMT4" ShapeID="_x0000_i1468" DrawAspect="Content" ObjectID="_1734863389" r:id="rId895"/>
        </w:object>
      </w:r>
    </w:p>
    <w:p w14:paraId="54941EDE" w14:textId="77777777" w:rsidR="0013309A" w:rsidRPr="007B4E5D" w:rsidRDefault="0013309A" w:rsidP="0013309A">
      <w:pPr>
        <w:spacing w:after="0" w:line="240" w:lineRule="auto"/>
        <w:jc w:val="center"/>
        <w:rPr>
          <w:rFonts w:ascii="Times New Roman" w:hAnsi="Times New Roman" w:cs="Times New Roman"/>
          <w:sz w:val="28"/>
          <w:szCs w:val="28"/>
          <w:lang w:val="en-US"/>
        </w:rPr>
      </w:pPr>
    </w:p>
    <w:p w14:paraId="5170FD4B" w14:textId="77777777" w:rsidR="0013309A" w:rsidRDefault="0013309A" w:rsidP="0013309A">
      <w:pPr>
        <w:spacing w:after="0" w:line="240" w:lineRule="auto"/>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Multiplying </w:t>
      </w:r>
      <w:r w:rsidRPr="007B4E5D">
        <w:rPr>
          <w:rFonts w:ascii="Times New Roman" w:hAnsi="Times New Roman" w:cs="Times New Roman"/>
          <w:position w:val="-12"/>
          <w:sz w:val="28"/>
          <w:szCs w:val="28"/>
          <w:lang w:val="en-US"/>
        </w:rPr>
        <w:object w:dxaOrig="600" w:dyaOrig="360" w14:anchorId="2701369C">
          <v:shape id="_x0000_i1469" type="#_x0000_t75" style="width:31.2pt;height:16.8pt" o:ole="">
            <v:imagedata r:id="rId896" o:title=""/>
          </v:shape>
          <o:OLEObject Type="Embed" ProgID="Equation.DSMT4" ShapeID="_x0000_i1469" DrawAspect="Content" ObjectID="_1734863390" r:id="rId897"/>
        </w:object>
      </w:r>
      <w:r w:rsidRPr="007B4E5D">
        <w:rPr>
          <w:rFonts w:ascii="Times New Roman" w:hAnsi="Times New Roman" w:cs="Times New Roman"/>
          <w:sz w:val="28"/>
          <w:szCs w:val="28"/>
          <w:lang w:val="en-US"/>
        </w:rPr>
        <w:t xml:space="preserve"> both sides of (2.3.12) and (2.3.14) we have</w:t>
      </w:r>
    </w:p>
    <w:p w14:paraId="76B20D7F" w14:textId="77777777" w:rsidR="0013309A" w:rsidRPr="007B4E5D" w:rsidRDefault="0013309A" w:rsidP="0013309A">
      <w:pPr>
        <w:spacing w:after="0" w:line="240" w:lineRule="auto"/>
        <w:rPr>
          <w:rFonts w:ascii="Times New Roman" w:hAnsi="Times New Roman" w:cs="Times New Roman"/>
          <w:sz w:val="28"/>
          <w:szCs w:val="28"/>
          <w:lang w:val="en-US"/>
        </w:rPr>
      </w:pPr>
    </w:p>
    <w:p w14:paraId="27BCA684" w14:textId="77777777" w:rsidR="0013309A" w:rsidRDefault="0013309A" w:rsidP="0013309A">
      <w:pPr>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108"/>
          <w:sz w:val="28"/>
          <w:szCs w:val="28"/>
          <w:lang w:val="en-US"/>
        </w:rPr>
        <w:object w:dxaOrig="6619" w:dyaOrig="2299" w14:anchorId="7498B3DE">
          <v:shape id="_x0000_i1470" type="#_x0000_t75" style="width:331.2pt;height:115.2pt" o:ole="">
            <v:imagedata r:id="rId898" o:title=""/>
          </v:shape>
          <o:OLEObject Type="Embed" ProgID="Equation.DSMT4" ShapeID="_x0000_i1470" DrawAspect="Content" ObjectID="_1734863391" r:id="rId899"/>
        </w:object>
      </w:r>
      <w:r w:rsidRPr="007B4E5D">
        <w:rPr>
          <w:rFonts w:ascii="Times New Roman" w:hAnsi="Times New Roman" w:cs="Times New Roman"/>
          <w:sz w:val="28"/>
          <w:szCs w:val="28"/>
          <w:lang w:val="en-US"/>
        </w:rPr>
        <w:tab/>
        <w:t>(2.3.21)</w:t>
      </w:r>
    </w:p>
    <w:p w14:paraId="0B4CE6A8" w14:textId="77777777" w:rsidR="0013309A" w:rsidRDefault="0013309A" w:rsidP="0013309A">
      <w:pPr>
        <w:spacing w:after="0" w:line="240" w:lineRule="auto"/>
        <w:jc w:val="center"/>
        <w:rPr>
          <w:rFonts w:ascii="Times New Roman" w:hAnsi="Times New Roman" w:cs="Times New Roman"/>
          <w:sz w:val="28"/>
          <w:szCs w:val="28"/>
          <w:lang w:val="en-US"/>
        </w:rPr>
      </w:pPr>
      <w:r w:rsidRPr="00C613F4">
        <w:rPr>
          <w:position w:val="-70"/>
        </w:rPr>
        <w:object w:dxaOrig="5480" w:dyaOrig="1540" w14:anchorId="21394A81">
          <v:shape id="_x0000_i1471" type="#_x0000_t75" style="width:274.8pt;height:76.8pt" o:ole="">
            <v:imagedata r:id="rId900" o:title=""/>
          </v:shape>
          <o:OLEObject Type="Embed" ProgID="Equation.DSMT4" ShapeID="_x0000_i1471" DrawAspect="Content" ObjectID="_1734863392" r:id="rId901"/>
        </w:object>
      </w:r>
    </w:p>
    <w:p w14:paraId="20396033" w14:textId="77777777" w:rsidR="0013309A" w:rsidRDefault="0013309A" w:rsidP="0013309A">
      <w:pPr>
        <w:spacing w:after="0" w:line="240" w:lineRule="auto"/>
        <w:jc w:val="right"/>
        <w:rPr>
          <w:rFonts w:ascii="Times New Roman" w:hAnsi="Times New Roman" w:cs="Times New Roman"/>
          <w:sz w:val="28"/>
          <w:szCs w:val="28"/>
          <w:lang w:val="en-US"/>
        </w:rPr>
      </w:pPr>
    </w:p>
    <w:p w14:paraId="542C3B99" w14:textId="77777777" w:rsidR="0013309A" w:rsidRPr="007B4E5D" w:rsidRDefault="0013309A" w:rsidP="0013309A">
      <w:pPr>
        <w:spacing w:after="0" w:line="240" w:lineRule="auto"/>
        <w:jc w:val="center"/>
        <w:rPr>
          <w:rFonts w:ascii="Times New Roman" w:hAnsi="Times New Roman" w:cs="Times New Roman"/>
          <w:sz w:val="28"/>
          <w:szCs w:val="28"/>
          <w:lang w:val="en-US"/>
        </w:rPr>
      </w:pPr>
      <w:r w:rsidRPr="00955CB4">
        <w:rPr>
          <w:position w:val="-152"/>
        </w:rPr>
        <w:object w:dxaOrig="5940" w:dyaOrig="3180" w14:anchorId="2DEBFE45">
          <v:shape id="_x0000_i1472" type="#_x0000_t75" style="width:297.6pt;height:160.8pt" o:ole="">
            <v:imagedata r:id="rId902" o:title=""/>
          </v:shape>
          <o:OLEObject Type="Embed" ProgID="Equation.DSMT4" ShapeID="_x0000_i1472" DrawAspect="Content" ObjectID="_1734863393" r:id="rId903"/>
        </w:object>
      </w:r>
    </w:p>
    <w:p w14:paraId="3FF749D4" w14:textId="77777777" w:rsidR="0013309A" w:rsidRPr="007B4E5D" w:rsidRDefault="0013309A" w:rsidP="0013309A">
      <w:pPr>
        <w:spacing w:after="0" w:line="240" w:lineRule="auto"/>
        <w:jc w:val="right"/>
        <w:rPr>
          <w:rFonts w:ascii="Times New Roman" w:hAnsi="Times New Roman" w:cs="Times New Roman"/>
          <w:sz w:val="28"/>
          <w:szCs w:val="28"/>
          <w:lang w:val="en-US"/>
        </w:rPr>
      </w:pPr>
    </w:p>
    <w:p w14:paraId="0CD81D6A" w14:textId="77777777" w:rsidR="0013309A" w:rsidRDefault="0013309A" w:rsidP="0013309A">
      <w:pPr>
        <w:spacing w:after="0" w:line="240" w:lineRule="auto"/>
        <w:jc w:val="right"/>
        <w:rPr>
          <w:rFonts w:ascii="Times New Roman" w:hAnsi="Times New Roman" w:cs="Times New Roman"/>
          <w:sz w:val="28"/>
          <w:szCs w:val="28"/>
          <w:lang w:val="en-US"/>
        </w:rPr>
      </w:pPr>
      <w:r w:rsidRPr="005F46BD">
        <w:rPr>
          <w:rFonts w:ascii="Times New Roman" w:hAnsi="Times New Roman" w:cs="Times New Roman"/>
          <w:position w:val="-26"/>
          <w:sz w:val="28"/>
          <w:szCs w:val="28"/>
          <w:lang w:val="en-US"/>
        </w:rPr>
        <w:object w:dxaOrig="2820" w:dyaOrig="700" w14:anchorId="51867AE0">
          <v:shape id="_x0000_i1473" type="#_x0000_t75" style="width:141.6pt;height:34.8pt" o:ole="">
            <v:imagedata r:id="rId904" o:title=""/>
          </v:shape>
          <o:OLEObject Type="Embed" ProgID="Equation.DSMT4" ShapeID="_x0000_i1473" DrawAspect="Content" ObjectID="_1734863394" r:id="rId905"/>
        </w:object>
      </w:r>
      <w:r>
        <w:rPr>
          <w:rFonts w:ascii="Times New Roman" w:hAnsi="Times New Roman" w:cs="Times New Roman"/>
          <w:sz w:val="28"/>
          <w:szCs w:val="28"/>
          <w:lang w:val="en-US"/>
        </w:rPr>
        <w:tab/>
      </w:r>
      <w:r>
        <w:rPr>
          <w:rFonts w:ascii="Times New Roman" w:hAnsi="Times New Roman" w:cs="Times New Roman"/>
          <w:sz w:val="28"/>
          <w:szCs w:val="28"/>
          <w:lang w:val="en-US"/>
        </w:rPr>
        <w:tab/>
      </w:r>
      <w:r>
        <w:rPr>
          <w:rFonts w:ascii="Times New Roman" w:hAnsi="Times New Roman" w:cs="Times New Roman"/>
          <w:sz w:val="28"/>
          <w:szCs w:val="28"/>
          <w:lang w:val="en-US"/>
        </w:rPr>
        <w:tab/>
      </w:r>
      <w:r>
        <w:rPr>
          <w:rFonts w:ascii="Times New Roman" w:hAnsi="Times New Roman" w:cs="Times New Roman"/>
          <w:sz w:val="28"/>
          <w:szCs w:val="28"/>
          <w:lang w:val="en-US"/>
        </w:rPr>
        <w:tab/>
      </w:r>
      <w:r>
        <w:rPr>
          <w:rFonts w:ascii="Times New Roman" w:hAnsi="Times New Roman" w:cs="Times New Roman"/>
          <w:sz w:val="28"/>
          <w:szCs w:val="28"/>
          <w:lang w:val="en-US"/>
        </w:rPr>
        <w:tab/>
      </w:r>
      <w:r w:rsidRPr="007B4E5D">
        <w:rPr>
          <w:rFonts w:ascii="Times New Roman" w:hAnsi="Times New Roman" w:cs="Times New Roman"/>
          <w:sz w:val="28"/>
          <w:szCs w:val="28"/>
          <w:lang w:val="en-US"/>
        </w:rPr>
        <w:t>(2.3.22)</w:t>
      </w:r>
    </w:p>
    <w:p w14:paraId="59ED255A" w14:textId="77777777" w:rsidR="0013309A" w:rsidRPr="007B4E5D" w:rsidRDefault="0013309A" w:rsidP="0013309A">
      <w:pPr>
        <w:spacing w:after="0" w:line="240" w:lineRule="auto"/>
        <w:jc w:val="right"/>
        <w:rPr>
          <w:rFonts w:ascii="Times New Roman" w:hAnsi="Times New Roman" w:cs="Times New Roman"/>
          <w:sz w:val="28"/>
          <w:szCs w:val="28"/>
          <w:lang w:val="en-US"/>
        </w:rPr>
      </w:pPr>
    </w:p>
    <w:p w14:paraId="79BED039" w14:textId="77777777" w:rsidR="0013309A" w:rsidRDefault="0013309A" w:rsidP="0013309A">
      <w:pPr>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where </w:t>
      </w:r>
      <w:r w:rsidRPr="007B4E5D">
        <w:rPr>
          <w:rFonts w:ascii="Times New Roman" w:hAnsi="Times New Roman" w:cs="Times New Roman"/>
          <w:position w:val="-28"/>
          <w:sz w:val="28"/>
          <w:szCs w:val="28"/>
          <w:lang w:val="en-US"/>
        </w:rPr>
        <w:object w:dxaOrig="2659" w:dyaOrig="720" w14:anchorId="2F24CD1A">
          <v:shape id="_x0000_i1474" type="#_x0000_t75" style="width:133.2pt;height:34.8pt" o:ole="">
            <v:imagedata r:id="rId906" o:title=""/>
          </v:shape>
          <o:OLEObject Type="Embed" ProgID="Equation.DSMT4" ShapeID="_x0000_i1474" DrawAspect="Content" ObjectID="_1734863395" r:id="rId907"/>
        </w:object>
      </w:r>
      <w:r w:rsidRPr="007B4E5D">
        <w:rPr>
          <w:rFonts w:ascii="Times New Roman" w:hAnsi="Times New Roman" w:cs="Times New Roman"/>
          <w:sz w:val="28"/>
          <w:szCs w:val="28"/>
          <w:lang w:val="en-US"/>
        </w:rPr>
        <w:t xml:space="preserve"> and</w:t>
      </w:r>
    </w:p>
    <w:p w14:paraId="28471571" w14:textId="77777777" w:rsidR="0013309A" w:rsidRPr="007B4E5D" w:rsidRDefault="0013309A" w:rsidP="0013309A">
      <w:pPr>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 </w:t>
      </w:r>
    </w:p>
    <w:p w14:paraId="4A0E57E8" w14:textId="77777777" w:rsidR="0013309A" w:rsidRDefault="0013309A" w:rsidP="0013309A">
      <w:pPr>
        <w:spacing w:after="0" w:line="240" w:lineRule="auto"/>
        <w:jc w:val="center"/>
        <w:rPr>
          <w:rFonts w:ascii="Times New Roman" w:hAnsi="Times New Roman" w:cs="Times New Roman"/>
          <w:sz w:val="28"/>
          <w:szCs w:val="28"/>
          <w:lang w:val="en-US"/>
        </w:rPr>
      </w:pPr>
      <w:r w:rsidRPr="007B4E5D">
        <w:rPr>
          <w:rFonts w:ascii="Times New Roman" w:hAnsi="Times New Roman" w:cs="Times New Roman"/>
          <w:position w:val="-34"/>
          <w:sz w:val="28"/>
          <w:szCs w:val="28"/>
          <w:lang w:val="en-US"/>
        </w:rPr>
        <w:object w:dxaOrig="8800" w:dyaOrig="780" w14:anchorId="31DD1D3D">
          <v:shape id="_x0000_i1475" type="#_x0000_t75" style="width:438pt;height:40.8pt" o:ole="">
            <v:imagedata r:id="rId908" o:title=""/>
          </v:shape>
          <o:OLEObject Type="Embed" ProgID="Equation.DSMT4" ShapeID="_x0000_i1475" DrawAspect="Content" ObjectID="_1734863396" r:id="rId909"/>
        </w:object>
      </w:r>
    </w:p>
    <w:p w14:paraId="234F408A" w14:textId="77777777" w:rsidR="0013309A" w:rsidRPr="007B4E5D" w:rsidRDefault="0013309A" w:rsidP="0013309A">
      <w:pPr>
        <w:spacing w:line="240" w:lineRule="auto"/>
        <w:jc w:val="center"/>
        <w:rPr>
          <w:rFonts w:ascii="Times New Roman" w:hAnsi="Times New Roman" w:cs="Times New Roman"/>
          <w:sz w:val="28"/>
          <w:szCs w:val="28"/>
          <w:lang w:val="en-US"/>
        </w:rPr>
      </w:pPr>
    </w:p>
    <w:p w14:paraId="326BBF22" w14:textId="77777777" w:rsidR="0013309A" w:rsidRDefault="0013309A" w:rsidP="0013309A">
      <w:pPr>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Taking </w:t>
      </w:r>
      <w:r w:rsidRPr="007B4E5D">
        <w:rPr>
          <w:rFonts w:ascii="Times New Roman" w:hAnsi="Times New Roman" w:cs="Times New Roman"/>
          <w:position w:val="-6"/>
          <w:sz w:val="28"/>
          <w:szCs w:val="28"/>
          <w:lang w:val="en-US"/>
        </w:rPr>
        <w:object w:dxaOrig="160" w:dyaOrig="300" w14:anchorId="0AB768E2">
          <v:shape id="_x0000_i1476" type="#_x0000_t75" style="width:6pt;height:16.8pt" o:ole="">
            <v:imagedata r:id="rId910" o:title=""/>
          </v:shape>
          <o:OLEObject Type="Embed" ProgID="Equation.DSMT4" ShapeID="_x0000_i1476" DrawAspect="Content" ObjectID="_1734863397" r:id="rId911"/>
        </w:object>
      </w:r>
      <w:r w:rsidRPr="007B4E5D">
        <w:rPr>
          <w:rFonts w:ascii="Times New Roman" w:hAnsi="Times New Roman" w:cs="Times New Roman"/>
          <w:sz w:val="28"/>
          <w:szCs w:val="28"/>
          <w:lang w:val="en-US"/>
        </w:rPr>
        <w:t xml:space="preserve">-th derivative both sides of equations (2.3.21) and (2.3.22) at </w:t>
      </w:r>
      <w:r w:rsidRPr="007B4E5D">
        <w:rPr>
          <w:rFonts w:ascii="Times New Roman" w:hAnsi="Times New Roman" w:cs="Times New Roman"/>
          <w:position w:val="-6"/>
          <w:sz w:val="28"/>
          <w:szCs w:val="28"/>
          <w:lang w:val="en-US"/>
        </w:rPr>
        <w:object w:dxaOrig="620" w:dyaOrig="300" w14:anchorId="393F50A9">
          <v:shape id="_x0000_i1477" type="#_x0000_t75" style="width:31.2pt;height:16.8pt" o:ole="">
            <v:imagedata r:id="rId912" o:title=""/>
          </v:shape>
          <o:OLEObject Type="Embed" ProgID="Equation.DSMT4" ShapeID="_x0000_i1477" DrawAspect="Content" ObjectID="_1734863398" r:id="rId913"/>
        </w:object>
      </w:r>
      <w:r w:rsidRPr="007B4E5D">
        <w:rPr>
          <w:rFonts w:ascii="Times New Roman" w:hAnsi="Times New Roman" w:cs="Times New Roman"/>
          <w:sz w:val="28"/>
          <w:szCs w:val="28"/>
          <w:lang w:val="en-US"/>
        </w:rPr>
        <w:t xml:space="preserve"> we get</w:t>
      </w:r>
    </w:p>
    <w:p w14:paraId="6A903C63" w14:textId="77777777" w:rsidR="0013309A" w:rsidRPr="007B4E5D" w:rsidRDefault="0013309A" w:rsidP="0013309A">
      <w:pPr>
        <w:spacing w:after="0" w:line="240" w:lineRule="auto"/>
        <w:jc w:val="both"/>
        <w:rPr>
          <w:rFonts w:ascii="Times New Roman" w:hAnsi="Times New Roman" w:cs="Times New Roman"/>
          <w:sz w:val="28"/>
          <w:szCs w:val="28"/>
          <w:lang w:val="en-US"/>
        </w:rPr>
      </w:pPr>
    </w:p>
    <w:p w14:paraId="3A699548" w14:textId="77777777" w:rsidR="0013309A" w:rsidRPr="007B4E5D" w:rsidRDefault="0013309A" w:rsidP="0013309A">
      <w:pPr>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76"/>
          <w:sz w:val="28"/>
          <w:szCs w:val="28"/>
          <w:lang w:val="en-US"/>
        </w:rPr>
        <w:object w:dxaOrig="9040" w:dyaOrig="2760" w14:anchorId="4D0643D4">
          <v:shape id="_x0000_i1478" type="#_x0000_t75" style="width:451.2pt;height:138pt" o:ole="">
            <v:imagedata r:id="rId914" o:title=""/>
          </v:shape>
          <o:OLEObject Type="Embed" ProgID="Equation.DSMT4" ShapeID="_x0000_i1478" DrawAspect="Content" ObjectID="_1734863399" r:id="rId915"/>
        </w:object>
      </w:r>
      <w:r w:rsidRPr="007B4E5D">
        <w:rPr>
          <w:rFonts w:ascii="Times New Roman" w:hAnsi="Times New Roman" w:cs="Times New Roman"/>
          <w:sz w:val="28"/>
          <w:szCs w:val="28"/>
          <w:lang w:val="en-US"/>
        </w:rPr>
        <w:t>(2.3.23)</w:t>
      </w:r>
    </w:p>
    <w:p w14:paraId="7F90B389" w14:textId="77777777" w:rsidR="0013309A" w:rsidRDefault="0013309A" w:rsidP="0013309A">
      <w:pPr>
        <w:spacing w:after="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a</w:t>
      </w:r>
      <w:r w:rsidRPr="007B4E5D">
        <w:rPr>
          <w:rFonts w:ascii="Times New Roman" w:hAnsi="Times New Roman" w:cs="Times New Roman"/>
          <w:sz w:val="28"/>
          <w:szCs w:val="28"/>
          <w:lang w:val="en-US"/>
        </w:rPr>
        <w:t>nd</w:t>
      </w:r>
    </w:p>
    <w:p w14:paraId="6D447A70" w14:textId="77777777" w:rsidR="0013309A" w:rsidRDefault="0013309A" w:rsidP="0013309A">
      <w:pPr>
        <w:spacing w:after="0" w:line="240" w:lineRule="auto"/>
        <w:jc w:val="both"/>
        <w:rPr>
          <w:rFonts w:ascii="Times New Roman" w:hAnsi="Times New Roman" w:cs="Times New Roman"/>
          <w:sz w:val="28"/>
          <w:szCs w:val="28"/>
          <w:lang w:val="en-US"/>
        </w:rPr>
      </w:pPr>
    </w:p>
    <w:p w14:paraId="771A1BA3" w14:textId="77777777" w:rsidR="0013309A" w:rsidRPr="007B4E5D" w:rsidRDefault="0013309A" w:rsidP="0013309A">
      <w:pPr>
        <w:spacing w:after="0" w:line="240" w:lineRule="auto"/>
        <w:jc w:val="both"/>
        <w:rPr>
          <w:rFonts w:ascii="Times New Roman" w:hAnsi="Times New Roman" w:cs="Times New Roman"/>
          <w:sz w:val="28"/>
          <w:szCs w:val="28"/>
          <w:lang w:val="en-US"/>
        </w:rPr>
      </w:pPr>
      <w:r w:rsidRPr="0023738E">
        <w:rPr>
          <w:position w:val="-70"/>
        </w:rPr>
        <w:object w:dxaOrig="9240" w:dyaOrig="1540" w14:anchorId="0464ED18">
          <v:shape id="_x0000_i1479" type="#_x0000_t75" style="width:462pt;height:78pt" o:ole="">
            <v:imagedata r:id="rId916" o:title=""/>
          </v:shape>
          <o:OLEObject Type="Embed" ProgID="Equation.DSMT4" ShapeID="_x0000_i1479" DrawAspect="Content" ObjectID="_1734863400" r:id="rId917"/>
        </w:object>
      </w:r>
    </w:p>
    <w:p w14:paraId="3FA32D48" w14:textId="77777777" w:rsidR="0013309A" w:rsidRPr="007B4E5D" w:rsidRDefault="0013309A" w:rsidP="0013309A">
      <w:pPr>
        <w:spacing w:line="240" w:lineRule="auto"/>
        <w:jc w:val="right"/>
        <w:rPr>
          <w:rFonts w:ascii="Times New Roman" w:hAnsi="Times New Roman" w:cs="Times New Roman"/>
          <w:sz w:val="28"/>
          <w:szCs w:val="28"/>
          <w:lang w:val="en-US"/>
        </w:rPr>
      </w:pPr>
      <w:r w:rsidRPr="002427DC">
        <w:rPr>
          <w:rFonts w:ascii="Times New Roman" w:hAnsi="Times New Roman" w:cs="Times New Roman"/>
          <w:position w:val="-36"/>
          <w:sz w:val="28"/>
          <w:szCs w:val="28"/>
          <w:lang w:val="en-US"/>
        </w:rPr>
        <w:object w:dxaOrig="9360" w:dyaOrig="859" w14:anchorId="2EE8535D">
          <v:shape id="_x0000_i1480" type="#_x0000_t75" style="width:465.6pt;height:43.2pt" o:ole="">
            <v:imagedata r:id="rId918" o:title=""/>
          </v:shape>
          <o:OLEObject Type="Embed" ProgID="Equation.DSMT4" ShapeID="_x0000_i1480" DrawAspect="Content" ObjectID="_1734863401" r:id="rId919"/>
        </w:object>
      </w:r>
    </w:p>
    <w:p w14:paraId="720D00BD" w14:textId="77777777" w:rsidR="0013309A" w:rsidRPr="002427DC" w:rsidRDefault="0013309A" w:rsidP="0013309A">
      <w:pPr>
        <w:spacing w:line="240" w:lineRule="auto"/>
        <w:jc w:val="right"/>
        <w:rPr>
          <w:rFonts w:ascii="Times New Roman" w:hAnsi="Times New Roman" w:cs="Times New Roman"/>
        </w:rPr>
      </w:pPr>
      <w:r w:rsidRPr="007B4E5D">
        <w:rPr>
          <w:rFonts w:ascii="Times New Roman" w:hAnsi="Times New Roman" w:cs="Times New Roman"/>
          <w:position w:val="-70"/>
        </w:rPr>
        <w:object w:dxaOrig="9480" w:dyaOrig="1540" w14:anchorId="21D2DF9E">
          <v:shape id="_x0000_i1481" type="#_x0000_t75" style="width:468pt;height:76.8pt" o:ole="">
            <v:imagedata r:id="rId920" o:title=""/>
          </v:shape>
          <o:OLEObject Type="Embed" ProgID="Equation.DSMT4" ShapeID="_x0000_i1481" DrawAspect="Content" ObjectID="_1734863402" r:id="rId921"/>
        </w:object>
      </w:r>
    </w:p>
    <w:p w14:paraId="77E24DD7" w14:textId="77777777" w:rsidR="0013309A" w:rsidRDefault="0013309A" w:rsidP="0013309A">
      <w:pPr>
        <w:spacing w:line="240" w:lineRule="auto"/>
        <w:jc w:val="center"/>
        <w:rPr>
          <w:rFonts w:ascii="Times New Roman" w:hAnsi="Times New Roman" w:cs="Times New Roman"/>
          <w:sz w:val="28"/>
          <w:szCs w:val="28"/>
          <w:lang w:val="en-US"/>
        </w:rPr>
      </w:pPr>
      <w:r w:rsidRPr="007B4E5D">
        <w:rPr>
          <w:rFonts w:ascii="Times New Roman" w:hAnsi="Times New Roman" w:cs="Times New Roman"/>
          <w:position w:val="-74"/>
          <w:sz w:val="28"/>
          <w:szCs w:val="28"/>
          <w:lang w:val="en-US"/>
        </w:rPr>
        <w:object w:dxaOrig="9200" w:dyaOrig="1620" w14:anchorId="31D97928">
          <v:shape id="_x0000_i1482" type="#_x0000_t75" style="width:460.8pt;height:79.2pt" o:ole="">
            <v:imagedata r:id="rId922" o:title=""/>
          </v:shape>
          <o:OLEObject Type="Embed" ProgID="Equation.DSMT4" ShapeID="_x0000_i1482" DrawAspect="Content" ObjectID="_1734863403" r:id="rId923"/>
        </w:object>
      </w:r>
    </w:p>
    <w:p w14:paraId="3FD1229F" w14:textId="77777777" w:rsidR="0013309A" w:rsidRPr="007B4E5D" w:rsidRDefault="0013309A" w:rsidP="0013309A">
      <w:pPr>
        <w:spacing w:line="240" w:lineRule="auto"/>
        <w:jc w:val="right"/>
        <w:rPr>
          <w:rFonts w:ascii="Times New Roman" w:hAnsi="Times New Roman" w:cs="Times New Roman"/>
          <w:sz w:val="28"/>
          <w:szCs w:val="28"/>
          <w:lang w:val="en-US"/>
        </w:rPr>
      </w:pPr>
      <w:r w:rsidRPr="007B4E5D">
        <w:rPr>
          <w:rFonts w:ascii="Times New Roman" w:hAnsi="Times New Roman" w:cs="Times New Roman"/>
          <w:sz w:val="28"/>
          <w:szCs w:val="28"/>
          <w:lang w:val="en-US"/>
        </w:rPr>
        <w:t>(2.3.24)</w:t>
      </w:r>
    </w:p>
    <w:p w14:paraId="552A0ECB" w14:textId="77777777" w:rsidR="0013309A" w:rsidRDefault="0013309A" w:rsidP="0013309A">
      <w:pPr>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From recurrent equations (2.3.23) and (2.3.24) we can determined the coefficients </w:t>
      </w:r>
      <w:r w:rsidRPr="007B4E5D">
        <w:rPr>
          <w:rFonts w:ascii="Times New Roman" w:hAnsi="Times New Roman" w:cs="Times New Roman"/>
          <w:position w:val="-12"/>
          <w:sz w:val="28"/>
          <w:szCs w:val="28"/>
          <w:lang w:val="en-US"/>
        </w:rPr>
        <w:object w:dxaOrig="320" w:dyaOrig="380" w14:anchorId="7F09B551">
          <v:shape id="_x0000_i1483" type="#_x0000_t75" style="width:16.8pt;height:18pt" o:ole="">
            <v:imagedata r:id="rId924" o:title=""/>
          </v:shape>
          <o:OLEObject Type="Embed" ProgID="Equation.DSMT4" ShapeID="_x0000_i1483" DrawAspect="Content" ObjectID="_1734863404" r:id="rId925"/>
        </w:object>
      </w:r>
      <w:r w:rsidRPr="007B4E5D">
        <w:rPr>
          <w:rFonts w:ascii="Times New Roman" w:hAnsi="Times New Roman" w:cs="Times New Roman"/>
          <w:sz w:val="28"/>
          <w:szCs w:val="28"/>
          <w:lang w:val="en-US"/>
        </w:rPr>
        <w:t xml:space="preserve"> and </w:t>
      </w:r>
      <w:r w:rsidRPr="007B4E5D">
        <w:rPr>
          <w:rFonts w:ascii="Times New Roman" w:hAnsi="Times New Roman" w:cs="Times New Roman"/>
          <w:position w:val="-12"/>
          <w:sz w:val="28"/>
          <w:szCs w:val="28"/>
          <w:lang w:val="en-US"/>
        </w:rPr>
        <w:object w:dxaOrig="320" w:dyaOrig="380" w14:anchorId="327DD0B3">
          <v:shape id="_x0000_i1484" type="#_x0000_t75" style="width:16.8pt;height:18pt" o:ole="">
            <v:imagedata r:id="rId926" o:title=""/>
          </v:shape>
          <o:OLEObject Type="Embed" ProgID="Equation.DSMT4" ShapeID="_x0000_i1484" DrawAspect="Content" ObjectID="_1734863405" r:id="rId927"/>
        </w:object>
      </w:r>
      <w:r w:rsidRPr="007B4E5D">
        <w:rPr>
          <w:rFonts w:ascii="Times New Roman" w:hAnsi="Times New Roman" w:cs="Times New Roman"/>
          <w:sz w:val="28"/>
          <w:szCs w:val="28"/>
          <w:lang w:val="en-US"/>
        </w:rPr>
        <w:t>as free boundary is known.</w:t>
      </w:r>
    </w:p>
    <w:p w14:paraId="49866434" w14:textId="77777777" w:rsidR="0013309A" w:rsidRPr="007B4E5D" w:rsidRDefault="0013309A" w:rsidP="0013309A">
      <w:pPr>
        <w:spacing w:after="0" w:line="240" w:lineRule="auto"/>
        <w:jc w:val="both"/>
        <w:rPr>
          <w:rFonts w:ascii="Times New Roman" w:hAnsi="Times New Roman" w:cs="Times New Roman"/>
          <w:sz w:val="28"/>
          <w:szCs w:val="28"/>
          <w:lang w:val="en-US"/>
        </w:rPr>
      </w:pPr>
    </w:p>
    <w:p w14:paraId="43BEEC4B" w14:textId="77777777" w:rsidR="0013309A" w:rsidRPr="007B4E5D" w:rsidRDefault="0013309A" w:rsidP="0013309A">
      <w:pPr>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36"/>
          <w:sz w:val="28"/>
          <w:szCs w:val="28"/>
          <w:lang w:val="en-US"/>
        </w:rPr>
        <w:object w:dxaOrig="2100" w:dyaOrig="820" w14:anchorId="1FBC28A3">
          <v:shape id="_x0000_i1485" type="#_x0000_t75" style="width:106.8pt;height:43.2pt" o:ole="">
            <v:imagedata r:id="rId928" o:title=""/>
          </v:shape>
          <o:OLEObject Type="Embed" ProgID="Equation.DSMT4" ShapeID="_x0000_i1485" DrawAspect="Content" ObjectID="_1734863406" r:id="rId929"/>
        </w:object>
      </w:r>
      <w:r w:rsidRPr="007B4E5D">
        <w:rPr>
          <w:rFonts w:ascii="Times New Roman" w:hAnsi="Times New Roman" w:cs="Times New Roman"/>
          <w:sz w:val="28"/>
          <w:szCs w:val="28"/>
          <w:lang w:val="en-US"/>
        </w:rPr>
        <w:t>,</w:t>
      </w:r>
      <w:r w:rsidRPr="007B4E5D">
        <w:rPr>
          <w:rFonts w:ascii="Times New Roman" w:hAnsi="Times New Roman" w:cs="Times New Roman"/>
          <w:sz w:val="28"/>
          <w:szCs w:val="28"/>
          <w:lang w:val="en-US"/>
        </w:rPr>
        <w:tab/>
      </w:r>
      <w:r w:rsidRPr="007B4E5D">
        <w:rPr>
          <w:rFonts w:ascii="Times New Roman" w:hAnsi="Times New Roman" w:cs="Times New Roman"/>
          <w:position w:val="-82"/>
          <w:sz w:val="28"/>
          <w:szCs w:val="28"/>
          <w:lang w:val="en-US"/>
        </w:rPr>
        <w:object w:dxaOrig="2720" w:dyaOrig="1680" w14:anchorId="106FC53E">
          <v:shape id="_x0000_i1486" type="#_x0000_t75" style="width:133.2pt;height:82.8pt" o:ole="">
            <v:imagedata r:id="rId930" o:title=""/>
          </v:shape>
          <o:OLEObject Type="Embed" ProgID="Equation.DSMT4" ShapeID="_x0000_i1486" DrawAspect="Content" ObjectID="_1734863407" r:id="rId931"/>
        </w:objec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2.3.25)</w:t>
      </w:r>
    </w:p>
    <w:p w14:paraId="0E7BC514" w14:textId="77777777" w:rsidR="0013309A" w:rsidRPr="007B4E5D" w:rsidRDefault="0013309A" w:rsidP="0013309A">
      <w:pPr>
        <w:spacing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where</w:t>
      </w:r>
    </w:p>
    <w:p w14:paraId="3D443CD9" w14:textId="77777777" w:rsidR="0013309A" w:rsidRPr="007B4E5D" w:rsidRDefault="0013309A" w:rsidP="0013309A">
      <w:pPr>
        <w:spacing w:after="0" w:line="240" w:lineRule="auto"/>
        <w:jc w:val="center"/>
        <w:rPr>
          <w:rFonts w:ascii="Times New Roman" w:hAnsi="Times New Roman" w:cs="Times New Roman"/>
          <w:sz w:val="28"/>
          <w:szCs w:val="28"/>
          <w:lang w:val="en-US"/>
        </w:rPr>
      </w:pPr>
      <w:r w:rsidRPr="007B4E5D">
        <w:rPr>
          <w:rFonts w:ascii="Times New Roman" w:hAnsi="Times New Roman" w:cs="Times New Roman"/>
          <w:position w:val="-34"/>
          <w:sz w:val="28"/>
          <w:szCs w:val="28"/>
          <w:lang w:val="en-US"/>
        </w:rPr>
        <w:object w:dxaOrig="8919" w:dyaOrig="800" w14:anchorId="2AEE8EB3">
          <v:shape id="_x0000_i1487" type="#_x0000_t75" style="width:444pt;height:43.2pt" o:ole="">
            <v:imagedata r:id="rId932" o:title=""/>
          </v:shape>
          <o:OLEObject Type="Embed" ProgID="Equation.DSMT4" ShapeID="_x0000_i1487" DrawAspect="Content" ObjectID="_1734863408" r:id="rId933"/>
        </w:object>
      </w:r>
    </w:p>
    <w:p w14:paraId="7DDF2D97" w14:textId="77777777" w:rsidR="0013309A" w:rsidRPr="007B4E5D" w:rsidRDefault="0013309A" w:rsidP="0013309A">
      <w:pPr>
        <w:spacing w:after="0" w:line="240" w:lineRule="auto"/>
        <w:jc w:val="center"/>
        <w:rPr>
          <w:rFonts w:ascii="Times New Roman" w:hAnsi="Times New Roman" w:cs="Times New Roman"/>
          <w:sz w:val="28"/>
          <w:szCs w:val="28"/>
          <w:lang w:val="en-US"/>
        </w:rPr>
      </w:pPr>
    </w:p>
    <w:p w14:paraId="75E4F51C" w14:textId="77777777" w:rsidR="0013309A" w:rsidRPr="007B4E5D" w:rsidRDefault="0013309A" w:rsidP="0013309A">
      <w:pPr>
        <w:spacing w:after="0" w:line="240" w:lineRule="auto"/>
        <w:jc w:val="center"/>
        <w:rPr>
          <w:rFonts w:ascii="Times New Roman" w:hAnsi="Times New Roman" w:cs="Times New Roman"/>
          <w:sz w:val="28"/>
          <w:szCs w:val="28"/>
          <w:lang w:val="en-US"/>
        </w:rPr>
      </w:pPr>
      <w:r w:rsidRPr="007B4E5D">
        <w:rPr>
          <w:rFonts w:ascii="Times New Roman" w:hAnsi="Times New Roman" w:cs="Times New Roman"/>
          <w:position w:val="-68"/>
          <w:sz w:val="28"/>
          <w:szCs w:val="28"/>
          <w:lang w:val="en-US"/>
        </w:rPr>
        <w:object w:dxaOrig="8720" w:dyaOrig="1500" w14:anchorId="1CE54531">
          <v:shape id="_x0000_i1488" type="#_x0000_t75" style="width:436.8pt;height:76.8pt" o:ole="">
            <v:imagedata r:id="rId934" o:title=""/>
          </v:shape>
          <o:OLEObject Type="Embed" ProgID="Equation.DSMT4" ShapeID="_x0000_i1488" DrawAspect="Content" ObjectID="_1734863409" r:id="rId935"/>
        </w:object>
      </w:r>
    </w:p>
    <w:p w14:paraId="6B9C2BBB" w14:textId="77777777" w:rsidR="0013309A" w:rsidRPr="007B4E5D" w:rsidRDefault="0013309A" w:rsidP="0013309A">
      <w:pPr>
        <w:spacing w:line="240" w:lineRule="auto"/>
        <w:jc w:val="center"/>
        <w:rPr>
          <w:rFonts w:ascii="Times New Roman" w:hAnsi="Times New Roman" w:cs="Times New Roman"/>
          <w:sz w:val="28"/>
          <w:szCs w:val="28"/>
          <w:lang w:val="en-US"/>
        </w:rPr>
      </w:pPr>
    </w:p>
    <w:p w14:paraId="614688D0" w14:textId="77777777" w:rsidR="0013309A" w:rsidRPr="007B4E5D" w:rsidRDefault="0013309A" w:rsidP="0013309A">
      <w:pPr>
        <w:spacing w:after="0" w:line="240" w:lineRule="auto"/>
        <w:jc w:val="center"/>
        <w:rPr>
          <w:rFonts w:ascii="Times New Roman" w:hAnsi="Times New Roman" w:cs="Times New Roman"/>
          <w:sz w:val="28"/>
          <w:szCs w:val="28"/>
          <w:lang w:val="en-US"/>
        </w:rPr>
      </w:pPr>
      <w:r w:rsidRPr="007B4E5D">
        <w:rPr>
          <w:rFonts w:ascii="Times New Roman" w:hAnsi="Times New Roman" w:cs="Times New Roman"/>
          <w:position w:val="-110"/>
          <w:sz w:val="28"/>
          <w:szCs w:val="28"/>
          <w:lang w:val="en-US"/>
        </w:rPr>
        <w:object w:dxaOrig="10160" w:dyaOrig="3200" w14:anchorId="229C2C50">
          <v:shape id="_x0000_i1489" type="#_x0000_t75" style="width:462pt;height:142.8pt" o:ole="">
            <v:imagedata r:id="rId936" o:title=""/>
          </v:shape>
          <o:OLEObject Type="Embed" ProgID="Equation.DSMT4" ShapeID="_x0000_i1489" DrawAspect="Content" ObjectID="_1734863410" r:id="rId937"/>
        </w:object>
      </w:r>
    </w:p>
    <w:p w14:paraId="69FB7258" w14:textId="77777777" w:rsidR="0013309A" w:rsidRPr="007B4E5D" w:rsidRDefault="0013309A" w:rsidP="0013309A">
      <w:pPr>
        <w:spacing w:after="0" w:line="240" w:lineRule="auto"/>
        <w:jc w:val="center"/>
        <w:rPr>
          <w:rFonts w:ascii="Times New Roman" w:hAnsi="Times New Roman" w:cs="Times New Roman"/>
          <w:sz w:val="28"/>
          <w:szCs w:val="28"/>
          <w:lang w:val="en-US"/>
        </w:rPr>
      </w:pPr>
    </w:p>
    <w:p w14:paraId="6E5E918D" w14:textId="77777777" w:rsidR="0013309A" w:rsidRPr="007B4E5D" w:rsidRDefault="0013309A" w:rsidP="0013309A">
      <w:pPr>
        <w:spacing w:after="0" w:line="240" w:lineRule="auto"/>
        <w:jc w:val="center"/>
        <w:rPr>
          <w:rFonts w:ascii="Times New Roman" w:hAnsi="Times New Roman" w:cs="Times New Roman"/>
          <w:sz w:val="28"/>
          <w:szCs w:val="28"/>
          <w:lang w:val="en-US"/>
        </w:rPr>
      </w:pPr>
      <w:r w:rsidRPr="007B4E5D">
        <w:rPr>
          <w:rFonts w:ascii="Times New Roman" w:hAnsi="Times New Roman" w:cs="Times New Roman"/>
          <w:position w:val="-34"/>
          <w:sz w:val="28"/>
          <w:szCs w:val="28"/>
          <w:lang w:val="en-US"/>
        </w:rPr>
        <w:object w:dxaOrig="8880" w:dyaOrig="800" w14:anchorId="5C5CC5CA">
          <v:shape id="_x0000_i1490" type="#_x0000_t75" style="width:440.4pt;height:43.2pt" o:ole="">
            <v:imagedata r:id="rId938" o:title=""/>
          </v:shape>
          <o:OLEObject Type="Embed" ProgID="Equation.DSMT4" ShapeID="_x0000_i1490" DrawAspect="Content" ObjectID="_1734863411" r:id="rId939"/>
        </w:object>
      </w:r>
    </w:p>
    <w:p w14:paraId="3D02CA87" w14:textId="77777777" w:rsidR="0013309A" w:rsidRPr="007B4E5D" w:rsidRDefault="0013309A" w:rsidP="0013309A">
      <w:pPr>
        <w:spacing w:after="0" w:line="240" w:lineRule="auto"/>
        <w:jc w:val="center"/>
        <w:rPr>
          <w:rFonts w:ascii="Times New Roman" w:hAnsi="Times New Roman" w:cs="Times New Roman"/>
          <w:sz w:val="28"/>
          <w:szCs w:val="28"/>
          <w:lang w:val="en-US"/>
        </w:rPr>
      </w:pPr>
    </w:p>
    <w:p w14:paraId="2F208412" w14:textId="77777777" w:rsidR="0013309A" w:rsidRDefault="0013309A" w:rsidP="0013309A">
      <w:pPr>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From condition at heat flux entering we have the following equation</w:t>
      </w:r>
    </w:p>
    <w:p w14:paraId="0D777704" w14:textId="77777777" w:rsidR="0013309A" w:rsidRDefault="0013309A" w:rsidP="0013309A">
      <w:pPr>
        <w:spacing w:after="0" w:line="240" w:lineRule="auto"/>
        <w:jc w:val="both"/>
        <w:rPr>
          <w:rFonts w:ascii="Times New Roman" w:hAnsi="Times New Roman" w:cs="Times New Roman"/>
          <w:sz w:val="28"/>
          <w:szCs w:val="28"/>
          <w:lang w:val="en-US"/>
        </w:rPr>
      </w:pPr>
    </w:p>
    <w:p w14:paraId="3B1D8B14" w14:textId="77777777" w:rsidR="0013309A" w:rsidRDefault="0013309A" w:rsidP="0013309A">
      <w:pPr>
        <w:spacing w:after="0" w:line="240" w:lineRule="auto"/>
        <w:jc w:val="center"/>
      </w:pPr>
      <w:r w:rsidRPr="0023738E">
        <w:rPr>
          <w:position w:val="-38"/>
        </w:rPr>
        <w:object w:dxaOrig="6300" w:dyaOrig="900" w14:anchorId="6E1CB038">
          <v:shape id="_x0000_i1491" type="#_x0000_t75" style="width:316.8pt;height:46.8pt" o:ole="">
            <v:imagedata r:id="rId940" o:title=""/>
          </v:shape>
          <o:OLEObject Type="Embed" ProgID="Equation.DSMT4" ShapeID="_x0000_i1491" DrawAspect="Content" ObjectID="_1734863412" r:id="rId941"/>
        </w:object>
      </w:r>
    </w:p>
    <w:p w14:paraId="776D41B3" w14:textId="77777777" w:rsidR="0013309A" w:rsidRDefault="0013309A" w:rsidP="0013309A">
      <w:pPr>
        <w:spacing w:after="0" w:line="240" w:lineRule="auto"/>
        <w:jc w:val="center"/>
      </w:pPr>
    </w:p>
    <w:p w14:paraId="357E5C26" w14:textId="77777777" w:rsidR="0013309A" w:rsidRPr="007B4E5D" w:rsidRDefault="0013309A" w:rsidP="0013309A">
      <w:pPr>
        <w:spacing w:after="0" w:line="240" w:lineRule="auto"/>
        <w:jc w:val="center"/>
        <w:rPr>
          <w:rFonts w:ascii="Times New Roman" w:hAnsi="Times New Roman" w:cs="Times New Roman"/>
          <w:sz w:val="28"/>
          <w:szCs w:val="28"/>
          <w:lang w:val="en-US"/>
        </w:rPr>
      </w:pPr>
      <w:r w:rsidRPr="0008725D">
        <w:rPr>
          <w:position w:val="-36"/>
        </w:rPr>
        <w:object w:dxaOrig="4640" w:dyaOrig="859" w14:anchorId="5DA14C61">
          <v:shape id="_x0000_i1492" type="#_x0000_t75" style="width:232.8pt;height:43.2pt" o:ole="">
            <v:imagedata r:id="rId942" o:title=""/>
          </v:shape>
          <o:OLEObject Type="Embed" ProgID="Equation.DSMT4" ShapeID="_x0000_i1492" DrawAspect="Content" ObjectID="_1734863413" r:id="rId943"/>
        </w:object>
      </w:r>
    </w:p>
    <w:p w14:paraId="4BA1FBD7" w14:textId="77777777" w:rsidR="0013309A" w:rsidRDefault="0013309A" w:rsidP="0013309A">
      <w:pPr>
        <w:spacing w:after="0" w:line="240" w:lineRule="auto"/>
        <w:jc w:val="right"/>
        <w:rPr>
          <w:rFonts w:ascii="Times New Roman" w:hAnsi="Times New Roman" w:cs="Times New Roman"/>
          <w:sz w:val="28"/>
          <w:szCs w:val="28"/>
          <w:lang w:val="en-US"/>
        </w:rPr>
      </w:pPr>
      <w:r w:rsidRPr="00325018">
        <w:rPr>
          <w:rFonts w:ascii="Times New Roman" w:hAnsi="Times New Roman" w:cs="Times New Roman"/>
          <w:position w:val="-70"/>
          <w:sz w:val="28"/>
          <w:szCs w:val="28"/>
          <w:lang w:val="en-US"/>
        </w:rPr>
        <w:object w:dxaOrig="6619" w:dyaOrig="1540" w14:anchorId="0FFBFEC8">
          <v:shape id="_x0000_i1493" type="#_x0000_t75" style="width:331.2pt;height:76.8pt" o:ole="">
            <v:imagedata r:id="rId944" o:title=""/>
          </v:shape>
          <o:OLEObject Type="Embed" ProgID="Equation.DSMT4" ShapeID="_x0000_i1493" DrawAspect="Content" ObjectID="_1734863414" r:id="rId945"/>
        </w:object>
      </w:r>
      <w:r w:rsidRPr="007B4E5D">
        <w:rPr>
          <w:rFonts w:ascii="Times New Roman" w:hAnsi="Times New Roman" w:cs="Times New Roman"/>
          <w:sz w:val="28"/>
          <w:szCs w:val="28"/>
          <w:lang w:val="en-US"/>
        </w:rPr>
        <w:tab/>
        <w:t>(2.3.26)</w:t>
      </w:r>
    </w:p>
    <w:p w14:paraId="20473F60" w14:textId="77777777" w:rsidR="0013309A" w:rsidRPr="007B4E5D" w:rsidRDefault="0013309A" w:rsidP="0013309A">
      <w:pPr>
        <w:spacing w:after="0" w:line="240" w:lineRule="auto"/>
        <w:jc w:val="right"/>
        <w:rPr>
          <w:rFonts w:ascii="Times New Roman" w:hAnsi="Times New Roman" w:cs="Times New Roman"/>
          <w:sz w:val="28"/>
          <w:szCs w:val="28"/>
          <w:lang w:val="en-US"/>
        </w:rPr>
      </w:pPr>
    </w:p>
    <w:p w14:paraId="6856F84D" w14:textId="77777777" w:rsidR="0013309A" w:rsidRDefault="0013309A" w:rsidP="0013309A">
      <w:pPr>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Multiplying both sides by </w:t>
      </w:r>
      <w:r w:rsidRPr="007B4E5D">
        <w:rPr>
          <w:rFonts w:ascii="Times New Roman" w:hAnsi="Times New Roman" w:cs="Times New Roman"/>
          <w:position w:val="-12"/>
          <w:sz w:val="28"/>
          <w:szCs w:val="28"/>
          <w:lang w:val="en-US"/>
        </w:rPr>
        <w:object w:dxaOrig="700" w:dyaOrig="400" w14:anchorId="5169F474">
          <v:shape id="_x0000_i1494" type="#_x0000_t75" style="width:34.8pt;height:18pt" o:ole="">
            <v:imagedata r:id="rId946" o:title=""/>
          </v:shape>
          <o:OLEObject Type="Embed" ProgID="Equation.DSMT4" ShapeID="_x0000_i1494" DrawAspect="Content" ObjectID="_1734863415" r:id="rId947"/>
        </w:object>
      </w:r>
      <w:r w:rsidRPr="007B4E5D">
        <w:rPr>
          <w:rFonts w:ascii="Times New Roman" w:hAnsi="Times New Roman" w:cs="Times New Roman"/>
          <w:sz w:val="28"/>
          <w:szCs w:val="28"/>
          <w:lang w:val="en-US"/>
        </w:rPr>
        <w:t>we obtain the next equation</w:t>
      </w:r>
    </w:p>
    <w:p w14:paraId="6B80852D" w14:textId="77777777" w:rsidR="0013309A" w:rsidRDefault="0013309A" w:rsidP="0013309A">
      <w:pPr>
        <w:spacing w:after="0" w:line="240" w:lineRule="auto"/>
        <w:jc w:val="both"/>
        <w:rPr>
          <w:rFonts w:ascii="Times New Roman" w:hAnsi="Times New Roman" w:cs="Times New Roman"/>
          <w:sz w:val="28"/>
          <w:szCs w:val="28"/>
          <w:lang w:val="en-US"/>
        </w:rPr>
      </w:pPr>
    </w:p>
    <w:p w14:paraId="3C81FC12" w14:textId="77777777" w:rsidR="0013309A" w:rsidRPr="007B4E5D" w:rsidRDefault="0013309A" w:rsidP="0013309A">
      <w:pPr>
        <w:spacing w:after="0" w:line="240" w:lineRule="auto"/>
        <w:jc w:val="center"/>
        <w:rPr>
          <w:rFonts w:ascii="Times New Roman" w:hAnsi="Times New Roman" w:cs="Times New Roman"/>
          <w:sz w:val="28"/>
          <w:szCs w:val="28"/>
          <w:lang w:val="en-US"/>
        </w:rPr>
      </w:pPr>
      <w:r w:rsidRPr="0023738E">
        <w:rPr>
          <w:position w:val="-60"/>
        </w:rPr>
        <w:object w:dxaOrig="6200" w:dyaOrig="1340" w14:anchorId="68D3F003">
          <v:shape id="_x0000_i1495" type="#_x0000_t75" style="width:310.8pt;height:66pt" o:ole="">
            <v:imagedata r:id="rId948" o:title=""/>
          </v:shape>
          <o:OLEObject Type="Embed" ProgID="Equation.DSMT4" ShapeID="_x0000_i1495" DrawAspect="Content" ObjectID="_1734863416" r:id="rId949"/>
        </w:object>
      </w:r>
    </w:p>
    <w:p w14:paraId="61B00798" w14:textId="77777777" w:rsidR="0013309A" w:rsidRPr="007B4E5D" w:rsidRDefault="0013309A" w:rsidP="0013309A">
      <w:pPr>
        <w:spacing w:after="0" w:line="240" w:lineRule="auto"/>
        <w:jc w:val="both"/>
        <w:rPr>
          <w:rFonts w:ascii="Times New Roman" w:hAnsi="Times New Roman" w:cs="Times New Roman"/>
          <w:sz w:val="28"/>
          <w:szCs w:val="28"/>
          <w:lang w:val="en-US"/>
        </w:rPr>
      </w:pPr>
    </w:p>
    <w:p w14:paraId="39202FE1" w14:textId="77777777" w:rsidR="0013309A" w:rsidRPr="007B4E5D" w:rsidRDefault="0013309A" w:rsidP="0013309A">
      <w:pPr>
        <w:spacing w:after="0" w:line="240" w:lineRule="auto"/>
        <w:jc w:val="right"/>
        <w:rPr>
          <w:rFonts w:ascii="Times New Roman" w:hAnsi="Times New Roman" w:cs="Times New Roman"/>
          <w:sz w:val="28"/>
          <w:szCs w:val="28"/>
          <w:lang w:val="en-US"/>
        </w:rPr>
      </w:pPr>
      <w:r w:rsidRPr="00E240F4">
        <w:rPr>
          <w:rFonts w:ascii="Times New Roman" w:hAnsi="Times New Roman" w:cs="Times New Roman"/>
          <w:position w:val="-70"/>
          <w:sz w:val="28"/>
          <w:szCs w:val="28"/>
          <w:lang w:val="en-US"/>
        </w:rPr>
        <w:object w:dxaOrig="7180" w:dyaOrig="1540" w14:anchorId="25AB962E">
          <v:shape id="_x0000_i1496" type="#_x0000_t75" style="width:355.2pt;height:78pt" o:ole="">
            <v:imagedata r:id="rId950" o:title=""/>
          </v:shape>
          <o:OLEObject Type="Embed" ProgID="Equation.DSMT4" ShapeID="_x0000_i1496" DrawAspect="Content" ObjectID="_1734863417" r:id="rId951"/>
        </w:object>
      </w:r>
      <w:r w:rsidRPr="007B4E5D">
        <w:rPr>
          <w:rFonts w:ascii="Times New Roman" w:hAnsi="Times New Roman" w:cs="Times New Roman"/>
          <w:sz w:val="28"/>
          <w:szCs w:val="28"/>
          <w:lang w:val="en-US"/>
        </w:rPr>
        <w:tab/>
        <w:t>(2.3.27)</w:t>
      </w:r>
    </w:p>
    <w:p w14:paraId="22D9A687" w14:textId="77777777" w:rsidR="0013309A" w:rsidRPr="007B4E5D" w:rsidRDefault="0013309A" w:rsidP="0013309A">
      <w:pPr>
        <w:spacing w:line="240" w:lineRule="auto"/>
        <w:jc w:val="right"/>
        <w:rPr>
          <w:rFonts w:ascii="Times New Roman" w:hAnsi="Times New Roman" w:cs="Times New Roman"/>
          <w:sz w:val="28"/>
          <w:szCs w:val="28"/>
          <w:lang w:val="en-US"/>
        </w:rPr>
      </w:pPr>
    </w:p>
    <w:p w14:paraId="12D65014" w14:textId="77777777" w:rsidR="0013309A" w:rsidRPr="007B4E5D" w:rsidRDefault="0013309A" w:rsidP="0013309A">
      <w:pPr>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where  </w:t>
      </w:r>
      <w:r w:rsidRPr="007B4E5D">
        <w:rPr>
          <w:rFonts w:ascii="Times New Roman" w:hAnsi="Times New Roman" w:cs="Times New Roman"/>
          <w:position w:val="-34"/>
          <w:sz w:val="28"/>
          <w:szCs w:val="28"/>
          <w:lang w:val="en-US"/>
        </w:rPr>
        <w:object w:dxaOrig="4500" w:dyaOrig="800" w14:anchorId="42AD3C8D">
          <v:shape id="_x0000_i1497" type="#_x0000_t75" style="width:226.8pt;height:40.8pt" o:ole="">
            <v:imagedata r:id="rId952" o:title=""/>
          </v:shape>
          <o:OLEObject Type="Embed" ProgID="Equation.DSMT4" ShapeID="_x0000_i1497" DrawAspect="Content" ObjectID="_1734863418" r:id="rId953"/>
        </w:object>
      </w:r>
      <w:r w:rsidRPr="007B4E5D">
        <w:rPr>
          <w:rFonts w:ascii="Times New Roman" w:hAnsi="Times New Roman" w:cs="Times New Roman"/>
          <w:sz w:val="28"/>
          <w:szCs w:val="28"/>
          <w:lang w:val="en-US"/>
        </w:rPr>
        <w:t xml:space="preserve">and </w:t>
      </w:r>
    </w:p>
    <w:p w14:paraId="42CACA3C" w14:textId="77777777" w:rsidR="0013309A" w:rsidRPr="007B4E5D" w:rsidRDefault="0013309A" w:rsidP="0013309A">
      <w:pPr>
        <w:spacing w:after="0" w:line="240" w:lineRule="auto"/>
        <w:jc w:val="both"/>
        <w:rPr>
          <w:rFonts w:ascii="Times New Roman" w:hAnsi="Times New Roman" w:cs="Times New Roman"/>
          <w:sz w:val="28"/>
          <w:szCs w:val="28"/>
          <w:lang w:val="en-US"/>
        </w:rPr>
      </w:pPr>
    </w:p>
    <w:p w14:paraId="78BD37C2" w14:textId="77777777" w:rsidR="0013309A" w:rsidRPr="007B4E5D" w:rsidRDefault="0013309A" w:rsidP="0013309A">
      <w:pPr>
        <w:spacing w:after="0" w:line="240" w:lineRule="auto"/>
        <w:jc w:val="center"/>
        <w:rPr>
          <w:rFonts w:ascii="Times New Roman" w:hAnsi="Times New Roman" w:cs="Times New Roman"/>
          <w:sz w:val="28"/>
          <w:szCs w:val="28"/>
          <w:lang w:val="en-US"/>
        </w:rPr>
      </w:pPr>
      <w:r w:rsidRPr="007B4E5D">
        <w:rPr>
          <w:rFonts w:ascii="Times New Roman" w:hAnsi="Times New Roman" w:cs="Times New Roman"/>
          <w:position w:val="-34"/>
          <w:sz w:val="28"/>
          <w:szCs w:val="28"/>
          <w:lang w:val="en-US"/>
        </w:rPr>
        <w:object w:dxaOrig="8740" w:dyaOrig="780" w14:anchorId="0AF8BEE6">
          <v:shape id="_x0000_i1498" type="#_x0000_t75" style="width:438pt;height:40.8pt" o:ole="">
            <v:imagedata r:id="rId954" o:title=""/>
          </v:shape>
          <o:OLEObject Type="Embed" ProgID="Equation.DSMT4" ShapeID="_x0000_i1498" DrawAspect="Content" ObjectID="_1734863419" r:id="rId955"/>
        </w:object>
      </w:r>
      <w:r w:rsidRPr="007B4E5D">
        <w:rPr>
          <w:rFonts w:ascii="Times New Roman" w:hAnsi="Times New Roman" w:cs="Times New Roman"/>
          <w:sz w:val="28"/>
          <w:szCs w:val="28"/>
          <w:lang w:val="en-US"/>
        </w:rPr>
        <w:t>.</w:t>
      </w:r>
    </w:p>
    <w:p w14:paraId="0E111720" w14:textId="77777777" w:rsidR="0013309A" w:rsidRPr="007B4E5D" w:rsidRDefault="0013309A" w:rsidP="0013309A">
      <w:pPr>
        <w:spacing w:line="240" w:lineRule="auto"/>
        <w:jc w:val="center"/>
        <w:rPr>
          <w:rFonts w:ascii="Times New Roman" w:hAnsi="Times New Roman" w:cs="Times New Roman"/>
          <w:sz w:val="28"/>
          <w:szCs w:val="28"/>
          <w:lang w:val="en-US"/>
        </w:rPr>
      </w:pPr>
    </w:p>
    <w:p w14:paraId="40B0CDAA" w14:textId="77777777" w:rsidR="0013309A" w:rsidRDefault="0013309A" w:rsidP="0013309A">
      <w:pPr>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Analogously, taking </w:t>
      </w:r>
      <w:r w:rsidRPr="007B4E5D">
        <w:rPr>
          <w:rFonts w:ascii="Times New Roman" w:hAnsi="Times New Roman" w:cs="Times New Roman"/>
          <w:position w:val="-6"/>
          <w:sz w:val="28"/>
          <w:szCs w:val="28"/>
          <w:lang w:val="en-US"/>
        </w:rPr>
        <w:object w:dxaOrig="160" w:dyaOrig="300" w14:anchorId="03C03096">
          <v:shape id="_x0000_i1499" type="#_x0000_t75" style="width:6pt;height:16.8pt" o:ole="">
            <v:imagedata r:id="rId956" o:title=""/>
          </v:shape>
          <o:OLEObject Type="Embed" ProgID="Equation.DSMT4" ShapeID="_x0000_i1499" DrawAspect="Content" ObjectID="_1734863420" r:id="rId957"/>
        </w:object>
      </w:r>
      <w:r w:rsidRPr="007B4E5D">
        <w:rPr>
          <w:rFonts w:ascii="Times New Roman" w:hAnsi="Times New Roman" w:cs="Times New Roman"/>
          <w:sz w:val="28"/>
          <w:szCs w:val="28"/>
          <w:lang w:val="en-US"/>
        </w:rPr>
        <w:t>-th derivative of both sides of equation (2.3.27) we have</w:t>
      </w:r>
    </w:p>
    <w:p w14:paraId="59CEBE96" w14:textId="77777777" w:rsidR="0013309A" w:rsidRDefault="0013309A" w:rsidP="0013309A">
      <w:pPr>
        <w:spacing w:after="0" w:line="240" w:lineRule="auto"/>
        <w:jc w:val="both"/>
        <w:rPr>
          <w:rFonts w:ascii="Times New Roman" w:hAnsi="Times New Roman" w:cs="Times New Roman"/>
          <w:sz w:val="28"/>
          <w:szCs w:val="28"/>
          <w:lang w:val="en-US"/>
        </w:rPr>
      </w:pPr>
    </w:p>
    <w:p w14:paraId="6B72536F" w14:textId="77777777" w:rsidR="0013309A" w:rsidRDefault="0013309A" w:rsidP="0013309A">
      <w:pPr>
        <w:spacing w:after="0" w:line="240" w:lineRule="auto"/>
        <w:jc w:val="both"/>
        <w:rPr>
          <w:rFonts w:ascii="Times New Roman" w:hAnsi="Times New Roman" w:cs="Times New Roman"/>
          <w:sz w:val="28"/>
          <w:szCs w:val="28"/>
          <w:lang w:val="en-US"/>
        </w:rPr>
      </w:pPr>
      <w:r w:rsidRPr="00C613F4">
        <w:rPr>
          <w:position w:val="-82"/>
        </w:rPr>
        <w:object w:dxaOrig="7520" w:dyaOrig="1780" w14:anchorId="7F14925A">
          <v:shape id="_x0000_i1500" type="#_x0000_t75" style="width:376.8pt;height:88.8pt" o:ole="">
            <v:imagedata r:id="rId958" o:title=""/>
          </v:shape>
          <o:OLEObject Type="Embed" ProgID="Equation.DSMT4" ShapeID="_x0000_i1500" DrawAspect="Content" ObjectID="_1734863421" r:id="rId959"/>
        </w:object>
      </w:r>
    </w:p>
    <w:p w14:paraId="1BF7CC74" w14:textId="77777777" w:rsidR="0013309A" w:rsidRDefault="0013309A" w:rsidP="0013309A">
      <w:pPr>
        <w:spacing w:after="0" w:line="240" w:lineRule="auto"/>
        <w:jc w:val="both"/>
        <w:rPr>
          <w:rFonts w:ascii="Times New Roman" w:hAnsi="Times New Roman" w:cs="Times New Roman"/>
          <w:sz w:val="28"/>
          <w:szCs w:val="28"/>
          <w:lang w:val="en-US"/>
        </w:rPr>
      </w:pPr>
    </w:p>
    <w:p w14:paraId="0C6B2CD3" w14:textId="77777777" w:rsidR="0013309A" w:rsidRDefault="0013309A" w:rsidP="0013309A">
      <w:pPr>
        <w:spacing w:after="0" w:line="240" w:lineRule="auto"/>
        <w:jc w:val="center"/>
      </w:pPr>
      <w:r w:rsidRPr="00955CB4">
        <w:rPr>
          <w:position w:val="-34"/>
        </w:rPr>
        <w:object w:dxaOrig="5679" w:dyaOrig="800" w14:anchorId="533F78CF">
          <v:shape id="_x0000_i1501" type="#_x0000_t75" style="width:286.8pt;height:40.8pt" o:ole="">
            <v:imagedata r:id="rId960" o:title=""/>
          </v:shape>
          <o:OLEObject Type="Embed" ProgID="Equation.DSMT4" ShapeID="_x0000_i1501" DrawAspect="Content" ObjectID="_1734863422" r:id="rId961"/>
        </w:object>
      </w:r>
    </w:p>
    <w:p w14:paraId="06A3545A" w14:textId="77777777" w:rsidR="0013309A" w:rsidRDefault="0013309A" w:rsidP="0013309A">
      <w:pPr>
        <w:spacing w:after="0" w:line="240" w:lineRule="auto"/>
        <w:jc w:val="center"/>
        <w:rPr>
          <w:rFonts w:ascii="Times New Roman" w:hAnsi="Times New Roman" w:cs="Times New Roman"/>
          <w:sz w:val="28"/>
          <w:szCs w:val="28"/>
          <w:lang w:val="en-US"/>
        </w:rPr>
      </w:pPr>
      <w:r w:rsidRPr="00F70B7B">
        <w:rPr>
          <w:position w:val="-114"/>
        </w:rPr>
        <w:object w:dxaOrig="8520" w:dyaOrig="2420" w14:anchorId="450A8F9D">
          <v:shape id="_x0000_i1502" type="#_x0000_t75" style="width:426pt;height:121.2pt" o:ole="">
            <v:imagedata r:id="rId962" o:title=""/>
          </v:shape>
          <o:OLEObject Type="Embed" ProgID="Equation.DSMT4" ShapeID="_x0000_i1502" DrawAspect="Content" ObjectID="_1734863423" r:id="rId963"/>
        </w:object>
      </w:r>
    </w:p>
    <w:p w14:paraId="42E7AEED" w14:textId="77777777" w:rsidR="0013309A" w:rsidRPr="007B4E5D" w:rsidRDefault="0013309A" w:rsidP="0013309A">
      <w:pPr>
        <w:spacing w:after="0" w:line="240" w:lineRule="auto"/>
        <w:jc w:val="center"/>
        <w:rPr>
          <w:rFonts w:ascii="Times New Roman" w:hAnsi="Times New Roman" w:cs="Times New Roman"/>
          <w:sz w:val="28"/>
          <w:szCs w:val="28"/>
          <w:lang w:val="en-US"/>
        </w:rPr>
      </w:pPr>
      <w:r w:rsidRPr="00F70B7B">
        <w:rPr>
          <w:position w:val="-32"/>
        </w:rPr>
        <w:object w:dxaOrig="2900" w:dyaOrig="760" w14:anchorId="413461E3">
          <v:shape id="_x0000_i1503" type="#_x0000_t75" style="width:145.2pt;height:37.2pt" o:ole="">
            <v:imagedata r:id="rId964" o:title=""/>
          </v:shape>
          <o:OLEObject Type="Embed" ProgID="Equation.DSMT4" ShapeID="_x0000_i1503" DrawAspect="Content" ObjectID="_1734863424" r:id="rId965"/>
        </w:object>
      </w:r>
    </w:p>
    <w:p w14:paraId="4D2E96B5" w14:textId="77777777" w:rsidR="0013309A" w:rsidRPr="007B4E5D" w:rsidRDefault="0013309A" w:rsidP="0013309A">
      <w:pPr>
        <w:spacing w:after="0" w:line="240" w:lineRule="auto"/>
        <w:jc w:val="right"/>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 (2.3.28)</w:t>
      </w:r>
    </w:p>
    <w:p w14:paraId="0F588B14" w14:textId="77777777" w:rsidR="0013309A" w:rsidRDefault="0013309A" w:rsidP="0013309A">
      <w:pPr>
        <w:spacing w:after="0" w:line="240" w:lineRule="auto"/>
        <w:rPr>
          <w:rFonts w:ascii="Times New Roman" w:hAnsi="Times New Roman" w:cs="Times New Roman"/>
          <w:sz w:val="28"/>
          <w:szCs w:val="28"/>
          <w:lang w:val="en-US"/>
        </w:rPr>
      </w:pPr>
    </w:p>
    <w:p w14:paraId="52DC3244" w14:textId="77777777" w:rsidR="0013309A" w:rsidRDefault="0013309A" w:rsidP="0013309A">
      <w:pPr>
        <w:spacing w:after="0" w:line="240" w:lineRule="auto"/>
        <w:rPr>
          <w:rFonts w:ascii="Times New Roman" w:hAnsi="Times New Roman" w:cs="Times New Roman"/>
          <w:sz w:val="28"/>
          <w:szCs w:val="28"/>
          <w:lang w:val="en-US"/>
        </w:rPr>
      </w:pPr>
      <w:r w:rsidRPr="007B4E5D">
        <w:rPr>
          <w:rFonts w:ascii="Times New Roman" w:hAnsi="Times New Roman" w:cs="Times New Roman"/>
          <w:sz w:val="28"/>
          <w:szCs w:val="28"/>
          <w:lang w:val="en-US"/>
        </w:rPr>
        <w:t>From recurrent equation (2.3.28) we can determine the coefficients of heat flux in process of electrical contact mat</w:t>
      </w:r>
      <w:r>
        <w:rPr>
          <w:rFonts w:ascii="Times New Roman" w:hAnsi="Times New Roman" w:cs="Times New Roman"/>
          <w:sz w:val="28"/>
          <w:szCs w:val="28"/>
          <w:lang w:val="en-US"/>
        </w:rPr>
        <w:t>erials.</w:t>
      </w:r>
    </w:p>
    <w:p w14:paraId="648136CA" w14:textId="77777777" w:rsidR="0013309A" w:rsidRPr="002427DC" w:rsidRDefault="0013309A" w:rsidP="0013309A">
      <w:pPr>
        <w:spacing w:after="0" w:line="240" w:lineRule="auto"/>
        <w:rPr>
          <w:rFonts w:ascii="Times New Roman" w:hAnsi="Times New Roman" w:cs="Times New Roman"/>
          <w:sz w:val="28"/>
          <w:szCs w:val="28"/>
          <w:lang w:val="en-US"/>
        </w:rPr>
      </w:pPr>
      <w:r>
        <w:rPr>
          <w:rFonts w:ascii="Times New Roman" w:hAnsi="Times New Roman" w:cs="Times New Roman"/>
          <w:sz w:val="28"/>
          <w:szCs w:val="28"/>
          <w:lang w:val="en-US"/>
        </w:rPr>
        <w:tab/>
      </w:r>
      <w:r>
        <w:rPr>
          <w:rFonts w:ascii="Times New Roman" w:hAnsi="Times New Roman" w:cs="Times New Roman"/>
          <w:sz w:val="28"/>
          <w:szCs w:val="28"/>
          <w:lang w:val="en-US"/>
        </w:rPr>
        <w:tab/>
      </w:r>
    </w:p>
    <w:p w14:paraId="4C1FC64A" w14:textId="77777777" w:rsidR="0013309A" w:rsidRPr="007B4E5D" w:rsidRDefault="0013309A" w:rsidP="0013309A">
      <w:pPr>
        <w:spacing w:line="240" w:lineRule="auto"/>
        <w:ind w:firstLine="708"/>
        <w:jc w:val="both"/>
        <w:rPr>
          <w:rFonts w:ascii="Times New Roman" w:hAnsi="Times New Roman" w:cs="Times New Roman"/>
          <w:b/>
          <w:sz w:val="28"/>
          <w:szCs w:val="28"/>
          <w:lang w:val="en-US"/>
        </w:rPr>
      </w:pPr>
      <w:r w:rsidRPr="007B4E5D">
        <w:rPr>
          <w:rFonts w:ascii="Times New Roman" w:hAnsi="Times New Roman" w:cs="Times New Roman"/>
          <w:b/>
          <w:sz w:val="28"/>
          <w:szCs w:val="28"/>
          <w:lang w:val="en-US"/>
        </w:rPr>
        <w:t>Exact solution</w:t>
      </w:r>
      <w:r>
        <w:rPr>
          <w:rFonts w:ascii="Times New Roman" w:hAnsi="Times New Roman" w:cs="Times New Roman"/>
          <w:b/>
          <w:sz w:val="28"/>
          <w:szCs w:val="28"/>
          <w:lang w:val="en-US"/>
        </w:rPr>
        <w:t xml:space="preserve"> of</w:t>
      </w:r>
      <w:r w:rsidRPr="007B4E5D">
        <w:rPr>
          <w:rFonts w:ascii="Times New Roman" w:hAnsi="Times New Roman" w:cs="Times New Roman"/>
          <w:b/>
          <w:sz w:val="28"/>
          <w:szCs w:val="28"/>
          <w:lang w:val="en-US"/>
        </w:rPr>
        <w:t xml:space="preserve"> test problem</w:t>
      </w:r>
    </w:p>
    <w:p w14:paraId="7A06D5BA" w14:textId="77777777" w:rsidR="0013309A" w:rsidRPr="007B4E5D" w:rsidRDefault="0013309A" w:rsidP="0013309A">
      <w:pPr>
        <w:spacing w:line="240" w:lineRule="auto"/>
        <w:ind w:firstLine="708"/>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In this section we consider test problem to check effectiveness of method of radial heat polynomials and integral error functions for inverse problem of spherical Stefan problem (2.3.1)-(2.3.7). The free boundaries are given in the form </w:t>
      </w:r>
      <w:r w:rsidRPr="007B4E5D">
        <w:rPr>
          <w:rFonts w:ascii="Times New Roman" w:hAnsi="Times New Roman" w:cs="Times New Roman"/>
          <w:position w:val="-12"/>
          <w:sz w:val="28"/>
          <w:szCs w:val="28"/>
          <w:lang w:val="en-US"/>
        </w:rPr>
        <w:object w:dxaOrig="1380" w:dyaOrig="440" w14:anchorId="119C11DE">
          <v:shape id="_x0000_i1504" type="#_x0000_t75" style="width:70.8pt;height:22.8pt" o:ole="">
            <v:imagedata r:id="rId966" o:title=""/>
          </v:shape>
          <o:OLEObject Type="Embed" ProgID="Equation.DSMT4" ShapeID="_x0000_i1504" DrawAspect="Content" ObjectID="_1734863425" r:id="rId967"/>
        </w:object>
      </w:r>
      <w:r w:rsidRPr="007B4E5D">
        <w:rPr>
          <w:rFonts w:ascii="Times New Roman" w:hAnsi="Times New Roman" w:cs="Times New Roman"/>
          <w:sz w:val="28"/>
          <w:szCs w:val="28"/>
          <w:lang w:val="en-US"/>
        </w:rPr>
        <w:t xml:space="preserve"> </w:t>
      </w:r>
      <w:r w:rsidRPr="007B4E5D">
        <w:rPr>
          <w:rFonts w:ascii="Times New Roman" w:hAnsi="Times New Roman" w:cs="Times New Roman"/>
          <w:sz w:val="28"/>
          <w:szCs w:val="28"/>
          <w:lang w:val="en-US"/>
        </w:rPr>
        <w:lastRenderedPageBreak/>
        <w:t xml:space="preserve">and </w:t>
      </w:r>
      <w:r w:rsidRPr="007B4E5D">
        <w:rPr>
          <w:rFonts w:ascii="Times New Roman" w:hAnsi="Times New Roman" w:cs="Times New Roman"/>
          <w:position w:val="-12"/>
          <w:sz w:val="28"/>
          <w:szCs w:val="28"/>
          <w:lang w:val="en-US"/>
        </w:rPr>
        <w:object w:dxaOrig="1400" w:dyaOrig="440" w14:anchorId="2B66214E">
          <v:shape id="_x0000_i1505" type="#_x0000_t75" style="width:1in;height:22.8pt" o:ole="">
            <v:imagedata r:id="rId968" o:title=""/>
          </v:shape>
          <o:OLEObject Type="Embed" ProgID="Equation.DSMT4" ShapeID="_x0000_i1505" DrawAspect="Content" ObjectID="_1734863426" r:id="rId969"/>
        </w:object>
      </w:r>
      <w:r w:rsidRPr="007B4E5D">
        <w:rPr>
          <w:rFonts w:ascii="Times New Roman" w:hAnsi="Times New Roman" w:cs="Times New Roman"/>
          <w:sz w:val="28"/>
          <w:szCs w:val="28"/>
          <w:lang w:val="en-US"/>
        </w:rPr>
        <w:t xml:space="preserve">, then from the initial condition (2.3.3) and boundary condition (2.3.6) we have </w:t>
      </w:r>
    </w:p>
    <w:p w14:paraId="73424065" w14:textId="77777777" w:rsidR="0013309A" w:rsidRPr="007B4E5D" w:rsidRDefault="0013309A" w:rsidP="0013309A">
      <w:pPr>
        <w:spacing w:line="240" w:lineRule="auto"/>
        <w:jc w:val="right"/>
        <w:rPr>
          <w:rFonts w:ascii="Times New Roman" w:hAnsi="Times New Roman" w:cs="Times New Roman"/>
          <w:sz w:val="28"/>
          <w:szCs w:val="28"/>
          <w:lang w:val="en-US"/>
        </w:rPr>
      </w:pPr>
      <w:r w:rsidRPr="007B4E5D">
        <w:rPr>
          <w:rFonts w:ascii="Times New Roman" w:hAnsi="Times New Roman" w:cs="Times New Roman"/>
          <w:position w:val="-32"/>
          <w:sz w:val="28"/>
          <w:szCs w:val="28"/>
          <w:lang w:val="en-US"/>
        </w:rPr>
        <w:object w:dxaOrig="3120" w:dyaOrig="780" w14:anchorId="081874E5">
          <v:shape id="_x0000_i1506" type="#_x0000_t75" style="width:154.8pt;height:40.8pt" o:ole="">
            <v:imagedata r:id="rId970" o:title=""/>
          </v:shape>
          <o:OLEObject Type="Embed" ProgID="Equation.DSMT4" ShapeID="_x0000_i1506" DrawAspect="Content" ObjectID="_1734863427" r:id="rId971"/>
        </w:objec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2.3.29)</w:t>
      </w:r>
    </w:p>
    <w:p w14:paraId="4FAD5E66" w14:textId="77777777" w:rsidR="0013309A" w:rsidRPr="007B4E5D" w:rsidRDefault="0013309A" w:rsidP="0013309A">
      <w:pPr>
        <w:spacing w:line="240" w:lineRule="auto"/>
        <w:jc w:val="right"/>
        <w:rPr>
          <w:rFonts w:ascii="Times New Roman" w:hAnsi="Times New Roman" w:cs="Times New Roman"/>
          <w:sz w:val="28"/>
          <w:szCs w:val="28"/>
          <w:lang w:val="en-US"/>
        </w:rPr>
      </w:pPr>
      <w:r w:rsidRPr="007B4E5D">
        <w:rPr>
          <w:rFonts w:ascii="Times New Roman" w:hAnsi="Times New Roman" w:cs="Times New Roman"/>
          <w:position w:val="-68"/>
          <w:sz w:val="28"/>
          <w:szCs w:val="28"/>
          <w:lang w:val="en-US"/>
        </w:rPr>
        <w:object w:dxaOrig="9200" w:dyaOrig="1500" w14:anchorId="2D493A94">
          <v:shape id="_x0000_i1507" type="#_x0000_t75" style="width:460.8pt;height:76.8pt" o:ole="">
            <v:imagedata r:id="rId972" o:title=""/>
          </v:shape>
          <o:OLEObject Type="Embed" ProgID="Equation.DSMT4" ShapeID="_x0000_i1507" DrawAspect="Content" ObjectID="_1734863428" r:id="rId973"/>
        </w:object>
      </w:r>
      <w:r w:rsidRPr="007B4E5D">
        <w:rPr>
          <w:rFonts w:ascii="Times New Roman" w:hAnsi="Times New Roman" w:cs="Times New Roman"/>
          <w:sz w:val="28"/>
          <w:szCs w:val="28"/>
          <w:lang w:val="en-US"/>
        </w:rPr>
        <w:t>(2.3.30)</w:t>
      </w:r>
    </w:p>
    <w:p w14:paraId="490B44B3" w14:textId="77777777" w:rsidR="0013309A" w:rsidRPr="007B4E5D" w:rsidRDefault="0013309A" w:rsidP="0013309A">
      <w:pPr>
        <w:spacing w:line="240" w:lineRule="auto"/>
        <w:jc w:val="right"/>
        <w:rPr>
          <w:rFonts w:ascii="Times New Roman" w:hAnsi="Times New Roman" w:cs="Times New Roman"/>
          <w:sz w:val="28"/>
          <w:szCs w:val="28"/>
          <w:lang w:val="en-US"/>
        </w:rPr>
      </w:pPr>
      <w:r w:rsidRPr="007B4E5D">
        <w:rPr>
          <w:rFonts w:ascii="Times New Roman" w:hAnsi="Times New Roman" w:cs="Times New Roman"/>
          <w:position w:val="-68"/>
          <w:sz w:val="28"/>
          <w:szCs w:val="28"/>
          <w:lang w:val="en-US"/>
        </w:rPr>
        <w:object w:dxaOrig="9160" w:dyaOrig="1500" w14:anchorId="6D58FAE2">
          <v:shape id="_x0000_i1508" type="#_x0000_t75" style="width:457.2pt;height:76.8pt" o:ole="">
            <v:imagedata r:id="rId974" o:title=""/>
          </v:shape>
          <o:OLEObject Type="Embed" ProgID="Equation.DSMT4" ShapeID="_x0000_i1508" DrawAspect="Content" ObjectID="_1734863429" r:id="rId975"/>
        </w:object>
      </w:r>
      <w:r w:rsidRPr="007B4E5D">
        <w:rPr>
          <w:rFonts w:ascii="Times New Roman" w:hAnsi="Times New Roman" w:cs="Times New Roman"/>
          <w:sz w:val="28"/>
          <w:szCs w:val="28"/>
          <w:lang w:val="en-US"/>
        </w:rPr>
        <w:tab/>
        <w:t>(2.3.31)</w:t>
      </w:r>
    </w:p>
    <w:p w14:paraId="5057521B" w14:textId="77777777" w:rsidR="0013309A" w:rsidRPr="007B4E5D" w:rsidRDefault="0013309A" w:rsidP="0013309A">
      <w:pPr>
        <w:spacing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and from Stefan’s condition at free boundary </w:t>
      </w:r>
      <w:r w:rsidRPr="007B4E5D">
        <w:rPr>
          <w:rFonts w:ascii="Times New Roman" w:hAnsi="Times New Roman" w:cs="Times New Roman"/>
          <w:position w:val="-12"/>
          <w:sz w:val="28"/>
          <w:szCs w:val="28"/>
          <w:lang w:val="en-US"/>
        </w:rPr>
        <w:object w:dxaOrig="560" w:dyaOrig="360" w14:anchorId="099D9602">
          <v:shape id="_x0000_i1509" type="#_x0000_t75" style="width:25.2pt;height:16.8pt" o:ole="">
            <v:imagedata r:id="rId976" o:title=""/>
          </v:shape>
          <o:OLEObject Type="Embed" ProgID="Equation.DSMT4" ShapeID="_x0000_i1509" DrawAspect="Content" ObjectID="_1734863430" r:id="rId977"/>
        </w:object>
      </w:r>
      <w:r w:rsidRPr="007B4E5D">
        <w:rPr>
          <w:rFonts w:ascii="Times New Roman" w:hAnsi="Times New Roman" w:cs="Times New Roman"/>
          <w:sz w:val="28"/>
          <w:szCs w:val="28"/>
          <w:lang w:val="en-US"/>
        </w:rPr>
        <w:t xml:space="preserve"> we obtain</w:t>
      </w:r>
    </w:p>
    <w:p w14:paraId="40F5AFCC" w14:textId="77777777" w:rsidR="0013309A" w:rsidRDefault="0013309A" w:rsidP="0013309A">
      <w:pPr>
        <w:spacing w:line="240" w:lineRule="auto"/>
        <w:jc w:val="both"/>
        <w:rPr>
          <w:rFonts w:ascii="Times New Roman" w:hAnsi="Times New Roman" w:cs="Times New Roman"/>
        </w:rPr>
      </w:pPr>
      <w:r w:rsidRPr="007B4E5D">
        <w:rPr>
          <w:rFonts w:ascii="Times New Roman" w:hAnsi="Times New Roman" w:cs="Times New Roman"/>
          <w:position w:val="-70"/>
        </w:rPr>
        <w:object w:dxaOrig="10260" w:dyaOrig="1540" w14:anchorId="7D907F66">
          <v:shape id="_x0000_i1510" type="#_x0000_t75" style="width:475.2pt;height:70.8pt" o:ole="">
            <v:imagedata r:id="rId978" o:title=""/>
          </v:shape>
          <o:OLEObject Type="Embed" ProgID="Equation.DSMT4" ShapeID="_x0000_i1510" DrawAspect="Content" ObjectID="_1734863431" r:id="rId979"/>
        </w:object>
      </w:r>
    </w:p>
    <w:p w14:paraId="2C6604B8" w14:textId="77777777" w:rsidR="0013309A" w:rsidRPr="007B4E5D" w:rsidRDefault="0013309A" w:rsidP="0013309A">
      <w:pPr>
        <w:spacing w:line="240" w:lineRule="auto"/>
        <w:jc w:val="both"/>
        <w:rPr>
          <w:rFonts w:ascii="Times New Roman" w:hAnsi="Times New Roman" w:cs="Times New Roman"/>
          <w:sz w:val="28"/>
          <w:szCs w:val="28"/>
          <w:lang w:val="en-US"/>
        </w:rPr>
      </w:pPr>
      <w:r w:rsidRPr="0023738E">
        <w:rPr>
          <w:position w:val="-70"/>
        </w:rPr>
        <w:object w:dxaOrig="10560" w:dyaOrig="1540" w14:anchorId="2B74607F">
          <v:shape id="_x0000_i1511" type="#_x0000_t75" style="width:468pt;height:67.2pt" o:ole="">
            <v:imagedata r:id="rId980" o:title=""/>
          </v:shape>
          <o:OLEObject Type="Embed" ProgID="Equation.DSMT4" ShapeID="_x0000_i1511" DrawAspect="Content" ObjectID="_1734863432" r:id="rId981"/>
        </w:object>
      </w:r>
    </w:p>
    <w:p w14:paraId="60CFD7FD" w14:textId="77777777" w:rsidR="0013309A" w:rsidRDefault="0013309A" w:rsidP="0013309A">
      <w:pPr>
        <w:spacing w:after="0" w:line="240" w:lineRule="auto"/>
        <w:jc w:val="right"/>
        <w:rPr>
          <w:rFonts w:ascii="Times New Roman" w:hAnsi="Times New Roman" w:cs="Times New Roman"/>
          <w:sz w:val="28"/>
          <w:szCs w:val="28"/>
          <w:lang w:val="en-US"/>
        </w:rPr>
      </w:pPr>
      <w:r w:rsidRPr="00161546">
        <w:rPr>
          <w:rFonts w:ascii="Times New Roman" w:hAnsi="Times New Roman" w:cs="Times New Roman"/>
          <w:position w:val="-26"/>
          <w:sz w:val="28"/>
          <w:szCs w:val="28"/>
          <w:lang w:val="en-US"/>
        </w:rPr>
        <w:object w:dxaOrig="2400" w:dyaOrig="700" w14:anchorId="2AA6A61B">
          <v:shape id="_x0000_i1512" type="#_x0000_t75" style="width:108pt;height:31.2pt" o:ole="">
            <v:imagedata r:id="rId982" o:title=""/>
          </v:shape>
          <o:OLEObject Type="Embed" ProgID="Equation.DSMT4" ShapeID="_x0000_i1512" DrawAspect="Content" ObjectID="_1734863433" r:id="rId983"/>
        </w:objec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 xml:space="preserve"> </w:t>
      </w:r>
      <w:r>
        <w:rPr>
          <w:rFonts w:ascii="Times New Roman" w:hAnsi="Times New Roman" w:cs="Times New Roman"/>
          <w:sz w:val="28"/>
          <w:szCs w:val="28"/>
          <w:lang w:val="en-US"/>
        </w:rPr>
        <w:tab/>
      </w:r>
      <w:r>
        <w:rPr>
          <w:rFonts w:ascii="Times New Roman" w:hAnsi="Times New Roman" w:cs="Times New Roman"/>
          <w:sz w:val="28"/>
          <w:szCs w:val="28"/>
          <w:lang w:val="en-US"/>
        </w:rPr>
        <w:tab/>
      </w:r>
      <w:r w:rsidRPr="007B4E5D">
        <w:rPr>
          <w:rFonts w:ascii="Times New Roman" w:hAnsi="Times New Roman" w:cs="Times New Roman"/>
          <w:sz w:val="28"/>
          <w:szCs w:val="28"/>
          <w:lang w:val="en-US"/>
        </w:rPr>
        <w:t xml:space="preserve">(2.3.32) </w:t>
      </w:r>
    </w:p>
    <w:p w14:paraId="209DFA40" w14:textId="77777777" w:rsidR="0013309A" w:rsidRPr="007B4E5D" w:rsidRDefault="0013309A" w:rsidP="0013309A">
      <w:pPr>
        <w:spacing w:after="0" w:line="240" w:lineRule="auto"/>
        <w:jc w:val="right"/>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 </w:t>
      </w:r>
    </w:p>
    <w:p w14:paraId="67962DF5" w14:textId="77777777" w:rsidR="0013309A" w:rsidRPr="007B4E5D" w:rsidRDefault="0013309A" w:rsidP="0013309A">
      <w:pPr>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For </w:t>
      </w:r>
      <w:r w:rsidRPr="007B4E5D">
        <w:rPr>
          <w:rFonts w:ascii="Times New Roman" w:hAnsi="Times New Roman" w:cs="Times New Roman"/>
          <w:position w:val="-6"/>
          <w:sz w:val="28"/>
          <w:szCs w:val="28"/>
          <w:lang w:val="en-US"/>
        </w:rPr>
        <w:object w:dxaOrig="620" w:dyaOrig="300" w14:anchorId="563F159A">
          <v:shape id="_x0000_i1513" type="#_x0000_t75" style="width:34.8pt;height:16.8pt" o:ole="">
            <v:imagedata r:id="rId984" o:title=""/>
          </v:shape>
          <o:OLEObject Type="Embed" ProgID="Equation.DSMT4" ShapeID="_x0000_i1513" DrawAspect="Content" ObjectID="_1734863434" r:id="rId985"/>
        </w:object>
      </w:r>
      <w:r w:rsidRPr="007B4E5D">
        <w:rPr>
          <w:rFonts w:ascii="Times New Roman" w:hAnsi="Times New Roman" w:cs="Times New Roman"/>
          <w:sz w:val="28"/>
          <w:szCs w:val="28"/>
          <w:lang w:val="en-US"/>
        </w:rPr>
        <w:t xml:space="preserve"> from system of equations (2.3.2</w:t>
      </w:r>
      <w:r>
        <w:rPr>
          <w:rFonts w:ascii="Times New Roman" w:hAnsi="Times New Roman" w:cs="Times New Roman"/>
          <w:sz w:val="28"/>
          <w:szCs w:val="28"/>
          <w:lang w:val="en-US"/>
        </w:rPr>
        <w:t>9</w:t>
      </w:r>
      <w:r w:rsidRPr="007B4E5D">
        <w:rPr>
          <w:rFonts w:ascii="Times New Roman" w:hAnsi="Times New Roman" w:cs="Times New Roman"/>
          <w:sz w:val="28"/>
          <w:szCs w:val="28"/>
          <w:lang w:val="en-US"/>
        </w:rPr>
        <w:t>)-(2.3.</w:t>
      </w:r>
      <w:r>
        <w:rPr>
          <w:rFonts w:ascii="Times New Roman" w:hAnsi="Times New Roman" w:cs="Times New Roman"/>
          <w:sz w:val="28"/>
          <w:szCs w:val="28"/>
          <w:lang w:val="en-US"/>
        </w:rPr>
        <w:t>30</w:t>
      </w:r>
      <w:r w:rsidRPr="007B4E5D">
        <w:rPr>
          <w:rFonts w:ascii="Times New Roman" w:hAnsi="Times New Roman" w:cs="Times New Roman"/>
          <w:sz w:val="28"/>
          <w:szCs w:val="28"/>
          <w:lang w:val="en-US"/>
        </w:rPr>
        <w:t xml:space="preserve">) we have </w:t>
      </w:r>
    </w:p>
    <w:p w14:paraId="076DFF80" w14:textId="77777777" w:rsidR="0013309A" w:rsidRPr="007B4E5D" w:rsidRDefault="0013309A" w:rsidP="0013309A">
      <w:pPr>
        <w:spacing w:after="0" w:line="240" w:lineRule="auto"/>
        <w:jc w:val="both"/>
        <w:rPr>
          <w:rFonts w:ascii="Times New Roman" w:hAnsi="Times New Roman" w:cs="Times New Roman"/>
          <w:sz w:val="28"/>
          <w:szCs w:val="28"/>
          <w:lang w:val="en-US"/>
        </w:rPr>
      </w:pPr>
    </w:p>
    <w:p w14:paraId="21EF8FC4" w14:textId="77777777" w:rsidR="0013309A" w:rsidRDefault="0013309A" w:rsidP="0013309A">
      <w:pPr>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76"/>
          <w:sz w:val="28"/>
          <w:szCs w:val="28"/>
          <w:lang w:val="en-US"/>
        </w:rPr>
        <w:object w:dxaOrig="4860" w:dyaOrig="1200" w14:anchorId="4D2C8CD6">
          <v:shape id="_x0000_i1514" type="#_x0000_t75" style="width:244.8pt;height:61.2pt" o:ole="">
            <v:imagedata r:id="rId986" o:title=""/>
          </v:shape>
          <o:OLEObject Type="Embed" ProgID="Equation.DSMT4" ShapeID="_x0000_i1514" DrawAspect="Content" ObjectID="_1734863435" r:id="rId987"/>
        </w:objec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2.3.</w:t>
      </w:r>
      <w:r>
        <w:rPr>
          <w:rFonts w:ascii="Times New Roman" w:hAnsi="Times New Roman" w:cs="Times New Roman"/>
          <w:sz w:val="28"/>
          <w:szCs w:val="28"/>
          <w:lang w:val="en-US"/>
        </w:rPr>
        <w:t>33)</w:t>
      </w:r>
    </w:p>
    <w:p w14:paraId="7E6B29DE" w14:textId="77777777" w:rsidR="0013309A" w:rsidRPr="007B4E5D" w:rsidRDefault="0013309A" w:rsidP="0013309A">
      <w:pPr>
        <w:spacing w:after="0" w:line="240" w:lineRule="auto"/>
        <w:jc w:val="right"/>
        <w:rPr>
          <w:rFonts w:ascii="Times New Roman" w:hAnsi="Times New Roman" w:cs="Times New Roman"/>
          <w:sz w:val="28"/>
          <w:szCs w:val="28"/>
          <w:lang w:val="en-US"/>
        </w:rPr>
      </w:pPr>
    </w:p>
    <w:p w14:paraId="7032176A" w14:textId="77777777" w:rsidR="0013309A" w:rsidRDefault="0013309A" w:rsidP="0013309A">
      <w:pPr>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76"/>
          <w:sz w:val="28"/>
          <w:szCs w:val="28"/>
          <w:lang w:val="en-US"/>
        </w:rPr>
        <w:object w:dxaOrig="4180" w:dyaOrig="1200" w14:anchorId="4123CA0E">
          <v:shape id="_x0000_i1515" type="#_x0000_t75" style="width:210pt;height:61.2pt" o:ole="">
            <v:imagedata r:id="rId988" o:title=""/>
          </v:shape>
          <o:OLEObject Type="Embed" ProgID="Equation.DSMT4" ShapeID="_x0000_i1515" DrawAspect="Content" ObjectID="_1734863436" r:id="rId989"/>
        </w:objec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2.3.</w:t>
      </w:r>
      <w:r>
        <w:rPr>
          <w:rFonts w:ascii="Times New Roman" w:hAnsi="Times New Roman" w:cs="Times New Roman"/>
          <w:sz w:val="28"/>
          <w:szCs w:val="28"/>
          <w:lang w:val="en-US"/>
        </w:rPr>
        <w:t>34)</w:t>
      </w:r>
    </w:p>
    <w:p w14:paraId="4CB941C1" w14:textId="77777777" w:rsidR="0013309A" w:rsidRPr="007B4E5D" w:rsidRDefault="0013309A" w:rsidP="0013309A">
      <w:pPr>
        <w:spacing w:after="0" w:line="240" w:lineRule="auto"/>
        <w:jc w:val="right"/>
        <w:rPr>
          <w:rFonts w:ascii="Times New Roman" w:hAnsi="Times New Roman" w:cs="Times New Roman"/>
          <w:sz w:val="28"/>
          <w:szCs w:val="28"/>
          <w:lang w:val="en-US"/>
        </w:rPr>
      </w:pPr>
    </w:p>
    <w:p w14:paraId="7A1C79E1" w14:textId="77777777" w:rsidR="0013309A" w:rsidRPr="007B4E5D" w:rsidRDefault="0013309A" w:rsidP="0013309A">
      <w:pPr>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lastRenderedPageBreak/>
        <w:t xml:space="preserve">and from system of equations (2.3.30)-(2.3.31) we obtain </w:t>
      </w:r>
    </w:p>
    <w:p w14:paraId="317C94BD" w14:textId="77777777" w:rsidR="0013309A" w:rsidRPr="007B4E5D" w:rsidRDefault="0013309A" w:rsidP="0013309A">
      <w:pPr>
        <w:spacing w:line="240" w:lineRule="auto"/>
        <w:jc w:val="both"/>
        <w:rPr>
          <w:rFonts w:ascii="Times New Roman" w:hAnsi="Times New Roman" w:cs="Times New Roman"/>
          <w:sz w:val="28"/>
          <w:szCs w:val="28"/>
          <w:lang w:val="en-US"/>
        </w:rPr>
      </w:pPr>
    </w:p>
    <w:p w14:paraId="1362F4FF" w14:textId="77777777" w:rsidR="0013309A" w:rsidRPr="007B4E5D" w:rsidRDefault="0013309A" w:rsidP="0013309A">
      <w:pPr>
        <w:spacing w:line="240" w:lineRule="auto"/>
        <w:jc w:val="right"/>
        <w:rPr>
          <w:rFonts w:ascii="Times New Roman" w:hAnsi="Times New Roman" w:cs="Times New Roman"/>
          <w:sz w:val="28"/>
          <w:szCs w:val="28"/>
          <w:lang w:val="en-US"/>
        </w:rPr>
      </w:pPr>
      <w:r w:rsidRPr="007B4E5D">
        <w:rPr>
          <w:rFonts w:ascii="Times New Roman" w:hAnsi="Times New Roman" w:cs="Times New Roman"/>
          <w:position w:val="-76"/>
          <w:sz w:val="28"/>
          <w:szCs w:val="28"/>
          <w:lang w:val="en-US"/>
        </w:rPr>
        <w:object w:dxaOrig="6420" w:dyaOrig="1660" w14:anchorId="150B4C89">
          <v:shape id="_x0000_i1516" type="#_x0000_t75" style="width:319.2pt;height:82.8pt" o:ole="">
            <v:imagedata r:id="rId990" o:title=""/>
          </v:shape>
          <o:OLEObject Type="Embed" ProgID="Equation.DSMT4" ShapeID="_x0000_i1516" DrawAspect="Content" ObjectID="_1734863437" r:id="rId991"/>
        </w:object>
      </w:r>
      <w:r w:rsidRPr="007B4E5D">
        <w:rPr>
          <w:rFonts w:ascii="Times New Roman" w:hAnsi="Times New Roman" w:cs="Times New Roman"/>
          <w:sz w:val="28"/>
          <w:szCs w:val="28"/>
          <w:lang w:val="en-US"/>
        </w:rPr>
        <w:tab/>
        <w:t>(2.3.</w:t>
      </w:r>
      <w:r>
        <w:rPr>
          <w:rFonts w:ascii="Times New Roman" w:hAnsi="Times New Roman" w:cs="Times New Roman"/>
          <w:sz w:val="28"/>
          <w:szCs w:val="28"/>
          <w:lang w:val="en-US"/>
        </w:rPr>
        <w:t>35)</w:t>
      </w:r>
    </w:p>
    <w:p w14:paraId="565DA869" w14:textId="77777777" w:rsidR="0013309A" w:rsidRPr="007B4E5D" w:rsidRDefault="0013309A" w:rsidP="0013309A">
      <w:pPr>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36"/>
          <w:sz w:val="28"/>
          <w:szCs w:val="28"/>
          <w:lang w:val="en-US"/>
        </w:rPr>
        <w:object w:dxaOrig="4620" w:dyaOrig="859" w14:anchorId="6D83E840">
          <v:shape id="_x0000_i1517" type="#_x0000_t75" style="width:232.8pt;height:42pt" o:ole="">
            <v:imagedata r:id="rId992" o:title=""/>
          </v:shape>
          <o:OLEObject Type="Embed" ProgID="Equation.DSMT4" ShapeID="_x0000_i1517" DrawAspect="Content" ObjectID="_1734863438" r:id="rId993"/>
        </w:objec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2.3.36)</w:t>
      </w:r>
    </w:p>
    <w:p w14:paraId="6212B2D0" w14:textId="77777777" w:rsidR="0013309A" w:rsidRPr="007B4E5D" w:rsidRDefault="0013309A" w:rsidP="0013309A">
      <w:pPr>
        <w:spacing w:after="0" w:line="240" w:lineRule="auto"/>
        <w:jc w:val="right"/>
        <w:rPr>
          <w:rFonts w:ascii="Times New Roman" w:hAnsi="Times New Roman" w:cs="Times New Roman"/>
          <w:sz w:val="28"/>
          <w:szCs w:val="28"/>
          <w:lang w:val="en-US"/>
        </w:rPr>
      </w:pPr>
    </w:p>
    <w:p w14:paraId="0262BA45" w14:textId="77777777" w:rsidR="0013309A" w:rsidRDefault="0013309A" w:rsidP="0013309A">
      <w:pPr>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For </w:t>
      </w:r>
      <w:r w:rsidRPr="007B4E5D">
        <w:rPr>
          <w:rFonts w:ascii="Times New Roman" w:hAnsi="Times New Roman" w:cs="Times New Roman"/>
          <w:position w:val="-6"/>
          <w:sz w:val="28"/>
          <w:szCs w:val="28"/>
          <w:lang w:val="en-US"/>
        </w:rPr>
        <w:object w:dxaOrig="499" w:dyaOrig="279" w14:anchorId="7871E033">
          <v:shape id="_x0000_i1518" type="#_x0000_t75" style="width:24pt;height:13.2pt" o:ole="">
            <v:imagedata r:id="rId994" o:title=""/>
          </v:shape>
          <o:OLEObject Type="Embed" ProgID="Equation.DSMT4" ShapeID="_x0000_i1518" DrawAspect="Content" ObjectID="_1734863439" r:id="rId995"/>
        </w:object>
      </w:r>
      <w:r w:rsidRPr="007B4E5D">
        <w:rPr>
          <w:rFonts w:ascii="Times New Roman" w:hAnsi="Times New Roman" w:cs="Times New Roman"/>
          <w:sz w:val="28"/>
          <w:szCs w:val="28"/>
          <w:lang w:val="en-US"/>
        </w:rPr>
        <w:t xml:space="preserve"> we have the following results</w:t>
      </w:r>
    </w:p>
    <w:p w14:paraId="2090A157" w14:textId="77777777" w:rsidR="0013309A" w:rsidRPr="007B4E5D" w:rsidRDefault="0013309A" w:rsidP="0013309A">
      <w:pPr>
        <w:spacing w:after="0" w:line="240" w:lineRule="auto"/>
        <w:jc w:val="both"/>
        <w:rPr>
          <w:rFonts w:ascii="Times New Roman" w:hAnsi="Times New Roman" w:cs="Times New Roman"/>
          <w:sz w:val="28"/>
          <w:szCs w:val="28"/>
          <w:lang w:val="en-US"/>
        </w:rPr>
      </w:pPr>
    </w:p>
    <w:p w14:paraId="678A49E4" w14:textId="77777777" w:rsidR="0013309A" w:rsidRDefault="0013309A" w:rsidP="0013309A">
      <w:pPr>
        <w:spacing w:after="0" w:line="240" w:lineRule="auto"/>
        <w:jc w:val="right"/>
        <w:rPr>
          <w:rFonts w:ascii="Times New Roman" w:hAnsi="Times New Roman" w:cs="Times New Roman"/>
          <w:sz w:val="28"/>
          <w:szCs w:val="28"/>
          <w:lang w:val="en-US"/>
        </w:rPr>
      </w:pPr>
      <w:r w:rsidRPr="00955CB4">
        <w:rPr>
          <w:rFonts w:ascii="Times New Roman" w:hAnsi="Times New Roman" w:cs="Times New Roman"/>
          <w:position w:val="-76"/>
          <w:sz w:val="28"/>
          <w:szCs w:val="28"/>
          <w:lang w:val="en-US"/>
        </w:rPr>
        <w:object w:dxaOrig="6979" w:dyaOrig="1579" w14:anchorId="43B2F598">
          <v:shape id="_x0000_i1519" type="#_x0000_t75" style="width:349.2pt;height:78pt" o:ole="">
            <v:imagedata r:id="rId996" o:title=""/>
          </v:shape>
          <o:OLEObject Type="Embed" ProgID="Equation.DSMT4" ShapeID="_x0000_i1519" DrawAspect="Content" ObjectID="_1734863440" r:id="rId997"/>
        </w:object>
      </w:r>
      <w:r>
        <w:rPr>
          <w:rFonts w:ascii="Times New Roman" w:hAnsi="Times New Roman" w:cs="Times New Roman"/>
          <w:sz w:val="28"/>
          <w:szCs w:val="28"/>
          <w:lang w:val="en-US"/>
        </w:rPr>
        <w:tab/>
      </w:r>
      <w:r>
        <w:rPr>
          <w:rFonts w:ascii="Times New Roman" w:hAnsi="Times New Roman" w:cs="Times New Roman"/>
          <w:sz w:val="28"/>
          <w:szCs w:val="28"/>
          <w:lang w:val="en-US"/>
        </w:rPr>
        <w:tab/>
      </w:r>
      <w:r w:rsidRPr="007B4E5D">
        <w:rPr>
          <w:rFonts w:ascii="Times New Roman" w:hAnsi="Times New Roman" w:cs="Times New Roman"/>
          <w:sz w:val="28"/>
          <w:szCs w:val="28"/>
          <w:lang w:val="en-US"/>
        </w:rPr>
        <w:t>(2.3.37)</w:t>
      </w:r>
    </w:p>
    <w:p w14:paraId="3F41A504" w14:textId="77777777" w:rsidR="0013309A" w:rsidRPr="007B4E5D" w:rsidRDefault="0013309A" w:rsidP="0013309A">
      <w:pPr>
        <w:spacing w:after="0" w:line="240" w:lineRule="auto"/>
        <w:jc w:val="right"/>
        <w:rPr>
          <w:rFonts w:ascii="Times New Roman" w:hAnsi="Times New Roman" w:cs="Times New Roman"/>
          <w:sz w:val="28"/>
          <w:szCs w:val="28"/>
          <w:lang w:val="en-US"/>
        </w:rPr>
      </w:pPr>
    </w:p>
    <w:p w14:paraId="54646797" w14:textId="77777777" w:rsidR="0013309A" w:rsidRDefault="0013309A" w:rsidP="0013309A">
      <w:pPr>
        <w:spacing w:after="0" w:line="240" w:lineRule="auto"/>
        <w:jc w:val="both"/>
        <w:rPr>
          <w:rFonts w:ascii="Times New Roman" w:hAnsi="Times New Roman" w:cs="Times New Roman"/>
          <w:sz w:val="28"/>
          <w:szCs w:val="28"/>
          <w:lang w:val="en-US"/>
        </w:rPr>
      </w:pPr>
    </w:p>
    <w:p w14:paraId="2AE6DD3B" w14:textId="77777777" w:rsidR="0013309A" w:rsidRDefault="0013309A" w:rsidP="0013309A">
      <w:pPr>
        <w:spacing w:after="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where </w:t>
      </w:r>
    </w:p>
    <w:p w14:paraId="75C1DDF2" w14:textId="77777777" w:rsidR="0013309A" w:rsidRDefault="0013309A" w:rsidP="0013309A">
      <w:pPr>
        <w:spacing w:after="0" w:line="240" w:lineRule="auto"/>
        <w:jc w:val="center"/>
      </w:pPr>
      <w:r w:rsidRPr="00C613F4">
        <w:rPr>
          <w:position w:val="-68"/>
        </w:rPr>
        <w:object w:dxaOrig="4140" w:dyaOrig="1500" w14:anchorId="4384A5CE">
          <v:shape id="_x0000_i1520" type="#_x0000_t75" style="width:208.8pt;height:76.8pt" o:ole="">
            <v:imagedata r:id="rId998" o:title=""/>
          </v:shape>
          <o:OLEObject Type="Embed" ProgID="Equation.DSMT4" ShapeID="_x0000_i1520" DrawAspect="Content" ObjectID="_1734863441" r:id="rId999"/>
        </w:object>
      </w:r>
    </w:p>
    <w:p w14:paraId="296C91FD" w14:textId="77777777" w:rsidR="0013309A" w:rsidRDefault="0013309A" w:rsidP="0013309A">
      <w:pPr>
        <w:spacing w:after="0" w:line="240" w:lineRule="auto"/>
        <w:jc w:val="center"/>
        <w:rPr>
          <w:rFonts w:ascii="Times New Roman" w:hAnsi="Times New Roman" w:cs="Times New Roman"/>
          <w:sz w:val="28"/>
          <w:szCs w:val="28"/>
          <w:lang w:val="en-US"/>
        </w:rPr>
      </w:pPr>
    </w:p>
    <w:p w14:paraId="4529612A" w14:textId="77777777" w:rsidR="0013309A" w:rsidRDefault="0013309A" w:rsidP="0013309A">
      <w:pPr>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Using this result and put in (2.3.29) we can find coefficient </w:t>
      </w:r>
      <w:r w:rsidRPr="007B4E5D">
        <w:rPr>
          <w:rFonts w:ascii="Times New Roman" w:hAnsi="Times New Roman" w:cs="Times New Roman"/>
          <w:position w:val="-12"/>
          <w:sz w:val="28"/>
          <w:szCs w:val="28"/>
          <w:lang w:val="en-US"/>
        </w:rPr>
        <w:object w:dxaOrig="340" w:dyaOrig="380" w14:anchorId="52D9A4A7">
          <v:shape id="_x0000_i1521" type="#_x0000_t75" style="width:16.8pt;height:18pt" o:ole="">
            <v:imagedata r:id="rId1000" o:title=""/>
          </v:shape>
          <o:OLEObject Type="Embed" ProgID="Equation.DSMT4" ShapeID="_x0000_i1521" DrawAspect="Content" ObjectID="_1734863442" r:id="rId1001"/>
        </w:object>
      </w:r>
      <w:r w:rsidRPr="007B4E5D">
        <w:rPr>
          <w:rFonts w:ascii="Times New Roman" w:hAnsi="Times New Roman" w:cs="Times New Roman"/>
          <w:sz w:val="28"/>
          <w:szCs w:val="28"/>
          <w:lang w:val="en-US"/>
        </w:rPr>
        <w:t xml:space="preserve"> directly.  And for other coefficients we get </w:t>
      </w:r>
      <w:r>
        <w:rPr>
          <w:rFonts w:ascii="Times New Roman" w:hAnsi="Times New Roman" w:cs="Times New Roman"/>
          <w:sz w:val="28"/>
          <w:szCs w:val="28"/>
          <w:lang w:val="en-US"/>
        </w:rPr>
        <w:t>the following coefficient</w:t>
      </w:r>
    </w:p>
    <w:p w14:paraId="5F816252" w14:textId="77777777" w:rsidR="0013309A" w:rsidRPr="007B4E5D" w:rsidRDefault="0013309A" w:rsidP="0013309A">
      <w:pPr>
        <w:spacing w:after="0" w:line="240" w:lineRule="auto"/>
        <w:jc w:val="both"/>
        <w:rPr>
          <w:rFonts w:ascii="Times New Roman" w:hAnsi="Times New Roman" w:cs="Times New Roman"/>
          <w:sz w:val="28"/>
          <w:szCs w:val="28"/>
          <w:lang w:val="en-US"/>
        </w:rPr>
      </w:pPr>
    </w:p>
    <w:p w14:paraId="01A5CA5F" w14:textId="77777777" w:rsidR="0013309A" w:rsidRDefault="0013309A" w:rsidP="0013309A">
      <w:pPr>
        <w:spacing w:line="240" w:lineRule="auto"/>
        <w:jc w:val="right"/>
        <w:rPr>
          <w:rFonts w:ascii="Times New Roman" w:hAnsi="Times New Roman" w:cs="Times New Roman"/>
          <w:sz w:val="28"/>
          <w:szCs w:val="28"/>
          <w:lang w:val="en-US"/>
        </w:rPr>
      </w:pPr>
      <w:r w:rsidRPr="000A1449">
        <w:rPr>
          <w:rFonts w:ascii="Times New Roman" w:hAnsi="Times New Roman" w:cs="Times New Roman"/>
          <w:position w:val="-30"/>
          <w:sz w:val="28"/>
          <w:szCs w:val="28"/>
          <w:lang w:val="en-US"/>
        </w:rPr>
        <w:object w:dxaOrig="840" w:dyaOrig="680" w14:anchorId="028E8C30">
          <v:shape id="_x0000_i1522" type="#_x0000_t75" style="width:34.8pt;height:34.8pt" o:ole="">
            <v:imagedata r:id="rId1002" o:title=""/>
          </v:shape>
          <o:OLEObject Type="Embed" ProgID="Equation.DSMT4" ShapeID="_x0000_i1522" DrawAspect="Content" ObjectID="_1734863443" r:id="rId1003"/>
        </w:objec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2.3.38)</w:t>
      </w:r>
    </w:p>
    <w:p w14:paraId="5051452D" w14:textId="77777777" w:rsidR="0013309A" w:rsidRDefault="0013309A" w:rsidP="0013309A">
      <w:pPr>
        <w:spacing w:after="0" w:line="240" w:lineRule="auto"/>
        <w:rPr>
          <w:rFonts w:ascii="Times New Roman" w:hAnsi="Times New Roman" w:cs="Times New Roman"/>
          <w:sz w:val="28"/>
          <w:szCs w:val="28"/>
          <w:lang w:val="en-US"/>
        </w:rPr>
      </w:pPr>
      <w:r>
        <w:rPr>
          <w:rFonts w:ascii="Times New Roman" w:hAnsi="Times New Roman" w:cs="Times New Roman"/>
          <w:sz w:val="28"/>
          <w:szCs w:val="28"/>
          <w:lang w:val="en-US"/>
        </w:rPr>
        <w:t>where</w:t>
      </w:r>
    </w:p>
    <w:p w14:paraId="58D79EB2" w14:textId="77777777" w:rsidR="0013309A" w:rsidRDefault="0013309A" w:rsidP="0013309A">
      <w:pPr>
        <w:spacing w:after="0" w:line="240" w:lineRule="auto"/>
        <w:rPr>
          <w:rFonts w:ascii="Times New Roman" w:hAnsi="Times New Roman" w:cs="Times New Roman"/>
          <w:sz w:val="28"/>
          <w:szCs w:val="28"/>
          <w:lang w:val="en-US"/>
        </w:rPr>
      </w:pPr>
    </w:p>
    <w:p w14:paraId="62F005AD" w14:textId="77777777" w:rsidR="0013309A" w:rsidRDefault="0013309A" w:rsidP="0013309A">
      <w:pPr>
        <w:spacing w:after="0" w:line="240" w:lineRule="auto"/>
        <w:jc w:val="center"/>
      </w:pPr>
      <w:r w:rsidRPr="0023738E">
        <w:rPr>
          <w:position w:val="-62"/>
        </w:rPr>
        <w:object w:dxaOrig="8140" w:dyaOrig="1359" w14:anchorId="31A4C808">
          <v:shape id="_x0000_i1523" type="#_x0000_t75" style="width:409.2pt;height:67.2pt" o:ole="">
            <v:imagedata r:id="rId1004" o:title=""/>
          </v:shape>
          <o:OLEObject Type="Embed" ProgID="Equation.DSMT4" ShapeID="_x0000_i1523" DrawAspect="Content" ObjectID="_1734863444" r:id="rId1005"/>
        </w:object>
      </w:r>
    </w:p>
    <w:p w14:paraId="2D16B715" w14:textId="77777777" w:rsidR="0013309A" w:rsidRDefault="0013309A" w:rsidP="0013309A">
      <w:pPr>
        <w:spacing w:after="0" w:line="240" w:lineRule="auto"/>
        <w:jc w:val="center"/>
      </w:pPr>
    </w:p>
    <w:p w14:paraId="5B7A766C" w14:textId="77777777" w:rsidR="0013309A" w:rsidRDefault="0013309A" w:rsidP="0013309A">
      <w:pPr>
        <w:spacing w:after="0" w:line="240" w:lineRule="auto"/>
        <w:jc w:val="center"/>
      </w:pPr>
      <w:r w:rsidRPr="001561DB">
        <w:rPr>
          <w:position w:val="-68"/>
        </w:rPr>
        <w:object w:dxaOrig="11220" w:dyaOrig="1480" w14:anchorId="199AB666">
          <v:shape id="_x0000_i1524" type="#_x0000_t75" style="width:480pt;height:62.4pt" o:ole="">
            <v:imagedata r:id="rId1006" o:title=""/>
          </v:shape>
          <o:OLEObject Type="Embed" ProgID="Equation.DSMT4" ShapeID="_x0000_i1524" DrawAspect="Content" ObjectID="_1734863445" r:id="rId1007"/>
        </w:object>
      </w:r>
    </w:p>
    <w:p w14:paraId="041DE641" w14:textId="77777777" w:rsidR="0013309A" w:rsidRDefault="0013309A" w:rsidP="0013309A">
      <w:pPr>
        <w:spacing w:after="0" w:line="240" w:lineRule="auto"/>
        <w:jc w:val="center"/>
      </w:pPr>
      <w:r w:rsidRPr="00D83F51">
        <w:rPr>
          <w:position w:val="-60"/>
        </w:rPr>
        <w:object w:dxaOrig="3560" w:dyaOrig="1320" w14:anchorId="5F542937">
          <v:shape id="_x0000_i1525" type="#_x0000_t75" style="width:177.6pt;height:66pt" o:ole="">
            <v:imagedata r:id="rId1008" o:title=""/>
          </v:shape>
          <o:OLEObject Type="Embed" ProgID="Equation.DSMT4" ShapeID="_x0000_i1525" DrawAspect="Content" ObjectID="_1734863446" r:id="rId1009"/>
        </w:object>
      </w:r>
    </w:p>
    <w:p w14:paraId="0A16F700" w14:textId="77777777" w:rsidR="0013309A" w:rsidRDefault="0013309A" w:rsidP="0013309A">
      <w:pPr>
        <w:spacing w:after="0" w:line="240" w:lineRule="auto"/>
        <w:jc w:val="center"/>
      </w:pPr>
    </w:p>
    <w:p w14:paraId="2E0E74FF" w14:textId="77777777" w:rsidR="0013309A" w:rsidRDefault="0013309A" w:rsidP="0013309A">
      <w:pPr>
        <w:spacing w:after="0" w:line="240" w:lineRule="auto"/>
        <w:jc w:val="center"/>
      </w:pPr>
    </w:p>
    <w:p w14:paraId="7BAB24BD" w14:textId="77777777" w:rsidR="0013309A" w:rsidRDefault="0013309A" w:rsidP="0013309A">
      <w:pPr>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and </w:t>
      </w:r>
    </w:p>
    <w:p w14:paraId="6FAD5926" w14:textId="77777777" w:rsidR="0013309A" w:rsidRPr="007B4E5D" w:rsidRDefault="0013309A" w:rsidP="0013309A">
      <w:pPr>
        <w:spacing w:after="0" w:line="240" w:lineRule="auto"/>
        <w:jc w:val="both"/>
        <w:rPr>
          <w:rFonts w:ascii="Times New Roman" w:hAnsi="Times New Roman" w:cs="Times New Roman"/>
          <w:sz w:val="28"/>
          <w:szCs w:val="28"/>
          <w:lang w:val="en-US"/>
        </w:rPr>
      </w:pPr>
    </w:p>
    <w:p w14:paraId="6841F59F" w14:textId="77777777" w:rsidR="0013309A" w:rsidRDefault="0013309A" w:rsidP="0013309A">
      <w:pPr>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142"/>
          <w:sz w:val="28"/>
          <w:szCs w:val="28"/>
          <w:lang w:val="en-US"/>
        </w:rPr>
        <w:object w:dxaOrig="6320" w:dyaOrig="2320" w14:anchorId="3ABE0BBB">
          <v:shape id="_x0000_i1526" type="#_x0000_t75" style="width:310.8pt;height:118.8pt" o:ole="">
            <v:imagedata r:id="rId1010" o:title=""/>
          </v:shape>
          <o:OLEObject Type="Embed" ProgID="Equation.DSMT4" ShapeID="_x0000_i1526" DrawAspect="Content" ObjectID="_1734863447" r:id="rId1011"/>
        </w:objec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2.3.39)</w:t>
      </w:r>
    </w:p>
    <w:p w14:paraId="4578C77A" w14:textId="77777777" w:rsidR="0013309A" w:rsidRPr="007B4E5D" w:rsidRDefault="0013309A" w:rsidP="0013309A">
      <w:pPr>
        <w:spacing w:after="0" w:line="240" w:lineRule="auto"/>
        <w:jc w:val="right"/>
        <w:rPr>
          <w:rFonts w:ascii="Times New Roman" w:hAnsi="Times New Roman" w:cs="Times New Roman"/>
          <w:sz w:val="28"/>
          <w:szCs w:val="28"/>
          <w:lang w:val="en-US"/>
        </w:rPr>
      </w:pPr>
    </w:p>
    <w:p w14:paraId="458970AE" w14:textId="77777777" w:rsidR="0013309A" w:rsidRDefault="0013309A" w:rsidP="0013309A">
      <w:pPr>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Heat flux can be determined form condition (2.3.3) which takes the form</w:t>
      </w:r>
    </w:p>
    <w:p w14:paraId="44B4A97D" w14:textId="77777777" w:rsidR="0013309A" w:rsidRDefault="0013309A" w:rsidP="0013309A">
      <w:pPr>
        <w:spacing w:after="0" w:line="240" w:lineRule="auto"/>
        <w:jc w:val="both"/>
        <w:rPr>
          <w:rFonts w:ascii="Times New Roman" w:hAnsi="Times New Roman" w:cs="Times New Roman"/>
          <w:sz w:val="28"/>
          <w:szCs w:val="28"/>
          <w:lang w:val="en-US"/>
        </w:rPr>
      </w:pPr>
    </w:p>
    <w:p w14:paraId="61D6F7ED" w14:textId="77777777" w:rsidR="0013309A" w:rsidRPr="007B4E5D" w:rsidRDefault="0013309A" w:rsidP="0013309A">
      <w:pPr>
        <w:spacing w:after="0" w:line="240" w:lineRule="auto"/>
        <w:jc w:val="center"/>
        <w:rPr>
          <w:rFonts w:ascii="Times New Roman" w:hAnsi="Times New Roman" w:cs="Times New Roman"/>
          <w:sz w:val="28"/>
          <w:szCs w:val="28"/>
          <w:lang w:val="en-US"/>
        </w:rPr>
      </w:pPr>
      <w:r w:rsidRPr="00C613F4">
        <w:rPr>
          <w:position w:val="-70"/>
        </w:rPr>
        <w:object w:dxaOrig="7680" w:dyaOrig="1540" w14:anchorId="27D4DC3A">
          <v:shape id="_x0000_i1527" type="#_x0000_t75" style="width:384pt;height:76.8pt" o:ole="">
            <v:imagedata r:id="rId1012" o:title=""/>
          </v:shape>
          <o:OLEObject Type="Embed" ProgID="Equation.DSMT4" ShapeID="_x0000_i1527" DrawAspect="Content" ObjectID="_1734863448" r:id="rId1013"/>
        </w:object>
      </w:r>
    </w:p>
    <w:p w14:paraId="0EF21EEF" w14:textId="77777777" w:rsidR="0013309A" w:rsidRPr="007B4E5D" w:rsidRDefault="0013309A" w:rsidP="0013309A">
      <w:pPr>
        <w:spacing w:after="0" w:line="240" w:lineRule="auto"/>
        <w:jc w:val="right"/>
        <w:rPr>
          <w:rFonts w:ascii="Times New Roman" w:hAnsi="Times New Roman" w:cs="Times New Roman"/>
          <w:sz w:val="28"/>
          <w:szCs w:val="28"/>
          <w:lang w:val="en-US"/>
        </w:rPr>
      </w:pPr>
      <w:r w:rsidRPr="00546993">
        <w:rPr>
          <w:rFonts w:ascii="Times New Roman" w:hAnsi="Times New Roman" w:cs="Times New Roman"/>
          <w:position w:val="-52"/>
          <w:sz w:val="28"/>
          <w:szCs w:val="28"/>
          <w:lang w:val="en-US"/>
        </w:rPr>
        <w:object w:dxaOrig="9320" w:dyaOrig="1180" w14:anchorId="2C116800">
          <v:shape id="_x0000_i1528" type="#_x0000_t75" style="width:468pt;height:60pt" o:ole="">
            <v:imagedata r:id="rId1014" o:title=""/>
          </v:shape>
          <o:OLEObject Type="Embed" ProgID="Equation.DSMT4" ShapeID="_x0000_i1528" DrawAspect="Content" ObjectID="_1734863449" r:id="rId1015"/>
        </w:object>
      </w:r>
      <w:r w:rsidRPr="007B4E5D">
        <w:rPr>
          <w:rFonts w:ascii="Times New Roman" w:hAnsi="Times New Roman" w:cs="Times New Roman"/>
          <w:sz w:val="28"/>
          <w:szCs w:val="28"/>
          <w:lang w:val="en-US"/>
        </w:rPr>
        <w:tab/>
        <w:t>(2.3.40)</w:t>
      </w:r>
    </w:p>
    <w:p w14:paraId="79997683" w14:textId="77777777" w:rsidR="0013309A" w:rsidRPr="007B4E5D" w:rsidRDefault="0013309A" w:rsidP="0013309A">
      <w:pPr>
        <w:spacing w:after="0" w:line="240" w:lineRule="auto"/>
        <w:jc w:val="right"/>
        <w:rPr>
          <w:rFonts w:ascii="Times New Roman" w:hAnsi="Times New Roman" w:cs="Times New Roman"/>
          <w:sz w:val="28"/>
          <w:szCs w:val="28"/>
          <w:lang w:val="en-US"/>
        </w:rPr>
      </w:pPr>
    </w:p>
    <w:p w14:paraId="0F646891" w14:textId="77777777" w:rsidR="0013309A" w:rsidRPr="007B4E5D" w:rsidRDefault="0013309A" w:rsidP="0013309A">
      <w:pPr>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Then from expression (2.3.40) we obtain the coefficients of heat flux passes through liquid and solid phases</w:t>
      </w:r>
    </w:p>
    <w:p w14:paraId="1A0C4896" w14:textId="77777777" w:rsidR="0013309A" w:rsidRDefault="0013309A" w:rsidP="0013309A">
      <w:pPr>
        <w:spacing w:line="240" w:lineRule="auto"/>
        <w:jc w:val="both"/>
        <w:rPr>
          <w:rFonts w:ascii="Times New Roman" w:hAnsi="Times New Roman" w:cs="Times New Roman"/>
          <w:sz w:val="28"/>
          <w:szCs w:val="28"/>
          <w:lang w:val="en-US"/>
        </w:rPr>
      </w:pPr>
    </w:p>
    <w:p w14:paraId="64496806" w14:textId="77777777" w:rsidR="0013309A" w:rsidRDefault="0013309A" w:rsidP="0013309A">
      <w:pPr>
        <w:spacing w:line="240" w:lineRule="auto"/>
        <w:jc w:val="both"/>
      </w:pPr>
      <w:r w:rsidRPr="0023738E">
        <w:rPr>
          <w:position w:val="-40"/>
        </w:rPr>
        <w:object w:dxaOrig="9740" w:dyaOrig="940" w14:anchorId="32CF940E">
          <v:shape id="_x0000_i1529" type="#_x0000_t75" style="width:465.6pt;height:43.2pt" o:ole="">
            <v:imagedata r:id="rId1016" o:title=""/>
          </v:shape>
          <o:OLEObject Type="Embed" ProgID="Equation.DSMT4" ShapeID="_x0000_i1529" DrawAspect="Content" ObjectID="_1734863450" r:id="rId1017"/>
        </w:object>
      </w:r>
    </w:p>
    <w:p w14:paraId="6F289D98" w14:textId="77777777" w:rsidR="0013309A" w:rsidRPr="007B4E5D" w:rsidRDefault="0013309A" w:rsidP="0013309A">
      <w:pPr>
        <w:spacing w:line="240" w:lineRule="auto"/>
        <w:jc w:val="both"/>
        <w:rPr>
          <w:rFonts w:ascii="Times New Roman" w:hAnsi="Times New Roman" w:cs="Times New Roman"/>
          <w:sz w:val="28"/>
          <w:szCs w:val="28"/>
          <w:lang w:val="en-US"/>
        </w:rPr>
      </w:pPr>
      <w:r w:rsidRPr="0023738E">
        <w:rPr>
          <w:position w:val="-40"/>
        </w:rPr>
        <w:object w:dxaOrig="10900" w:dyaOrig="940" w14:anchorId="606F9E92">
          <v:shape id="_x0000_i1530" type="#_x0000_t75" style="width:468pt;height:40.8pt" o:ole="">
            <v:imagedata r:id="rId1018" o:title=""/>
          </v:shape>
          <o:OLEObject Type="Embed" ProgID="Equation.DSMT4" ShapeID="_x0000_i1530" DrawAspect="Content" ObjectID="_1734863451" r:id="rId1019"/>
        </w:object>
      </w:r>
    </w:p>
    <w:p w14:paraId="0432D43F" w14:textId="77777777" w:rsidR="0013309A" w:rsidRDefault="0013309A" w:rsidP="0013309A">
      <w:pPr>
        <w:spacing w:line="240" w:lineRule="auto"/>
        <w:jc w:val="both"/>
        <w:rPr>
          <w:rFonts w:ascii="Times New Roman" w:hAnsi="Times New Roman" w:cs="Times New Roman"/>
          <w:sz w:val="28"/>
          <w:szCs w:val="28"/>
        </w:rPr>
      </w:pPr>
      <w:r w:rsidRPr="00161546">
        <w:rPr>
          <w:rFonts w:ascii="Times New Roman" w:hAnsi="Times New Roman" w:cs="Times New Roman"/>
          <w:position w:val="-40"/>
          <w:sz w:val="28"/>
          <w:szCs w:val="28"/>
        </w:rPr>
        <w:object w:dxaOrig="12019" w:dyaOrig="940" w14:anchorId="35233DCD">
          <v:shape id="_x0000_i1531" type="#_x0000_t75" style="width:468pt;height:36pt" o:ole="">
            <v:imagedata r:id="rId1020" o:title=""/>
          </v:shape>
          <o:OLEObject Type="Embed" ProgID="Equation.DSMT4" ShapeID="_x0000_i1531" DrawAspect="Content" ObjectID="_1734863452" r:id="rId1021"/>
        </w:object>
      </w:r>
    </w:p>
    <w:p w14:paraId="2D052A76" w14:textId="77777777" w:rsidR="0013309A" w:rsidRDefault="0013309A" w:rsidP="0013309A">
      <w:pPr>
        <w:spacing w:line="240" w:lineRule="auto"/>
        <w:jc w:val="both"/>
        <w:rPr>
          <w:rFonts w:ascii="Times New Roman" w:hAnsi="Times New Roman" w:cs="Times New Roman"/>
          <w:sz w:val="28"/>
          <w:szCs w:val="28"/>
          <w:lang w:val="en-US"/>
        </w:rPr>
      </w:pPr>
      <w:r w:rsidRPr="00D83F51">
        <w:rPr>
          <w:position w:val="-70"/>
        </w:rPr>
        <w:object w:dxaOrig="11620" w:dyaOrig="1540" w14:anchorId="2406B77E">
          <v:shape id="_x0000_i1532" type="#_x0000_t75" style="width:457.2pt;height:61.2pt" o:ole="">
            <v:imagedata r:id="rId1022" o:title=""/>
          </v:shape>
          <o:OLEObject Type="Embed" ProgID="Equation.DSMT4" ShapeID="_x0000_i1532" DrawAspect="Content" ObjectID="_1734863453" r:id="rId1023"/>
        </w:object>
      </w:r>
    </w:p>
    <w:p w14:paraId="3A3AC5D6" w14:textId="77777777" w:rsidR="0013309A" w:rsidRDefault="0013309A" w:rsidP="0013309A">
      <w:pPr>
        <w:spacing w:after="0" w:line="240" w:lineRule="auto"/>
        <w:jc w:val="right"/>
        <w:rPr>
          <w:rFonts w:ascii="Times New Roman" w:hAnsi="Times New Roman" w:cs="Times New Roman"/>
          <w:sz w:val="28"/>
          <w:szCs w:val="28"/>
          <w:lang w:val="en-US"/>
        </w:rPr>
      </w:pPr>
      <w:r w:rsidRPr="007B4E5D">
        <w:rPr>
          <w:rFonts w:ascii="Times New Roman" w:hAnsi="Times New Roman" w:cs="Times New Roman"/>
          <w:sz w:val="28"/>
          <w:szCs w:val="28"/>
          <w:lang w:val="en-US"/>
        </w:rPr>
        <w:lastRenderedPageBreak/>
        <w:t xml:space="preserve"> </w:t>
      </w:r>
      <w:r w:rsidRPr="001561DB">
        <w:rPr>
          <w:rFonts w:ascii="Times New Roman" w:hAnsi="Times New Roman" w:cs="Times New Roman"/>
          <w:position w:val="-40"/>
          <w:sz w:val="28"/>
          <w:szCs w:val="28"/>
        </w:rPr>
        <w:object w:dxaOrig="4680" w:dyaOrig="940" w14:anchorId="30BA2455">
          <v:shape id="_x0000_i1533" type="#_x0000_t75" style="width:188.4pt;height:37.2pt" o:ole="">
            <v:imagedata r:id="rId1024" o:title=""/>
          </v:shape>
          <o:OLEObject Type="Embed" ProgID="Equation.DSMT4" ShapeID="_x0000_i1533" DrawAspect="Content" ObjectID="_1734863454" r:id="rId1025"/>
        </w:object>
      </w:r>
      <w:r w:rsidRPr="007B4E5D">
        <w:rPr>
          <w:rFonts w:ascii="Times New Roman" w:hAnsi="Times New Roman" w:cs="Times New Roman"/>
          <w:sz w:val="28"/>
          <w:szCs w:val="28"/>
          <w:lang w:val="en-US"/>
        </w:rPr>
        <w:t xml:space="preserve"> </w:t>
      </w:r>
      <w:r>
        <w:rPr>
          <w:rFonts w:ascii="Times New Roman" w:hAnsi="Times New Roman" w:cs="Times New Roman"/>
          <w:sz w:val="28"/>
          <w:szCs w:val="28"/>
          <w:lang w:val="en-US"/>
        </w:rPr>
        <w:tab/>
      </w:r>
      <w:r>
        <w:rPr>
          <w:rFonts w:ascii="Times New Roman" w:hAnsi="Times New Roman" w:cs="Times New Roman"/>
          <w:sz w:val="28"/>
          <w:szCs w:val="28"/>
          <w:lang w:val="en-US"/>
        </w:rPr>
        <w:tab/>
      </w:r>
      <w:r>
        <w:rPr>
          <w:rFonts w:ascii="Times New Roman" w:hAnsi="Times New Roman" w:cs="Times New Roman"/>
          <w:sz w:val="28"/>
          <w:szCs w:val="28"/>
          <w:lang w:val="en-US"/>
        </w:rPr>
        <w:tab/>
      </w:r>
      <w:r w:rsidRPr="007B4E5D">
        <w:rPr>
          <w:rFonts w:ascii="Times New Roman" w:hAnsi="Times New Roman" w:cs="Times New Roman"/>
          <w:sz w:val="28"/>
          <w:szCs w:val="28"/>
          <w:lang w:val="en-US"/>
        </w:rPr>
        <w:t>(2.3.41)</w:t>
      </w:r>
    </w:p>
    <w:p w14:paraId="7BC47BD4" w14:textId="77777777" w:rsidR="0013309A" w:rsidRPr="007B4E5D" w:rsidRDefault="0013309A" w:rsidP="0013309A">
      <w:pPr>
        <w:spacing w:after="0" w:line="240" w:lineRule="auto"/>
        <w:jc w:val="right"/>
        <w:rPr>
          <w:rFonts w:ascii="Times New Roman" w:hAnsi="Times New Roman" w:cs="Times New Roman"/>
          <w:sz w:val="28"/>
          <w:szCs w:val="28"/>
          <w:lang w:val="en-US"/>
        </w:rPr>
      </w:pPr>
    </w:p>
    <w:p w14:paraId="3BCF7318" w14:textId="77777777" w:rsidR="0013309A" w:rsidRDefault="0013309A" w:rsidP="0013309A">
      <w:pPr>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and even indexed coefficients of heat flux </w:t>
      </w:r>
      <w:r w:rsidRPr="007B4E5D">
        <w:rPr>
          <w:rFonts w:ascii="Times New Roman" w:hAnsi="Times New Roman" w:cs="Times New Roman"/>
          <w:position w:val="-12"/>
          <w:sz w:val="28"/>
          <w:szCs w:val="28"/>
          <w:lang w:val="en-US"/>
        </w:rPr>
        <w:object w:dxaOrig="840" w:dyaOrig="380" w14:anchorId="70109643">
          <v:shape id="_x0000_i1534" type="#_x0000_t75" style="width:43.2pt;height:18pt" o:ole="">
            <v:imagedata r:id="rId1026" o:title=""/>
          </v:shape>
          <o:OLEObject Type="Embed" ProgID="Equation.DSMT4" ShapeID="_x0000_i1534" DrawAspect="Content" ObjectID="_1734863455" r:id="rId1027"/>
        </w:object>
      </w:r>
      <w:r w:rsidRPr="007B4E5D">
        <w:rPr>
          <w:rFonts w:ascii="Times New Roman" w:hAnsi="Times New Roman" w:cs="Times New Roman"/>
          <w:sz w:val="28"/>
          <w:szCs w:val="28"/>
          <w:lang w:val="en-US"/>
        </w:rPr>
        <w:t xml:space="preserve">.  By using Mathcad 15 and taking </w:t>
      </w:r>
      <w:r w:rsidRPr="007B4E5D">
        <w:rPr>
          <w:rFonts w:ascii="Times New Roman" w:hAnsi="Times New Roman" w:cs="Times New Roman"/>
          <w:position w:val="-12"/>
          <w:sz w:val="28"/>
          <w:szCs w:val="28"/>
          <w:lang w:val="en-US"/>
        </w:rPr>
        <w:object w:dxaOrig="4180" w:dyaOrig="380" w14:anchorId="476169D2">
          <v:shape id="_x0000_i1535" type="#_x0000_t75" style="width:206.4pt;height:18pt" o:ole="">
            <v:imagedata r:id="rId1028" o:title=""/>
          </v:shape>
          <o:OLEObject Type="Embed" ProgID="Equation.DSMT4" ShapeID="_x0000_i1535" DrawAspect="Content" ObjectID="_1734863456" r:id="rId1029"/>
        </w:object>
      </w:r>
      <w:r w:rsidRPr="007B4E5D">
        <w:rPr>
          <w:rFonts w:ascii="Times New Roman" w:hAnsi="Times New Roman" w:cs="Times New Roman"/>
          <w:sz w:val="28"/>
          <w:szCs w:val="28"/>
          <w:lang w:val="en-US"/>
        </w:rPr>
        <w:t xml:space="preserve"> and melting temperature </w:t>
      </w:r>
      <w:r w:rsidRPr="007B4E5D">
        <w:rPr>
          <w:rFonts w:ascii="Times New Roman" w:hAnsi="Times New Roman" w:cs="Times New Roman"/>
          <w:position w:val="-12"/>
          <w:sz w:val="28"/>
          <w:szCs w:val="28"/>
          <w:lang w:val="en-US"/>
        </w:rPr>
        <w:object w:dxaOrig="740" w:dyaOrig="380" w14:anchorId="7F258343">
          <v:shape id="_x0000_i1536" type="#_x0000_t75" style="width:37.2pt;height:18pt" o:ole="">
            <v:imagedata r:id="rId1030" o:title=""/>
          </v:shape>
          <o:OLEObject Type="Embed" ProgID="Equation.DSMT4" ShapeID="_x0000_i1536" DrawAspect="Content" ObjectID="_1734863457" r:id="rId1031"/>
        </w:object>
      </w:r>
      <w:r w:rsidRPr="007B4E5D">
        <w:rPr>
          <w:rFonts w:ascii="Times New Roman" w:hAnsi="Times New Roman" w:cs="Times New Roman"/>
          <w:sz w:val="28"/>
          <w:szCs w:val="28"/>
          <w:lang w:val="en-US"/>
        </w:rPr>
        <w:t xml:space="preserve"> we get exact values of first three coefficients of temperature in two phase </w:t>
      </w:r>
      <w:r w:rsidRPr="007B4E5D">
        <w:rPr>
          <w:rFonts w:ascii="Times New Roman" w:hAnsi="Times New Roman" w:cs="Times New Roman"/>
          <w:position w:val="-12"/>
          <w:sz w:val="28"/>
          <w:szCs w:val="28"/>
          <w:lang w:val="en-US"/>
        </w:rPr>
        <w:object w:dxaOrig="3420" w:dyaOrig="380" w14:anchorId="5D29A9B5">
          <v:shape id="_x0000_i1537" type="#_x0000_t75" style="width:172.8pt;height:18pt" o:ole="">
            <v:imagedata r:id="rId1032" o:title=""/>
          </v:shape>
          <o:OLEObject Type="Embed" ProgID="Equation.DSMT4" ShapeID="_x0000_i1537" DrawAspect="Content" ObjectID="_1734863458" r:id="rId1033"/>
        </w:object>
      </w:r>
      <w:r w:rsidRPr="007B4E5D">
        <w:rPr>
          <w:rFonts w:ascii="Times New Roman" w:hAnsi="Times New Roman" w:cs="Times New Roman"/>
          <w:sz w:val="28"/>
          <w:szCs w:val="28"/>
          <w:lang w:val="en-US"/>
        </w:rPr>
        <w:t xml:space="preserve"> and </w:t>
      </w:r>
      <w:r w:rsidRPr="007B4E5D">
        <w:rPr>
          <w:rFonts w:ascii="Times New Roman" w:hAnsi="Times New Roman" w:cs="Times New Roman"/>
          <w:position w:val="-12"/>
          <w:sz w:val="28"/>
          <w:szCs w:val="28"/>
          <w:lang w:val="en-US"/>
        </w:rPr>
        <w:object w:dxaOrig="5220" w:dyaOrig="400" w14:anchorId="22607513">
          <v:shape id="_x0000_i1538" type="#_x0000_t75" style="width:258pt;height:22.8pt" o:ole="">
            <v:imagedata r:id="rId1034" o:title=""/>
          </v:shape>
          <o:OLEObject Type="Embed" ProgID="Equation.DSMT4" ShapeID="_x0000_i1538" DrawAspect="Content" ObjectID="_1734863459" r:id="rId1035"/>
        </w:object>
      </w:r>
      <w:r w:rsidRPr="007B4E5D">
        <w:rPr>
          <w:rFonts w:ascii="Times New Roman" w:hAnsi="Times New Roman" w:cs="Times New Roman"/>
          <w:sz w:val="28"/>
          <w:szCs w:val="28"/>
          <w:lang w:val="en-US"/>
        </w:rPr>
        <w:t xml:space="preserve"> are calculated from system of equations (2.3.33)-(2.3.39).  Then first three coefficients of heat flux is </w:t>
      </w:r>
      <w:r w:rsidRPr="007B4E5D">
        <w:rPr>
          <w:rFonts w:ascii="Times New Roman" w:hAnsi="Times New Roman" w:cs="Times New Roman"/>
          <w:position w:val="-12"/>
          <w:sz w:val="28"/>
          <w:szCs w:val="28"/>
          <w:lang w:val="en-US"/>
        </w:rPr>
        <w:object w:dxaOrig="1280" w:dyaOrig="380" w14:anchorId="69781817">
          <v:shape id="_x0000_i1539" type="#_x0000_t75" style="width:66pt;height:18pt" o:ole="">
            <v:imagedata r:id="rId1036" o:title=""/>
          </v:shape>
          <o:OLEObject Type="Embed" ProgID="Equation.DSMT4" ShapeID="_x0000_i1539" DrawAspect="Content" ObjectID="_1734863460" r:id="rId1037"/>
        </w:object>
      </w:r>
      <w:r w:rsidRPr="007B4E5D">
        <w:rPr>
          <w:rFonts w:ascii="Times New Roman" w:hAnsi="Times New Roman" w:cs="Times New Roman"/>
          <w:sz w:val="28"/>
          <w:szCs w:val="28"/>
          <w:lang w:val="en-US"/>
        </w:rPr>
        <w:t xml:space="preserve">and </w:t>
      </w:r>
      <w:r w:rsidRPr="007B4E5D">
        <w:rPr>
          <w:rFonts w:ascii="Times New Roman" w:hAnsi="Times New Roman" w:cs="Times New Roman"/>
          <w:position w:val="-12"/>
          <w:sz w:val="28"/>
          <w:szCs w:val="28"/>
          <w:lang w:val="en-US"/>
        </w:rPr>
        <w:object w:dxaOrig="1240" w:dyaOrig="380" w14:anchorId="3F41216B">
          <v:shape id="_x0000_i1540" type="#_x0000_t75" style="width:61.2pt;height:18pt" o:ole="">
            <v:imagedata r:id="rId1038" o:title=""/>
          </v:shape>
          <o:OLEObject Type="Embed" ProgID="Equation.DSMT4" ShapeID="_x0000_i1540" DrawAspect="Content" ObjectID="_1734863461" r:id="rId1039"/>
        </w:object>
      </w:r>
      <w:r w:rsidRPr="007B4E5D">
        <w:rPr>
          <w:rFonts w:ascii="Times New Roman" w:hAnsi="Times New Roman" w:cs="Times New Roman"/>
          <w:sz w:val="28"/>
          <w:szCs w:val="28"/>
          <w:lang w:val="en-US"/>
        </w:rPr>
        <w:t xml:space="preserve"> which can be found from (2.3.</w:t>
      </w:r>
      <w:r>
        <w:rPr>
          <w:rFonts w:ascii="Times New Roman" w:hAnsi="Times New Roman" w:cs="Times New Roman"/>
          <w:sz w:val="28"/>
          <w:szCs w:val="28"/>
          <w:lang w:val="en-US"/>
        </w:rPr>
        <w:t>41).</w:t>
      </w:r>
    </w:p>
    <w:p w14:paraId="207F3BF5" w14:textId="77777777" w:rsidR="0013309A" w:rsidRPr="00BA0559" w:rsidRDefault="0013309A" w:rsidP="0013309A">
      <w:pPr>
        <w:spacing w:after="0" w:line="240" w:lineRule="auto"/>
        <w:jc w:val="both"/>
        <w:rPr>
          <w:rFonts w:ascii="Times New Roman" w:hAnsi="Times New Roman" w:cs="Times New Roman"/>
          <w:sz w:val="28"/>
          <w:szCs w:val="28"/>
          <w:lang w:val="en-US"/>
        </w:rPr>
      </w:pPr>
    </w:p>
    <w:p w14:paraId="4C2BF07B" w14:textId="77777777" w:rsidR="0013309A" w:rsidRDefault="0013309A" w:rsidP="0013309A">
      <w:pPr>
        <w:spacing w:after="0" w:line="240" w:lineRule="auto"/>
        <w:ind w:firstLine="708"/>
        <w:jc w:val="both"/>
        <w:rPr>
          <w:rFonts w:ascii="Times New Roman" w:hAnsi="Times New Roman" w:cs="Times New Roman"/>
          <w:b/>
          <w:sz w:val="28"/>
          <w:szCs w:val="28"/>
          <w:lang w:val="en-US"/>
        </w:rPr>
      </w:pPr>
      <w:r w:rsidRPr="007B4E5D">
        <w:rPr>
          <w:rFonts w:ascii="Times New Roman" w:hAnsi="Times New Roman" w:cs="Times New Roman"/>
          <w:b/>
          <w:sz w:val="28"/>
          <w:szCs w:val="28"/>
          <w:lang w:val="en-US"/>
        </w:rPr>
        <w:t>Approximate solution test problem</w:t>
      </w:r>
    </w:p>
    <w:p w14:paraId="4CB58DA7" w14:textId="77777777" w:rsidR="0013309A" w:rsidRPr="007B4E5D" w:rsidRDefault="0013309A" w:rsidP="0013309A">
      <w:pPr>
        <w:spacing w:after="0" w:line="240" w:lineRule="auto"/>
        <w:ind w:firstLine="708"/>
        <w:jc w:val="both"/>
        <w:rPr>
          <w:rFonts w:ascii="Times New Roman" w:hAnsi="Times New Roman" w:cs="Times New Roman"/>
          <w:b/>
          <w:sz w:val="28"/>
          <w:szCs w:val="28"/>
          <w:lang w:val="en-US"/>
        </w:rPr>
      </w:pPr>
    </w:p>
    <w:p w14:paraId="6C0819E1" w14:textId="77777777" w:rsidR="0013309A" w:rsidRDefault="0013309A" w:rsidP="0013309A">
      <w:pPr>
        <w:spacing w:after="0" w:line="240" w:lineRule="auto"/>
        <w:ind w:firstLine="708"/>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In this section we consider collocation method that useful to engineers for testing and we try to show that by using three points </w:t>
      </w:r>
      <w:r w:rsidRPr="007B4E5D">
        <w:rPr>
          <w:rFonts w:ascii="Times New Roman" w:hAnsi="Times New Roman" w:cs="Times New Roman"/>
          <w:position w:val="-12"/>
          <w:sz w:val="28"/>
          <w:szCs w:val="28"/>
          <w:lang w:val="en-US"/>
        </w:rPr>
        <w:object w:dxaOrig="1460" w:dyaOrig="360" w14:anchorId="40ABD166">
          <v:shape id="_x0000_i1541" type="#_x0000_t75" style="width:73.2pt;height:16.8pt" o:ole="">
            <v:imagedata r:id="rId1040" o:title=""/>
          </v:shape>
          <o:OLEObject Type="Embed" ProgID="Equation.DSMT4" ShapeID="_x0000_i1541" DrawAspect="Content" ObjectID="_1734863462" r:id="rId1041"/>
        </w:object>
      </w:r>
      <w:r w:rsidRPr="007B4E5D">
        <w:rPr>
          <w:rFonts w:ascii="Times New Roman" w:hAnsi="Times New Roman" w:cs="Times New Roman"/>
          <w:sz w:val="28"/>
          <w:szCs w:val="28"/>
          <w:lang w:val="en-US"/>
        </w:rPr>
        <w:t xml:space="preserve"> and </w:t>
      </w:r>
      <w:r w:rsidRPr="007B4E5D">
        <w:rPr>
          <w:rFonts w:ascii="Times New Roman" w:hAnsi="Times New Roman" w:cs="Times New Roman"/>
          <w:position w:val="-6"/>
          <w:sz w:val="28"/>
          <w:szCs w:val="28"/>
          <w:lang w:val="en-US"/>
        </w:rPr>
        <w:object w:dxaOrig="520" w:dyaOrig="300" w14:anchorId="1A8D137E">
          <v:shape id="_x0000_i1542" type="#_x0000_t75" style="width:25.2pt;height:16.8pt" o:ole="">
            <v:imagedata r:id="rId1042" o:title=""/>
          </v:shape>
          <o:OLEObject Type="Embed" ProgID="Equation.DSMT4" ShapeID="_x0000_i1542" DrawAspect="Content" ObjectID="_1734863463" r:id="rId1043"/>
        </w:object>
      </w:r>
      <w:r w:rsidRPr="007B4E5D">
        <w:rPr>
          <w:rFonts w:ascii="Times New Roman" w:hAnsi="Times New Roman" w:cs="Times New Roman"/>
          <w:sz w:val="28"/>
          <w:szCs w:val="28"/>
          <w:lang w:val="en-US"/>
        </w:rPr>
        <w:t xml:space="preserve"> we can obtain no error estimates. Let </w:t>
      </w:r>
      <w:r w:rsidRPr="007B4E5D">
        <w:rPr>
          <w:rFonts w:ascii="Times New Roman" w:hAnsi="Times New Roman" w:cs="Times New Roman"/>
          <w:position w:val="-12"/>
          <w:sz w:val="28"/>
          <w:szCs w:val="28"/>
          <w:lang w:val="en-US"/>
        </w:rPr>
        <w:object w:dxaOrig="2020" w:dyaOrig="380" w14:anchorId="31318FA8">
          <v:shape id="_x0000_i1543" type="#_x0000_t75" style="width:100.8pt;height:18pt" o:ole="">
            <v:imagedata r:id="rId1044" o:title=""/>
          </v:shape>
          <o:OLEObject Type="Embed" ProgID="Equation.DSMT4" ShapeID="_x0000_i1543" DrawAspect="Content" ObjectID="_1734863464" r:id="rId1045"/>
        </w:object>
      </w:r>
      <w:r w:rsidRPr="007B4E5D">
        <w:rPr>
          <w:rFonts w:ascii="Times New Roman" w:hAnsi="Times New Roman" w:cs="Times New Roman"/>
          <w:sz w:val="28"/>
          <w:szCs w:val="28"/>
          <w:lang w:val="en-US"/>
        </w:rPr>
        <w:t xml:space="preserve"> and </w:t>
      </w:r>
      <w:r w:rsidRPr="007B4E5D">
        <w:rPr>
          <w:rFonts w:ascii="Times New Roman" w:hAnsi="Times New Roman" w:cs="Times New Roman"/>
          <w:position w:val="-12"/>
          <w:sz w:val="28"/>
          <w:szCs w:val="28"/>
          <w:lang w:val="en-US"/>
        </w:rPr>
        <w:object w:dxaOrig="740" w:dyaOrig="380" w14:anchorId="5560F36D">
          <v:shape id="_x0000_i1544" type="#_x0000_t75" style="width:36pt;height:18pt" o:ole="">
            <v:imagedata r:id="rId1046" o:title=""/>
          </v:shape>
          <o:OLEObject Type="Embed" ProgID="Equation.DSMT4" ShapeID="_x0000_i1544" DrawAspect="Content" ObjectID="_1734863465" r:id="rId1047"/>
        </w:object>
      </w:r>
      <w:r w:rsidRPr="007B4E5D">
        <w:rPr>
          <w:rFonts w:ascii="Times New Roman" w:hAnsi="Times New Roman" w:cs="Times New Roman"/>
          <w:sz w:val="28"/>
          <w:szCs w:val="28"/>
          <w:lang w:val="en-US"/>
        </w:rPr>
        <w:t xml:space="preserve">, then for calculation Mathcad 15 is used and we get the next approximate coefficients for temperature in liquid and solid zones </w:t>
      </w:r>
      <w:r w:rsidRPr="007B4E5D">
        <w:rPr>
          <w:rFonts w:ascii="Times New Roman" w:hAnsi="Times New Roman" w:cs="Times New Roman"/>
          <w:position w:val="-12"/>
          <w:sz w:val="28"/>
          <w:szCs w:val="28"/>
          <w:lang w:val="en-US"/>
        </w:rPr>
        <w:object w:dxaOrig="2700" w:dyaOrig="380" w14:anchorId="03677CCF">
          <v:shape id="_x0000_i1545" type="#_x0000_t75" style="width:136.8pt;height:18pt" o:ole="">
            <v:imagedata r:id="rId1048" o:title=""/>
          </v:shape>
          <o:OLEObject Type="Embed" ProgID="Equation.DSMT4" ShapeID="_x0000_i1545" DrawAspect="Content" ObjectID="_1734863466" r:id="rId1049"/>
        </w:object>
      </w:r>
      <w:r w:rsidRPr="007B4E5D">
        <w:rPr>
          <w:rFonts w:ascii="Times New Roman" w:hAnsi="Times New Roman" w:cs="Times New Roman"/>
          <w:sz w:val="28"/>
          <w:szCs w:val="28"/>
          <w:lang w:val="en-US"/>
        </w:rPr>
        <w:t xml:space="preserve"> and </w:t>
      </w:r>
      <w:r w:rsidRPr="007B4E5D">
        <w:rPr>
          <w:rFonts w:ascii="Times New Roman" w:hAnsi="Times New Roman" w:cs="Times New Roman"/>
          <w:position w:val="-12"/>
          <w:sz w:val="28"/>
          <w:szCs w:val="28"/>
        </w:rPr>
        <w:object w:dxaOrig="3420" w:dyaOrig="380" w14:anchorId="342BCD5E">
          <v:shape id="_x0000_i1546" type="#_x0000_t75" style="width:172.8pt;height:18pt" o:ole="">
            <v:imagedata r:id="rId1050" o:title=""/>
          </v:shape>
          <o:OLEObject Type="Embed" ProgID="Equation.DSMT4" ShapeID="_x0000_i1546" DrawAspect="Content" ObjectID="_1734863467" r:id="rId1051"/>
        </w:object>
      </w:r>
      <w:r w:rsidRPr="007B4E5D">
        <w:rPr>
          <w:rFonts w:ascii="Times New Roman" w:hAnsi="Times New Roman" w:cs="Times New Roman"/>
          <w:sz w:val="28"/>
          <w:szCs w:val="28"/>
          <w:lang w:val="en-US"/>
        </w:rPr>
        <w:t xml:space="preserve"> and </w:t>
      </w:r>
      <w:r w:rsidRPr="007B4E5D">
        <w:rPr>
          <w:rFonts w:ascii="Times New Roman" w:hAnsi="Times New Roman" w:cs="Times New Roman"/>
          <w:position w:val="-12"/>
          <w:sz w:val="28"/>
          <w:szCs w:val="28"/>
          <w:lang w:val="en-US"/>
        </w:rPr>
        <w:object w:dxaOrig="2720" w:dyaOrig="400" w14:anchorId="0F726385">
          <v:shape id="_x0000_i1547" type="#_x0000_t75" style="width:136.8pt;height:22.8pt" o:ole="">
            <v:imagedata r:id="rId1052" o:title=""/>
          </v:shape>
          <o:OLEObject Type="Embed" ProgID="Equation.DSMT4" ShapeID="_x0000_i1547" DrawAspect="Content" ObjectID="_1734863468" r:id="rId1053"/>
        </w:object>
      </w:r>
      <w:r w:rsidRPr="007B4E5D">
        <w:rPr>
          <w:rFonts w:ascii="Times New Roman" w:hAnsi="Times New Roman" w:cs="Times New Roman"/>
          <w:sz w:val="28"/>
          <w:szCs w:val="28"/>
          <w:lang w:val="en-US"/>
        </w:rPr>
        <w:t xml:space="preserve"> </w:t>
      </w:r>
      <w:r w:rsidRPr="007B4E5D">
        <w:rPr>
          <w:rFonts w:ascii="Times New Roman" w:hAnsi="Times New Roman" w:cs="Times New Roman"/>
          <w:position w:val="-12"/>
          <w:sz w:val="28"/>
          <w:szCs w:val="28"/>
        </w:rPr>
        <w:object w:dxaOrig="2439" w:dyaOrig="400" w14:anchorId="3260AD06">
          <v:shape id="_x0000_i1548" type="#_x0000_t75" style="width:123.6pt;height:18pt" o:ole="">
            <v:imagedata r:id="rId1054" o:title=""/>
          </v:shape>
          <o:OLEObject Type="Embed" ProgID="Equation.DSMT4" ShapeID="_x0000_i1548" DrawAspect="Content" ObjectID="_1734863469" r:id="rId1055"/>
        </w:object>
      </w:r>
      <w:r w:rsidRPr="007B4E5D">
        <w:rPr>
          <w:rFonts w:ascii="Times New Roman" w:hAnsi="Times New Roman" w:cs="Times New Roman"/>
          <w:sz w:val="28"/>
          <w:szCs w:val="28"/>
          <w:lang w:val="en-US"/>
        </w:rPr>
        <w:t>. Then approximate values of first three heat flux is si</w:t>
      </w:r>
      <w:r>
        <w:rPr>
          <w:rFonts w:ascii="Times New Roman" w:hAnsi="Times New Roman" w:cs="Times New Roman"/>
          <w:sz w:val="28"/>
          <w:szCs w:val="28"/>
          <w:lang w:val="en-US"/>
        </w:rPr>
        <w:t>milar to exact values. The Figure 8</w:t>
      </w:r>
      <w:r w:rsidRPr="007B4E5D">
        <w:rPr>
          <w:rFonts w:ascii="Times New Roman" w:hAnsi="Times New Roman" w:cs="Times New Roman"/>
          <w:sz w:val="28"/>
          <w:szCs w:val="28"/>
          <w:lang w:val="en-US"/>
        </w:rPr>
        <w:t xml:space="preserve"> shows the graphs of approximate heat flux (</w:t>
      </w:r>
      <w:r w:rsidRPr="007B4E5D">
        <w:rPr>
          <w:rFonts w:ascii="Times New Roman" w:hAnsi="Times New Roman" w:cs="Times New Roman"/>
          <w:b/>
          <w:sz w:val="28"/>
          <w:szCs w:val="28"/>
          <w:lang w:val="en-US"/>
        </w:rPr>
        <w:t>approx_P(t)</w:t>
      </w:r>
      <w:r w:rsidRPr="007B4E5D">
        <w:rPr>
          <w:rFonts w:ascii="Times New Roman" w:hAnsi="Times New Roman" w:cs="Times New Roman"/>
          <w:sz w:val="28"/>
          <w:szCs w:val="28"/>
          <w:lang w:val="en-US"/>
        </w:rPr>
        <w:t>) and exact heat flux (</w:t>
      </w:r>
      <w:r w:rsidRPr="007B4E5D">
        <w:rPr>
          <w:rFonts w:ascii="Times New Roman" w:hAnsi="Times New Roman" w:cs="Times New Roman"/>
          <w:b/>
          <w:sz w:val="28"/>
          <w:szCs w:val="28"/>
          <w:lang w:val="en-US"/>
        </w:rPr>
        <w:t>exact_P(t)</w:t>
      </w:r>
      <w:r w:rsidRPr="007B4E5D">
        <w:rPr>
          <w:rFonts w:ascii="Times New Roman" w:hAnsi="Times New Roman" w:cs="Times New Roman"/>
          <w:sz w:val="28"/>
          <w:szCs w:val="28"/>
          <w:lang w:val="en-US"/>
        </w:rPr>
        <w:t>).</w:t>
      </w:r>
    </w:p>
    <w:p w14:paraId="0DD5C141" w14:textId="77777777" w:rsidR="0013309A" w:rsidRDefault="0013309A" w:rsidP="0013309A">
      <w:pPr>
        <w:spacing w:line="240" w:lineRule="auto"/>
        <w:ind w:firstLine="360"/>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Then we can summarize that method radial heat polynomials and integral error functions is the most effective in the heat transfer problem appearing in electrical contact process.</w:t>
      </w:r>
    </w:p>
    <w:p w14:paraId="5C639F79" w14:textId="77777777" w:rsidR="0013309A" w:rsidRPr="007B4E5D" w:rsidRDefault="0013309A" w:rsidP="0013309A">
      <w:pPr>
        <w:spacing w:line="240" w:lineRule="auto"/>
        <w:ind w:firstLine="708"/>
        <w:jc w:val="both"/>
        <w:rPr>
          <w:rFonts w:ascii="Times New Roman" w:hAnsi="Times New Roman" w:cs="Times New Roman"/>
          <w:b/>
          <w:sz w:val="28"/>
          <w:szCs w:val="28"/>
          <w:lang w:val="en-US"/>
        </w:rPr>
      </w:pPr>
      <w:r w:rsidRPr="007B4E5D">
        <w:rPr>
          <w:rFonts w:ascii="Times New Roman" w:hAnsi="Times New Roman" w:cs="Times New Roman"/>
          <w:b/>
          <w:sz w:val="28"/>
          <w:szCs w:val="28"/>
          <w:lang w:val="en-US"/>
        </w:rPr>
        <w:t>Conclusion</w:t>
      </w:r>
    </w:p>
    <w:p w14:paraId="74E9BC05" w14:textId="77777777" w:rsidR="0013309A" w:rsidRDefault="0013309A" w:rsidP="0013309A">
      <w:pPr>
        <w:spacing w:line="240" w:lineRule="auto"/>
        <w:ind w:firstLine="360"/>
        <w:jc w:val="both"/>
        <w:rPr>
          <w:rFonts w:ascii="Times New Roman" w:hAnsi="Times New Roman" w:cs="Times New Roman"/>
          <w:sz w:val="28"/>
          <w:szCs w:val="28"/>
          <w:lang w:val="en-US"/>
        </w:rPr>
      </w:pPr>
      <w:r>
        <w:rPr>
          <w:rFonts w:ascii="Times New Roman" w:hAnsi="Times New Roman" w:cs="Times New Roman"/>
          <w:noProof/>
          <w:sz w:val="28"/>
          <w:szCs w:val="28"/>
          <w:lang w:eastAsia="ru-RU"/>
        </w:rPr>
        <w:drawing>
          <wp:anchor distT="0" distB="0" distL="114300" distR="114300" simplePos="0" relativeHeight="251671552" behindDoc="0" locked="0" layoutInCell="1" allowOverlap="1" wp14:anchorId="336B8719" wp14:editId="3F2AA8CB">
            <wp:simplePos x="0" y="0"/>
            <wp:positionH relativeFrom="page">
              <wp:posOffset>2470785</wp:posOffset>
            </wp:positionH>
            <wp:positionV relativeFrom="paragraph">
              <wp:posOffset>821055</wp:posOffset>
            </wp:positionV>
            <wp:extent cx="3274695" cy="2210435"/>
            <wp:effectExtent l="0" t="0" r="1905" b="0"/>
            <wp:wrapTopAndBottom/>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
                    <pic:cNvPicPr>
                      <a:picLocks noChangeAspect="1" noChangeArrowheads="1"/>
                    </pic:cNvPicPr>
                  </pic:nvPicPr>
                  <pic:blipFill>
                    <a:blip r:embed="rId1056">
                      <a:extLst>
                        <a:ext uri="{28A0092B-C50C-407E-A947-70E740481C1C}">
                          <a14:useLocalDpi xmlns:a14="http://schemas.microsoft.com/office/drawing/2010/main" val="0"/>
                        </a:ext>
                      </a:extLst>
                    </a:blip>
                    <a:srcRect/>
                    <a:stretch>
                      <a:fillRect/>
                    </a:stretch>
                  </pic:blipFill>
                  <pic:spPr bwMode="auto">
                    <a:xfrm>
                      <a:off x="0" y="0"/>
                      <a:ext cx="3274695" cy="22104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7B4E5D">
        <w:rPr>
          <w:rFonts w:ascii="Times New Roman" w:hAnsi="Times New Roman" w:cs="Times New Roman"/>
          <w:sz w:val="28"/>
          <w:szCs w:val="28"/>
          <w:lang w:val="en-US"/>
        </w:rPr>
        <w:t xml:space="preserve">The new method radial heat polynomials are introduced and is used for testing heat process in two phases when heat flux passes through these two zones. The coefficients of temperatures  </w:t>
      </w:r>
      <w:r w:rsidRPr="007B4E5D">
        <w:rPr>
          <w:rFonts w:ascii="Times New Roman" w:hAnsi="Times New Roman" w:cs="Times New Roman"/>
          <w:position w:val="-12"/>
          <w:sz w:val="28"/>
          <w:szCs w:val="28"/>
          <w:lang w:val="en-US"/>
        </w:rPr>
        <w:object w:dxaOrig="840" w:dyaOrig="400" w14:anchorId="41DA9280">
          <v:shape id="_x0000_i1549" type="#_x0000_t75" style="width:40.8pt;height:18pt" o:ole="">
            <v:imagedata r:id="rId1057" o:title=""/>
          </v:shape>
          <o:OLEObject Type="Embed" ProgID="Equation.DSMT4" ShapeID="_x0000_i1549" DrawAspect="Content" ObjectID="_1734863470" r:id="rId1058"/>
        </w:object>
      </w:r>
      <w:r w:rsidRPr="007B4E5D">
        <w:rPr>
          <w:rFonts w:ascii="Times New Roman" w:hAnsi="Times New Roman" w:cs="Times New Roman"/>
          <w:sz w:val="28"/>
          <w:szCs w:val="28"/>
          <w:lang w:val="en-US"/>
        </w:rPr>
        <w:t xml:space="preserve"> and </w:t>
      </w:r>
      <w:r w:rsidRPr="007B4E5D">
        <w:rPr>
          <w:rFonts w:ascii="Times New Roman" w:hAnsi="Times New Roman" w:cs="Times New Roman"/>
          <w:position w:val="-12"/>
          <w:sz w:val="28"/>
          <w:szCs w:val="28"/>
          <w:lang w:val="en-US"/>
        </w:rPr>
        <w:object w:dxaOrig="880" w:dyaOrig="400" w14:anchorId="793311BD">
          <v:shape id="_x0000_i1550" type="#_x0000_t75" style="width:46.8pt;height:18pt" o:ole="">
            <v:imagedata r:id="rId1059" o:title=""/>
          </v:shape>
          <o:OLEObject Type="Embed" ProgID="Equation.DSMT4" ShapeID="_x0000_i1550" DrawAspect="Content" ObjectID="_1734863471" r:id="rId1060"/>
        </w:object>
      </w:r>
      <w:r w:rsidRPr="007B4E5D">
        <w:rPr>
          <w:rFonts w:ascii="Times New Roman" w:hAnsi="Times New Roman" w:cs="Times New Roman"/>
          <w:sz w:val="28"/>
          <w:szCs w:val="28"/>
          <w:lang w:val="en-US"/>
        </w:rPr>
        <w:t xml:space="preserve"> are determined from recurrent formulas (2.3.19), </w:t>
      </w:r>
    </w:p>
    <w:p w14:paraId="45DF0E91" w14:textId="77777777" w:rsidR="0013309A" w:rsidRDefault="0013309A" w:rsidP="0013309A">
      <w:pPr>
        <w:spacing w:line="240" w:lineRule="auto"/>
        <w:jc w:val="center"/>
        <w:rPr>
          <w:rFonts w:ascii="Times New Roman" w:hAnsi="Times New Roman" w:cs="Times New Roman"/>
          <w:sz w:val="28"/>
          <w:szCs w:val="28"/>
          <w:lang w:val="en-US"/>
        </w:rPr>
      </w:pPr>
    </w:p>
    <w:p w14:paraId="193EA92B" w14:textId="77777777" w:rsidR="0013309A" w:rsidRDefault="0013309A" w:rsidP="0013309A">
      <w:pPr>
        <w:spacing w:line="24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F</w:t>
      </w:r>
      <w:r w:rsidRPr="00161546">
        <w:rPr>
          <w:rFonts w:ascii="Times New Roman" w:hAnsi="Times New Roman" w:cs="Times New Roman"/>
          <w:b/>
          <w:sz w:val="28"/>
          <w:szCs w:val="28"/>
          <w:lang w:val="en-US"/>
        </w:rPr>
        <w:t xml:space="preserve">igure </w:t>
      </w:r>
      <w:r>
        <w:rPr>
          <w:rFonts w:ascii="Times New Roman" w:hAnsi="Times New Roman" w:cs="Times New Roman"/>
          <w:b/>
          <w:sz w:val="28"/>
          <w:szCs w:val="28"/>
          <w:lang w:val="en-US"/>
        </w:rPr>
        <w:t>8</w:t>
      </w:r>
      <w:r w:rsidRPr="007B4E5D">
        <w:rPr>
          <w:rFonts w:ascii="Times New Roman" w:hAnsi="Times New Roman" w:cs="Times New Roman"/>
          <w:sz w:val="28"/>
          <w:szCs w:val="28"/>
          <w:lang w:val="en-US"/>
        </w:rPr>
        <w:t xml:space="preserve"> Graphs of approximate and exact heat flux functions</w:t>
      </w:r>
      <w:r>
        <w:rPr>
          <w:rFonts w:ascii="Times New Roman" w:hAnsi="Times New Roman" w:cs="Times New Roman"/>
          <w:sz w:val="28"/>
          <w:szCs w:val="28"/>
          <w:lang w:val="en-US"/>
        </w:rPr>
        <w:t>.</w:t>
      </w:r>
    </w:p>
    <w:p w14:paraId="13EC9DF5" w14:textId="77777777" w:rsidR="0013309A" w:rsidRDefault="0013309A" w:rsidP="0013309A">
      <w:pPr>
        <w:spacing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lastRenderedPageBreak/>
        <w:t>(2.3.20) and (2.3.25), then by using these coefficients and comparing</w:t>
      </w:r>
      <w:r>
        <w:rPr>
          <w:rFonts w:ascii="Times New Roman" w:hAnsi="Times New Roman" w:cs="Times New Roman"/>
          <w:sz w:val="28"/>
          <w:szCs w:val="28"/>
          <w:lang w:val="en-US"/>
        </w:rPr>
        <w:t xml:space="preserve"> </w:t>
      </w:r>
      <w:r w:rsidRPr="007B4E5D">
        <w:rPr>
          <w:rFonts w:ascii="Times New Roman" w:hAnsi="Times New Roman" w:cs="Times New Roman"/>
          <w:sz w:val="28"/>
          <w:szCs w:val="28"/>
          <w:lang w:val="en-US"/>
        </w:rPr>
        <w:t xml:space="preserve">degree of time from condition (2.3.3) heat flux is described. To testing effectiveness of radial heat polynomials and integral error function test problem is considered in which free boundaries are represented in self-similar form </w:t>
      </w:r>
      <w:r w:rsidRPr="007B4E5D">
        <w:rPr>
          <w:rFonts w:ascii="Times New Roman" w:hAnsi="Times New Roman" w:cs="Times New Roman"/>
          <w:position w:val="-12"/>
          <w:sz w:val="28"/>
          <w:szCs w:val="28"/>
          <w:lang w:val="en-US"/>
        </w:rPr>
        <w:object w:dxaOrig="1380" w:dyaOrig="440" w14:anchorId="373C6650">
          <v:shape id="_x0000_i1551" type="#_x0000_t75" style="width:70.8pt;height:22.8pt" o:ole="">
            <v:imagedata r:id="rId1061" o:title=""/>
          </v:shape>
          <o:OLEObject Type="Embed" ProgID="Equation.DSMT4" ShapeID="_x0000_i1551" DrawAspect="Content" ObjectID="_1734863472" r:id="rId1062"/>
        </w:object>
      </w:r>
      <w:r w:rsidRPr="007B4E5D">
        <w:rPr>
          <w:rFonts w:ascii="Times New Roman" w:hAnsi="Times New Roman" w:cs="Times New Roman"/>
          <w:sz w:val="28"/>
          <w:szCs w:val="28"/>
          <w:lang w:val="en-US"/>
        </w:rPr>
        <w:t xml:space="preserve"> and </w:t>
      </w:r>
      <w:r w:rsidRPr="007B4E5D">
        <w:rPr>
          <w:rFonts w:ascii="Times New Roman" w:hAnsi="Times New Roman" w:cs="Times New Roman"/>
          <w:position w:val="-12"/>
          <w:sz w:val="28"/>
          <w:szCs w:val="28"/>
          <w:lang w:val="en-US"/>
        </w:rPr>
        <w:object w:dxaOrig="1400" w:dyaOrig="440" w14:anchorId="232DDF36">
          <v:shape id="_x0000_i1552" type="#_x0000_t75" style="width:1in;height:22.8pt" o:ole="">
            <v:imagedata r:id="rId1063" o:title=""/>
          </v:shape>
          <o:OLEObject Type="Embed" ProgID="Equation.DSMT4" ShapeID="_x0000_i1552" DrawAspect="Content" ObjectID="_1734863473" r:id="rId1064"/>
        </w:object>
      </w:r>
      <w:r w:rsidRPr="00764DF0">
        <w:rPr>
          <w:rFonts w:ascii="Times New Roman" w:hAnsi="Times New Roman" w:cs="Times New Roman"/>
          <w:sz w:val="28"/>
          <w:szCs w:val="28"/>
          <w:lang w:val="en-US"/>
        </w:rPr>
        <w:t xml:space="preserve"> </w:t>
      </w:r>
      <w:r w:rsidRPr="007B4E5D">
        <w:rPr>
          <w:rFonts w:ascii="Times New Roman" w:hAnsi="Times New Roman" w:cs="Times New Roman"/>
          <w:sz w:val="28"/>
          <w:szCs w:val="28"/>
          <w:lang w:val="en-US"/>
        </w:rPr>
        <w:t>which</w:t>
      </w:r>
      <w:r>
        <w:rPr>
          <w:rFonts w:ascii="Times New Roman" w:hAnsi="Times New Roman" w:cs="Times New Roman"/>
          <w:sz w:val="28"/>
          <w:szCs w:val="28"/>
          <w:lang w:val="en-US"/>
        </w:rPr>
        <w:t xml:space="preserve"> </w:t>
      </w:r>
      <w:r w:rsidRPr="007B4E5D">
        <w:rPr>
          <w:rFonts w:ascii="Times New Roman" w:hAnsi="Times New Roman" w:cs="Times New Roman"/>
          <w:sz w:val="28"/>
          <w:szCs w:val="28"/>
          <w:lang w:val="en-US"/>
        </w:rPr>
        <w:t>are convenient for testing and with approximation method (collocation method) checked the error estimates between exact solution and approximate solution of this inverse problem</w:t>
      </w:r>
      <w:r>
        <w:rPr>
          <w:rFonts w:ascii="Times New Roman" w:hAnsi="Times New Roman" w:cs="Times New Roman"/>
          <w:sz w:val="28"/>
          <w:szCs w:val="28"/>
          <w:lang w:val="en-US"/>
        </w:rPr>
        <w:t>.</w:t>
      </w:r>
    </w:p>
    <w:p w14:paraId="7774707B" w14:textId="77777777" w:rsidR="0013309A" w:rsidRDefault="0013309A" w:rsidP="0013309A">
      <w:pPr>
        <w:spacing w:after="0" w:line="240" w:lineRule="auto"/>
        <w:jc w:val="both"/>
        <w:rPr>
          <w:rFonts w:ascii="Times New Roman" w:hAnsi="Times New Roman" w:cs="Times New Roman"/>
          <w:sz w:val="28"/>
          <w:szCs w:val="28"/>
          <w:lang w:val="en-US"/>
        </w:rPr>
      </w:pPr>
    </w:p>
    <w:p w14:paraId="490C0C87" w14:textId="77777777" w:rsidR="0013309A" w:rsidRPr="00C576FE" w:rsidRDefault="0013309A" w:rsidP="0013309A">
      <w:pPr>
        <w:spacing w:line="240" w:lineRule="auto"/>
        <w:ind w:firstLine="708"/>
        <w:jc w:val="both"/>
        <w:rPr>
          <w:rFonts w:ascii="Times New Roman" w:hAnsi="Times New Roman" w:cs="Times New Roman"/>
          <w:sz w:val="28"/>
          <w:szCs w:val="28"/>
          <w:lang w:val="en-US"/>
        </w:rPr>
      </w:pPr>
      <w:r w:rsidRPr="007B4E5D">
        <w:rPr>
          <w:rFonts w:ascii="Times New Roman" w:hAnsi="Times New Roman" w:cs="Times New Roman"/>
          <w:b/>
          <w:sz w:val="28"/>
          <w:szCs w:val="28"/>
          <w:lang w:val="en-US"/>
        </w:rPr>
        <w:t>2.4 Solution of two-phase one</w:t>
      </w:r>
      <w:r>
        <w:rPr>
          <w:rFonts w:ascii="Times New Roman" w:hAnsi="Times New Roman" w:cs="Times New Roman"/>
          <w:b/>
          <w:sz w:val="28"/>
          <w:szCs w:val="28"/>
          <w:lang w:val="en-US"/>
        </w:rPr>
        <w:t>-</w:t>
      </w:r>
      <w:r w:rsidRPr="007B4E5D">
        <w:rPr>
          <w:rFonts w:ascii="Times New Roman" w:hAnsi="Times New Roman" w:cs="Times New Roman"/>
          <w:b/>
          <w:sz w:val="28"/>
          <w:szCs w:val="28"/>
          <w:lang w:val="en-US"/>
        </w:rPr>
        <w:t>dimensional cylindrical Stefan problem by using special functions.</w:t>
      </w:r>
    </w:p>
    <w:p w14:paraId="6E497BF8" w14:textId="77777777" w:rsidR="0013309A" w:rsidRPr="007B4E5D" w:rsidRDefault="0013309A" w:rsidP="0013309A">
      <w:pPr>
        <w:spacing w:after="0" w:line="240" w:lineRule="auto"/>
        <w:ind w:firstLine="708"/>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In this section two-phase Stefan problem for the cylindrical heat equation is considered. One of the phase turns to zero at initial time. In this case, it is difficult to solve by radial heat polynomials because the equations are singular. The solution is represented in linear combination series of special functions Laguerre polynomial and confluent hypergeometric function. The undetermined coefficients are founded. The convergence of series proved. </w:t>
      </w:r>
    </w:p>
    <w:p w14:paraId="1425CCA3" w14:textId="77777777" w:rsidR="0013309A" w:rsidRPr="007B4E5D" w:rsidRDefault="0013309A" w:rsidP="0013309A">
      <w:pPr>
        <w:spacing w:after="0" w:line="240" w:lineRule="auto"/>
        <w:ind w:firstLine="708"/>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The one dimensional cylindrical heat equation is an important in mathematical modeling of heat transfer in bodies which cylindrical domain. The solution, with another words temperature distribution, in such model can take form of series for special function (Laguerre polynomials).</w:t>
      </w:r>
    </w:p>
    <w:p w14:paraId="0928404A" w14:textId="77777777" w:rsidR="0013309A" w:rsidRDefault="0013309A" w:rsidP="0013309A">
      <w:pPr>
        <w:spacing w:after="0" w:line="240" w:lineRule="auto"/>
        <w:ind w:firstLine="708"/>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We consider the following problem</w:t>
      </w:r>
    </w:p>
    <w:p w14:paraId="68371DC3" w14:textId="77777777" w:rsidR="0013309A" w:rsidRPr="007B4E5D" w:rsidRDefault="0013309A" w:rsidP="0013309A">
      <w:pPr>
        <w:spacing w:after="0" w:line="240" w:lineRule="auto"/>
        <w:ind w:firstLine="360"/>
        <w:jc w:val="both"/>
        <w:rPr>
          <w:rFonts w:ascii="Times New Roman" w:hAnsi="Times New Roman" w:cs="Times New Roman"/>
          <w:sz w:val="28"/>
          <w:szCs w:val="28"/>
          <w:lang w:val="en-US"/>
        </w:rPr>
      </w:pPr>
    </w:p>
    <w:p w14:paraId="257DBB9A" w14:textId="77777777" w:rsidR="0013309A" w:rsidRDefault="0013309A" w:rsidP="0013309A">
      <w:pPr>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34"/>
          <w:sz w:val="28"/>
          <w:szCs w:val="28"/>
          <w:lang w:val="en-US"/>
        </w:rPr>
        <w:object w:dxaOrig="5060" w:dyaOrig="820" w14:anchorId="31D8CD6B">
          <v:shape id="_x0000_i1553" type="#_x0000_t75" style="width:253.2pt;height:46.8pt" o:ole="">
            <v:imagedata r:id="rId1065" o:title=""/>
          </v:shape>
          <o:OLEObject Type="Embed" ProgID="Equation.DSMT4" ShapeID="_x0000_i1553" DrawAspect="Content" ObjectID="_1734863474" r:id="rId1066"/>
        </w:objec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2.4.1)</w:t>
      </w:r>
    </w:p>
    <w:p w14:paraId="6392BCCA" w14:textId="77777777" w:rsidR="0013309A" w:rsidRPr="007B4E5D" w:rsidRDefault="0013309A" w:rsidP="0013309A">
      <w:pPr>
        <w:spacing w:after="0" w:line="240" w:lineRule="auto"/>
        <w:jc w:val="right"/>
        <w:rPr>
          <w:rFonts w:ascii="Times New Roman" w:hAnsi="Times New Roman" w:cs="Times New Roman"/>
          <w:sz w:val="28"/>
          <w:szCs w:val="28"/>
          <w:lang w:val="en-US"/>
        </w:rPr>
      </w:pPr>
    </w:p>
    <w:p w14:paraId="0F6173EB" w14:textId="77777777" w:rsidR="0013309A" w:rsidRDefault="0013309A" w:rsidP="0013309A">
      <w:pPr>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34"/>
          <w:sz w:val="28"/>
          <w:szCs w:val="28"/>
          <w:lang w:val="en-US"/>
        </w:rPr>
        <w:object w:dxaOrig="5220" w:dyaOrig="820" w14:anchorId="654D618D">
          <v:shape id="_x0000_i1554" type="#_x0000_t75" style="width:264pt;height:46.8pt" o:ole="">
            <v:imagedata r:id="rId1067" o:title=""/>
          </v:shape>
          <o:OLEObject Type="Embed" ProgID="Equation.DSMT4" ShapeID="_x0000_i1554" DrawAspect="Content" ObjectID="_1734863475" r:id="rId1068"/>
        </w:object>
      </w:r>
      <w:r w:rsidRPr="007B4E5D">
        <w:rPr>
          <w:rFonts w:ascii="Times New Roman" w:hAnsi="Times New Roman" w:cs="Times New Roman"/>
          <w:sz w:val="28"/>
          <w:szCs w:val="28"/>
          <w:lang w:val="en-US"/>
        </w:rPr>
        <w:t xml:space="preserve"> </w: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2.4.2)</w:t>
      </w:r>
    </w:p>
    <w:p w14:paraId="28A8AC61" w14:textId="77777777" w:rsidR="0013309A" w:rsidRPr="007B4E5D" w:rsidRDefault="0013309A" w:rsidP="0013309A">
      <w:pPr>
        <w:spacing w:after="0" w:line="240" w:lineRule="auto"/>
        <w:jc w:val="right"/>
        <w:rPr>
          <w:rFonts w:ascii="Times New Roman" w:hAnsi="Times New Roman" w:cs="Times New Roman"/>
          <w:sz w:val="28"/>
          <w:szCs w:val="28"/>
          <w:lang w:val="en-US"/>
        </w:rPr>
      </w:pPr>
    </w:p>
    <w:p w14:paraId="69E9CCF1" w14:textId="77777777" w:rsidR="0013309A" w:rsidRDefault="0013309A" w:rsidP="0013309A">
      <w:pPr>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12"/>
          <w:sz w:val="28"/>
          <w:szCs w:val="28"/>
          <w:lang w:val="en-US"/>
        </w:rPr>
        <w:object w:dxaOrig="2520" w:dyaOrig="380" w14:anchorId="64A45CB3">
          <v:shape id="_x0000_i1555" type="#_x0000_t75" style="width:130.8pt;height:19.2pt" o:ole="">
            <v:imagedata r:id="rId1069" o:title=""/>
          </v:shape>
          <o:OLEObject Type="Embed" ProgID="Equation.DSMT4" ShapeID="_x0000_i1555" DrawAspect="Content" ObjectID="_1734863476" r:id="rId1070"/>
        </w:objec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2.4.3)</w:t>
      </w:r>
    </w:p>
    <w:p w14:paraId="4968333C" w14:textId="77777777" w:rsidR="0013309A" w:rsidRPr="007B4E5D" w:rsidRDefault="0013309A" w:rsidP="0013309A">
      <w:pPr>
        <w:spacing w:after="0" w:line="240" w:lineRule="auto"/>
        <w:jc w:val="right"/>
        <w:rPr>
          <w:rFonts w:ascii="Times New Roman" w:hAnsi="Times New Roman" w:cs="Times New Roman"/>
          <w:sz w:val="28"/>
          <w:szCs w:val="28"/>
          <w:lang w:val="en-US"/>
        </w:rPr>
      </w:pPr>
    </w:p>
    <w:p w14:paraId="3D825E09" w14:textId="77777777" w:rsidR="0013309A" w:rsidRDefault="0013309A" w:rsidP="0013309A">
      <w:pPr>
        <w:spacing w:line="240" w:lineRule="auto"/>
        <w:jc w:val="right"/>
        <w:rPr>
          <w:rFonts w:ascii="Times New Roman" w:hAnsi="Times New Roman" w:cs="Times New Roman"/>
          <w:sz w:val="28"/>
          <w:szCs w:val="28"/>
          <w:lang w:val="en-US"/>
        </w:rPr>
      </w:pPr>
      <w:r w:rsidRPr="007B4E5D">
        <w:rPr>
          <w:rFonts w:ascii="Times New Roman" w:hAnsi="Times New Roman" w:cs="Times New Roman"/>
          <w:position w:val="-12"/>
          <w:sz w:val="28"/>
          <w:szCs w:val="28"/>
          <w:lang w:val="en-US"/>
        </w:rPr>
        <w:object w:dxaOrig="1760" w:dyaOrig="380" w14:anchorId="1085303F">
          <v:shape id="_x0000_i1556" type="#_x0000_t75" style="width:88.8pt;height:19.2pt" o:ole="">
            <v:imagedata r:id="rId1071" o:title=""/>
          </v:shape>
          <o:OLEObject Type="Embed" ProgID="Equation.DSMT4" ShapeID="_x0000_i1556" DrawAspect="Content" ObjectID="_1734863477" r:id="rId1072"/>
        </w:objec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2.4.4)</w:t>
      </w:r>
    </w:p>
    <w:p w14:paraId="4D5E65EC" w14:textId="77777777" w:rsidR="0013309A" w:rsidRPr="007B4E5D" w:rsidRDefault="0013309A" w:rsidP="0013309A">
      <w:pPr>
        <w:spacing w:line="240" w:lineRule="auto"/>
        <w:jc w:val="right"/>
        <w:rPr>
          <w:rFonts w:ascii="Times New Roman" w:hAnsi="Times New Roman" w:cs="Times New Roman"/>
          <w:sz w:val="28"/>
          <w:szCs w:val="28"/>
          <w:lang w:val="en-US"/>
        </w:rPr>
      </w:pPr>
    </w:p>
    <w:p w14:paraId="3978E2BB" w14:textId="77777777" w:rsidR="0013309A" w:rsidRDefault="0013309A" w:rsidP="0013309A">
      <w:pPr>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12"/>
          <w:sz w:val="28"/>
          <w:szCs w:val="28"/>
          <w:lang w:val="en-US"/>
        </w:rPr>
        <w:object w:dxaOrig="3080" w:dyaOrig="380" w14:anchorId="6098A5F8">
          <v:shape id="_x0000_i1557" type="#_x0000_t75" style="width:154.8pt;height:19.2pt" o:ole="">
            <v:imagedata r:id="rId1073" o:title=""/>
          </v:shape>
          <o:OLEObject Type="Embed" ProgID="Equation.DSMT4" ShapeID="_x0000_i1557" DrawAspect="Content" ObjectID="_1734863478" r:id="rId1074"/>
        </w:objec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Pr>
          <w:rFonts w:ascii="Times New Roman" w:hAnsi="Times New Roman" w:cs="Times New Roman"/>
          <w:sz w:val="28"/>
          <w:szCs w:val="28"/>
          <w:lang w:val="en-US"/>
        </w:rPr>
        <w:tab/>
      </w:r>
      <w:r w:rsidRPr="007B4E5D">
        <w:rPr>
          <w:rFonts w:ascii="Times New Roman" w:hAnsi="Times New Roman" w:cs="Times New Roman"/>
          <w:sz w:val="28"/>
          <w:szCs w:val="28"/>
          <w:lang w:val="en-US"/>
        </w:rPr>
        <w:t>(2.4.5)</w:t>
      </w:r>
    </w:p>
    <w:p w14:paraId="6D9EEB29" w14:textId="77777777" w:rsidR="0013309A" w:rsidRPr="007B4E5D" w:rsidRDefault="0013309A" w:rsidP="0013309A">
      <w:pPr>
        <w:spacing w:after="0" w:line="240" w:lineRule="auto"/>
        <w:jc w:val="right"/>
        <w:rPr>
          <w:rFonts w:ascii="Times New Roman" w:hAnsi="Times New Roman" w:cs="Times New Roman"/>
          <w:sz w:val="28"/>
          <w:szCs w:val="28"/>
          <w:lang w:val="en-US"/>
        </w:rPr>
      </w:pPr>
    </w:p>
    <w:p w14:paraId="04B06BD3" w14:textId="77777777" w:rsidR="0013309A" w:rsidRDefault="0013309A" w:rsidP="0013309A">
      <w:pPr>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28"/>
          <w:sz w:val="28"/>
          <w:szCs w:val="28"/>
          <w:lang w:val="en-US"/>
        </w:rPr>
        <w:object w:dxaOrig="4819" w:dyaOrig="720" w14:anchorId="5B240710">
          <v:shape id="_x0000_i1558" type="#_x0000_t75" style="width:240pt;height:37.2pt" o:ole="">
            <v:imagedata r:id="rId1075" o:title=""/>
          </v:shape>
          <o:OLEObject Type="Embed" ProgID="Equation.DSMT4" ShapeID="_x0000_i1558" DrawAspect="Content" ObjectID="_1734863479" r:id="rId1076"/>
        </w:objec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2.4.6)</w:t>
      </w:r>
    </w:p>
    <w:p w14:paraId="7F252EBA" w14:textId="77777777" w:rsidR="0013309A" w:rsidRPr="007B4E5D" w:rsidRDefault="0013309A" w:rsidP="0013309A">
      <w:pPr>
        <w:spacing w:after="0" w:line="240" w:lineRule="auto"/>
        <w:jc w:val="right"/>
        <w:rPr>
          <w:rFonts w:ascii="Times New Roman" w:hAnsi="Times New Roman" w:cs="Times New Roman"/>
          <w:sz w:val="28"/>
          <w:szCs w:val="28"/>
          <w:lang w:val="en-US"/>
        </w:rPr>
      </w:pPr>
    </w:p>
    <w:p w14:paraId="507E94CC" w14:textId="77777777" w:rsidR="0013309A" w:rsidRPr="007B4E5D" w:rsidRDefault="0013309A" w:rsidP="0013309A">
      <w:pPr>
        <w:spacing w:after="0" w:line="240" w:lineRule="auto"/>
        <w:ind w:firstLine="360"/>
        <w:jc w:val="right"/>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 </w:t>
      </w:r>
      <w:r w:rsidRPr="007B4E5D">
        <w:rPr>
          <w:rFonts w:ascii="Times New Roman" w:hAnsi="Times New Roman" w:cs="Times New Roman"/>
          <w:position w:val="-12"/>
          <w:sz w:val="28"/>
          <w:szCs w:val="28"/>
          <w:lang w:val="en-US"/>
        </w:rPr>
        <w:object w:dxaOrig="1359" w:dyaOrig="380" w14:anchorId="102FE734">
          <v:shape id="_x0000_i1559" type="#_x0000_t75" style="width:66pt;height:19.2pt" o:ole="">
            <v:imagedata r:id="rId1077" o:title=""/>
          </v:shape>
          <o:OLEObject Type="Embed" ProgID="Equation.DSMT4" ShapeID="_x0000_i1559" DrawAspect="Content" ObjectID="_1734863480" r:id="rId1078"/>
        </w:object>
      </w:r>
      <w:r w:rsidRPr="007B4E5D">
        <w:rPr>
          <w:rFonts w:ascii="Times New Roman" w:hAnsi="Times New Roman" w:cs="Times New Roman"/>
          <w:sz w:val="28"/>
          <w:szCs w:val="28"/>
          <w:lang w:val="en-US"/>
        </w:rPr>
        <w:t xml:space="preserve"> </w: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2.4.7)</w:t>
      </w:r>
    </w:p>
    <w:p w14:paraId="231F406F" w14:textId="77777777" w:rsidR="0013309A" w:rsidRPr="007B4E5D" w:rsidRDefault="0013309A" w:rsidP="0013309A">
      <w:pPr>
        <w:spacing w:after="0" w:line="240" w:lineRule="auto"/>
        <w:ind w:firstLine="360"/>
        <w:jc w:val="right"/>
        <w:rPr>
          <w:rFonts w:ascii="Times New Roman" w:hAnsi="Times New Roman" w:cs="Times New Roman"/>
          <w:sz w:val="28"/>
          <w:szCs w:val="28"/>
          <w:lang w:val="en-US"/>
        </w:rPr>
      </w:pPr>
    </w:p>
    <w:p w14:paraId="00F7B280" w14:textId="77777777" w:rsidR="0013309A" w:rsidRPr="007B4E5D" w:rsidRDefault="0013309A" w:rsidP="0013309A">
      <w:pPr>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lastRenderedPageBreak/>
        <w:t xml:space="preserve">The algorithm to solve this problem is from condition (2.4.4) and (2.4.5) we can find temperature for liquid and solid zones in cylindrical contact materials. Then from Stefan’s condition (2.4.6) the free boundary can be determined. </w:t>
      </w:r>
    </w:p>
    <w:p w14:paraId="3987999D" w14:textId="77777777" w:rsidR="0013309A" w:rsidRPr="007B4E5D" w:rsidRDefault="0013309A" w:rsidP="0013309A">
      <w:pPr>
        <w:spacing w:after="0" w:line="240" w:lineRule="auto"/>
        <w:jc w:val="both"/>
        <w:rPr>
          <w:rFonts w:ascii="Times New Roman" w:hAnsi="Times New Roman" w:cs="Times New Roman"/>
          <w:sz w:val="28"/>
          <w:szCs w:val="28"/>
          <w:lang w:val="en-US"/>
        </w:rPr>
      </w:pPr>
    </w:p>
    <w:p w14:paraId="221CEFF5" w14:textId="77777777" w:rsidR="0013309A" w:rsidRDefault="0013309A" w:rsidP="0013309A">
      <w:pPr>
        <w:spacing w:after="0" w:line="240" w:lineRule="auto"/>
        <w:ind w:firstLine="708"/>
        <w:jc w:val="both"/>
        <w:rPr>
          <w:rFonts w:ascii="Times New Roman" w:hAnsi="Times New Roman" w:cs="Times New Roman"/>
          <w:b/>
          <w:sz w:val="28"/>
          <w:szCs w:val="28"/>
          <w:lang w:val="en-US"/>
        </w:rPr>
      </w:pPr>
      <w:r w:rsidRPr="007B4E5D">
        <w:rPr>
          <w:rFonts w:ascii="Times New Roman" w:hAnsi="Times New Roman" w:cs="Times New Roman"/>
          <w:b/>
          <w:sz w:val="28"/>
          <w:szCs w:val="28"/>
          <w:lang w:val="en-US"/>
        </w:rPr>
        <w:t>Problem solution</w:t>
      </w:r>
    </w:p>
    <w:p w14:paraId="4B2E59BA" w14:textId="77777777" w:rsidR="0013309A" w:rsidRPr="007B4E5D" w:rsidRDefault="0013309A" w:rsidP="0013309A">
      <w:pPr>
        <w:spacing w:after="0" w:line="240" w:lineRule="auto"/>
        <w:jc w:val="both"/>
        <w:rPr>
          <w:rFonts w:ascii="Times New Roman" w:hAnsi="Times New Roman" w:cs="Times New Roman"/>
          <w:b/>
          <w:sz w:val="28"/>
          <w:szCs w:val="28"/>
          <w:lang w:val="en-US"/>
        </w:rPr>
      </w:pPr>
    </w:p>
    <w:p w14:paraId="4C351899" w14:textId="77777777" w:rsidR="0013309A" w:rsidRDefault="0013309A" w:rsidP="0013309A">
      <w:pPr>
        <w:spacing w:after="0" w:line="240" w:lineRule="auto"/>
        <w:ind w:firstLine="708"/>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For </w:t>
      </w:r>
      <w:r w:rsidRPr="007B4E5D">
        <w:rPr>
          <w:rFonts w:ascii="Times New Roman" w:hAnsi="Times New Roman" w:cs="Times New Roman"/>
          <w:position w:val="-10"/>
          <w:sz w:val="28"/>
          <w:szCs w:val="28"/>
          <w:lang w:val="en-US"/>
        </w:rPr>
        <w:object w:dxaOrig="840" w:dyaOrig="340" w14:anchorId="18C56912">
          <v:shape id="_x0000_i1560" type="#_x0000_t75" style="width:43.2pt;height:16.8pt" o:ole="">
            <v:imagedata r:id="rId1079" o:title=""/>
          </v:shape>
          <o:OLEObject Type="Embed" ProgID="Equation.DSMT4" ShapeID="_x0000_i1560" DrawAspect="Content" ObjectID="_1734863481" r:id="rId1080"/>
        </w:object>
      </w:r>
      <w:r w:rsidRPr="007B4E5D">
        <w:rPr>
          <w:rFonts w:ascii="Times New Roman" w:hAnsi="Times New Roman" w:cs="Times New Roman"/>
          <w:sz w:val="28"/>
          <w:szCs w:val="28"/>
          <w:lang w:val="en-US"/>
        </w:rPr>
        <w:t xml:space="preserve"> we can represent solution of (2.4.1)-(2.4.7) as the following form</w:t>
      </w:r>
    </w:p>
    <w:p w14:paraId="2BFD923B" w14:textId="77777777" w:rsidR="0013309A" w:rsidRPr="007B4E5D" w:rsidRDefault="0013309A" w:rsidP="0013309A">
      <w:pPr>
        <w:spacing w:after="0" w:line="240" w:lineRule="auto"/>
        <w:jc w:val="both"/>
        <w:rPr>
          <w:rFonts w:ascii="Times New Roman" w:hAnsi="Times New Roman" w:cs="Times New Roman"/>
          <w:sz w:val="28"/>
          <w:szCs w:val="28"/>
          <w:lang w:val="en-US"/>
        </w:rPr>
      </w:pPr>
    </w:p>
    <w:p w14:paraId="39DFA372" w14:textId="77777777" w:rsidR="0013309A" w:rsidRPr="00161546" w:rsidRDefault="0013309A" w:rsidP="0013309A">
      <w:pPr>
        <w:spacing w:after="0" w:line="240" w:lineRule="auto"/>
        <w:jc w:val="center"/>
        <w:rPr>
          <w:rFonts w:ascii="Times New Roman" w:hAnsi="Times New Roman" w:cs="Times New Roman"/>
        </w:rPr>
      </w:pPr>
      <w:r w:rsidRPr="007B4E5D">
        <w:rPr>
          <w:rFonts w:ascii="Times New Roman" w:hAnsi="Times New Roman" w:cs="Times New Roman"/>
          <w:position w:val="-36"/>
        </w:rPr>
        <w:object w:dxaOrig="3760" w:dyaOrig="859" w14:anchorId="685C8D56">
          <v:shape id="_x0000_i1561" type="#_x0000_t75" style="width:187.2pt;height:43.2pt" o:ole="">
            <v:imagedata r:id="rId1081" o:title=""/>
          </v:shape>
          <o:OLEObject Type="Embed" ProgID="Equation.DSMT4" ShapeID="_x0000_i1561" DrawAspect="Content" ObjectID="_1734863482" r:id="rId1082"/>
        </w:object>
      </w:r>
    </w:p>
    <w:p w14:paraId="538E273A" w14:textId="77777777" w:rsidR="0013309A" w:rsidRDefault="0013309A" w:rsidP="0013309A">
      <w:pPr>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42"/>
          <w:sz w:val="28"/>
          <w:szCs w:val="28"/>
          <w:lang w:val="en-US"/>
        </w:rPr>
        <w:object w:dxaOrig="7280" w:dyaOrig="980" w14:anchorId="41A7061E">
          <v:shape id="_x0000_i1562" type="#_x0000_t75" style="width:366pt;height:52.8pt" o:ole="">
            <v:imagedata r:id="rId1083" o:title=""/>
          </v:shape>
          <o:OLEObject Type="Embed" ProgID="Equation.DSMT4" ShapeID="_x0000_i1562" DrawAspect="Content" ObjectID="_1734863483" r:id="rId1084"/>
        </w:object>
      </w:r>
      <w:r w:rsidRPr="007B4E5D">
        <w:rPr>
          <w:rFonts w:ascii="Times New Roman" w:hAnsi="Times New Roman" w:cs="Times New Roman"/>
          <w:sz w:val="28"/>
          <w:szCs w:val="28"/>
          <w:lang w:val="en-US"/>
        </w:rPr>
        <w:tab/>
        <w:t>(2.4.8)</w:t>
      </w:r>
    </w:p>
    <w:p w14:paraId="0F83BB9B" w14:textId="77777777" w:rsidR="0013309A" w:rsidRPr="007B4E5D" w:rsidRDefault="0013309A" w:rsidP="0013309A">
      <w:pPr>
        <w:spacing w:after="0" w:line="240" w:lineRule="auto"/>
        <w:jc w:val="right"/>
        <w:rPr>
          <w:rFonts w:ascii="Times New Roman" w:hAnsi="Times New Roman" w:cs="Times New Roman"/>
          <w:sz w:val="28"/>
          <w:szCs w:val="28"/>
          <w:lang w:val="en-US"/>
        </w:rPr>
      </w:pPr>
    </w:p>
    <w:p w14:paraId="4BC0F37D" w14:textId="77777777" w:rsidR="0013309A" w:rsidRDefault="0013309A" w:rsidP="0013309A">
      <w:pPr>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36"/>
          <w:sz w:val="28"/>
          <w:szCs w:val="28"/>
          <w:lang w:val="en-US"/>
        </w:rPr>
        <w:object w:dxaOrig="3920" w:dyaOrig="859" w14:anchorId="3FA279A0">
          <v:shape id="_x0000_i1563" type="#_x0000_t75" style="width:196.8pt;height:46.8pt" o:ole="">
            <v:imagedata r:id="rId1085" o:title=""/>
          </v:shape>
          <o:OLEObject Type="Embed" ProgID="Equation.DSMT4" ShapeID="_x0000_i1563" DrawAspect="Content" ObjectID="_1734863484" r:id="rId1086"/>
        </w:objec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2.4.9)</w:t>
      </w:r>
    </w:p>
    <w:p w14:paraId="4449D581" w14:textId="77777777" w:rsidR="0013309A" w:rsidRPr="007B4E5D" w:rsidRDefault="0013309A" w:rsidP="0013309A">
      <w:pPr>
        <w:spacing w:after="0" w:line="240" w:lineRule="auto"/>
        <w:jc w:val="right"/>
        <w:rPr>
          <w:rFonts w:ascii="Times New Roman" w:hAnsi="Times New Roman" w:cs="Times New Roman"/>
          <w:sz w:val="28"/>
          <w:szCs w:val="28"/>
          <w:lang w:val="en-US"/>
        </w:rPr>
      </w:pPr>
    </w:p>
    <w:p w14:paraId="5F90A08F" w14:textId="77777777" w:rsidR="0013309A" w:rsidRPr="007B4E5D" w:rsidRDefault="0013309A" w:rsidP="0013309A">
      <w:pPr>
        <w:spacing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where </w:t>
      </w:r>
      <w:r w:rsidRPr="007B4E5D">
        <w:rPr>
          <w:rFonts w:ascii="Times New Roman" w:hAnsi="Times New Roman" w:cs="Times New Roman"/>
          <w:position w:val="-36"/>
          <w:sz w:val="28"/>
          <w:szCs w:val="28"/>
          <w:lang w:val="en-US"/>
        </w:rPr>
        <w:object w:dxaOrig="3560" w:dyaOrig="859" w14:anchorId="5720C8F7">
          <v:shape id="_x0000_i1564" type="#_x0000_t75" style="width:175.2pt;height:48pt" o:ole="">
            <v:imagedata r:id="rId1087" o:title=""/>
          </v:shape>
          <o:OLEObject Type="Embed" ProgID="Equation.DSMT4" ShapeID="_x0000_i1564" DrawAspect="Content" ObjectID="_1734863485" r:id="rId1088"/>
        </w:object>
      </w:r>
      <w:r w:rsidRPr="007B4E5D">
        <w:rPr>
          <w:rFonts w:ascii="Times New Roman" w:hAnsi="Times New Roman" w:cs="Times New Roman"/>
          <w:sz w:val="28"/>
          <w:szCs w:val="28"/>
          <w:lang w:val="en-US"/>
        </w:rPr>
        <w:t xml:space="preserve"> . The equations (2.4.8) and (2.4.9) satisfy the problem (2.4.1)-(2.4.7), the function </w:t>
      </w:r>
      <w:r w:rsidRPr="007B4E5D">
        <w:rPr>
          <w:rFonts w:ascii="Times New Roman" w:hAnsi="Times New Roman" w:cs="Times New Roman"/>
          <w:position w:val="-32"/>
          <w:sz w:val="28"/>
          <w:szCs w:val="28"/>
          <w:lang w:val="en-US"/>
        </w:rPr>
        <w:object w:dxaOrig="2420" w:dyaOrig="780" w14:anchorId="1FCA7D68">
          <v:shape id="_x0000_i1565" type="#_x0000_t75" style="width:118.8pt;height:37.2pt" o:ole="">
            <v:imagedata r:id="rId1089" o:title=""/>
          </v:shape>
          <o:OLEObject Type="Embed" ProgID="Equation.DSMT4" ShapeID="_x0000_i1565" DrawAspect="Content" ObjectID="_1734863486" r:id="rId1090"/>
        </w:object>
      </w:r>
      <w:r w:rsidRPr="007B4E5D">
        <w:rPr>
          <w:rFonts w:ascii="Times New Roman" w:hAnsi="Times New Roman" w:cs="Times New Roman"/>
          <w:sz w:val="28"/>
          <w:szCs w:val="28"/>
          <w:lang w:val="en-US"/>
        </w:rPr>
        <w:t xml:space="preserve">and  free boundary </w:t>
      </w:r>
      <w:r w:rsidRPr="007B4E5D">
        <w:rPr>
          <w:rFonts w:ascii="Times New Roman" w:hAnsi="Times New Roman" w:cs="Times New Roman"/>
          <w:position w:val="-30"/>
          <w:sz w:val="28"/>
          <w:szCs w:val="28"/>
          <w:lang w:val="en-US"/>
        </w:rPr>
        <w:object w:dxaOrig="1620" w:dyaOrig="740" w14:anchorId="3639B1CF">
          <v:shape id="_x0000_i1566" type="#_x0000_t75" style="width:82.8pt;height:37.2pt" o:ole="">
            <v:imagedata r:id="rId1091" o:title=""/>
          </v:shape>
          <o:OLEObject Type="Embed" ProgID="Equation.DSMT4" ShapeID="_x0000_i1566" DrawAspect="Content" ObjectID="_1734863487" r:id="rId1092"/>
        </w:object>
      </w:r>
      <w:r w:rsidRPr="007B4E5D">
        <w:rPr>
          <w:rFonts w:ascii="Times New Roman" w:hAnsi="Times New Roman" w:cs="Times New Roman"/>
          <w:sz w:val="28"/>
          <w:szCs w:val="28"/>
          <w:lang w:val="en-US"/>
        </w:rPr>
        <w:t xml:space="preserve"> are given. From (2.4.4) we have </w:t>
      </w:r>
    </w:p>
    <w:p w14:paraId="4A6C80F7" w14:textId="77777777" w:rsidR="0013309A" w:rsidRPr="007B4E5D" w:rsidRDefault="0013309A" w:rsidP="0013309A">
      <w:pPr>
        <w:spacing w:line="240" w:lineRule="auto"/>
        <w:jc w:val="right"/>
        <w:rPr>
          <w:rFonts w:ascii="Times New Roman" w:hAnsi="Times New Roman" w:cs="Times New Roman"/>
          <w:sz w:val="28"/>
          <w:szCs w:val="28"/>
          <w:lang w:val="en-US"/>
        </w:rPr>
      </w:pPr>
      <w:r w:rsidRPr="007B4E5D">
        <w:rPr>
          <w:rFonts w:ascii="Times New Roman" w:hAnsi="Times New Roman" w:cs="Times New Roman"/>
          <w:position w:val="-32"/>
          <w:sz w:val="28"/>
          <w:szCs w:val="28"/>
          <w:lang w:val="en-US"/>
        </w:rPr>
        <w:object w:dxaOrig="2900" w:dyaOrig="780" w14:anchorId="5E67206C">
          <v:shape id="_x0000_i1567" type="#_x0000_t75" style="width:148.8pt;height:37.2pt" o:ole="">
            <v:imagedata r:id="rId1093" o:title=""/>
          </v:shape>
          <o:OLEObject Type="Embed" ProgID="Equation.DSMT4" ShapeID="_x0000_i1567" DrawAspect="Content" ObjectID="_1734863488" r:id="rId1094"/>
        </w:objec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 xml:space="preserve">   (2.4.10)</w:t>
      </w:r>
    </w:p>
    <w:p w14:paraId="3F9C569A" w14:textId="77777777" w:rsidR="0013309A" w:rsidRPr="007B4E5D" w:rsidRDefault="0013309A" w:rsidP="0013309A">
      <w:pPr>
        <w:spacing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and </w:t>
      </w:r>
    </w:p>
    <w:p w14:paraId="6BB327BC" w14:textId="77777777" w:rsidR="0013309A" w:rsidRPr="007B4E5D" w:rsidRDefault="0013309A" w:rsidP="0013309A">
      <w:pPr>
        <w:spacing w:line="240" w:lineRule="auto"/>
        <w:jc w:val="right"/>
        <w:rPr>
          <w:rFonts w:ascii="Times New Roman" w:hAnsi="Times New Roman" w:cs="Times New Roman"/>
          <w:sz w:val="28"/>
          <w:szCs w:val="28"/>
          <w:lang w:val="en-US"/>
        </w:rPr>
      </w:pPr>
      <w:r w:rsidRPr="007B4E5D">
        <w:rPr>
          <w:rFonts w:ascii="Times New Roman" w:hAnsi="Times New Roman" w:cs="Times New Roman"/>
          <w:position w:val="-32"/>
          <w:sz w:val="28"/>
          <w:szCs w:val="28"/>
          <w:lang w:val="en-US"/>
        </w:rPr>
        <w:object w:dxaOrig="3280" w:dyaOrig="780" w14:anchorId="3553C15A">
          <v:shape id="_x0000_i1568" type="#_x0000_t75" style="width:163.2pt;height:37.2pt" o:ole="">
            <v:imagedata r:id="rId1095" o:title=""/>
          </v:shape>
          <o:OLEObject Type="Embed" ProgID="Equation.DSMT4" ShapeID="_x0000_i1568" DrawAspect="Content" ObjectID="_1734863489" r:id="rId1096"/>
        </w:objec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2.4.11)</w:t>
      </w:r>
    </w:p>
    <w:p w14:paraId="530856AD" w14:textId="77777777" w:rsidR="0013309A" w:rsidRPr="007B4E5D" w:rsidRDefault="0013309A" w:rsidP="0013309A">
      <w:pPr>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The algorithm to find coefficients </w:t>
      </w:r>
      <w:r w:rsidRPr="007B4E5D">
        <w:rPr>
          <w:rFonts w:ascii="Times New Roman" w:hAnsi="Times New Roman" w:cs="Times New Roman"/>
          <w:position w:val="-12"/>
          <w:sz w:val="28"/>
          <w:szCs w:val="28"/>
          <w:lang w:val="en-US"/>
        </w:rPr>
        <w:object w:dxaOrig="320" w:dyaOrig="380" w14:anchorId="692D65AC">
          <v:shape id="_x0000_i1569" type="#_x0000_t75" style="width:16.8pt;height:19.2pt" o:ole="">
            <v:imagedata r:id="rId1097" o:title=""/>
          </v:shape>
          <o:OLEObject Type="Embed" ProgID="Equation.DSMT4" ShapeID="_x0000_i1569" DrawAspect="Content" ObjectID="_1734863490" r:id="rId1098"/>
        </w:object>
      </w:r>
      <w:r w:rsidRPr="007B4E5D">
        <w:rPr>
          <w:rFonts w:ascii="Times New Roman" w:hAnsi="Times New Roman" w:cs="Times New Roman"/>
          <w:sz w:val="28"/>
          <w:szCs w:val="28"/>
          <w:lang w:val="en-US"/>
        </w:rPr>
        <w:t xml:space="preserve"> and </w:t>
      </w:r>
      <w:r w:rsidRPr="007B4E5D">
        <w:rPr>
          <w:rFonts w:ascii="Times New Roman" w:hAnsi="Times New Roman" w:cs="Times New Roman"/>
          <w:position w:val="-12"/>
          <w:sz w:val="28"/>
          <w:szCs w:val="28"/>
          <w:lang w:val="en-US"/>
        </w:rPr>
        <w:object w:dxaOrig="320" w:dyaOrig="380" w14:anchorId="0DA2585F">
          <v:shape id="_x0000_i1570" type="#_x0000_t75" style="width:16.8pt;height:19.2pt" o:ole="">
            <v:imagedata r:id="rId1099" o:title=""/>
          </v:shape>
          <o:OLEObject Type="Embed" ProgID="Equation.DSMT4" ShapeID="_x0000_i1570" DrawAspect="Content" ObjectID="_1734863491" r:id="rId1100"/>
        </w:object>
      </w:r>
      <w:r w:rsidRPr="007B4E5D">
        <w:rPr>
          <w:rFonts w:ascii="Times New Roman" w:hAnsi="Times New Roman" w:cs="Times New Roman"/>
          <w:sz w:val="28"/>
          <w:szCs w:val="28"/>
          <w:lang w:val="en-US"/>
        </w:rPr>
        <w:t xml:space="preserve"> is that from condition (2.4.5) we express coefficient </w:t>
      </w:r>
      <w:r w:rsidRPr="007B4E5D">
        <w:rPr>
          <w:rFonts w:ascii="Times New Roman" w:hAnsi="Times New Roman" w:cs="Times New Roman"/>
          <w:position w:val="-12"/>
          <w:sz w:val="28"/>
          <w:szCs w:val="28"/>
          <w:lang w:val="en-US"/>
        </w:rPr>
        <w:object w:dxaOrig="320" w:dyaOrig="380" w14:anchorId="2824E2AB">
          <v:shape id="_x0000_i1571" type="#_x0000_t75" style="width:16.8pt;height:19.2pt" o:ole="">
            <v:imagedata r:id="rId1101" o:title=""/>
          </v:shape>
          <o:OLEObject Type="Embed" ProgID="Equation.DSMT4" ShapeID="_x0000_i1571" DrawAspect="Content" ObjectID="_1734863492" r:id="rId1102"/>
        </w:object>
      </w:r>
      <w:r w:rsidRPr="007B4E5D">
        <w:rPr>
          <w:rFonts w:ascii="Times New Roman" w:hAnsi="Times New Roman" w:cs="Times New Roman"/>
          <w:sz w:val="28"/>
          <w:szCs w:val="28"/>
          <w:lang w:val="en-US"/>
        </w:rPr>
        <w:t xml:space="preserve">  and by making substitution to (2.4.6) we can get coefficient </w:t>
      </w:r>
      <w:r w:rsidRPr="007B4E5D">
        <w:rPr>
          <w:rFonts w:ascii="Times New Roman" w:hAnsi="Times New Roman" w:cs="Times New Roman"/>
          <w:position w:val="-12"/>
          <w:sz w:val="28"/>
          <w:szCs w:val="28"/>
          <w:lang w:val="en-US"/>
        </w:rPr>
        <w:object w:dxaOrig="320" w:dyaOrig="380" w14:anchorId="2A188FC4">
          <v:shape id="_x0000_i1572" type="#_x0000_t75" style="width:16.8pt;height:19.2pt" o:ole="">
            <v:imagedata r:id="rId1103" o:title=""/>
          </v:shape>
          <o:OLEObject Type="Embed" ProgID="Equation.DSMT4" ShapeID="_x0000_i1572" DrawAspect="Content" ObjectID="_1734863493" r:id="rId1104"/>
        </w:object>
      </w:r>
      <w:r w:rsidRPr="007B4E5D">
        <w:rPr>
          <w:rFonts w:ascii="Times New Roman" w:hAnsi="Times New Roman" w:cs="Times New Roman"/>
          <w:sz w:val="28"/>
          <w:szCs w:val="28"/>
          <w:lang w:val="en-US"/>
        </w:rPr>
        <w:t xml:space="preserve">. At first, we take </w:t>
      </w:r>
      <w:r w:rsidRPr="007B4E5D">
        <w:rPr>
          <w:rFonts w:ascii="Times New Roman" w:hAnsi="Times New Roman" w:cs="Times New Roman"/>
          <w:position w:val="-6"/>
          <w:sz w:val="28"/>
          <w:szCs w:val="28"/>
          <w:lang w:val="en-US"/>
        </w:rPr>
        <w:object w:dxaOrig="279" w:dyaOrig="240" w14:anchorId="0B501D49">
          <v:shape id="_x0000_i1573" type="#_x0000_t75" style="width:13.2pt;height:16.8pt" o:ole="">
            <v:imagedata r:id="rId1105" o:title=""/>
          </v:shape>
          <o:OLEObject Type="Embed" ProgID="Equation.DSMT4" ShapeID="_x0000_i1573" DrawAspect="Content" ObjectID="_1734863494" r:id="rId1106"/>
        </w:object>
      </w:r>
      <w:r w:rsidRPr="007B4E5D">
        <w:rPr>
          <w:rFonts w:ascii="Times New Roman" w:hAnsi="Times New Roman" w:cs="Times New Roman"/>
          <w:sz w:val="28"/>
          <w:szCs w:val="28"/>
          <w:lang w:val="en-US"/>
        </w:rPr>
        <w:t xml:space="preserve">-th derivative from (2.4.5) and (2.4.6)   when </w:t>
      </w:r>
      <w:r w:rsidRPr="007B4E5D">
        <w:rPr>
          <w:rFonts w:ascii="Times New Roman" w:hAnsi="Times New Roman" w:cs="Times New Roman"/>
          <w:position w:val="-6"/>
          <w:sz w:val="28"/>
          <w:szCs w:val="28"/>
          <w:lang w:val="en-US"/>
        </w:rPr>
        <w:object w:dxaOrig="620" w:dyaOrig="300" w14:anchorId="1B802D26">
          <v:shape id="_x0000_i1574" type="#_x0000_t75" style="width:28.8pt;height:13.2pt" o:ole="">
            <v:imagedata r:id="rId1107" o:title=""/>
          </v:shape>
          <o:OLEObject Type="Embed" ProgID="Equation.DSMT4" ShapeID="_x0000_i1574" DrawAspect="Content" ObjectID="_1734863495" r:id="rId1108"/>
        </w:object>
      </w:r>
      <w:r w:rsidRPr="007B4E5D">
        <w:rPr>
          <w:rFonts w:ascii="Times New Roman" w:hAnsi="Times New Roman" w:cs="Times New Roman"/>
          <w:sz w:val="28"/>
          <w:szCs w:val="28"/>
          <w:lang w:val="en-US"/>
        </w:rPr>
        <w:t xml:space="preserve">, where  </w:t>
      </w:r>
      <w:r w:rsidRPr="007B4E5D">
        <w:rPr>
          <w:rFonts w:ascii="Times New Roman" w:hAnsi="Times New Roman" w:cs="Times New Roman"/>
          <w:position w:val="-8"/>
          <w:sz w:val="28"/>
          <w:szCs w:val="28"/>
          <w:lang w:val="en-US"/>
        </w:rPr>
        <w:object w:dxaOrig="780" w:dyaOrig="400" w14:anchorId="1F50C40D">
          <v:shape id="_x0000_i1575" type="#_x0000_t75" style="width:37.2pt;height:22.8pt" o:ole="">
            <v:imagedata r:id="rId1109" o:title=""/>
          </v:shape>
          <o:OLEObject Type="Embed" ProgID="Equation.DSMT4" ShapeID="_x0000_i1575" DrawAspect="Content" ObjectID="_1734863496" r:id="rId1110"/>
        </w:object>
      </w:r>
      <w:r w:rsidRPr="007B4E5D">
        <w:rPr>
          <w:rFonts w:ascii="Times New Roman" w:hAnsi="Times New Roman" w:cs="Times New Roman"/>
          <w:sz w:val="28"/>
          <w:szCs w:val="28"/>
          <w:lang w:val="en-US"/>
        </w:rPr>
        <w:t>.</w:t>
      </w:r>
    </w:p>
    <w:p w14:paraId="01F1FC99" w14:textId="77777777" w:rsidR="0013309A" w:rsidRPr="007B4E5D" w:rsidRDefault="0013309A" w:rsidP="0013309A">
      <w:pPr>
        <w:spacing w:after="0" w:line="240" w:lineRule="auto"/>
        <w:jc w:val="both"/>
        <w:rPr>
          <w:rFonts w:ascii="Times New Roman" w:hAnsi="Times New Roman" w:cs="Times New Roman"/>
          <w:sz w:val="28"/>
          <w:szCs w:val="28"/>
          <w:lang w:val="en-US"/>
        </w:rPr>
      </w:pPr>
    </w:p>
    <w:p w14:paraId="3B743394" w14:textId="77777777" w:rsidR="0013309A" w:rsidRPr="007B4E5D" w:rsidRDefault="0013309A" w:rsidP="0013309A">
      <w:pPr>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34"/>
          <w:sz w:val="28"/>
          <w:szCs w:val="28"/>
          <w:lang w:val="en-US"/>
        </w:rPr>
        <w:object w:dxaOrig="4840" w:dyaOrig="820" w14:anchorId="787DF7DE">
          <v:shape id="_x0000_i1576" type="#_x0000_t75" style="width:238.8pt;height:42pt" o:ole="">
            <v:imagedata r:id="rId1111" o:title=""/>
          </v:shape>
          <o:OLEObject Type="Embed" ProgID="Equation.DSMT4" ShapeID="_x0000_i1576" DrawAspect="Content" ObjectID="_1734863497" r:id="rId1112"/>
        </w:objec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2.4.12)</w:t>
      </w:r>
    </w:p>
    <w:p w14:paraId="73EB7EDF" w14:textId="77777777" w:rsidR="0013309A" w:rsidRPr="007B4E5D" w:rsidRDefault="0013309A" w:rsidP="0013309A">
      <w:pPr>
        <w:spacing w:line="240" w:lineRule="auto"/>
        <w:jc w:val="right"/>
        <w:rPr>
          <w:rFonts w:ascii="Times New Roman" w:hAnsi="Times New Roman" w:cs="Times New Roman"/>
          <w:sz w:val="28"/>
          <w:szCs w:val="28"/>
          <w:lang w:val="en-US"/>
        </w:rPr>
      </w:pPr>
    </w:p>
    <w:p w14:paraId="2C6F1425" w14:textId="77777777" w:rsidR="0013309A" w:rsidRPr="007B4E5D" w:rsidRDefault="0013309A" w:rsidP="0013309A">
      <w:pPr>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36"/>
          <w:sz w:val="28"/>
          <w:szCs w:val="28"/>
          <w:lang w:val="en-US"/>
        </w:rPr>
        <w:object w:dxaOrig="7240" w:dyaOrig="840" w14:anchorId="139AF4FD">
          <v:shape id="_x0000_i1577" type="#_x0000_t75" style="width:5in;height:43.2pt" o:ole="">
            <v:imagedata r:id="rId1113" o:title=""/>
          </v:shape>
          <o:OLEObject Type="Embed" ProgID="Equation.DSMT4" ShapeID="_x0000_i1577" DrawAspect="Content" ObjectID="_1734863498" r:id="rId1114"/>
        </w:object>
      </w:r>
      <w:r w:rsidRPr="007B4E5D">
        <w:rPr>
          <w:rFonts w:ascii="Times New Roman" w:hAnsi="Times New Roman" w:cs="Times New Roman"/>
          <w:sz w:val="28"/>
          <w:szCs w:val="28"/>
          <w:lang w:val="en-US"/>
        </w:rPr>
        <w:tab/>
        <w:t>(2.4.13)</w:t>
      </w:r>
    </w:p>
    <w:p w14:paraId="3C648EE8" w14:textId="77777777" w:rsidR="0013309A" w:rsidRPr="007B4E5D" w:rsidRDefault="0013309A" w:rsidP="0013309A">
      <w:pPr>
        <w:spacing w:after="0" w:line="240" w:lineRule="auto"/>
        <w:jc w:val="right"/>
        <w:rPr>
          <w:rFonts w:ascii="Times New Roman" w:hAnsi="Times New Roman" w:cs="Times New Roman"/>
          <w:sz w:val="28"/>
          <w:szCs w:val="28"/>
          <w:lang w:val="en-US"/>
        </w:rPr>
      </w:pPr>
    </w:p>
    <w:p w14:paraId="78CB2E59" w14:textId="77777777" w:rsidR="0013309A" w:rsidRPr="007B4E5D" w:rsidRDefault="0013309A" w:rsidP="0013309A">
      <w:pPr>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We use the Leibniz rule for (2.4.12), then we have</w:t>
      </w:r>
    </w:p>
    <w:p w14:paraId="25BE04E5" w14:textId="77777777" w:rsidR="0013309A" w:rsidRPr="007B4E5D" w:rsidRDefault="0013309A" w:rsidP="0013309A">
      <w:pPr>
        <w:spacing w:line="240" w:lineRule="auto"/>
        <w:jc w:val="both"/>
        <w:rPr>
          <w:rFonts w:ascii="Times New Roman" w:hAnsi="Times New Roman" w:cs="Times New Roman"/>
          <w:sz w:val="28"/>
          <w:szCs w:val="28"/>
          <w:lang w:val="en-US"/>
        </w:rPr>
      </w:pPr>
    </w:p>
    <w:p w14:paraId="05CE82B6" w14:textId="77777777" w:rsidR="0013309A" w:rsidRPr="007B4E5D" w:rsidRDefault="0013309A" w:rsidP="0013309A">
      <w:pPr>
        <w:spacing w:line="240" w:lineRule="auto"/>
        <w:jc w:val="center"/>
        <w:rPr>
          <w:rFonts w:ascii="Times New Roman" w:hAnsi="Times New Roman" w:cs="Times New Roman"/>
          <w:sz w:val="28"/>
          <w:szCs w:val="28"/>
          <w:lang w:val="en-US"/>
        </w:rPr>
      </w:pPr>
      <w:r w:rsidRPr="007B4E5D">
        <w:rPr>
          <w:rFonts w:ascii="Times New Roman" w:hAnsi="Times New Roman" w:cs="Times New Roman"/>
          <w:position w:val="-40"/>
          <w:sz w:val="28"/>
          <w:szCs w:val="28"/>
          <w:lang w:val="en-US"/>
        </w:rPr>
        <w:object w:dxaOrig="7339" w:dyaOrig="940" w14:anchorId="3AB552C5">
          <v:shape id="_x0000_i1578" type="#_x0000_t75" style="width:366pt;height:46.8pt" o:ole="">
            <v:imagedata r:id="rId1115" o:title=""/>
          </v:shape>
          <o:OLEObject Type="Embed" ProgID="Equation.DSMT4" ShapeID="_x0000_i1578" DrawAspect="Content" ObjectID="_1734863499" r:id="rId1116"/>
        </w:object>
      </w:r>
    </w:p>
    <w:p w14:paraId="5E793876" w14:textId="77777777" w:rsidR="0013309A" w:rsidRPr="007B4E5D" w:rsidRDefault="0013309A" w:rsidP="0013309A">
      <w:pPr>
        <w:spacing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and  </w:t>
      </w:r>
    </w:p>
    <w:p w14:paraId="6B77F77B" w14:textId="77777777" w:rsidR="0013309A" w:rsidRPr="007B4E5D" w:rsidRDefault="0013309A" w:rsidP="0013309A">
      <w:pPr>
        <w:spacing w:line="240" w:lineRule="auto"/>
        <w:jc w:val="center"/>
        <w:rPr>
          <w:rFonts w:ascii="Times New Roman" w:hAnsi="Times New Roman" w:cs="Times New Roman"/>
          <w:sz w:val="28"/>
          <w:szCs w:val="28"/>
          <w:lang w:val="en-US"/>
        </w:rPr>
      </w:pPr>
      <w:r w:rsidRPr="007B4E5D">
        <w:rPr>
          <w:rFonts w:ascii="Times New Roman" w:hAnsi="Times New Roman" w:cs="Times New Roman"/>
          <w:position w:val="-76"/>
          <w:sz w:val="28"/>
          <w:szCs w:val="28"/>
        </w:rPr>
        <w:object w:dxaOrig="6880" w:dyaOrig="1660" w14:anchorId="593526A2">
          <v:shape id="_x0000_i1579" type="#_x0000_t75" style="width:346.8pt;height:82.8pt" o:ole="">
            <v:imagedata r:id="rId1117" o:title=""/>
          </v:shape>
          <o:OLEObject Type="Embed" ProgID="Equation.DSMT4" ShapeID="_x0000_i1579" DrawAspect="Content" ObjectID="_1734863500" r:id="rId1118"/>
        </w:object>
      </w:r>
    </w:p>
    <w:p w14:paraId="745E2A1C" w14:textId="77777777" w:rsidR="0013309A" w:rsidRPr="007B4E5D" w:rsidRDefault="0013309A" w:rsidP="0013309A">
      <w:pPr>
        <w:spacing w:line="240" w:lineRule="auto"/>
        <w:jc w:val="center"/>
        <w:rPr>
          <w:rFonts w:ascii="Times New Roman" w:hAnsi="Times New Roman" w:cs="Times New Roman"/>
          <w:sz w:val="28"/>
          <w:szCs w:val="28"/>
          <w:lang w:val="en-US"/>
        </w:rPr>
      </w:pPr>
      <w:r w:rsidRPr="007B4E5D">
        <w:rPr>
          <w:rFonts w:ascii="Times New Roman" w:hAnsi="Times New Roman" w:cs="Times New Roman"/>
          <w:position w:val="-40"/>
          <w:sz w:val="28"/>
          <w:szCs w:val="28"/>
        </w:rPr>
        <w:object w:dxaOrig="7720" w:dyaOrig="920" w14:anchorId="6717F13C">
          <v:shape id="_x0000_i1580" type="#_x0000_t75" style="width:387.6pt;height:43.2pt" o:ole="">
            <v:imagedata r:id="rId1119" o:title=""/>
          </v:shape>
          <o:OLEObject Type="Embed" ProgID="Equation.DSMT4" ShapeID="_x0000_i1580" DrawAspect="Content" ObjectID="_1734863501" r:id="rId1120"/>
        </w:object>
      </w:r>
    </w:p>
    <w:p w14:paraId="5B825AE6" w14:textId="77777777" w:rsidR="0013309A" w:rsidRPr="007B4E5D" w:rsidRDefault="0013309A" w:rsidP="0013309A">
      <w:pPr>
        <w:spacing w:line="240" w:lineRule="auto"/>
        <w:jc w:val="center"/>
        <w:rPr>
          <w:rFonts w:ascii="Times New Roman" w:hAnsi="Times New Roman" w:cs="Times New Roman"/>
          <w:sz w:val="28"/>
          <w:szCs w:val="28"/>
          <w:lang w:val="en-US"/>
        </w:rPr>
      </w:pPr>
      <w:r w:rsidRPr="007B4E5D">
        <w:rPr>
          <w:rFonts w:ascii="Times New Roman" w:hAnsi="Times New Roman" w:cs="Times New Roman"/>
          <w:position w:val="-36"/>
          <w:sz w:val="28"/>
          <w:szCs w:val="28"/>
          <w:lang w:val="en-US"/>
        </w:rPr>
        <w:object w:dxaOrig="7280" w:dyaOrig="859" w14:anchorId="1C8E8994">
          <v:shape id="_x0000_i1581" type="#_x0000_t75" style="width:362.4pt;height:43.2pt" o:ole="">
            <v:imagedata r:id="rId1121" o:title=""/>
          </v:shape>
          <o:OLEObject Type="Embed" ProgID="Equation.DSMT4" ShapeID="_x0000_i1581" DrawAspect="Content" ObjectID="_1734863502" r:id="rId1122"/>
        </w:object>
      </w:r>
    </w:p>
    <w:p w14:paraId="32E60498" w14:textId="77777777" w:rsidR="0013309A" w:rsidRDefault="0013309A" w:rsidP="0013309A">
      <w:pPr>
        <w:spacing w:after="0" w:line="240" w:lineRule="auto"/>
        <w:jc w:val="center"/>
        <w:rPr>
          <w:rFonts w:ascii="Times New Roman" w:hAnsi="Times New Roman" w:cs="Times New Roman"/>
        </w:rPr>
      </w:pPr>
      <w:r w:rsidRPr="007B4E5D">
        <w:rPr>
          <w:rFonts w:ascii="Times New Roman" w:hAnsi="Times New Roman" w:cs="Times New Roman"/>
          <w:position w:val="-32"/>
        </w:rPr>
        <w:object w:dxaOrig="2680" w:dyaOrig="780" w14:anchorId="2340B322">
          <v:shape id="_x0000_i1582" type="#_x0000_t75" style="width:133.2pt;height:40.8pt" o:ole="">
            <v:imagedata r:id="rId1123" o:title=""/>
          </v:shape>
          <o:OLEObject Type="Embed" ProgID="Equation.DSMT4" ShapeID="_x0000_i1582" DrawAspect="Content" ObjectID="_1734863503" r:id="rId1124"/>
        </w:object>
      </w:r>
    </w:p>
    <w:p w14:paraId="3D4B094B" w14:textId="77777777" w:rsidR="0013309A" w:rsidRPr="007B4E5D" w:rsidRDefault="0013309A" w:rsidP="0013309A">
      <w:pPr>
        <w:spacing w:after="0" w:line="240" w:lineRule="auto"/>
        <w:jc w:val="center"/>
        <w:rPr>
          <w:rFonts w:ascii="Times New Roman" w:hAnsi="Times New Roman" w:cs="Times New Roman"/>
          <w:sz w:val="28"/>
          <w:szCs w:val="28"/>
          <w:lang w:val="en-US"/>
        </w:rPr>
      </w:pPr>
    </w:p>
    <w:p w14:paraId="02B0666E" w14:textId="77777777" w:rsidR="0013309A" w:rsidRPr="007B4E5D" w:rsidRDefault="0013309A" w:rsidP="0013309A">
      <w:pPr>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where </w:t>
      </w:r>
      <w:r w:rsidRPr="007B4E5D">
        <w:rPr>
          <w:rFonts w:ascii="Times New Roman" w:hAnsi="Times New Roman" w:cs="Times New Roman"/>
          <w:position w:val="-34"/>
          <w:sz w:val="28"/>
          <w:szCs w:val="28"/>
          <w:lang w:val="en-US"/>
        </w:rPr>
        <w:object w:dxaOrig="6800" w:dyaOrig="840" w14:anchorId="0424D3F5">
          <v:shape id="_x0000_i1583" type="#_x0000_t75" style="width:337.2pt;height:43.2pt" o:ole="">
            <v:imagedata r:id="rId1125" o:title=""/>
          </v:shape>
          <o:OLEObject Type="Embed" ProgID="Equation.DSMT4" ShapeID="_x0000_i1583" DrawAspect="Content" ObjectID="_1734863504" r:id="rId1126"/>
        </w:object>
      </w:r>
      <w:r w:rsidRPr="007B4E5D">
        <w:rPr>
          <w:rFonts w:ascii="Times New Roman" w:hAnsi="Times New Roman" w:cs="Times New Roman"/>
          <w:sz w:val="28"/>
          <w:szCs w:val="28"/>
          <w:lang w:val="en-US"/>
        </w:rPr>
        <w:t>. Then we use Faa-di Bruno formula for taking derivative from composite function and we get</w:t>
      </w:r>
    </w:p>
    <w:p w14:paraId="445637D1" w14:textId="77777777" w:rsidR="0013309A" w:rsidRPr="007B4E5D" w:rsidRDefault="0013309A" w:rsidP="0013309A">
      <w:pPr>
        <w:spacing w:after="0" w:line="240" w:lineRule="auto"/>
        <w:jc w:val="both"/>
        <w:rPr>
          <w:rFonts w:ascii="Times New Roman" w:hAnsi="Times New Roman" w:cs="Times New Roman"/>
          <w:sz w:val="28"/>
          <w:szCs w:val="28"/>
          <w:lang w:val="en-US"/>
        </w:rPr>
      </w:pPr>
    </w:p>
    <w:p w14:paraId="3AA82D10" w14:textId="77777777" w:rsidR="0013309A" w:rsidRPr="007B4E5D" w:rsidRDefault="0013309A" w:rsidP="0013309A">
      <w:pPr>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38"/>
          <w:sz w:val="28"/>
          <w:szCs w:val="28"/>
          <w:lang w:val="en-US"/>
        </w:rPr>
        <w:object w:dxaOrig="7300" w:dyaOrig="880" w14:anchorId="13E3FEC0">
          <v:shape id="_x0000_i1584" type="#_x0000_t75" style="width:364.8pt;height:46.8pt" o:ole="">
            <v:imagedata r:id="rId1127" o:title=""/>
          </v:shape>
          <o:OLEObject Type="Embed" ProgID="Equation.DSMT4" ShapeID="_x0000_i1584" DrawAspect="Content" ObjectID="_1734863505" r:id="rId1128"/>
        </w:object>
      </w:r>
      <w:r w:rsidRPr="007B4E5D">
        <w:rPr>
          <w:rFonts w:ascii="Times New Roman" w:hAnsi="Times New Roman" w:cs="Times New Roman"/>
          <w:sz w:val="28"/>
          <w:szCs w:val="28"/>
          <w:lang w:val="en-US"/>
        </w:rPr>
        <w:tab/>
        <w:t>(2.4.14)</w:t>
      </w:r>
    </w:p>
    <w:p w14:paraId="60D58B03" w14:textId="77777777" w:rsidR="0013309A" w:rsidRPr="007B4E5D" w:rsidRDefault="0013309A" w:rsidP="0013309A">
      <w:pPr>
        <w:spacing w:line="240" w:lineRule="auto"/>
        <w:jc w:val="right"/>
        <w:rPr>
          <w:rFonts w:ascii="Times New Roman" w:hAnsi="Times New Roman" w:cs="Times New Roman"/>
          <w:sz w:val="28"/>
          <w:szCs w:val="28"/>
          <w:lang w:val="en-US"/>
        </w:rPr>
      </w:pPr>
    </w:p>
    <w:p w14:paraId="7B42E7E0" w14:textId="77777777" w:rsidR="0013309A" w:rsidRPr="007B4E5D" w:rsidRDefault="0013309A" w:rsidP="0013309A">
      <w:pPr>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38"/>
          <w:sz w:val="28"/>
          <w:szCs w:val="28"/>
          <w:lang w:val="en-US"/>
        </w:rPr>
        <w:object w:dxaOrig="8400" w:dyaOrig="880" w14:anchorId="2CB0CDB0">
          <v:shape id="_x0000_i1585" type="#_x0000_t75" style="width:420pt;height:46.8pt" o:ole="">
            <v:imagedata r:id="rId1129" o:title=""/>
          </v:shape>
          <o:OLEObject Type="Embed" ProgID="Equation.DSMT4" ShapeID="_x0000_i1585" DrawAspect="Content" ObjectID="_1734863506" r:id="rId1130"/>
        </w:object>
      </w:r>
      <w:r w:rsidRPr="007B4E5D">
        <w:rPr>
          <w:rFonts w:ascii="Times New Roman" w:hAnsi="Times New Roman" w:cs="Times New Roman"/>
          <w:sz w:val="28"/>
          <w:szCs w:val="28"/>
          <w:lang w:val="en-US"/>
        </w:rPr>
        <w:t>(2.4.15)</w:t>
      </w:r>
    </w:p>
    <w:p w14:paraId="50C66AE5" w14:textId="77777777" w:rsidR="0013309A" w:rsidRPr="007B4E5D" w:rsidRDefault="0013309A" w:rsidP="0013309A">
      <w:pPr>
        <w:spacing w:after="0" w:line="240" w:lineRule="auto"/>
        <w:jc w:val="right"/>
        <w:rPr>
          <w:rFonts w:ascii="Times New Roman" w:hAnsi="Times New Roman" w:cs="Times New Roman"/>
          <w:sz w:val="28"/>
          <w:szCs w:val="28"/>
          <w:lang w:val="en-US"/>
        </w:rPr>
      </w:pPr>
    </w:p>
    <w:p w14:paraId="66FFAA08" w14:textId="77777777" w:rsidR="0013309A" w:rsidRPr="007B4E5D" w:rsidRDefault="0013309A" w:rsidP="0013309A">
      <w:pPr>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36"/>
          <w:sz w:val="28"/>
          <w:szCs w:val="28"/>
          <w:lang w:val="en-US"/>
        </w:rPr>
        <w:object w:dxaOrig="7620" w:dyaOrig="880" w14:anchorId="15CFACC9">
          <v:shape id="_x0000_i1586" type="#_x0000_t75" style="width:384pt;height:46.8pt" o:ole="">
            <v:imagedata r:id="rId1131" o:title=""/>
          </v:shape>
          <o:OLEObject Type="Embed" ProgID="Equation.DSMT4" ShapeID="_x0000_i1586" DrawAspect="Content" ObjectID="_1734863507" r:id="rId1132"/>
        </w:object>
      </w:r>
      <w:r w:rsidRPr="007B4E5D">
        <w:rPr>
          <w:rFonts w:ascii="Times New Roman" w:hAnsi="Times New Roman" w:cs="Times New Roman"/>
          <w:sz w:val="28"/>
          <w:szCs w:val="28"/>
          <w:lang w:val="en-US"/>
        </w:rPr>
        <w:tab/>
        <w:t xml:space="preserve">   (2.4.16)</w:t>
      </w:r>
    </w:p>
    <w:p w14:paraId="792AE2BF" w14:textId="77777777" w:rsidR="0013309A" w:rsidRPr="007B4E5D" w:rsidRDefault="0013309A" w:rsidP="0013309A">
      <w:pPr>
        <w:spacing w:after="0" w:line="240" w:lineRule="auto"/>
        <w:jc w:val="right"/>
        <w:rPr>
          <w:rFonts w:ascii="Times New Roman" w:hAnsi="Times New Roman" w:cs="Times New Roman"/>
          <w:sz w:val="28"/>
          <w:szCs w:val="28"/>
          <w:lang w:val="en-US"/>
        </w:rPr>
      </w:pPr>
    </w:p>
    <w:p w14:paraId="7D49C486" w14:textId="77777777" w:rsidR="0013309A" w:rsidRPr="007B4E5D" w:rsidRDefault="0013309A" w:rsidP="0013309A">
      <w:pPr>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34"/>
          <w:sz w:val="28"/>
          <w:szCs w:val="28"/>
          <w:lang w:val="en-US"/>
        </w:rPr>
        <w:object w:dxaOrig="6160" w:dyaOrig="820" w14:anchorId="5B24584F">
          <v:shape id="_x0000_i1587" type="#_x0000_t75" style="width:307.2pt;height:42pt" o:ole="">
            <v:imagedata r:id="rId1133" o:title=""/>
          </v:shape>
          <o:OLEObject Type="Embed" ProgID="Equation.DSMT4" ShapeID="_x0000_i1587" DrawAspect="Content" ObjectID="_1734863508" r:id="rId1134"/>
        </w:objec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2.4.17)</w:t>
      </w:r>
    </w:p>
    <w:p w14:paraId="120554B9" w14:textId="77777777" w:rsidR="0013309A" w:rsidRPr="007B4E5D" w:rsidRDefault="0013309A" w:rsidP="0013309A">
      <w:pPr>
        <w:spacing w:line="240" w:lineRule="auto"/>
        <w:jc w:val="right"/>
        <w:rPr>
          <w:rFonts w:ascii="Times New Roman" w:hAnsi="Times New Roman" w:cs="Times New Roman"/>
          <w:sz w:val="28"/>
          <w:szCs w:val="28"/>
          <w:lang w:val="en-US"/>
        </w:rPr>
      </w:pPr>
    </w:p>
    <w:p w14:paraId="7190036A" w14:textId="77777777" w:rsidR="0013309A" w:rsidRDefault="0013309A" w:rsidP="0013309A">
      <w:pPr>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where </w:t>
      </w:r>
      <w:r w:rsidRPr="007B4E5D">
        <w:rPr>
          <w:rFonts w:ascii="Times New Roman" w:hAnsi="Times New Roman" w:cs="Times New Roman"/>
          <w:position w:val="-34"/>
          <w:sz w:val="28"/>
          <w:szCs w:val="28"/>
          <w:lang w:val="en-US"/>
        </w:rPr>
        <w:object w:dxaOrig="6000" w:dyaOrig="820" w14:anchorId="1C5CBEDF">
          <v:shape id="_x0000_i1588" type="#_x0000_t75" style="width:300pt;height:42pt" o:ole="">
            <v:imagedata r:id="rId1135" o:title=""/>
          </v:shape>
          <o:OLEObject Type="Embed" ProgID="Equation.DSMT4" ShapeID="_x0000_i1588" DrawAspect="Content" ObjectID="_1734863509" r:id="rId1136"/>
        </w:object>
      </w:r>
      <w:r w:rsidRPr="007B4E5D">
        <w:rPr>
          <w:rFonts w:ascii="Times New Roman" w:hAnsi="Times New Roman" w:cs="Times New Roman"/>
          <w:sz w:val="28"/>
          <w:szCs w:val="28"/>
          <w:lang w:val="en-US"/>
        </w:rPr>
        <w:t xml:space="preserve"> and </w:t>
      </w:r>
      <w:r w:rsidRPr="007B4E5D">
        <w:rPr>
          <w:rFonts w:ascii="Times New Roman" w:hAnsi="Times New Roman" w:cs="Times New Roman"/>
          <w:position w:val="-12"/>
          <w:sz w:val="28"/>
          <w:szCs w:val="28"/>
          <w:lang w:val="en-US"/>
        </w:rPr>
        <w:object w:dxaOrig="1140" w:dyaOrig="380" w14:anchorId="2D132144">
          <v:shape id="_x0000_i1589" type="#_x0000_t75" style="width:58.8pt;height:19.2pt" o:ole="">
            <v:imagedata r:id="rId1137" o:title=""/>
          </v:shape>
          <o:OLEObject Type="Embed" ProgID="Equation.DSMT4" ShapeID="_x0000_i1589" DrawAspect="Content" ObjectID="_1734863510" r:id="rId1138"/>
        </w:object>
      </w:r>
      <w:r w:rsidRPr="007B4E5D">
        <w:rPr>
          <w:rFonts w:ascii="Times New Roman" w:hAnsi="Times New Roman" w:cs="Times New Roman"/>
          <w:sz w:val="28"/>
          <w:szCs w:val="28"/>
          <w:lang w:val="en-US"/>
        </w:rPr>
        <w:t>satisfy the following equation</w:t>
      </w:r>
    </w:p>
    <w:p w14:paraId="3CDFDAEA" w14:textId="77777777" w:rsidR="0013309A" w:rsidRPr="007B4E5D" w:rsidRDefault="0013309A" w:rsidP="0013309A">
      <w:pPr>
        <w:spacing w:after="0" w:line="240" w:lineRule="auto"/>
        <w:jc w:val="both"/>
        <w:rPr>
          <w:rFonts w:ascii="Times New Roman" w:hAnsi="Times New Roman" w:cs="Times New Roman"/>
          <w:sz w:val="28"/>
          <w:szCs w:val="28"/>
          <w:lang w:val="en-US"/>
        </w:rPr>
      </w:pPr>
    </w:p>
    <w:p w14:paraId="72DE21F0" w14:textId="77777777" w:rsidR="0013309A" w:rsidRDefault="0013309A" w:rsidP="0013309A">
      <w:pPr>
        <w:spacing w:after="0" w:line="240" w:lineRule="auto"/>
        <w:jc w:val="center"/>
        <w:rPr>
          <w:rFonts w:ascii="Times New Roman" w:hAnsi="Times New Roman" w:cs="Times New Roman"/>
          <w:sz w:val="28"/>
          <w:szCs w:val="28"/>
          <w:lang w:val="en-US"/>
        </w:rPr>
      </w:pPr>
      <w:r w:rsidRPr="007B4E5D">
        <w:rPr>
          <w:rFonts w:ascii="Times New Roman" w:hAnsi="Times New Roman" w:cs="Times New Roman"/>
          <w:position w:val="-38"/>
          <w:sz w:val="28"/>
          <w:szCs w:val="28"/>
          <w:lang w:val="en-US"/>
        </w:rPr>
        <w:object w:dxaOrig="6039" w:dyaOrig="900" w14:anchorId="51F006A4">
          <v:shape id="_x0000_i1590" type="#_x0000_t75" style="width:300pt;height:46.8pt" o:ole="">
            <v:imagedata r:id="rId1139" o:title=""/>
          </v:shape>
          <o:OLEObject Type="Embed" ProgID="Equation.DSMT4" ShapeID="_x0000_i1590" DrawAspect="Content" ObjectID="_1734863511" r:id="rId1140"/>
        </w:object>
      </w:r>
    </w:p>
    <w:p w14:paraId="4EC8F9B6" w14:textId="77777777" w:rsidR="0013309A" w:rsidRPr="007B4E5D" w:rsidRDefault="0013309A" w:rsidP="0013309A">
      <w:pPr>
        <w:spacing w:after="0" w:line="240" w:lineRule="auto"/>
        <w:jc w:val="center"/>
        <w:rPr>
          <w:rFonts w:ascii="Times New Roman" w:hAnsi="Times New Roman" w:cs="Times New Roman"/>
          <w:sz w:val="28"/>
          <w:szCs w:val="28"/>
          <w:lang w:val="en-US"/>
        </w:rPr>
      </w:pPr>
    </w:p>
    <w:p w14:paraId="0F2088F9" w14:textId="77777777" w:rsidR="0013309A" w:rsidRDefault="0013309A" w:rsidP="0013309A">
      <w:pPr>
        <w:spacing w:after="0" w:line="240" w:lineRule="auto"/>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In particular, when </w:t>
      </w:r>
      <w:r w:rsidRPr="007B4E5D">
        <w:rPr>
          <w:rFonts w:ascii="Times New Roman" w:hAnsi="Times New Roman" w:cs="Times New Roman"/>
          <w:position w:val="-6"/>
          <w:sz w:val="28"/>
          <w:szCs w:val="28"/>
          <w:lang w:val="en-US"/>
        </w:rPr>
        <w:object w:dxaOrig="680" w:dyaOrig="300" w14:anchorId="003BB2B9">
          <v:shape id="_x0000_i1591" type="#_x0000_t75" style="width:34.8pt;height:13.2pt" o:ole="">
            <v:imagedata r:id="rId1141" o:title=""/>
          </v:shape>
          <o:OLEObject Type="Embed" ProgID="Equation.DSMT4" ShapeID="_x0000_i1591" DrawAspect="Content" ObjectID="_1734863512" r:id="rId1142"/>
        </w:object>
      </w:r>
      <w:r w:rsidRPr="007B4E5D">
        <w:rPr>
          <w:rFonts w:ascii="Times New Roman" w:hAnsi="Times New Roman" w:cs="Times New Roman"/>
          <w:sz w:val="28"/>
          <w:szCs w:val="28"/>
          <w:lang w:val="en-US"/>
        </w:rPr>
        <w:t xml:space="preserve"> and </w:t>
      </w:r>
      <w:r w:rsidRPr="007B4E5D">
        <w:rPr>
          <w:rFonts w:ascii="Times New Roman" w:hAnsi="Times New Roman" w:cs="Times New Roman"/>
          <w:position w:val="-6"/>
          <w:sz w:val="28"/>
          <w:szCs w:val="28"/>
          <w:lang w:val="en-US"/>
        </w:rPr>
        <w:object w:dxaOrig="620" w:dyaOrig="300" w14:anchorId="0D442153">
          <v:shape id="_x0000_i1592" type="#_x0000_t75" style="width:28.8pt;height:13.2pt" o:ole="">
            <v:imagedata r:id="rId1143" o:title=""/>
          </v:shape>
          <o:OLEObject Type="Embed" ProgID="Equation.DSMT4" ShapeID="_x0000_i1592" DrawAspect="Content" ObjectID="_1734863513" r:id="rId1144"/>
        </w:object>
      </w:r>
      <w:r w:rsidRPr="007B4E5D">
        <w:rPr>
          <w:rFonts w:ascii="Times New Roman" w:hAnsi="Times New Roman" w:cs="Times New Roman"/>
          <w:sz w:val="28"/>
          <w:szCs w:val="28"/>
          <w:lang w:val="en-US"/>
        </w:rPr>
        <w:t xml:space="preserve"> we have</w:t>
      </w:r>
    </w:p>
    <w:p w14:paraId="6E33615E" w14:textId="77777777" w:rsidR="0013309A" w:rsidRPr="007B4E5D" w:rsidRDefault="0013309A" w:rsidP="0013309A">
      <w:pPr>
        <w:spacing w:after="0" w:line="240" w:lineRule="auto"/>
        <w:rPr>
          <w:rFonts w:ascii="Times New Roman" w:hAnsi="Times New Roman" w:cs="Times New Roman"/>
          <w:sz w:val="28"/>
          <w:szCs w:val="28"/>
          <w:lang w:val="en-US"/>
        </w:rPr>
      </w:pPr>
    </w:p>
    <w:p w14:paraId="442B33BB" w14:textId="77777777" w:rsidR="0013309A" w:rsidRDefault="0013309A" w:rsidP="0013309A">
      <w:pPr>
        <w:spacing w:after="0" w:line="240" w:lineRule="auto"/>
        <w:jc w:val="right"/>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  </w:t>
      </w:r>
      <w:r w:rsidRPr="007B4E5D">
        <w:rPr>
          <w:rFonts w:ascii="Times New Roman" w:hAnsi="Times New Roman" w:cs="Times New Roman"/>
          <w:position w:val="-90"/>
          <w:sz w:val="28"/>
          <w:szCs w:val="28"/>
          <w:lang w:val="en-US"/>
        </w:rPr>
        <w:object w:dxaOrig="5760" w:dyaOrig="1340" w14:anchorId="09BF36E3">
          <v:shape id="_x0000_i1593" type="#_x0000_t75" style="width:289.2pt;height:70.8pt" o:ole="">
            <v:imagedata r:id="rId1145" o:title=""/>
          </v:shape>
          <o:OLEObject Type="Embed" ProgID="Equation.DSMT4" ShapeID="_x0000_i1593" DrawAspect="Content" ObjectID="_1734863514" r:id="rId1146"/>
        </w:objec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2.4.18)</w:t>
      </w:r>
    </w:p>
    <w:p w14:paraId="486C6C04" w14:textId="77777777" w:rsidR="0013309A" w:rsidRPr="007B4E5D" w:rsidRDefault="0013309A" w:rsidP="0013309A">
      <w:pPr>
        <w:spacing w:after="0" w:line="240" w:lineRule="auto"/>
        <w:jc w:val="right"/>
        <w:rPr>
          <w:rFonts w:ascii="Times New Roman" w:hAnsi="Times New Roman" w:cs="Times New Roman"/>
          <w:sz w:val="28"/>
          <w:szCs w:val="28"/>
          <w:lang w:val="en-US"/>
        </w:rPr>
      </w:pPr>
    </w:p>
    <w:p w14:paraId="0278C28E" w14:textId="77777777" w:rsidR="0013309A" w:rsidRDefault="0013309A" w:rsidP="0013309A">
      <w:pPr>
        <w:spacing w:after="0" w:line="240" w:lineRule="auto"/>
        <w:jc w:val="center"/>
        <w:rPr>
          <w:rFonts w:ascii="Times New Roman" w:hAnsi="Times New Roman" w:cs="Times New Roman"/>
          <w:sz w:val="28"/>
          <w:szCs w:val="28"/>
          <w:lang w:val="en-US"/>
        </w:rPr>
      </w:pPr>
      <w:r w:rsidRPr="007B4E5D">
        <w:rPr>
          <w:rFonts w:ascii="Times New Roman" w:hAnsi="Times New Roman" w:cs="Times New Roman"/>
          <w:position w:val="-90"/>
          <w:sz w:val="28"/>
          <w:szCs w:val="28"/>
          <w:lang w:val="en-US"/>
        </w:rPr>
        <w:object w:dxaOrig="5319" w:dyaOrig="1939" w14:anchorId="07A95A22">
          <v:shape id="_x0000_i1594" type="#_x0000_t75" style="width:268.8pt;height:97.2pt" o:ole="">
            <v:imagedata r:id="rId1147" o:title=""/>
          </v:shape>
          <o:OLEObject Type="Embed" ProgID="Equation.DSMT4" ShapeID="_x0000_i1594" DrawAspect="Content" ObjectID="_1734863515" r:id="rId1148"/>
        </w:object>
      </w:r>
    </w:p>
    <w:p w14:paraId="6DCC60AE" w14:textId="77777777" w:rsidR="0013309A" w:rsidRPr="007B4E5D" w:rsidRDefault="0013309A" w:rsidP="0013309A">
      <w:pPr>
        <w:spacing w:after="0" w:line="240" w:lineRule="auto"/>
        <w:jc w:val="center"/>
        <w:rPr>
          <w:rFonts w:ascii="Times New Roman" w:hAnsi="Times New Roman" w:cs="Times New Roman"/>
          <w:sz w:val="28"/>
          <w:szCs w:val="28"/>
          <w:lang w:val="en-US"/>
        </w:rPr>
      </w:pPr>
    </w:p>
    <w:p w14:paraId="54A5DBAA" w14:textId="77777777" w:rsidR="0013309A" w:rsidRDefault="0013309A" w:rsidP="0013309A">
      <w:pPr>
        <w:spacing w:after="0" w:line="240" w:lineRule="auto"/>
        <w:rPr>
          <w:rFonts w:ascii="Times New Roman" w:hAnsi="Times New Roman" w:cs="Times New Roman"/>
          <w:sz w:val="28"/>
          <w:szCs w:val="28"/>
          <w:lang w:val="en-US"/>
        </w:rPr>
      </w:pPr>
      <w:r w:rsidRPr="007B4E5D">
        <w:rPr>
          <w:rFonts w:ascii="Times New Roman" w:hAnsi="Times New Roman" w:cs="Times New Roman"/>
          <w:sz w:val="28"/>
          <w:szCs w:val="28"/>
          <w:lang w:val="en-US"/>
        </w:rPr>
        <w:t>By using formulas (2.4.14)-(2.4.17) we have the next recurrent fo</w:t>
      </w:r>
      <w:r>
        <w:rPr>
          <w:rFonts w:ascii="Times New Roman" w:hAnsi="Times New Roman" w:cs="Times New Roman"/>
          <w:sz w:val="28"/>
          <w:szCs w:val="28"/>
          <w:lang w:val="en-US"/>
        </w:rPr>
        <w:t xml:space="preserve">rmulas for </w:t>
      </w:r>
      <w:r w:rsidRPr="007B4E5D">
        <w:rPr>
          <w:rFonts w:ascii="Times New Roman" w:hAnsi="Times New Roman" w:cs="Times New Roman"/>
          <w:sz w:val="28"/>
          <w:szCs w:val="28"/>
          <w:lang w:val="en-US"/>
        </w:rPr>
        <w:t>condition (2.4.5) and (2.4.6)</w:t>
      </w:r>
    </w:p>
    <w:p w14:paraId="79E8DB40" w14:textId="77777777" w:rsidR="0013309A" w:rsidRDefault="0013309A" w:rsidP="0013309A">
      <w:pPr>
        <w:spacing w:after="0" w:line="240" w:lineRule="auto"/>
        <w:rPr>
          <w:rFonts w:ascii="Times New Roman" w:hAnsi="Times New Roman" w:cs="Times New Roman"/>
          <w:sz w:val="28"/>
          <w:szCs w:val="28"/>
          <w:lang w:val="en-US"/>
        </w:rPr>
      </w:pPr>
    </w:p>
    <w:p w14:paraId="753025ED" w14:textId="77777777" w:rsidR="0013309A" w:rsidRDefault="0013309A" w:rsidP="0013309A">
      <w:pPr>
        <w:spacing w:after="0" w:line="240" w:lineRule="auto"/>
        <w:rPr>
          <w:rFonts w:ascii="Times New Roman" w:hAnsi="Times New Roman" w:cs="Times New Roman"/>
          <w:sz w:val="28"/>
          <w:szCs w:val="28"/>
          <w:lang w:val="en-US"/>
        </w:rPr>
      </w:pPr>
      <w:r w:rsidRPr="0023738E">
        <w:rPr>
          <w:position w:val="-78"/>
        </w:rPr>
        <w:object w:dxaOrig="9440" w:dyaOrig="1700" w14:anchorId="06F36D00">
          <v:shape id="_x0000_i1595" type="#_x0000_t75" style="width:468pt;height:84pt" o:ole="">
            <v:imagedata r:id="rId1149" o:title=""/>
          </v:shape>
          <o:OLEObject Type="Embed" ProgID="Equation.DSMT4" ShapeID="_x0000_i1595" DrawAspect="Content" ObjectID="_1734863516" r:id="rId1150"/>
        </w:object>
      </w:r>
    </w:p>
    <w:p w14:paraId="532BE2B8" w14:textId="77777777" w:rsidR="0013309A" w:rsidRPr="007B4E5D" w:rsidRDefault="0013309A" w:rsidP="0013309A">
      <w:pPr>
        <w:spacing w:line="240" w:lineRule="auto"/>
        <w:jc w:val="right"/>
        <w:rPr>
          <w:rFonts w:ascii="Times New Roman" w:hAnsi="Times New Roman" w:cs="Times New Roman"/>
          <w:sz w:val="28"/>
          <w:szCs w:val="28"/>
          <w:lang w:val="en-US"/>
        </w:rPr>
      </w:pPr>
      <w:r w:rsidRPr="002E3643">
        <w:rPr>
          <w:rFonts w:ascii="Times New Roman" w:hAnsi="Times New Roman" w:cs="Times New Roman"/>
          <w:position w:val="-80"/>
          <w:sz w:val="28"/>
          <w:szCs w:val="28"/>
          <w:lang w:val="en-US"/>
        </w:rPr>
        <w:object w:dxaOrig="5260" w:dyaOrig="1740" w14:anchorId="43A950BD">
          <v:shape id="_x0000_i1596" type="#_x0000_t75" style="width:264pt;height:85.2pt" o:ole="">
            <v:imagedata r:id="rId1151" o:title=""/>
          </v:shape>
          <o:OLEObject Type="Embed" ProgID="Equation.DSMT4" ShapeID="_x0000_i1596" DrawAspect="Content" ObjectID="_1734863517" r:id="rId1152"/>
        </w:object>
      </w:r>
      <w:r w:rsidRPr="007B4E5D">
        <w:rPr>
          <w:rFonts w:ascii="Times New Roman" w:hAnsi="Times New Roman" w:cs="Times New Roman"/>
          <w:sz w:val="28"/>
          <w:szCs w:val="28"/>
          <w:lang w:val="en-US"/>
        </w:rPr>
        <w:tab/>
      </w:r>
      <w:r>
        <w:rPr>
          <w:rFonts w:ascii="Times New Roman" w:hAnsi="Times New Roman" w:cs="Times New Roman"/>
          <w:sz w:val="28"/>
          <w:szCs w:val="28"/>
          <w:lang w:val="en-US"/>
        </w:rPr>
        <w:tab/>
      </w:r>
      <w:r>
        <w:rPr>
          <w:rFonts w:ascii="Times New Roman" w:hAnsi="Times New Roman" w:cs="Times New Roman"/>
          <w:sz w:val="28"/>
          <w:szCs w:val="28"/>
          <w:lang w:val="en-US"/>
        </w:rPr>
        <w:tab/>
      </w:r>
      <w:r w:rsidRPr="007B4E5D">
        <w:rPr>
          <w:rFonts w:ascii="Times New Roman" w:hAnsi="Times New Roman" w:cs="Times New Roman"/>
          <w:sz w:val="28"/>
          <w:szCs w:val="28"/>
          <w:lang w:val="en-US"/>
        </w:rPr>
        <w:t>(2.4.19)</w:t>
      </w:r>
    </w:p>
    <w:p w14:paraId="55A57CCB" w14:textId="77777777" w:rsidR="0013309A" w:rsidRDefault="0013309A" w:rsidP="0013309A">
      <w:pPr>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and </w:t>
      </w:r>
    </w:p>
    <w:p w14:paraId="48B14A51" w14:textId="77777777" w:rsidR="0013309A" w:rsidRDefault="0013309A" w:rsidP="0013309A">
      <w:pPr>
        <w:spacing w:after="0" w:line="240" w:lineRule="auto"/>
        <w:jc w:val="both"/>
        <w:rPr>
          <w:rFonts w:ascii="Times New Roman" w:hAnsi="Times New Roman" w:cs="Times New Roman"/>
          <w:sz w:val="28"/>
          <w:szCs w:val="28"/>
          <w:lang w:val="en-US"/>
        </w:rPr>
      </w:pPr>
    </w:p>
    <w:p w14:paraId="547CE5B5" w14:textId="77777777" w:rsidR="0013309A" w:rsidRDefault="0013309A" w:rsidP="0013309A">
      <w:pPr>
        <w:spacing w:after="0" w:line="240" w:lineRule="auto"/>
        <w:jc w:val="center"/>
      </w:pPr>
      <w:r w:rsidRPr="003A69FF">
        <w:rPr>
          <w:position w:val="-84"/>
        </w:rPr>
        <w:object w:dxaOrig="8380" w:dyaOrig="1820" w14:anchorId="518B32A3">
          <v:shape id="_x0000_i1597" type="#_x0000_t75" style="width:420pt;height:91.2pt" o:ole="">
            <v:imagedata r:id="rId1153" o:title=""/>
          </v:shape>
          <o:OLEObject Type="Embed" ProgID="Equation.DSMT4" ShapeID="_x0000_i1597" DrawAspect="Content" ObjectID="_1734863518" r:id="rId1154"/>
        </w:object>
      </w:r>
    </w:p>
    <w:p w14:paraId="56853A40" w14:textId="77777777" w:rsidR="0013309A" w:rsidRPr="007B4E5D" w:rsidRDefault="0013309A" w:rsidP="0013309A">
      <w:pPr>
        <w:spacing w:after="0" w:line="240" w:lineRule="auto"/>
        <w:jc w:val="center"/>
        <w:rPr>
          <w:rFonts w:ascii="Times New Roman" w:hAnsi="Times New Roman" w:cs="Times New Roman"/>
          <w:sz w:val="28"/>
          <w:szCs w:val="28"/>
          <w:lang w:val="en-US"/>
        </w:rPr>
      </w:pPr>
      <w:r w:rsidRPr="0046296E">
        <w:rPr>
          <w:position w:val="-80"/>
        </w:rPr>
        <w:object w:dxaOrig="8500" w:dyaOrig="1740" w14:anchorId="64227134">
          <v:shape id="_x0000_i1598" type="#_x0000_t75" style="width:426pt;height:88.8pt" o:ole="">
            <v:imagedata r:id="rId1155" o:title=""/>
          </v:shape>
          <o:OLEObject Type="Embed" ProgID="Equation.DSMT4" ShapeID="_x0000_i1598" DrawAspect="Content" ObjectID="_1734863519" r:id="rId1156"/>
        </w:object>
      </w:r>
    </w:p>
    <w:p w14:paraId="50189FDC" w14:textId="77777777" w:rsidR="0013309A" w:rsidRPr="007B4E5D" w:rsidRDefault="0013309A" w:rsidP="0013309A">
      <w:pPr>
        <w:spacing w:line="240" w:lineRule="auto"/>
        <w:jc w:val="center"/>
        <w:rPr>
          <w:rFonts w:ascii="Times New Roman" w:hAnsi="Times New Roman" w:cs="Times New Roman"/>
          <w:sz w:val="28"/>
          <w:szCs w:val="28"/>
          <w:lang w:val="en-US"/>
        </w:rPr>
      </w:pPr>
      <w:r w:rsidRPr="00C576FE">
        <w:rPr>
          <w:rFonts w:ascii="Times New Roman" w:hAnsi="Times New Roman" w:cs="Times New Roman"/>
          <w:position w:val="-86"/>
        </w:rPr>
        <w:object w:dxaOrig="7940" w:dyaOrig="1860" w14:anchorId="185DB780">
          <v:shape id="_x0000_i1599" type="#_x0000_t75" style="width:396pt;height:94.8pt" o:ole="">
            <v:imagedata r:id="rId1157" o:title=""/>
          </v:shape>
          <o:OLEObject Type="Embed" ProgID="Equation.DSMT4" ShapeID="_x0000_i1599" DrawAspect="Content" ObjectID="_1734863520" r:id="rId1158"/>
        </w:object>
      </w:r>
    </w:p>
    <w:p w14:paraId="5BB9A95D" w14:textId="77777777" w:rsidR="0013309A" w:rsidRDefault="0013309A" w:rsidP="0013309A">
      <w:pPr>
        <w:spacing w:line="240" w:lineRule="auto"/>
        <w:jc w:val="right"/>
        <w:rPr>
          <w:rFonts w:ascii="Times New Roman" w:hAnsi="Times New Roman" w:cs="Times New Roman"/>
          <w:sz w:val="28"/>
          <w:szCs w:val="28"/>
          <w:lang w:val="en-US"/>
        </w:rPr>
      </w:pPr>
      <w:r w:rsidRPr="00BA0559">
        <w:rPr>
          <w:rFonts w:ascii="Times New Roman" w:hAnsi="Times New Roman" w:cs="Times New Roman"/>
          <w:position w:val="-60"/>
          <w:sz w:val="28"/>
          <w:szCs w:val="28"/>
          <w:lang w:val="en-US"/>
        </w:rPr>
        <w:object w:dxaOrig="8559" w:dyaOrig="1340" w14:anchorId="5E557AA5">
          <v:shape id="_x0000_i1600" type="#_x0000_t75" style="width:6in;height:66pt" o:ole="">
            <v:imagedata r:id="rId1159" o:title=""/>
          </v:shape>
          <o:OLEObject Type="Embed" ProgID="Equation.DSMT4" ShapeID="_x0000_i1600" DrawAspect="Content" ObjectID="_1734863521" r:id="rId1160"/>
        </w:object>
      </w:r>
    </w:p>
    <w:p w14:paraId="7CA34AF2" w14:textId="77777777" w:rsidR="0013309A" w:rsidRPr="007B4E5D" w:rsidRDefault="0013309A" w:rsidP="0013309A">
      <w:pPr>
        <w:spacing w:line="240" w:lineRule="auto"/>
        <w:jc w:val="right"/>
        <w:rPr>
          <w:rFonts w:ascii="Times New Roman" w:hAnsi="Times New Roman" w:cs="Times New Roman"/>
          <w:sz w:val="28"/>
          <w:szCs w:val="28"/>
          <w:lang w:val="en-US"/>
        </w:rPr>
      </w:pPr>
      <w:r w:rsidRPr="007B4E5D">
        <w:rPr>
          <w:rFonts w:ascii="Times New Roman" w:hAnsi="Times New Roman" w:cs="Times New Roman"/>
          <w:sz w:val="28"/>
          <w:szCs w:val="28"/>
          <w:lang w:val="en-US"/>
        </w:rPr>
        <w:t>(2.4.20)</w:t>
      </w:r>
    </w:p>
    <w:p w14:paraId="1F7F10EA" w14:textId="77777777" w:rsidR="0013309A" w:rsidRPr="007B4E5D" w:rsidRDefault="0013309A" w:rsidP="0013309A">
      <w:pPr>
        <w:spacing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where </w:t>
      </w:r>
      <w:r w:rsidRPr="007B4E5D">
        <w:rPr>
          <w:rFonts w:ascii="Times New Roman" w:hAnsi="Times New Roman" w:cs="Times New Roman"/>
          <w:position w:val="-34"/>
          <w:sz w:val="28"/>
          <w:szCs w:val="28"/>
          <w:lang w:val="en-US"/>
        </w:rPr>
        <w:object w:dxaOrig="2700" w:dyaOrig="840" w14:anchorId="104F0148">
          <v:shape id="_x0000_i1601" type="#_x0000_t75" style="width:136.8pt;height:43.2pt" o:ole="">
            <v:imagedata r:id="rId1161" o:title=""/>
          </v:shape>
          <o:OLEObject Type="Embed" ProgID="Equation.DSMT4" ShapeID="_x0000_i1601" DrawAspect="Content" ObjectID="_1734863522" r:id="rId1162"/>
        </w:object>
      </w:r>
      <w:r w:rsidRPr="007B4E5D">
        <w:rPr>
          <w:rFonts w:ascii="Times New Roman" w:hAnsi="Times New Roman" w:cs="Times New Roman"/>
          <w:sz w:val="28"/>
          <w:szCs w:val="28"/>
          <w:lang w:val="en-US"/>
        </w:rPr>
        <w:t xml:space="preserve">.  </w:t>
      </w:r>
    </w:p>
    <w:p w14:paraId="68B8A32B" w14:textId="77777777" w:rsidR="0013309A" w:rsidRPr="007B4E5D" w:rsidRDefault="0013309A" w:rsidP="0013309A">
      <w:pPr>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From recurrent formula (2.4.19) we express coefficient </w:t>
      </w:r>
      <w:r w:rsidRPr="007B4E5D">
        <w:rPr>
          <w:rFonts w:ascii="Times New Roman" w:hAnsi="Times New Roman" w:cs="Times New Roman"/>
          <w:position w:val="-12"/>
          <w:sz w:val="28"/>
          <w:szCs w:val="28"/>
          <w:lang w:val="en-US"/>
        </w:rPr>
        <w:object w:dxaOrig="320" w:dyaOrig="380" w14:anchorId="41F0EBDE">
          <v:shape id="_x0000_i1602" type="#_x0000_t75" style="width:13.2pt;height:19.2pt" o:ole="">
            <v:imagedata r:id="rId1163" o:title=""/>
          </v:shape>
          <o:OLEObject Type="Embed" ProgID="Equation.DSMT4" ShapeID="_x0000_i1602" DrawAspect="Content" ObjectID="_1734863523" r:id="rId1164"/>
        </w:object>
      </w:r>
      <w:r w:rsidRPr="007B4E5D">
        <w:rPr>
          <w:rFonts w:ascii="Times New Roman" w:hAnsi="Times New Roman" w:cs="Times New Roman"/>
          <w:sz w:val="28"/>
          <w:szCs w:val="28"/>
          <w:lang w:val="en-US"/>
        </w:rPr>
        <w:t xml:space="preserve"> and making substitution to (2.4.20)  we can determine </w:t>
      </w:r>
      <w:r w:rsidRPr="007B4E5D">
        <w:rPr>
          <w:rFonts w:ascii="Times New Roman" w:hAnsi="Times New Roman" w:cs="Times New Roman"/>
          <w:position w:val="-12"/>
          <w:sz w:val="28"/>
          <w:szCs w:val="28"/>
          <w:lang w:val="en-US"/>
        </w:rPr>
        <w:object w:dxaOrig="320" w:dyaOrig="380" w14:anchorId="52956CC7">
          <v:shape id="_x0000_i1603" type="#_x0000_t75" style="width:13.2pt;height:19.2pt" o:ole="">
            <v:imagedata r:id="rId1165" o:title=""/>
          </v:shape>
          <o:OLEObject Type="Embed" ProgID="Equation.DSMT4" ShapeID="_x0000_i1603" DrawAspect="Content" ObjectID="_1734863524" r:id="rId1166"/>
        </w:object>
      </w:r>
      <w:r w:rsidRPr="007B4E5D">
        <w:rPr>
          <w:rFonts w:ascii="Times New Roman" w:hAnsi="Times New Roman" w:cs="Times New Roman"/>
          <w:sz w:val="28"/>
          <w:szCs w:val="28"/>
          <w:lang w:val="en-US"/>
        </w:rPr>
        <w:t xml:space="preserve"> as free boundary is given and coefficient </w:t>
      </w:r>
      <w:r w:rsidRPr="007B4E5D">
        <w:rPr>
          <w:rFonts w:ascii="Times New Roman" w:hAnsi="Times New Roman" w:cs="Times New Roman"/>
          <w:position w:val="-12"/>
          <w:sz w:val="28"/>
          <w:szCs w:val="28"/>
          <w:lang w:val="en-US"/>
        </w:rPr>
        <w:object w:dxaOrig="340" w:dyaOrig="380" w14:anchorId="497AF2EC">
          <v:shape id="_x0000_i1604" type="#_x0000_t75" style="width:16.8pt;height:19.2pt" o:ole="">
            <v:imagedata r:id="rId1167" o:title=""/>
          </v:shape>
          <o:OLEObject Type="Embed" ProgID="Equation.DSMT4" ShapeID="_x0000_i1604" DrawAspect="Content" ObjectID="_1734863525" r:id="rId1168"/>
        </w:object>
      </w:r>
      <w:r w:rsidRPr="007B4E5D">
        <w:rPr>
          <w:rFonts w:ascii="Times New Roman" w:hAnsi="Times New Roman" w:cs="Times New Roman"/>
          <w:sz w:val="28"/>
          <w:szCs w:val="28"/>
          <w:lang w:val="en-US"/>
        </w:rPr>
        <w:t>can be founded from (2.4.11).</w:t>
      </w:r>
    </w:p>
    <w:p w14:paraId="0E589160" w14:textId="77777777" w:rsidR="0013309A" w:rsidRPr="007B4E5D" w:rsidRDefault="0013309A" w:rsidP="0013309A">
      <w:pPr>
        <w:spacing w:after="0" w:line="240" w:lineRule="auto"/>
        <w:jc w:val="both"/>
        <w:rPr>
          <w:rFonts w:ascii="Times New Roman" w:hAnsi="Times New Roman" w:cs="Times New Roman"/>
          <w:sz w:val="28"/>
          <w:szCs w:val="28"/>
          <w:lang w:val="en-US"/>
        </w:rPr>
      </w:pPr>
    </w:p>
    <w:p w14:paraId="76CDC0CD" w14:textId="77777777" w:rsidR="0013309A" w:rsidRPr="007B4E5D" w:rsidRDefault="0013309A" w:rsidP="0013309A">
      <w:pPr>
        <w:spacing w:after="0" w:line="240" w:lineRule="auto"/>
        <w:ind w:firstLine="708"/>
        <w:jc w:val="both"/>
        <w:rPr>
          <w:rFonts w:ascii="Times New Roman" w:hAnsi="Times New Roman" w:cs="Times New Roman"/>
          <w:b/>
          <w:sz w:val="28"/>
          <w:szCs w:val="28"/>
          <w:lang w:val="en-US"/>
        </w:rPr>
      </w:pPr>
      <w:r w:rsidRPr="007B4E5D">
        <w:rPr>
          <w:rFonts w:ascii="Times New Roman" w:hAnsi="Times New Roman" w:cs="Times New Roman"/>
          <w:b/>
          <w:sz w:val="28"/>
          <w:szCs w:val="28"/>
          <w:lang w:val="en-US"/>
        </w:rPr>
        <w:t>Convergence of series</w:t>
      </w:r>
    </w:p>
    <w:p w14:paraId="4E6A69C4" w14:textId="77777777" w:rsidR="0013309A" w:rsidRPr="007B4E5D" w:rsidRDefault="0013309A" w:rsidP="0013309A">
      <w:pPr>
        <w:spacing w:after="0" w:line="240" w:lineRule="auto"/>
        <w:ind w:firstLine="708"/>
        <w:jc w:val="both"/>
        <w:rPr>
          <w:rFonts w:ascii="Times New Roman" w:hAnsi="Times New Roman" w:cs="Times New Roman"/>
          <w:b/>
          <w:sz w:val="28"/>
          <w:szCs w:val="28"/>
          <w:lang w:val="en-US"/>
        </w:rPr>
      </w:pPr>
    </w:p>
    <w:p w14:paraId="63685041" w14:textId="77777777" w:rsidR="0013309A" w:rsidRDefault="0013309A" w:rsidP="0013309A">
      <w:pPr>
        <w:spacing w:after="0" w:line="240" w:lineRule="auto"/>
        <w:ind w:firstLine="708"/>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Convergence of series (2.4.8)-(2.4.9) can be proved as following. Let </w:t>
      </w:r>
      <w:r w:rsidRPr="007B4E5D">
        <w:rPr>
          <w:rFonts w:ascii="Times New Roman" w:hAnsi="Times New Roman" w:cs="Times New Roman"/>
          <w:position w:val="-12"/>
          <w:sz w:val="28"/>
          <w:szCs w:val="28"/>
          <w:lang w:val="en-US"/>
        </w:rPr>
        <w:object w:dxaOrig="1120" w:dyaOrig="380" w14:anchorId="0CC61F67">
          <v:shape id="_x0000_i1605" type="#_x0000_t75" style="width:54pt;height:19.2pt" o:ole="">
            <v:imagedata r:id="rId1169" o:title=""/>
          </v:shape>
          <o:OLEObject Type="Embed" ProgID="Equation.DSMT4" ShapeID="_x0000_i1605" DrawAspect="Content" ObjectID="_1734863526" r:id="rId1170"/>
        </w:object>
      </w:r>
      <w:r w:rsidRPr="007B4E5D">
        <w:rPr>
          <w:rFonts w:ascii="Times New Roman" w:hAnsi="Times New Roman" w:cs="Times New Roman"/>
          <w:sz w:val="28"/>
          <w:szCs w:val="28"/>
          <w:lang w:val="en-US"/>
        </w:rPr>
        <w:t xml:space="preserve"> for any </w:t>
      </w:r>
      <w:r w:rsidRPr="007B4E5D">
        <w:rPr>
          <w:rFonts w:ascii="Times New Roman" w:hAnsi="Times New Roman" w:cs="Times New Roman"/>
          <w:position w:val="-12"/>
          <w:sz w:val="28"/>
          <w:szCs w:val="28"/>
          <w:lang w:val="en-US"/>
        </w:rPr>
        <w:object w:dxaOrig="580" w:dyaOrig="380" w14:anchorId="27AF79D4">
          <v:shape id="_x0000_i1606" type="#_x0000_t75" style="width:28.8pt;height:19.2pt" o:ole="">
            <v:imagedata r:id="rId1171" o:title=""/>
          </v:shape>
          <o:OLEObject Type="Embed" ProgID="Equation.DSMT4" ShapeID="_x0000_i1606" DrawAspect="Content" ObjectID="_1734863527" r:id="rId1172"/>
        </w:object>
      </w:r>
      <w:r w:rsidRPr="007B4E5D">
        <w:rPr>
          <w:rFonts w:ascii="Times New Roman" w:hAnsi="Times New Roman" w:cs="Times New Roman"/>
          <w:sz w:val="28"/>
          <w:szCs w:val="28"/>
          <w:lang w:val="en-US"/>
        </w:rPr>
        <w:t>. Then series (2.4.10) can be written as</w:t>
      </w:r>
    </w:p>
    <w:p w14:paraId="33DBB577" w14:textId="77777777" w:rsidR="0013309A" w:rsidRDefault="0013309A" w:rsidP="0013309A">
      <w:pPr>
        <w:spacing w:after="0" w:line="240" w:lineRule="auto"/>
        <w:ind w:firstLine="708"/>
        <w:jc w:val="both"/>
        <w:rPr>
          <w:rFonts w:ascii="Times New Roman" w:hAnsi="Times New Roman" w:cs="Times New Roman"/>
          <w:sz w:val="28"/>
          <w:szCs w:val="28"/>
          <w:lang w:val="en-US"/>
        </w:rPr>
      </w:pPr>
    </w:p>
    <w:p w14:paraId="0ECD66A2" w14:textId="77777777" w:rsidR="0013309A" w:rsidRDefault="0013309A" w:rsidP="0013309A">
      <w:pPr>
        <w:spacing w:after="0" w:line="240" w:lineRule="auto"/>
        <w:ind w:firstLine="708"/>
        <w:jc w:val="center"/>
        <w:rPr>
          <w:rFonts w:ascii="Times New Roman" w:hAnsi="Times New Roman" w:cs="Times New Roman"/>
          <w:sz w:val="28"/>
          <w:szCs w:val="28"/>
          <w:lang w:val="en-US"/>
        </w:rPr>
      </w:pPr>
      <w:r w:rsidRPr="007A2D4C">
        <w:rPr>
          <w:position w:val="-36"/>
        </w:rPr>
        <w:object w:dxaOrig="4380" w:dyaOrig="859" w14:anchorId="11E17177">
          <v:shape id="_x0000_i1607" type="#_x0000_t75" style="width:219.6pt;height:43.2pt" o:ole="">
            <v:imagedata r:id="rId1173" o:title=""/>
          </v:shape>
          <o:OLEObject Type="Embed" ProgID="Equation.DSMT4" ShapeID="_x0000_i1607" DrawAspect="Content" ObjectID="_1734863528" r:id="rId1174"/>
        </w:object>
      </w:r>
    </w:p>
    <w:p w14:paraId="78E70481" w14:textId="77777777" w:rsidR="0013309A" w:rsidRDefault="0013309A" w:rsidP="0013309A">
      <w:pPr>
        <w:spacing w:after="0" w:line="240" w:lineRule="auto"/>
        <w:jc w:val="right"/>
        <w:rPr>
          <w:rFonts w:ascii="Times New Roman" w:hAnsi="Times New Roman" w:cs="Times New Roman"/>
          <w:sz w:val="28"/>
          <w:szCs w:val="28"/>
          <w:lang w:val="en-US"/>
        </w:rPr>
      </w:pPr>
      <w:r w:rsidRPr="0086098F">
        <w:rPr>
          <w:rFonts w:ascii="Times New Roman" w:hAnsi="Times New Roman" w:cs="Times New Roman"/>
          <w:position w:val="-44"/>
          <w:sz w:val="28"/>
          <w:szCs w:val="28"/>
          <w:lang w:val="en-US"/>
        </w:rPr>
        <w:object w:dxaOrig="7660" w:dyaOrig="1020" w14:anchorId="10CAA598">
          <v:shape id="_x0000_i1608" type="#_x0000_t75" style="width:381.6pt;height:52.8pt" o:ole="">
            <v:imagedata r:id="rId1175" o:title=""/>
          </v:shape>
          <o:OLEObject Type="Embed" ProgID="Equation.DSMT4" ShapeID="_x0000_i1608" DrawAspect="Content" ObjectID="_1734863529" r:id="rId1176"/>
        </w:object>
      </w:r>
      <w:r w:rsidRPr="007B4E5D">
        <w:rPr>
          <w:rFonts w:ascii="Times New Roman" w:hAnsi="Times New Roman" w:cs="Times New Roman"/>
          <w:sz w:val="28"/>
          <w:szCs w:val="28"/>
          <w:lang w:val="en-US"/>
        </w:rPr>
        <w:tab/>
        <w:t>(2.4.21)</w:t>
      </w:r>
    </w:p>
    <w:p w14:paraId="51A4B6C8" w14:textId="77777777" w:rsidR="0013309A" w:rsidRPr="007B4E5D" w:rsidRDefault="0013309A" w:rsidP="0013309A">
      <w:pPr>
        <w:spacing w:line="240" w:lineRule="auto"/>
        <w:jc w:val="right"/>
        <w:rPr>
          <w:rFonts w:ascii="Times New Roman" w:hAnsi="Times New Roman" w:cs="Times New Roman"/>
          <w:sz w:val="28"/>
          <w:szCs w:val="28"/>
          <w:lang w:val="en-US"/>
        </w:rPr>
      </w:pPr>
    </w:p>
    <w:p w14:paraId="3705027B" w14:textId="77777777" w:rsidR="0013309A" w:rsidRPr="007B4E5D" w:rsidRDefault="0013309A" w:rsidP="0013309A">
      <w:pPr>
        <w:spacing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lastRenderedPageBreak/>
        <w:t xml:space="preserve">The series (2.4.8) and (2.4.9) must be convergence because </w:t>
      </w:r>
      <w:r w:rsidRPr="007B4E5D">
        <w:rPr>
          <w:rFonts w:ascii="Times New Roman" w:hAnsi="Times New Roman" w:cs="Times New Roman"/>
          <w:position w:val="-12"/>
          <w:sz w:val="28"/>
          <w:szCs w:val="28"/>
        </w:rPr>
        <w:object w:dxaOrig="2340" w:dyaOrig="380" w14:anchorId="493F7702">
          <v:shape id="_x0000_i1609" type="#_x0000_t75" style="width:118.8pt;height:19.2pt" o:ole="">
            <v:imagedata r:id="rId1177" o:title=""/>
          </v:shape>
          <o:OLEObject Type="Embed" ProgID="Equation.DSMT4" ShapeID="_x0000_i1609" DrawAspect="Content" ObjectID="_1734863530" r:id="rId1178"/>
        </w:object>
      </w:r>
      <w:r w:rsidRPr="007B4E5D">
        <w:rPr>
          <w:rFonts w:ascii="Times New Roman" w:hAnsi="Times New Roman" w:cs="Times New Roman"/>
          <w:sz w:val="28"/>
          <w:szCs w:val="28"/>
          <w:lang w:val="en-US"/>
        </w:rPr>
        <w:t xml:space="preserve">. Then there exists some constant </w:t>
      </w:r>
      <w:r w:rsidRPr="007B4E5D">
        <w:rPr>
          <w:rFonts w:ascii="Times New Roman" w:hAnsi="Times New Roman" w:cs="Times New Roman"/>
          <w:position w:val="-12"/>
          <w:sz w:val="28"/>
          <w:szCs w:val="28"/>
          <w:lang w:val="en-US"/>
        </w:rPr>
        <w:object w:dxaOrig="300" w:dyaOrig="380" w14:anchorId="22C569CF">
          <v:shape id="_x0000_i1610" type="#_x0000_t75" style="width:16.8pt;height:19.2pt" o:ole="">
            <v:imagedata r:id="rId1179" o:title=""/>
          </v:shape>
          <o:OLEObject Type="Embed" ProgID="Equation.DSMT4" ShapeID="_x0000_i1610" DrawAspect="Content" ObjectID="_1734863531" r:id="rId1180"/>
        </w:object>
      </w:r>
      <w:r w:rsidRPr="007B4E5D">
        <w:rPr>
          <w:rFonts w:ascii="Times New Roman" w:hAnsi="Times New Roman" w:cs="Times New Roman"/>
          <w:sz w:val="28"/>
          <w:szCs w:val="28"/>
          <w:lang w:val="en-US"/>
        </w:rPr>
        <w:t xml:space="preserve"> independent of </w:t>
      </w:r>
      <w:r w:rsidRPr="007B4E5D">
        <w:rPr>
          <w:rFonts w:ascii="Times New Roman" w:hAnsi="Times New Roman" w:cs="Times New Roman"/>
          <w:position w:val="-6"/>
          <w:sz w:val="28"/>
          <w:szCs w:val="28"/>
          <w:lang w:val="en-US"/>
        </w:rPr>
        <w:object w:dxaOrig="200" w:dyaOrig="220" w14:anchorId="0A78FB20">
          <v:shape id="_x0000_i1611" type="#_x0000_t75" style="width:7.2pt;height:12pt" o:ole="">
            <v:imagedata r:id="rId1181" o:title=""/>
          </v:shape>
          <o:OLEObject Type="Embed" ProgID="Equation.DSMT4" ShapeID="_x0000_i1611" DrawAspect="Content" ObjectID="_1734863532" r:id="rId1182"/>
        </w:object>
      </w:r>
      <w:r w:rsidRPr="007B4E5D">
        <w:rPr>
          <w:rFonts w:ascii="Times New Roman" w:hAnsi="Times New Roman" w:cs="Times New Roman"/>
          <w:sz w:val="28"/>
          <w:szCs w:val="28"/>
          <w:lang w:val="en-US"/>
        </w:rPr>
        <w:t xml:space="preserve"> and for the first term of (2.4.21) we have</w:t>
      </w:r>
    </w:p>
    <w:p w14:paraId="563CEAC5" w14:textId="77777777" w:rsidR="0013309A" w:rsidRPr="007B4E5D" w:rsidRDefault="0013309A" w:rsidP="0013309A">
      <w:pPr>
        <w:spacing w:line="240" w:lineRule="auto"/>
        <w:jc w:val="right"/>
        <w:rPr>
          <w:rFonts w:ascii="Times New Roman" w:hAnsi="Times New Roman" w:cs="Times New Roman"/>
          <w:sz w:val="28"/>
          <w:szCs w:val="28"/>
          <w:lang w:val="en-US"/>
        </w:rPr>
      </w:pPr>
      <w:r w:rsidRPr="007B4E5D">
        <w:rPr>
          <w:rFonts w:ascii="Times New Roman" w:hAnsi="Times New Roman" w:cs="Times New Roman"/>
          <w:position w:val="-36"/>
          <w:sz w:val="28"/>
          <w:szCs w:val="28"/>
          <w:lang w:val="en-US"/>
        </w:rPr>
        <w:object w:dxaOrig="3460" w:dyaOrig="859" w14:anchorId="5E46B4B1">
          <v:shape id="_x0000_i1612" type="#_x0000_t75" style="width:174pt;height:46.8pt" o:ole="">
            <v:imagedata r:id="rId1183" o:title=""/>
          </v:shape>
          <o:OLEObject Type="Embed" ProgID="Equation.DSMT4" ShapeID="_x0000_i1612" DrawAspect="Content" ObjectID="_1734863533" r:id="rId1184"/>
        </w:objec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2.4.22)</w:t>
      </w:r>
    </w:p>
    <w:p w14:paraId="7A076958" w14:textId="77777777" w:rsidR="0013309A" w:rsidRPr="007B4E5D" w:rsidRDefault="0013309A" w:rsidP="0013309A">
      <w:pPr>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Since </w:t>
      </w:r>
      <w:r w:rsidRPr="007B4E5D">
        <w:rPr>
          <w:rFonts w:ascii="Times New Roman" w:hAnsi="Times New Roman" w:cs="Times New Roman"/>
          <w:position w:val="-12"/>
          <w:sz w:val="28"/>
          <w:szCs w:val="28"/>
          <w:lang w:val="en-US"/>
        </w:rPr>
        <w:object w:dxaOrig="320" w:dyaOrig="380" w14:anchorId="598EE1BC">
          <v:shape id="_x0000_i1613" type="#_x0000_t75" style="width:16.8pt;height:19.2pt" o:ole="">
            <v:imagedata r:id="rId1185" o:title=""/>
          </v:shape>
          <o:OLEObject Type="Embed" ProgID="Equation.DSMT4" ShapeID="_x0000_i1613" DrawAspect="Content" ObjectID="_1734863534" r:id="rId1186"/>
        </w:object>
      </w:r>
      <w:r w:rsidRPr="007B4E5D">
        <w:rPr>
          <w:rFonts w:ascii="Times New Roman" w:hAnsi="Times New Roman" w:cs="Times New Roman"/>
          <w:sz w:val="28"/>
          <w:szCs w:val="28"/>
          <w:lang w:val="en-US"/>
        </w:rPr>
        <w:t xml:space="preserve"> bounded, then multiply both sides of (2.4.22) by </w:t>
      </w:r>
      <w:r w:rsidRPr="007B4E5D">
        <w:rPr>
          <w:rFonts w:ascii="Times New Roman" w:hAnsi="Times New Roman" w:cs="Times New Roman"/>
          <w:position w:val="-36"/>
          <w:sz w:val="28"/>
          <w:szCs w:val="28"/>
          <w:lang w:val="en-US"/>
        </w:rPr>
        <w:object w:dxaOrig="2439" w:dyaOrig="859" w14:anchorId="5976D7AA">
          <v:shape id="_x0000_i1614" type="#_x0000_t75" style="width:123.6pt;height:46.8pt" o:ole="">
            <v:imagedata r:id="rId1187" o:title=""/>
          </v:shape>
          <o:OLEObject Type="Embed" ProgID="Equation.DSMT4" ShapeID="_x0000_i1614" DrawAspect="Content" ObjectID="_1734863535" r:id="rId1188"/>
        </w:object>
      </w:r>
      <w:r w:rsidRPr="007B4E5D">
        <w:rPr>
          <w:rFonts w:ascii="Times New Roman" w:hAnsi="Times New Roman" w:cs="Times New Roman"/>
          <w:sz w:val="28"/>
          <w:szCs w:val="28"/>
          <w:lang w:val="en-US"/>
        </w:rPr>
        <w:t xml:space="preserve"> we obtain</w:t>
      </w:r>
    </w:p>
    <w:p w14:paraId="096156C0" w14:textId="77777777" w:rsidR="0013309A" w:rsidRDefault="0013309A" w:rsidP="0013309A">
      <w:pPr>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76"/>
          <w:sz w:val="28"/>
          <w:szCs w:val="28"/>
          <w:lang w:val="en-US"/>
        </w:rPr>
        <w:object w:dxaOrig="7760" w:dyaOrig="1660" w14:anchorId="3F3C83F4">
          <v:shape id="_x0000_i1615" type="#_x0000_t75" style="width:386.4pt;height:82.8pt" o:ole="">
            <v:imagedata r:id="rId1189" o:title=""/>
          </v:shape>
          <o:OLEObject Type="Embed" ProgID="Equation.DSMT4" ShapeID="_x0000_i1615" DrawAspect="Content" ObjectID="_1734863536" r:id="rId1190"/>
        </w:object>
      </w:r>
      <w:r w:rsidRPr="007B4E5D">
        <w:rPr>
          <w:rFonts w:ascii="Times New Roman" w:hAnsi="Times New Roman" w:cs="Times New Roman"/>
          <w:sz w:val="28"/>
          <w:szCs w:val="28"/>
          <w:lang w:val="en-US"/>
        </w:rPr>
        <w:tab/>
        <w:t>(2.4.23)</w:t>
      </w:r>
    </w:p>
    <w:p w14:paraId="7649A7F0" w14:textId="77777777" w:rsidR="0013309A" w:rsidRPr="007B4E5D" w:rsidRDefault="0013309A" w:rsidP="0013309A">
      <w:pPr>
        <w:spacing w:after="0" w:line="240" w:lineRule="auto"/>
        <w:jc w:val="right"/>
        <w:rPr>
          <w:rFonts w:ascii="Times New Roman" w:hAnsi="Times New Roman" w:cs="Times New Roman"/>
          <w:sz w:val="28"/>
          <w:szCs w:val="28"/>
          <w:lang w:val="en-US"/>
        </w:rPr>
      </w:pPr>
    </w:p>
    <w:p w14:paraId="02BC9821" w14:textId="77777777" w:rsidR="0013309A" w:rsidRDefault="0013309A" w:rsidP="0013309A">
      <w:pPr>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For second term of (2.4.21) we consider that there exists some constant </w:t>
      </w:r>
      <w:r w:rsidRPr="007B4E5D">
        <w:rPr>
          <w:rFonts w:ascii="Times New Roman" w:hAnsi="Times New Roman" w:cs="Times New Roman"/>
          <w:position w:val="-12"/>
          <w:sz w:val="28"/>
          <w:szCs w:val="28"/>
          <w:lang w:val="en-US"/>
        </w:rPr>
        <w:object w:dxaOrig="320" w:dyaOrig="380" w14:anchorId="0F9EF066">
          <v:shape id="_x0000_i1616" type="#_x0000_t75" style="width:16.8pt;height:19.2pt" o:ole="">
            <v:imagedata r:id="rId1191" o:title=""/>
          </v:shape>
          <o:OLEObject Type="Embed" ProgID="Equation.DSMT4" ShapeID="_x0000_i1616" DrawAspect="Content" ObjectID="_1734863537" r:id="rId1192"/>
        </w:object>
      </w:r>
      <w:r w:rsidRPr="007B4E5D">
        <w:rPr>
          <w:rFonts w:ascii="Times New Roman" w:hAnsi="Times New Roman" w:cs="Times New Roman"/>
          <w:sz w:val="28"/>
          <w:szCs w:val="28"/>
          <w:lang w:val="en-US"/>
        </w:rPr>
        <w:t xml:space="preserve"> and we obtain</w:t>
      </w:r>
    </w:p>
    <w:p w14:paraId="1824D9DF" w14:textId="77777777" w:rsidR="0013309A" w:rsidRPr="007B4E5D" w:rsidRDefault="0013309A" w:rsidP="0013309A">
      <w:pPr>
        <w:spacing w:after="0" w:line="240" w:lineRule="auto"/>
        <w:jc w:val="both"/>
        <w:rPr>
          <w:rFonts w:ascii="Times New Roman" w:hAnsi="Times New Roman" w:cs="Times New Roman"/>
          <w:sz w:val="28"/>
          <w:szCs w:val="28"/>
          <w:lang w:val="en-US"/>
        </w:rPr>
      </w:pPr>
    </w:p>
    <w:p w14:paraId="58C6F61C" w14:textId="77777777" w:rsidR="0013309A" w:rsidRDefault="0013309A" w:rsidP="0013309A">
      <w:pPr>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44"/>
          <w:sz w:val="28"/>
          <w:szCs w:val="28"/>
          <w:lang w:val="en-US"/>
        </w:rPr>
        <w:object w:dxaOrig="8040" w:dyaOrig="1020" w14:anchorId="5F793AD7">
          <v:shape id="_x0000_i1617" type="#_x0000_t75" style="width:402pt;height:52.8pt" o:ole="">
            <v:imagedata r:id="rId1193" o:title=""/>
          </v:shape>
          <o:OLEObject Type="Embed" ProgID="Equation.DSMT4" ShapeID="_x0000_i1617" DrawAspect="Content" ObjectID="_1734863538" r:id="rId1194"/>
        </w:object>
      </w:r>
      <w:r w:rsidRPr="007B4E5D">
        <w:rPr>
          <w:rFonts w:ascii="Times New Roman" w:hAnsi="Times New Roman" w:cs="Times New Roman"/>
          <w:sz w:val="28"/>
          <w:szCs w:val="28"/>
          <w:lang w:val="en-US"/>
        </w:rPr>
        <w:t>.    (2.4.24)</w:t>
      </w:r>
    </w:p>
    <w:p w14:paraId="63DC868F" w14:textId="77777777" w:rsidR="0013309A" w:rsidRPr="007B4E5D" w:rsidRDefault="0013309A" w:rsidP="0013309A">
      <w:pPr>
        <w:spacing w:after="0" w:line="240" w:lineRule="auto"/>
        <w:jc w:val="right"/>
        <w:rPr>
          <w:rFonts w:ascii="Times New Roman" w:hAnsi="Times New Roman" w:cs="Times New Roman"/>
          <w:sz w:val="28"/>
          <w:szCs w:val="28"/>
          <w:lang w:val="en-US"/>
        </w:rPr>
      </w:pPr>
    </w:p>
    <w:p w14:paraId="1E22F57E" w14:textId="77777777" w:rsidR="0013309A" w:rsidRDefault="0013309A" w:rsidP="0013309A">
      <w:pPr>
        <w:spacing w:after="0" w:line="240" w:lineRule="auto"/>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As </w:t>
      </w:r>
      <w:r w:rsidRPr="007B4E5D">
        <w:rPr>
          <w:rFonts w:ascii="Times New Roman" w:hAnsi="Times New Roman" w:cs="Times New Roman"/>
          <w:position w:val="-12"/>
          <w:sz w:val="28"/>
          <w:szCs w:val="28"/>
          <w:lang w:val="en-US"/>
        </w:rPr>
        <w:object w:dxaOrig="320" w:dyaOrig="380" w14:anchorId="48D33660">
          <v:shape id="_x0000_i1618" type="#_x0000_t75" style="width:16.8pt;height:19.2pt" o:ole="">
            <v:imagedata r:id="rId1195" o:title=""/>
          </v:shape>
          <o:OLEObject Type="Embed" ProgID="Equation.DSMT4" ShapeID="_x0000_i1618" DrawAspect="Content" ObjectID="_1734863539" r:id="rId1196"/>
        </w:object>
      </w:r>
      <w:r w:rsidRPr="007B4E5D">
        <w:rPr>
          <w:rFonts w:ascii="Times New Roman" w:hAnsi="Times New Roman" w:cs="Times New Roman"/>
          <w:sz w:val="28"/>
          <w:szCs w:val="28"/>
          <w:lang w:val="en-US"/>
        </w:rPr>
        <w:t xml:space="preserve"> is bounded, multiplying both sides of (2.4.24) by </w:t>
      </w:r>
    </w:p>
    <w:p w14:paraId="3E309893" w14:textId="77777777" w:rsidR="0013309A" w:rsidRPr="007B4E5D" w:rsidRDefault="0013309A" w:rsidP="0013309A">
      <w:pPr>
        <w:spacing w:after="0" w:line="240" w:lineRule="auto"/>
        <w:rPr>
          <w:rFonts w:ascii="Times New Roman" w:hAnsi="Times New Roman" w:cs="Times New Roman"/>
          <w:sz w:val="28"/>
          <w:szCs w:val="28"/>
          <w:lang w:val="en-US"/>
        </w:rPr>
      </w:pPr>
    </w:p>
    <w:p w14:paraId="695A02E9" w14:textId="77777777" w:rsidR="0013309A" w:rsidRPr="007B4E5D" w:rsidRDefault="0013309A" w:rsidP="0013309A">
      <w:pPr>
        <w:spacing w:line="240" w:lineRule="auto"/>
        <w:jc w:val="center"/>
        <w:rPr>
          <w:rFonts w:ascii="Times New Roman" w:hAnsi="Times New Roman" w:cs="Times New Roman"/>
          <w:sz w:val="28"/>
          <w:szCs w:val="28"/>
          <w:lang w:val="en-US"/>
        </w:rPr>
      </w:pPr>
      <w:r w:rsidRPr="007B4E5D">
        <w:rPr>
          <w:rFonts w:ascii="Times New Roman" w:hAnsi="Times New Roman" w:cs="Times New Roman"/>
          <w:position w:val="-44"/>
          <w:sz w:val="28"/>
          <w:szCs w:val="28"/>
          <w:lang w:val="en-US"/>
        </w:rPr>
        <w:object w:dxaOrig="7260" w:dyaOrig="1020" w14:anchorId="69D9ECC5">
          <v:shape id="_x0000_i1619" type="#_x0000_t75" style="width:5in;height:52.8pt" o:ole="">
            <v:imagedata r:id="rId1197" o:title=""/>
          </v:shape>
          <o:OLEObject Type="Embed" ProgID="Equation.DSMT4" ShapeID="_x0000_i1619" DrawAspect="Content" ObjectID="_1734863540" r:id="rId1198"/>
        </w:object>
      </w:r>
    </w:p>
    <w:p w14:paraId="3D2E97BC" w14:textId="77777777" w:rsidR="0013309A" w:rsidRDefault="0013309A" w:rsidP="0013309A">
      <w:pPr>
        <w:spacing w:line="240" w:lineRule="auto"/>
        <w:rPr>
          <w:rFonts w:ascii="Times New Roman" w:hAnsi="Times New Roman" w:cs="Times New Roman"/>
          <w:sz w:val="28"/>
          <w:szCs w:val="28"/>
          <w:lang w:val="en-US"/>
        </w:rPr>
      </w:pPr>
      <w:r w:rsidRPr="007B4E5D">
        <w:rPr>
          <w:rFonts w:ascii="Times New Roman" w:hAnsi="Times New Roman" w:cs="Times New Roman"/>
          <w:sz w:val="28"/>
          <w:szCs w:val="28"/>
          <w:lang w:val="en-US"/>
        </w:rPr>
        <w:t>we have</w:t>
      </w:r>
    </w:p>
    <w:p w14:paraId="3F7FE123" w14:textId="77777777" w:rsidR="0013309A" w:rsidRDefault="0013309A" w:rsidP="0013309A">
      <w:pPr>
        <w:spacing w:line="240" w:lineRule="auto"/>
      </w:pPr>
      <w:r w:rsidRPr="0023738E">
        <w:rPr>
          <w:position w:val="-44"/>
        </w:rPr>
        <w:object w:dxaOrig="7880" w:dyaOrig="1020" w14:anchorId="685D30FC">
          <v:shape id="_x0000_i1620" type="#_x0000_t75" style="width:392.4pt;height:52.8pt" o:ole="">
            <v:imagedata r:id="rId1199" o:title=""/>
          </v:shape>
          <o:OLEObject Type="Embed" ProgID="Equation.DSMT4" ShapeID="_x0000_i1620" DrawAspect="Content" ObjectID="_1734863541" r:id="rId1200"/>
        </w:object>
      </w:r>
    </w:p>
    <w:p w14:paraId="27ECCD63" w14:textId="77777777" w:rsidR="0013309A" w:rsidRPr="007B4E5D" w:rsidRDefault="0013309A" w:rsidP="0013309A">
      <w:pPr>
        <w:spacing w:line="240" w:lineRule="auto"/>
        <w:jc w:val="right"/>
        <w:rPr>
          <w:rFonts w:ascii="Times New Roman" w:hAnsi="Times New Roman" w:cs="Times New Roman"/>
          <w:sz w:val="28"/>
          <w:szCs w:val="28"/>
          <w:lang w:val="en-US"/>
        </w:rPr>
      </w:pPr>
      <w:r w:rsidRPr="00D65FCA">
        <w:rPr>
          <w:position w:val="-92"/>
        </w:rPr>
        <w:object w:dxaOrig="9660" w:dyaOrig="1980" w14:anchorId="5A2D1135">
          <v:shape id="_x0000_i1621" type="#_x0000_t75" style="width:483.6pt;height:100.8pt" o:ole="">
            <v:imagedata r:id="rId1201" o:title=""/>
          </v:shape>
          <o:OLEObject Type="Embed" ProgID="Equation.DSMT4" ShapeID="_x0000_i1621" DrawAspect="Content" ObjectID="_1734863542" r:id="rId1202"/>
        </w:object>
      </w:r>
      <w:r w:rsidRPr="007B4E5D">
        <w:rPr>
          <w:rFonts w:ascii="Times New Roman" w:hAnsi="Times New Roman" w:cs="Times New Roman"/>
          <w:sz w:val="28"/>
          <w:szCs w:val="28"/>
          <w:lang w:val="en-US"/>
        </w:rPr>
        <w:t xml:space="preserve"> (2.4.25)</w:t>
      </w:r>
    </w:p>
    <w:p w14:paraId="4290285B" w14:textId="77777777" w:rsidR="0013309A" w:rsidRDefault="0013309A" w:rsidP="0013309A">
      <w:pPr>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lastRenderedPageBreak/>
        <w:t xml:space="preserve">These geometric series and </w:t>
      </w:r>
      <w:r w:rsidRPr="007B4E5D">
        <w:rPr>
          <w:rFonts w:ascii="Times New Roman" w:hAnsi="Times New Roman" w:cs="Times New Roman"/>
          <w:position w:val="-12"/>
          <w:sz w:val="28"/>
          <w:szCs w:val="28"/>
          <w:lang w:val="en-US"/>
        </w:rPr>
        <w:object w:dxaOrig="780" w:dyaOrig="380" w14:anchorId="0DF9FA0B">
          <v:shape id="_x0000_i1622" type="#_x0000_t75" style="width:42pt;height:19.2pt" o:ole="">
            <v:imagedata r:id="rId1203" o:title=""/>
          </v:shape>
          <o:OLEObject Type="Embed" ProgID="Equation.DSMT4" ShapeID="_x0000_i1622" DrawAspect="Content" ObjectID="_1734863543" r:id="rId1204"/>
        </w:object>
      </w:r>
      <w:r w:rsidRPr="007B4E5D">
        <w:rPr>
          <w:rFonts w:ascii="Times New Roman" w:hAnsi="Times New Roman" w:cs="Times New Roman"/>
          <w:sz w:val="28"/>
          <w:szCs w:val="28"/>
          <w:lang w:val="en-US"/>
        </w:rPr>
        <w:t xml:space="preserve"> convergence for all </w:t>
      </w:r>
      <w:r w:rsidRPr="007B4E5D">
        <w:rPr>
          <w:rFonts w:ascii="Times New Roman" w:hAnsi="Times New Roman" w:cs="Times New Roman"/>
          <w:position w:val="-12"/>
          <w:sz w:val="28"/>
          <w:szCs w:val="28"/>
          <w:lang w:val="en-US"/>
        </w:rPr>
        <w:object w:dxaOrig="720" w:dyaOrig="380" w14:anchorId="49FA3F07">
          <v:shape id="_x0000_i1623" type="#_x0000_t75" style="width:37.2pt;height:19.2pt" o:ole="">
            <v:imagedata r:id="rId1205" o:title=""/>
          </v:shape>
          <o:OLEObject Type="Embed" ProgID="Equation.DSMT4" ShapeID="_x0000_i1623" DrawAspect="Content" ObjectID="_1734863544" r:id="rId1206"/>
        </w:object>
      </w:r>
      <w:r w:rsidRPr="007B4E5D">
        <w:rPr>
          <w:rFonts w:ascii="Times New Roman" w:hAnsi="Times New Roman" w:cs="Times New Roman"/>
          <w:sz w:val="28"/>
          <w:szCs w:val="28"/>
          <w:lang w:val="en-US"/>
        </w:rPr>
        <w:t xml:space="preserve"> and the same </w:t>
      </w:r>
      <w:r w:rsidRPr="007B4E5D">
        <w:rPr>
          <w:rFonts w:ascii="Times New Roman" w:hAnsi="Times New Roman" w:cs="Times New Roman"/>
          <w:position w:val="-12"/>
          <w:sz w:val="28"/>
          <w:szCs w:val="28"/>
          <w:lang w:val="en-US"/>
        </w:rPr>
        <w:object w:dxaOrig="820" w:dyaOrig="380" w14:anchorId="2050D0E1">
          <v:shape id="_x0000_i1624" type="#_x0000_t75" style="width:42pt;height:19.2pt" o:ole="">
            <v:imagedata r:id="rId1207" o:title=""/>
          </v:shape>
          <o:OLEObject Type="Embed" ProgID="Equation.DSMT4" ShapeID="_x0000_i1624" DrawAspect="Content" ObjectID="_1734863545" r:id="rId1208"/>
        </w:object>
      </w:r>
      <w:r w:rsidRPr="007B4E5D">
        <w:rPr>
          <w:rFonts w:ascii="Times New Roman" w:hAnsi="Times New Roman" w:cs="Times New Roman"/>
          <w:sz w:val="28"/>
          <w:szCs w:val="28"/>
          <w:lang w:val="en-US"/>
        </w:rPr>
        <w:t xml:space="preserve"> convergence for all </w:t>
      </w:r>
      <w:r w:rsidRPr="007B4E5D">
        <w:rPr>
          <w:rFonts w:ascii="Times New Roman" w:hAnsi="Times New Roman" w:cs="Times New Roman"/>
          <w:position w:val="-12"/>
          <w:sz w:val="28"/>
          <w:szCs w:val="28"/>
          <w:lang w:val="en-US"/>
        </w:rPr>
        <w:object w:dxaOrig="720" w:dyaOrig="380" w14:anchorId="5769F957">
          <v:shape id="_x0000_i1625" type="#_x0000_t75" style="width:37.2pt;height:19.2pt" o:ole="">
            <v:imagedata r:id="rId1209" o:title=""/>
          </v:shape>
          <o:OLEObject Type="Embed" ProgID="Equation.DSMT4" ShapeID="_x0000_i1625" DrawAspect="Content" ObjectID="_1734863546" r:id="rId1210"/>
        </w:object>
      </w:r>
      <w:r w:rsidRPr="007B4E5D">
        <w:rPr>
          <w:rFonts w:ascii="Times New Roman" w:hAnsi="Times New Roman" w:cs="Times New Roman"/>
          <w:sz w:val="28"/>
          <w:szCs w:val="28"/>
          <w:lang w:val="en-US"/>
        </w:rPr>
        <w:t xml:space="preserve"> and </w:t>
      </w:r>
      <w:r w:rsidRPr="007B4E5D">
        <w:rPr>
          <w:rFonts w:ascii="Times New Roman" w:hAnsi="Times New Roman" w:cs="Times New Roman"/>
          <w:position w:val="-12"/>
          <w:sz w:val="28"/>
          <w:szCs w:val="28"/>
          <w:lang w:val="en-US"/>
        </w:rPr>
        <w:object w:dxaOrig="580" w:dyaOrig="380" w14:anchorId="178F61E3">
          <v:shape id="_x0000_i1626" type="#_x0000_t75" style="width:28.8pt;height:19.2pt" o:ole="">
            <v:imagedata r:id="rId1211" o:title=""/>
          </v:shape>
          <o:OLEObject Type="Embed" ProgID="Equation.DSMT4" ShapeID="_x0000_i1626" DrawAspect="Content" ObjectID="_1734863547" r:id="rId1212"/>
        </w:object>
      </w:r>
      <w:r w:rsidRPr="007B4E5D">
        <w:rPr>
          <w:rFonts w:ascii="Times New Roman" w:hAnsi="Times New Roman" w:cs="Times New Roman"/>
          <w:sz w:val="28"/>
          <w:szCs w:val="28"/>
          <w:lang w:val="en-US"/>
        </w:rPr>
        <w:t xml:space="preserve">. Convergence for equation (2.4.9) and </w:t>
      </w:r>
      <w:r w:rsidRPr="007B4E5D">
        <w:rPr>
          <w:rFonts w:ascii="Times New Roman" w:hAnsi="Times New Roman" w:cs="Times New Roman"/>
          <w:position w:val="-12"/>
          <w:sz w:val="28"/>
          <w:szCs w:val="28"/>
          <w:lang w:val="en-US"/>
        </w:rPr>
        <w:object w:dxaOrig="540" w:dyaOrig="360" w14:anchorId="72AB0ECA">
          <v:shape id="_x0000_i1627" type="#_x0000_t75" style="width:28.8pt;height:16.8pt" o:ole="">
            <v:imagedata r:id="rId1213" o:title=""/>
          </v:shape>
          <o:OLEObject Type="Embed" ProgID="Equation.DSMT4" ShapeID="_x0000_i1627" DrawAspect="Content" ObjectID="_1734863548" r:id="rId1214"/>
        </w:object>
      </w:r>
      <w:r w:rsidRPr="007B4E5D">
        <w:rPr>
          <w:rFonts w:ascii="Times New Roman" w:hAnsi="Times New Roman" w:cs="Times New Roman"/>
          <w:sz w:val="28"/>
          <w:szCs w:val="28"/>
          <w:lang w:val="en-US"/>
        </w:rPr>
        <w:t xml:space="preserve"> can be determined analogously from (2.4.8).</w:t>
      </w:r>
    </w:p>
    <w:p w14:paraId="2F68F949" w14:textId="77777777" w:rsidR="0013309A" w:rsidRPr="00A00515" w:rsidRDefault="0013309A" w:rsidP="0013309A">
      <w:pPr>
        <w:spacing w:after="0" w:line="240" w:lineRule="auto"/>
        <w:jc w:val="both"/>
        <w:rPr>
          <w:rFonts w:ascii="Times New Roman" w:hAnsi="Times New Roman" w:cs="Times New Roman"/>
          <w:sz w:val="28"/>
          <w:szCs w:val="28"/>
          <w:lang w:val="en-US"/>
        </w:rPr>
      </w:pPr>
    </w:p>
    <w:p w14:paraId="69303145" w14:textId="77777777" w:rsidR="0013309A" w:rsidRPr="007B4E5D" w:rsidRDefault="0013309A" w:rsidP="0013309A">
      <w:pPr>
        <w:spacing w:line="240" w:lineRule="auto"/>
        <w:ind w:firstLine="708"/>
        <w:jc w:val="both"/>
        <w:rPr>
          <w:rFonts w:ascii="Times New Roman" w:hAnsi="Times New Roman" w:cs="Times New Roman"/>
          <w:b/>
          <w:sz w:val="28"/>
          <w:szCs w:val="28"/>
          <w:lang w:val="en-US"/>
        </w:rPr>
      </w:pPr>
      <w:r>
        <w:rPr>
          <w:rFonts w:ascii="Times New Roman" w:hAnsi="Times New Roman" w:cs="Times New Roman"/>
          <w:b/>
          <w:sz w:val="28"/>
          <w:szCs w:val="28"/>
          <w:lang w:val="en-US"/>
        </w:rPr>
        <w:t>2.5</w:t>
      </w:r>
      <w:r w:rsidRPr="007B4E5D">
        <w:rPr>
          <w:rFonts w:ascii="Times New Roman" w:hAnsi="Times New Roman" w:cs="Times New Roman"/>
          <w:b/>
          <w:sz w:val="28"/>
          <w:szCs w:val="28"/>
          <w:lang w:val="en-US"/>
        </w:rPr>
        <w:t xml:space="preserve"> Approximate solution of two-phase spherical Stefan problem with heat polynomials</w:t>
      </w:r>
    </w:p>
    <w:p w14:paraId="78DF1667" w14:textId="77777777" w:rsidR="0013309A" w:rsidRPr="007B4E5D" w:rsidRDefault="0013309A" w:rsidP="0013309A">
      <w:pPr>
        <w:spacing w:after="0" w:line="240" w:lineRule="auto"/>
        <w:ind w:firstLine="708"/>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In this section, the solution method of two-phase spherical Stefan problem represented in linear combination of heat polynomials.  The required coefficients are determined. In this problem heat flux is given and the solution of this problem considered directly. Heat polynomials and their properties is introduced. Test problem is considered to show that linear combination of heat polynomials gives better approximation at heat flux.</w:t>
      </w:r>
    </w:p>
    <w:p w14:paraId="216B74AA" w14:textId="77777777" w:rsidR="0013309A" w:rsidRPr="007B4E5D" w:rsidRDefault="0013309A" w:rsidP="0013309A">
      <w:pPr>
        <w:spacing w:after="0" w:line="240" w:lineRule="auto"/>
        <w:ind w:firstLine="708"/>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The Stefan problem in spherical model can be solved by using integral error </w:t>
      </w:r>
      <w:r>
        <w:rPr>
          <w:rFonts w:ascii="Times New Roman" w:hAnsi="Times New Roman" w:cs="Times New Roman"/>
          <w:sz w:val="28"/>
          <w:szCs w:val="28"/>
          <w:lang w:val="en-US"/>
        </w:rPr>
        <w:t xml:space="preserve">function </w:t>
      </w:r>
      <w:r w:rsidRPr="007B4E5D">
        <w:rPr>
          <w:rFonts w:ascii="Times New Roman" w:hAnsi="Times New Roman" w:cs="Times New Roman"/>
          <w:sz w:val="28"/>
          <w:szCs w:val="28"/>
          <w:lang w:val="en-US"/>
        </w:rPr>
        <w:t xml:space="preserve">and heat polynomials. The solution of heat equation </w:t>
      </w:r>
    </w:p>
    <w:p w14:paraId="3267725A" w14:textId="77777777" w:rsidR="0013309A" w:rsidRPr="007B4E5D" w:rsidRDefault="0013309A" w:rsidP="0013309A">
      <w:pPr>
        <w:spacing w:after="0" w:line="240" w:lineRule="auto"/>
        <w:ind w:firstLine="708"/>
        <w:jc w:val="both"/>
        <w:rPr>
          <w:rFonts w:ascii="Times New Roman" w:hAnsi="Times New Roman" w:cs="Times New Roman"/>
          <w:sz w:val="28"/>
          <w:szCs w:val="28"/>
          <w:lang w:val="en-US"/>
        </w:rPr>
      </w:pPr>
    </w:p>
    <w:p w14:paraId="459AC34F" w14:textId="77777777" w:rsidR="0013309A" w:rsidRPr="007B4E5D" w:rsidRDefault="0013309A" w:rsidP="0013309A">
      <w:pPr>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28"/>
          <w:sz w:val="28"/>
          <w:szCs w:val="28"/>
          <w:lang w:val="en-US"/>
        </w:rPr>
        <w:object w:dxaOrig="1800" w:dyaOrig="740" w14:anchorId="2763469B">
          <v:shape id="_x0000_i1628" type="#_x0000_t75" style="width:91.2pt;height:36pt" o:ole="">
            <v:imagedata r:id="rId1215" o:title=""/>
          </v:shape>
          <o:OLEObject Type="Embed" ProgID="Equation.DSMT4" ShapeID="_x0000_i1628" DrawAspect="Content" ObjectID="_1734863549" r:id="rId1216"/>
        </w:objec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w:t>
      </w:r>
      <w:r>
        <w:rPr>
          <w:rFonts w:ascii="Times New Roman" w:hAnsi="Times New Roman" w:cs="Times New Roman"/>
          <w:sz w:val="28"/>
          <w:szCs w:val="28"/>
          <w:lang w:val="en-US"/>
        </w:rPr>
        <w:t>2.5</w:t>
      </w:r>
      <w:r w:rsidRPr="007B4E5D">
        <w:rPr>
          <w:rFonts w:ascii="Times New Roman" w:hAnsi="Times New Roman" w:cs="Times New Roman"/>
          <w:sz w:val="28"/>
          <w:szCs w:val="28"/>
          <w:lang w:val="en-US"/>
        </w:rPr>
        <w:t>.1)</w:t>
      </w:r>
    </w:p>
    <w:p w14:paraId="5D4374A8" w14:textId="77777777" w:rsidR="0013309A" w:rsidRPr="007B4E5D" w:rsidRDefault="0013309A" w:rsidP="0013309A">
      <w:pPr>
        <w:spacing w:after="0" w:line="240" w:lineRule="auto"/>
        <w:jc w:val="right"/>
        <w:rPr>
          <w:rFonts w:ascii="Times New Roman" w:hAnsi="Times New Roman" w:cs="Times New Roman"/>
          <w:sz w:val="28"/>
          <w:szCs w:val="28"/>
          <w:lang w:val="en-US"/>
        </w:rPr>
      </w:pPr>
    </w:p>
    <w:p w14:paraId="7FDF2B64" w14:textId="77777777" w:rsidR="0013309A" w:rsidRPr="007B4E5D" w:rsidRDefault="0013309A" w:rsidP="0013309A">
      <w:pPr>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is represented in the following form</w:t>
      </w:r>
    </w:p>
    <w:p w14:paraId="2F909DC8" w14:textId="77777777" w:rsidR="0013309A" w:rsidRPr="007B4E5D" w:rsidRDefault="0013309A" w:rsidP="0013309A">
      <w:pPr>
        <w:spacing w:after="0" w:line="240" w:lineRule="auto"/>
        <w:jc w:val="both"/>
        <w:rPr>
          <w:rFonts w:ascii="Times New Roman" w:hAnsi="Times New Roman" w:cs="Times New Roman"/>
          <w:sz w:val="28"/>
          <w:szCs w:val="28"/>
          <w:lang w:val="en-US"/>
        </w:rPr>
      </w:pPr>
    </w:p>
    <w:p w14:paraId="5A01BE46" w14:textId="77777777" w:rsidR="0013309A" w:rsidRPr="007B4E5D" w:rsidRDefault="0013309A" w:rsidP="0013309A">
      <w:pPr>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32"/>
          <w:sz w:val="28"/>
          <w:szCs w:val="28"/>
          <w:lang w:val="en-US"/>
        </w:rPr>
        <w:object w:dxaOrig="3720" w:dyaOrig="760" w14:anchorId="26987F74">
          <v:shape id="_x0000_i1629" type="#_x0000_t75" style="width:187.2pt;height:36pt" o:ole="">
            <v:imagedata r:id="rId1217" o:title=""/>
          </v:shape>
          <o:OLEObject Type="Embed" ProgID="Equation.DSMT4" ShapeID="_x0000_i1629" DrawAspect="Content" ObjectID="_1734863550" r:id="rId1218"/>
        </w:objec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w:t>
      </w:r>
      <w:r>
        <w:rPr>
          <w:rFonts w:ascii="Times New Roman" w:hAnsi="Times New Roman" w:cs="Times New Roman"/>
          <w:sz w:val="28"/>
          <w:szCs w:val="28"/>
          <w:lang w:val="en-US"/>
        </w:rPr>
        <w:t>2.5</w:t>
      </w:r>
      <w:r w:rsidRPr="007B4E5D">
        <w:rPr>
          <w:rFonts w:ascii="Times New Roman" w:hAnsi="Times New Roman" w:cs="Times New Roman"/>
          <w:sz w:val="28"/>
          <w:szCs w:val="28"/>
          <w:lang w:val="en-US"/>
        </w:rPr>
        <w:t>.2)</w:t>
      </w:r>
    </w:p>
    <w:p w14:paraId="0FED5B40" w14:textId="77777777" w:rsidR="0013309A" w:rsidRPr="007B4E5D" w:rsidRDefault="0013309A" w:rsidP="0013309A">
      <w:pPr>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In particular, we have</w:t>
      </w:r>
    </w:p>
    <w:p w14:paraId="1FD2553B" w14:textId="77777777" w:rsidR="0013309A" w:rsidRPr="007B4E5D" w:rsidRDefault="0013309A" w:rsidP="0013309A">
      <w:pPr>
        <w:spacing w:after="0" w:line="240" w:lineRule="auto"/>
        <w:jc w:val="both"/>
        <w:rPr>
          <w:rFonts w:ascii="Times New Roman" w:hAnsi="Times New Roman" w:cs="Times New Roman"/>
          <w:sz w:val="28"/>
          <w:szCs w:val="28"/>
          <w:lang w:val="en-US"/>
        </w:rPr>
      </w:pPr>
    </w:p>
    <w:p w14:paraId="631C8E00" w14:textId="77777777" w:rsidR="0013309A" w:rsidRPr="007B4E5D" w:rsidRDefault="0013309A" w:rsidP="0013309A">
      <w:pPr>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56"/>
          <w:sz w:val="28"/>
          <w:szCs w:val="28"/>
          <w:lang w:val="en-US"/>
        </w:rPr>
        <w:object w:dxaOrig="2340" w:dyaOrig="1280" w14:anchorId="435E4222">
          <v:shape id="_x0000_i1630" type="#_x0000_t75" style="width:115.2pt;height:64.8pt" o:ole="">
            <v:imagedata r:id="rId1219" o:title=""/>
          </v:shape>
          <o:OLEObject Type="Embed" ProgID="Equation.DSMT4" ShapeID="_x0000_i1630" DrawAspect="Content" ObjectID="_1734863551" r:id="rId1220"/>
        </w:object>
      </w:r>
      <w:r w:rsidRPr="007B4E5D">
        <w:rPr>
          <w:rFonts w:ascii="Times New Roman" w:hAnsi="Times New Roman" w:cs="Times New Roman"/>
          <w:sz w:val="28"/>
          <w:szCs w:val="28"/>
          <w:lang w:val="en-US"/>
        </w:rPr>
        <w:t xml:space="preserve">    </w:t>
      </w:r>
      <w:r w:rsidRPr="007B4E5D">
        <w:rPr>
          <w:rFonts w:ascii="Times New Roman" w:hAnsi="Times New Roman" w:cs="Times New Roman"/>
          <w:position w:val="-56"/>
          <w:sz w:val="28"/>
          <w:szCs w:val="28"/>
          <w:lang w:val="en-US"/>
        </w:rPr>
        <w:object w:dxaOrig="3840" w:dyaOrig="1280" w14:anchorId="121BE6A6">
          <v:shape id="_x0000_i1631" type="#_x0000_t75" style="width:187.2pt;height:64.8pt" o:ole="">
            <v:imagedata r:id="rId1221" o:title=""/>
          </v:shape>
          <o:OLEObject Type="Embed" ProgID="Equation.DSMT4" ShapeID="_x0000_i1631" DrawAspect="Content" ObjectID="_1734863552" r:id="rId1222"/>
        </w:object>
      </w:r>
      <w:r w:rsidRPr="007B4E5D">
        <w:rPr>
          <w:rFonts w:ascii="Times New Roman" w:hAnsi="Times New Roman" w:cs="Times New Roman"/>
          <w:sz w:val="28"/>
          <w:szCs w:val="28"/>
          <w:lang w:val="en-US"/>
        </w:rPr>
        <w:tab/>
      </w:r>
      <w:r>
        <w:rPr>
          <w:rFonts w:ascii="Times New Roman" w:hAnsi="Times New Roman" w:cs="Times New Roman"/>
          <w:sz w:val="28"/>
          <w:szCs w:val="28"/>
          <w:lang w:val="en-US"/>
        </w:rPr>
        <w:tab/>
      </w:r>
      <w:r w:rsidRPr="007B4E5D">
        <w:rPr>
          <w:rFonts w:ascii="Times New Roman" w:hAnsi="Times New Roman" w:cs="Times New Roman"/>
          <w:sz w:val="28"/>
          <w:szCs w:val="28"/>
          <w:lang w:val="en-US"/>
        </w:rPr>
        <w:t>(</w:t>
      </w:r>
      <w:r>
        <w:rPr>
          <w:rFonts w:ascii="Times New Roman" w:hAnsi="Times New Roman" w:cs="Times New Roman"/>
          <w:sz w:val="28"/>
          <w:szCs w:val="28"/>
          <w:lang w:val="en-US"/>
        </w:rPr>
        <w:t>2.5</w:t>
      </w:r>
      <w:r w:rsidRPr="007B4E5D">
        <w:rPr>
          <w:rFonts w:ascii="Times New Roman" w:hAnsi="Times New Roman" w:cs="Times New Roman"/>
          <w:sz w:val="28"/>
          <w:szCs w:val="28"/>
          <w:lang w:val="en-US"/>
        </w:rPr>
        <w:t>.3)</w:t>
      </w:r>
    </w:p>
    <w:p w14:paraId="59808079" w14:textId="77777777" w:rsidR="0013309A" w:rsidRPr="007B4E5D" w:rsidRDefault="0013309A" w:rsidP="0013309A">
      <w:pPr>
        <w:spacing w:after="0" w:line="240" w:lineRule="auto"/>
        <w:jc w:val="right"/>
        <w:rPr>
          <w:rFonts w:ascii="Times New Roman" w:hAnsi="Times New Roman" w:cs="Times New Roman"/>
          <w:sz w:val="28"/>
          <w:szCs w:val="28"/>
          <w:lang w:val="en-US"/>
        </w:rPr>
      </w:pPr>
    </w:p>
    <w:p w14:paraId="31CD8011" w14:textId="77777777" w:rsidR="0013309A" w:rsidRPr="007B4E5D" w:rsidRDefault="0013309A" w:rsidP="0013309A">
      <w:pPr>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then corresponding to (2.6.3) we have two heat polynomials for even and odd part</w:t>
      </w:r>
    </w:p>
    <w:p w14:paraId="33B6EB69" w14:textId="77777777" w:rsidR="0013309A" w:rsidRPr="007B4E5D" w:rsidRDefault="0013309A" w:rsidP="0013309A">
      <w:pPr>
        <w:spacing w:after="0" w:line="240" w:lineRule="auto"/>
        <w:jc w:val="both"/>
        <w:rPr>
          <w:rFonts w:ascii="Times New Roman" w:hAnsi="Times New Roman" w:cs="Times New Roman"/>
          <w:sz w:val="28"/>
          <w:szCs w:val="28"/>
          <w:lang w:val="en-US"/>
        </w:rPr>
      </w:pPr>
    </w:p>
    <w:p w14:paraId="0B71EFD1" w14:textId="77777777" w:rsidR="0013309A" w:rsidRPr="007B4E5D" w:rsidRDefault="0013309A" w:rsidP="0013309A">
      <w:pPr>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32"/>
          <w:sz w:val="28"/>
          <w:szCs w:val="28"/>
          <w:lang w:val="en-US"/>
        </w:rPr>
        <w:object w:dxaOrig="6860" w:dyaOrig="780" w14:anchorId="536C2F0B">
          <v:shape id="_x0000_i1632" type="#_x0000_t75" style="width:346.8pt;height:36pt" o:ole="">
            <v:imagedata r:id="rId1223" o:title=""/>
          </v:shape>
          <o:OLEObject Type="Embed" ProgID="Equation.DSMT4" ShapeID="_x0000_i1632" DrawAspect="Content" ObjectID="_1734863553" r:id="rId1224"/>
        </w:object>
      </w:r>
      <w:r w:rsidRPr="007B4E5D">
        <w:rPr>
          <w:rFonts w:ascii="Times New Roman" w:hAnsi="Times New Roman" w:cs="Times New Roman"/>
          <w:sz w:val="28"/>
          <w:szCs w:val="28"/>
          <w:lang w:val="en-US"/>
        </w:rPr>
        <w:tab/>
        <w:t>(</w:t>
      </w:r>
      <w:r>
        <w:rPr>
          <w:rFonts w:ascii="Times New Roman" w:hAnsi="Times New Roman" w:cs="Times New Roman"/>
          <w:sz w:val="28"/>
          <w:szCs w:val="28"/>
          <w:lang w:val="en-US"/>
        </w:rPr>
        <w:t>2.5</w:t>
      </w:r>
      <w:r w:rsidRPr="007B4E5D">
        <w:rPr>
          <w:rFonts w:ascii="Times New Roman" w:hAnsi="Times New Roman" w:cs="Times New Roman"/>
          <w:sz w:val="28"/>
          <w:szCs w:val="28"/>
          <w:lang w:val="en-US"/>
        </w:rPr>
        <w:t>.4)</w:t>
      </w:r>
    </w:p>
    <w:p w14:paraId="2D09E225" w14:textId="77777777" w:rsidR="0013309A" w:rsidRPr="007B4E5D" w:rsidRDefault="0013309A" w:rsidP="0013309A">
      <w:pPr>
        <w:spacing w:after="0" w:line="240" w:lineRule="auto"/>
        <w:jc w:val="right"/>
        <w:rPr>
          <w:rFonts w:ascii="Times New Roman" w:hAnsi="Times New Roman" w:cs="Times New Roman"/>
          <w:sz w:val="28"/>
          <w:szCs w:val="28"/>
          <w:lang w:val="en-US"/>
        </w:rPr>
      </w:pPr>
    </w:p>
    <w:p w14:paraId="6F356846" w14:textId="77777777" w:rsidR="0013309A" w:rsidRPr="007B4E5D" w:rsidRDefault="0013309A" w:rsidP="0013309A">
      <w:pPr>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These heat polynomials satisfy the equation (</w:t>
      </w:r>
      <w:r>
        <w:rPr>
          <w:rFonts w:ascii="Times New Roman" w:hAnsi="Times New Roman" w:cs="Times New Roman"/>
          <w:sz w:val="28"/>
          <w:szCs w:val="28"/>
          <w:lang w:val="en-US"/>
        </w:rPr>
        <w:t>2.5.</w:t>
      </w:r>
      <w:r w:rsidRPr="007B4E5D">
        <w:rPr>
          <w:rFonts w:ascii="Times New Roman" w:hAnsi="Times New Roman" w:cs="Times New Roman"/>
          <w:sz w:val="28"/>
          <w:szCs w:val="28"/>
          <w:lang w:val="en-US"/>
        </w:rPr>
        <w:t>1).  Heat polynomial has the following properties:</w:t>
      </w:r>
    </w:p>
    <w:p w14:paraId="6EEE4687" w14:textId="77777777" w:rsidR="0013309A" w:rsidRPr="007B4E5D" w:rsidRDefault="0013309A" w:rsidP="0013309A">
      <w:pPr>
        <w:spacing w:after="0" w:line="240" w:lineRule="auto"/>
        <w:jc w:val="both"/>
        <w:rPr>
          <w:rFonts w:ascii="Times New Roman" w:hAnsi="Times New Roman" w:cs="Times New Roman"/>
          <w:sz w:val="28"/>
          <w:szCs w:val="28"/>
          <w:lang w:val="en-US"/>
        </w:rPr>
      </w:pPr>
    </w:p>
    <w:p w14:paraId="4614A80C" w14:textId="77777777" w:rsidR="0013309A" w:rsidRPr="007B4E5D" w:rsidRDefault="0013309A" w:rsidP="0013309A">
      <w:pPr>
        <w:pStyle w:val="a3"/>
        <w:numPr>
          <w:ilvl w:val="0"/>
          <w:numId w:val="11"/>
        </w:numPr>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12"/>
          <w:sz w:val="28"/>
          <w:szCs w:val="28"/>
          <w:lang w:val="en-US"/>
        </w:rPr>
        <w:object w:dxaOrig="1620" w:dyaOrig="400" w14:anchorId="7855906F">
          <v:shape id="_x0000_i1633" type="#_x0000_t75" style="width:79.2pt;height:22.8pt" o:ole="">
            <v:imagedata r:id="rId1225" o:title=""/>
          </v:shape>
          <o:OLEObject Type="Embed" ProgID="Equation.DSMT4" ShapeID="_x0000_i1633" DrawAspect="Content" ObjectID="_1734863554" r:id="rId1226"/>
        </w:object>
      </w:r>
      <w:r w:rsidRPr="007B4E5D">
        <w:rPr>
          <w:rFonts w:ascii="Times New Roman" w:hAnsi="Times New Roman" w:cs="Times New Roman"/>
          <w:sz w:val="28"/>
          <w:szCs w:val="28"/>
          <w:lang w:val="en-US"/>
        </w:rPr>
        <w:t xml:space="preserve">            </w: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 xml:space="preserve"> </w:t>
      </w:r>
      <w:r>
        <w:rPr>
          <w:rFonts w:ascii="Times New Roman" w:hAnsi="Times New Roman" w:cs="Times New Roman"/>
          <w:sz w:val="28"/>
          <w:szCs w:val="28"/>
          <w:lang w:val="en-US"/>
        </w:rPr>
        <w:t xml:space="preserve">    </w:t>
      </w:r>
      <w:r w:rsidRPr="007B4E5D">
        <w:rPr>
          <w:rFonts w:ascii="Times New Roman" w:hAnsi="Times New Roman" w:cs="Times New Roman"/>
          <w:sz w:val="28"/>
          <w:szCs w:val="28"/>
          <w:lang w:val="en-US"/>
        </w:rPr>
        <w:t>(</w:t>
      </w:r>
      <w:r>
        <w:rPr>
          <w:rFonts w:ascii="Times New Roman" w:hAnsi="Times New Roman" w:cs="Times New Roman"/>
          <w:sz w:val="28"/>
          <w:szCs w:val="28"/>
          <w:lang w:val="en-US"/>
        </w:rPr>
        <w:t>2.5</w:t>
      </w:r>
      <w:r w:rsidRPr="007B4E5D">
        <w:rPr>
          <w:rFonts w:ascii="Times New Roman" w:hAnsi="Times New Roman" w:cs="Times New Roman"/>
          <w:sz w:val="28"/>
          <w:szCs w:val="28"/>
          <w:lang w:val="en-US"/>
        </w:rPr>
        <w:t xml:space="preserve">.5) </w:t>
      </w:r>
    </w:p>
    <w:p w14:paraId="217FA9B4" w14:textId="77777777" w:rsidR="0013309A" w:rsidRPr="007B4E5D" w:rsidRDefault="0013309A" w:rsidP="0013309A">
      <w:pPr>
        <w:pStyle w:val="a3"/>
        <w:spacing w:after="0" w:line="240" w:lineRule="auto"/>
        <w:jc w:val="both"/>
        <w:rPr>
          <w:rFonts w:ascii="Times New Roman" w:hAnsi="Times New Roman" w:cs="Times New Roman"/>
          <w:sz w:val="28"/>
          <w:szCs w:val="28"/>
          <w:lang w:val="en-US"/>
        </w:rPr>
      </w:pPr>
    </w:p>
    <w:p w14:paraId="399E33F6" w14:textId="77777777" w:rsidR="0013309A" w:rsidRPr="007B4E5D" w:rsidRDefault="0013309A" w:rsidP="0013309A">
      <w:pPr>
        <w:pStyle w:val="a3"/>
        <w:numPr>
          <w:ilvl w:val="0"/>
          <w:numId w:val="11"/>
        </w:numPr>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28"/>
          <w:sz w:val="28"/>
          <w:szCs w:val="28"/>
          <w:lang w:val="en-US"/>
        </w:rPr>
        <w:object w:dxaOrig="2220" w:dyaOrig="720" w14:anchorId="0592F18E">
          <v:shape id="_x0000_i1634" type="#_x0000_t75" style="width:108pt;height:36pt" o:ole="">
            <v:imagedata r:id="rId1227" o:title=""/>
          </v:shape>
          <o:OLEObject Type="Embed" ProgID="Equation.DSMT4" ShapeID="_x0000_i1634" DrawAspect="Content" ObjectID="_1734863555" r:id="rId1228"/>
        </w:object>
      </w:r>
      <w:r w:rsidRPr="007B4E5D">
        <w:rPr>
          <w:rFonts w:ascii="Times New Roman" w:hAnsi="Times New Roman" w:cs="Times New Roman"/>
          <w:sz w:val="28"/>
          <w:szCs w:val="28"/>
          <w:lang w:val="en-US"/>
        </w:rPr>
        <w:t xml:space="preserve">             </w: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 xml:space="preserve"> </w:t>
      </w:r>
      <w:r>
        <w:rPr>
          <w:rFonts w:ascii="Times New Roman" w:hAnsi="Times New Roman" w:cs="Times New Roman"/>
          <w:sz w:val="28"/>
          <w:szCs w:val="28"/>
          <w:lang w:val="en-US"/>
        </w:rPr>
        <w:t xml:space="preserve">    </w:t>
      </w:r>
      <w:r w:rsidRPr="007B4E5D">
        <w:rPr>
          <w:rFonts w:ascii="Times New Roman" w:hAnsi="Times New Roman" w:cs="Times New Roman"/>
          <w:sz w:val="28"/>
          <w:szCs w:val="28"/>
          <w:lang w:val="en-US"/>
        </w:rPr>
        <w:t>(</w:t>
      </w:r>
      <w:r>
        <w:rPr>
          <w:rFonts w:ascii="Times New Roman" w:hAnsi="Times New Roman" w:cs="Times New Roman"/>
          <w:sz w:val="28"/>
          <w:szCs w:val="28"/>
          <w:lang w:val="en-US"/>
        </w:rPr>
        <w:t>2.5</w:t>
      </w:r>
      <w:r w:rsidRPr="007B4E5D">
        <w:rPr>
          <w:rFonts w:ascii="Times New Roman" w:hAnsi="Times New Roman" w:cs="Times New Roman"/>
          <w:sz w:val="28"/>
          <w:szCs w:val="28"/>
          <w:lang w:val="en-US"/>
        </w:rPr>
        <w:t>.6)</w:t>
      </w:r>
    </w:p>
    <w:p w14:paraId="053C287B" w14:textId="77777777" w:rsidR="0013309A" w:rsidRPr="007B4E5D" w:rsidRDefault="0013309A" w:rsidP="0013309A">
      <w:pPr>
        <w:spacing w:after="0" w:line="240" w:lineRule="auto"/>
        <w:jc w:val="both"/>
        <w:rPr>
          <w:rFonts w:ascii="Times New Roman" w:hAnsi="Times New Roman" w:cs="Times New Roman"/>
          <w:sz w:val="28"/>
          <w:szCs w:val="28"/>
          <w:lang w:val="en-US"/>
        </w:rPr>
      </w:pPr>
    </w:p>
    <w:p w14:paraId="6FE9AE6D" w14:textId="77777777" w:rsidR="0013309A" w:rsidRPr="007B4E5D" w:rsidRDefault="0013309A" w:rsidP="0013309A">
      <w:pPr>
        <w:pStyle w:val="a3"/>
        <w:numPr>
          <w:ilvl w:val="0"/>
          <w:numId w:val="11"/>
        </w:numPr>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12"/>
          <w:sz w:val="28"/>
          <w:szCs w:val="28"/>
          <w:lang w:val="en-US"/>
        </w:rPr>
        <w:object w:dxaOrig="1660" w:dyaOrig="400" w14:anchorId="7149988B">
          <v:shape id="_x0000_i1635" type="#_x0000_t75" style="width:79.2pt;height:22.8pt" o:ole="">
            <v:imagedata r:id="rId1229" o:title=""/>
          </v:shape>
          <o:OLEObject Type="Embed" ProgID="Equation.DSMT4" ShapeID="_x0000_i1635" DrawAspect="Content" ObjectID="_1734863556" r:id="rId1230"/>
        </w:object>
      </w:r>
      <w:r w:rsidRPr="007B4E5D">
        <w:rPr>
          <w:rFonts w:ascii="Times New Roman" w:hAnsi="Times New Roman" w:cs="Times New Roman"/>
          <w:sz w:val="28"/>
          <w:szCs w:val="28"/>
          <w:lang w:val="en-US"/>
        </w:rPr>
        <w:t xml:space="preserve">               </w: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 xml:space="preserve"> </w:t>
      </w:r>
      <w:r>
        <w:rPr>
          <w:rFonts w:ascii="Times New Roman" w:hAnsi="Times New Roman" w:cs="Times New Roman"/>
          <w:sz w:val="28"/>
          <w:szCs w:val="28"/>
          <w:lang w:val="en-US"/>
        </w:rPr>
        <w:t xml:space="preserve">    </w:t>
      </w:r>
      <w:r w:rsidRPr="007B4E5D">
        <w:rPr>
          <w:rFonts w:ascii="Times New Roman" w:hAnsi="Times New Roman" w:cs="Times New Roman"/>
          <w:sz w:val="28"/>
          <w:szCs w:val="28"/>
          <w:lang w:val="en-US"/>
        </w:rPr>
        <w:t>(</w:t>
      </w:r>
      <w:r>
        <w:rPr>
          <w:rFonts w:ascii="Times New Roman" w:hAnsi="Times New Roman" w:cs="Times New Roman"/>
          <w:sz w:val="28"/>
          <w:szCs w:val="28"/>
          <w:lang w:val="en-US"/>
        </w:rPr>
        <w:t>2.5</w:t>
      </w:r>
      <w:r w:rsidRPr="007B4E5D">
        <w:rPr>
          <w:rFonts w:ascii="Times New Roman" w:hAnsi="Times New Roman" w:cs="Times New Roman"/>
          <w:sz w:val="28"/>
          <w:szCs w:val="28"/>
          <w:lang w:val="en-US"/>
        </w:rPr>
        <w:t>.7)</w:t>
      </w:r>
    </w:p>
    <w:p w14:paraId="72D59131" w14:textId="77777777" w:rsidR="0013309A" w:rsidRPr="007B4E5D" w:rsidRDefault="0013309A" w:rsidP="0013309A">
      <w:pPr>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 </w:t>
      </w:r>
    </w:p>
    <w:p w14:paraId="062FFFE9" w14:textId="77777777" w:rsidR="0013309A" w:rsidRPr="007B4E5D" w:rsidRDefault="0013309A" w:rsidP="0013309A">
      <w:pPr>
        <w:pStyle w:val="a3"/>
        <w:numPr>
          <w:ilvl w:val="0"/>
          <w:numId w:val="11"/>
        </w:numPr>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28"/>
          <w:sz w:val="28"/>
          <w:szCs w:val="28"/>
          <w:lang w:val="en-US"/>
        </w:rPr>
        <w:object w:dxaOrig="2520" w:dyaOrig="740" w14:anchorId="2F6E0309">
          <v:shape id="_x0000_i1636" type="#_x0000_t75" style="width:121.2pt;height:36pt" o:ole="">
            <v:imagedata r:id="rId1231" o:title=""/>
          </v:shape>
          <o:OLEObject Type="Embed" ProgID="Equation.DSMT4" ShapeID="_x0000_i1636" DrawAspect="Content" ObjectID="_1734863557" r:id="rId1232"/>
        </w:objec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 xml:space="preserve"> </w:t>
      </w:r>
      <w:r>
        <w:rPr>
          <w:rFonts w:ascii="Times New Roman" w:hAnsi="Times New Roman" w:cs="Times New Roman"/>
          <w:sz w:val="28"/>
          <w:szCs w:val="28"/>
          <w:lang w:val="en-US"/>
        </w:rPr>
        <w:t xml:space="preserve">    </w:t>
      </w:r>
      <w:r w:rsidRPr="007B4E5D">
        <w:rPr>
          <w:rFonts w:ascii="Times New Roman" w:hAnsi="Times New Roman" w:cs="Times New Roman"/>
          <w:sz w:val="28"/>
          <w:szCs w:val="28"/>
          <w:lang w:val="en-US"/>
        </w:rPr>
        <w:t>(</w:t>
      </w:r>
      <w:r>
        <w:rPr>
          <w:rFonts w:ascii="Times New Roman" w:hAnsi="Times New Roman" w:cs="Times New Roman"/>
          <w:sz w:val="28"/>
          <w:szCs w:val="28"/>
          <w:lang w:val="en-US"/>
        </w:rPr>
        <w:t>2.5</w:t>
      </w:r>
      <w:r w:rsidRPr="007B4E5D">
        <w:rPr>
          <w:rFonts w:ascii="Times New Roman" w:hAnsi="Times New Roman" w:cs="Times New Roman"/>
          <w:sz w:val="28"/>
          <w:szCs w:val="28"/>
          <w:lang w:val="en-US"/>
        </w:rPr>
        <w:t>.8)</w:t>
      </w:r>
    </w:p>
    <w:p w14:paraId="7A7951E7" w14:textId="77777777" w:rsidR="0013309A" w:rsidRPr="007B4E5D" w:rsidRDefault="0013309A" w:rsidP="0013309A">
      <w:pPr>
        <w:spacing w:after="0" w:line="240" w:lineRule="auto"/>
        <w:rPr>
          <w:rFonts w:ascii="Times New Roman" w:hAnsi="Times New Roman" w:cs="Times New Roman"/>
          <w:sz w:val="28"/>
          <w:szCs w:val="28"/>
          <w:lang w:val="en-US"/>
        </w:rPr>
      </w:pPr>
    </w:p>
    <w:p w14:paraId="1B47F6F8" w14:textId="77777777" w:rsidR="0013309A" w:rsidRPr="007B4E5D" w:rsidRDefault="0013309A" w:rsidP="0013309A">
      <w:pPr>
        <w:pStyle w:val="a3"/>
        <w:numPr>
          <w:ilvl w:val="0"/>
          <w:numId w:val="11"/>
        </w:numPr>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28"/>
          <w:sz w:val="28"/>
          <w:szCs w:val="28"/>
          <w:lang w:val="en-US"/>
        </w:rPr>
        <w:object w:dxaOrig="3260" w:dyaOrig="740" w14:anchorId="2A773189">
          <v:shape id="_x0000_i1637" type="#_x0000_t75" style="width:163.2pt;height:36pt" o:ole="">
            <v:imagedata r:id="rId1233" o:title=""/>
          </v:shape>
          <o:OLEObject Type="Embed" ProgID="Equation.DSMT4" ShapeID="_x0000_i1637" DrawAspect="Content" ObjectID="_1734863558" r:id="rId1234"/>
        </w:object>
      </w:r>
      <w:r w:rsidRPr="007B4E5D">
        <w:rPr>
          <w:rFonts w:ascii="Times New Roman" w:hAnsi="Times New Roman" w:cs="Times New Roman"/>
          <w:sz w:val="28"/>
          <w:szCs w:val="28"/>
          <w:lang w:val="en-US"/>
        </w:rPr>
        <w:t xml:space="preserve">               </w: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Pr>
          <w:rFonts w:ascii="Times New Roman" w:hAnsi="Times New Roman" w:cs="Times New Roman"/>
          <w:sz w:val="28"/>
          <w:szCs w:val="28"/>
          <w:lang w:val="en-US"/>
        </w:rPr>
        <w:t xml:space="preserve">     </w:t>
      </w:r>
      <w:r w:rsidRPr="007B4E5D">
        <w:rPr>
          <w:rFonts w:ascii="Times New Roman" w:hAnsi="Times New Roman" w:cs="Times New Roman"/>
          <w:sz w:val="28"/>
          <w:szCs w:val="28"/>
          <w:lang w:val="en-US"/>
        </w:rPr>
        <w:t>(</w:t>
      </w:r>
      <w:r>
        <w:rPr>
          <w:rFonts w:ascii="Times New Roman" w:hAnsi="Times New Roman" w:cs="Times New Roman"/>
          <w:sz w:val="28"/>
          <w:szCs w:val="28"/>
          <w:lang w:val="en-US"/>
        </w:rPr>
        <w:t>2.5</w:t>
      </w:r>
      <w:r w:rsidRPr="007B4E5D">
        <w:rPr>
          <w:rFonts w:ascii="Times New Roman" w:hAnsi="Times New Roman" w:cs="Times New Roman"/>
          <w:sz w:val="28"/>
          <w:szCs w:val="28"/>
          <w:lang w:val="en-US"/>
        </w:rPr>
        <w:t>.9)</w:t>
      </w:r>
    </w:p>
    <w:p w14:paraId="32DA38E0" w14:textId="77777777" w:rsidR="0013309A" w:rsidRPr="007B4E5D" w:rsidRDefault="0013309A" w:rsidP="0013309A">
      <w:pPr>
        <w:spacing w:after="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 </w:t>
      </w:r>
    </w:p>
    <w:p w14:paraId="78C4A65D" w14:textId="77777777" w:rsidR="0013309A" w:rsidRPr="007B4E5D" w:rsidRDefault="0013309A" w:rsidP="0013309A">
      <w:pPr>
        <w:pStyle w:val="a3"/>
        <w:numPr>
          <w:ilvl w:val="0"/>
          <w:numId w:val="11"/>
        </w:numPr>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34"/>
          <w:sz w:val="28"/>
          <w:szCs w:val="28"/>
          <w:lang w:val="en-US"/>
        </w:rPr>
        <w:object w:dxaOrig="5040" w:dyaOrig="820" w14:anchorId="39B41043">
          <v:shape id="_x0000_i1638" type="#_x0000_t75" style="width:252pt;height:43.2pt" o:ole="">
            <v:imagedata r:id="rId1235" o:title=""/>
          </v:shape>
          <o:OLEObject Type="Embed" ProgID="Equation.DSMT4" ShapeID="_x0000_i1638" DrawAspect="Content" ObjectID="_1734863559" r:id="rId1236"/>
        </w:object>
      </w:r>
      <w:r w:rsidRPr="007B4E5D">
        <w:rPr>
          <w:rFonts w:ascii="Times New Roman" w:hAnsi="Times New Roman" w:cs="Times New Roman"/>
          <w:sz w:val="28"/>
          <w:szCs w:val="28"/>
          <w:lang w:val="en-US"/>
        </w:rPr>
        <w:t xml:space="preserve">               </w: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 xml:space="preserve">         </w:t>
      </w:r>
      <w:r>
        <w:rPr>
          <w:rFonts w:ascii="Times New Roman" w:hAnsi="Times New Roman" w:cs="Times New Roman"/>
          <w:sz w:val="28"/>
          <w:szCs w:val="28"/>
          <w:lang w:val="en-US"/>
        </w:rPr>
        <w:t xml:space="preserve">    </w:t>
      </w:r>
      <w:r w:rsidRPr="007B4E5D">
        <w:rPr>
          <w:rFonts w:ascii="Times New Roman" w:hAnsi="Times New Roman" w:cs="Times New Roman"/>
          <w:sz w:val="28"/>
          <w:szCs w:val="28"/>
          <w:lang w:val="en-US"/>
        </w:rPr>
        <w:t>(</w:t>
      </w:r>
      <w:r>
        <w:rPr>
          <w:rFonts w:ascii="Times New Roman" w:hAnsi="Times New Roman" w:cs="Times New Roman"/>
          <w:sz w:val="28"/>
          <w:szCs w:val="28"/>
          <w:lang w:val="en-US"/>
        </w:rPr>
        <w:t>2.5</w:t>
      </w:r>
      <w:r w:rsidRPr="007B4E5D">
        <w:rPr>
          <w:rFonts w:ascii="Times New Roman" w:hAnsi="Times New Roman" w:cs="Times New Roman"/>
          <w:sz w:val="28"/>
          <w:szCs w:val="28"/>
          <w:lang w:val="en-US"/>
        </w:rPr>
        <w:t>.10)</w:t>
      </w:r>
    </w:p>
    <w:p w14:paraId="2B2F3872" w14:textId="77777777" w:rsidR="0013309A" w:rsidRPr="007B4E5D" w:rsidRDefault="0013309A" w:rsidP="0013309A">
      <w:pPr>
        <w:spacing w:after="0" w:line="240" w:lineRule="auto"/>
        <w:ind w:left="360"/>
        <w:rPr>
          <w:rFonts w:ascii="Times New Roman" w:hAnsi="Times New Roman" w:cs="Times New Roman"/>
          <w:sz w:val="28"/>
          <w:szCs w:val="28"/>
          <w:lang w:val="en-US"/>
        </w:rPr>
      </w:pPr>
    </w:p>
    <w:p w14:paraId="4D952E3A" w14:textId="77777777" w:rsidR="0013309A" w:rsidRPr="007B4E5D" w:rsidRDefault="0013309A" w:rsidP="0013309A">
      <w:pPr>
        <w:pStyle w:val="a3"/>
        <w:numPr>
          <w:ilvl w:val="0"/>
          <w:numId w:val="11"/>
        </w:numPr>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34"/>
          <w:sz w:val="28"/>
          <w:szCs w:val="28"/>
          <w:lang w:val="en-US"/>
        </w:rPr>
        <w:object w:dxaOrig="3720" w:dyaOrig="820" w14:anchorId="4BE0BCB8">
          <v:shape id="_x0000_i1639" type="#_x0000_t75" style="width:187.2pt;height:43.2pt" o:ole="">
            <v:imagedata r:id="rId1237" o:title=""/>
          </v:shape>
          <o:OLEObject Type="Embed" ProgID="Equation.DSMT4" ShapeID="_x0000_i1639" DrawAspect="Content" ObjectID="_1734863560" r:id="rId1238"/>
        </w:objec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 xml:space="preserve">        </w:t>
      </w:r>
      <w:r>
        <w:rPr>
          <w:rFonts w:ascii="Times New Roman" w:hAnsi="Times New Roman" w:cs="Times New Roman"/>
          <w:sz w:val="28"/>
          <w:szCs w:val="28"/>
          <w:lang w:val="en-US"/>
        </w:rPr>
        <w:tab/>
        <w:t xml:space="preserve">   </w:t>
      </w:r>
      <w:r w:rsidRPr="007B4E5D">
        <w:rPr>
          <w:rFonts w:ascii="Times New Roman" w:hAnsi="Times New Roman" w:cs="Times New Roman"/>
          <w:sz w:val="28"/>
          <w:szCs w:val="28"/>
          <w:lang w:val="en-US"/>
        </w:rPr>
        <w:t>(</w:t>
      </w:r>
      <w:r>
        <w:rPr>
          <w:rFonts w:ascii="Times New Roman" w:hAnsi="Times New Roman" w:cs="Times New Roman"/>
          <w:sz w:val="28"/>
          <w:szCs w:val="28"/>
          <w:lang w:val="en-US"/>
        </w:rPr>
        <w:t>2.5</w:t>
      </w:r>
      <w:r w:rsidRPr="007B4E5D">
        <w:rPr>
          <w:rFonts w:ascii="Times New Roman" w:hAnsi="Times New Roman" w:cs="Times New Roman"/>
          <w:sz w:val="28"/>
          <w:szCs w:val="28"/>
          <w:lang w:val="en-US"/>
        </w:rPr>
        <w:t>.11)</w:t>
      </w:r>
    </w:p>
    <w:p w14:paraId="6F1B457A" w14:textId="77777777" w:rsidR="0013309A" w:rsidRPr="007B4E5D" w:rsidRDefault="0013309A" w:rsidP="0013309A">
      <w:pPr>
        <w:spacing w:after="0" w:line="240" w:lineRule="auto"/>
        <w:rPr>
          <w:rFonts w:ascii="Times New Roman" w:hAnsi="Times New Roman" w:cs="Times New Roman"/>
          <w:sz w:val="28"/>
          <w:szCs w:val="28"/>
          <w:lang w:val="en-US"/>
        </w:rPr>
      </w:pPr>
    </w:p>
    <w:p w14:paraId="0445546E" w14:textId="77777777" w:rsidR="0013309A" w:rsidRPr="007B4E5D" w:rsidRDefault="0013309A" w:rsidP="0013309A">
      <w:pPr>
        <w:pStyle w:val="a3"/>
        <w:numPr>
          <w:ilvl w:val="0"/>
          <w:numId w:val="11"/>
        </w:numPr>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36"/>
          <w:sz w:val="28"/>
          <w:szCs w:val="28"/>
          <w:lang w:val="en-US"/>
        </w:rPr>
        <w:object w:dxaOrig="6100" w:dyaOrig="859" w14:anchorId="07B4CBA5">
          <v:shape id="_x0000_i1640" type="#_x0000_t75" style="width:301.2pt;height:43.2pt" o:ole="">
            <v:imagedata r:id="rId1239" o:title=""/>
          </v:shape>
          <o:OLEObject Type="Embed" ProgID="Equation.DSMT4" ShapeID="_x0000_i1640" DrawAspect="Content" ObjectID="_1734863561" r:id="rId1240"/>
        </w:object>
      </w:r>
      <w:r w:rsidRPr="007B4E5D">
        <w:rPr>
          <w:rFonts w:ascii="Times New Roman" w:hAnsi="Times New Roman" w:cs="Times New Roman"/>
          <w:sz w:val="28"/>
          <w:szCs w:val="28"/>
          <w:lang w:val="en-US"/>
        </w:rPr>
        <w:t xml:space="preserve">             </w:t>
      </w:r>
      <w:r w:rsidRPr="007B4E5D">
        <w:rPr>
          <w:rFonts w:ascii="Times New Roman" w:hAnsi="Times New Roman" w:cs="Times New Roman"/>
          <w:sz w:val="28"/>
          <w:szCs w:val="28"/>
          <w:lang w:val="en-US"/>
        </w:rPr>
        <w:tab/>
        <w:t xml:space="preserve">         </w:t>
      </w:r>
      <w:r>
        <w:rPr>
          <w:rFonts w:ascii="Times New Roman" w:hAnsi="Times New Roman" w:cs="Times New Roman"/>
          <w:sz w:val="28"/>
          <w:szCs w:val="28"/>
          <w:lang w:val="en-US"/>
        </w:rPr>
        <w:t xml:space="preserve">    </w:t>
      </w:r>
      <w:r w:rsidRPr="007B4E5D">
        <w:rPr>
          <w:rFonts w:ascii="Times New Roman" w:hAnsi="Times New Roman" w:cs="Times New Roman"/>
          <w:sz w:val="28"/>
          <w:szCs w:val="28"/>
          <w:lang w:val="en-US"/>
        </w:rPr>
        <w:t>(</w:t>
      </w:r>
      <w:r>
        <w:rPr>
          <w:rFonts w:ascii="Times New Roman" w:hAnsi="Times New Roman" w:cs="Times New Roman"/>
          <w:sz w:val="28"/>
          <w:szCs w:val="28"/>
          <w:lang w:val="en-US"/>
        </w:rPr>
        <w:t>2.5</w:t>
      </w:r>
      <w:r w:rsidRPr="007B4E5D">
        <w:rPr>
          <w:rFonts w:ascii="Times New Roman" w:hAnsi="Times New Roman" w:cs="Times New Roman"/>
          <w:sz w:val="28"/>
          <w:szCs w:val="28"/>
          <w:lang w:val="en-US"/>
        </w:rPr>
        <w:t>.12)</w:t>
      </w:r>
    </w:p>
    <w:p w14:paraId="72C4C438" w14:textId="77777777" w:rsidR="0013309A" w:rsidRPr="007B4E5D" w:rsidRDefault="0013309A" w:rsidP="0013309A">
      <w:pPr>
        <w:spacing w:after="0" w:line="240" w:lineRule="auto"/>
        <w:ind w:left="360"/>
        <w:rPr>
          <w:rFonts w:ascii="Times New Roman" w:hAnsi="Times New Roman" w:cs="Times New Roman"/>
          <w:sz w:val="28"/>
          <w:szCs w:val="28"/>
          <w:lang w:val="en-US"/>
        </w:rPr>
      </w:pPr>
    </w:p>
    <w:p w14:paraId="01A88465" w14:textId="77777777" w:rsidR="0013309A" w:rsidRPr="007B4E5D" w:rsidRDefault="0013309A" w:rsidP="0013309A">
      <w:pPr>
        <w:pStyle w:val="a3"/>
        <w:spacing w:after="0" w:line="240" w:lineRule="auto"/>
        <w:rPr>
          <w:rFonts w:ascii="Times New Roman" w:hAnsi="Times New Roman" w:cs="Times New Roman"/>
          <w:sz w:val="28"/>
          <w:szCs w:val="28"/>
          <w:lang w:val="en-US"/>
        </w:rPr>
      </w:pPr>
    </w:p>
    <w:p w14:paraId="38EBC778" w14:textId="77777777" w:rsidR="0013309A" w:rsidRPr="007B4E5D" w:rsidRDefault="0013309A" w:rsidP="0013309A">
      <w:pPr>
        <w:pStyle w:val="a3"/>
        <w:numPr>
          <w:ilvl w:val="0"/>
          <w:numId w:val="13"/>
        </w:numPr>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34"/>
          <w:sz w:val="28"/>
          <w:szCs w:val="28"/>
          <w:lang w:val="en-US"/>
        </w:rPr>
        <w:object w:dxaOrig="6720" w:dyaOrig="820" w14:anchorId="3DF52287">
          <v:shape id="_x0000_i1641" type="#_x0000_t75" style="width:340.8pt;height:43.2pt" o:ole="">
            <v:imagedata r:id="rId1241" o:title=""/>
          </v:shape>
          <o:OLEObject Type="Embed" ProgID="Equation.DSMT4" ShapeID="_x0000_i1641" DrawAspect="Content" ObjectID="_1734863562" r:id="rId1242"/>
        </w:object>
      </w:r>
      <w:r w:rsidRPr="007B4E5D">
        <w:rPr>
          <w:rFonts w:ascii="Times New Roman" w:hAnsi="Times New Roman" w:cs="Times New Roman"/>
          <w:sz w:val="28"/>
          <w:szCs w:val="28"/>
          <w:lang w:val="en-US"/>
        </w:rPr>
        <w:t xml:space="preserve">              </w:t>
      </w:r>
      <w:r>
        <w:rPr>
          <w:rFonts w:ascii="Times New Roman" w:hAnsi="Times New Roman" w:cs="Times New Roman"/>
          <w:sz w:val="28"/>
          <w:szCs w:val="28"/>
          <w:lang w:val="en-US"/>
        </w:rPr>
        <w:tab/>
        <w:t xml:space="preserve">   </w:t>
      </w:r>
      <w:r w:rsidRPr="007B4E5D">
        <w:rPr>
          <w:rFonts w:ascii="Times New Roman" w:hAnsi="Times New Roman" w:cs="Times New Roman"/>
          <w:sz w:val="28"/>
          <w:szCs w:val="28"/>
          <w:lang w:val="en-US"/>
        </w:rPr>
        <w:t>(</w:t>
      </w:r>
      <w:r>
        <w:rPr>
          <w:rFonts w:ascii="Times New Roman" w:hAnsi="Times New Roman" w:cs="Times New Roman"/>
          <w:sz w:val="28"/>
          <w:szCs w:val="28"/>
          <w:lang w:val="en-US"/>
        </w:rPr>
        <w:t>2.5</w:t>
      </w:r>
      <w:r w:rsidRPr="007B4E5D">
        <w:rPr>
          <w:rFonts w:ascii="Times New Roman" w:hAnsi="Times New Roman" w:cs="Times New Roman"/>
          <w:sz w:val="28"/>
          <w:szCs w:val="28"/>
          <w:lang w:val="en-US"/>
        </w:rPr>
        <w:t xml:space="preserve">.13) </w:t>
      </w:r>
    </w:p>
    <w:p w14:paraId="485029F3" w14:textId="77777777" w:rsidR="0013309A" w:rsidRPr="007B4E5D" w:rsidRDefault="0013309A" w:rsidP="0013309A">
      <w:pPr>
        <w:pStyle w:val="a3"/>
        <w:spacing w:line="240" w:lineRule="auto"/>
        <w:rPr>
          <w:rFonts w:ascii="Times New Roman" w:hAnsi="Times New Roman" w:cs="Times New Roman"/>
          <w:sz w:val="28"/>
          <w:szCs w:val="28"/>
          <w:lang w:val="en-US"/>
        </w:rPr>
      </w:pPr>
    </w:p>
    <w:p w14:paraId="46662F09" w14:textId="77777777" w:rsidR="0013309A" w:rsidRDefault="0013309A" w:rsidP="0013309A">
      <w:pPr>
        <w:pStyle w:val="a3"/>
        <w:numPr>
          <w:ilvl w:val="0"/>
          <w:numId w:val="13"/>
        </w:numPr>
        <w:spacing w:after="0" w:line="240" w:lineRule="auto"/>
        <w:ind w:left="567"/>
        <w:rPr>
          <w:rFonts w:ascii="Times New Roman" w:hAnsi="Times New Roman" w:cs="Times New Roman"/>
          <w:sz w:val="28"/>
          <w:szCs w:val="28"/>
          <w:lang w:val="en-US"/>
        </w:rPr>
      </w:pPr>
      <w:r w:rsidRPr="00C576FE">
        <w:rPr>
          <w:rFonts w:ascii="Times New Roman" w:hAnsi="Times New Roman" w:cs="Times New Roman"/>
          <w:position w:val="-34"/>
          <w:sz w:val="28"/>
          <w:szCs w:val="28"/>
          <w:lang w:val="en-US"/>
        </w:rPr>
        <w:object w:dxaOrig="5720" w:dyaOrig="820" w14:anchorId="003A679E">
          <v:shape id="_x0000_i1642" type="#_x0000_t75" style="width:4in;height:43.2pt" o:ole="">
            <v:imagedata r:id="rId1243" o:title=""/>
          </v:shape>
          <o:OLEObject Type="Embed" ProgID="Equation.DSMT4" ShapeID="_x0000_i1642" DrawAspect="Content" ObjectID="_1734863563" r:id="rId1244"/>
        </w:object>
      </w:r>
      <w:r w:rsidRPr="007B4E5D">
        <w:rPr>
          <w:rFonts w:ascii="Times New Roman" w:hAnsi="Times New Roman" w:cs="Times New Roman"/>
          <w:sz w:val="28"/>
          <w:szCs w:val="28"/>
          <w:lang w:val="en-US"/>
        </w:rPr>
        <w:tab/>
      </w:r>
    </w:p>
    <w:p w14:paraId="59274B5A" w14:textId="77777777" w:rsidR="0013309A" w:rsidRPr="00C576FE" w:rsidRDefault="0013309A" w:rsidP="0013309A">
      <w:pPr>
        <w:pStyle w:val="a3"/>
        <w:rPr>
          <w:rFonts w:ascii="Times New Roman" w:hAnsi="Times New Roman" w:cs="Times New Roman"/>
          <w:sz w:val="28"/>
          <w:szCs w:val="28"/>
          <w:lang w:val="en-US"/>
        </w:rPr>
      </w:pPr>
    </w:p>
    <w:p w14:paraId="5382A8CA" w14:textId="77777777" w:rsidR="0013309A" w:rsidRPr="007B4E5D" w:rsidRDefault="0013309A" w:rsidP="0013309A">
      <w:pPr>
        <w:pStyle w:val="a3"/>
        <w:spacing w:after="0" w:line="240" w:lineRule="auto"/>
        <w:ind w:left="567"/>
        <w:jc w:val="right"/>
        <w:rPr>
          <w:rFonts w:ascii="Times New Roman" w:hAnsi="Times New Roman" w:cs="Times New Roman"/>
          <w:sz w:val="28"/>
          <w:szCs w:val="28"/>
          <w:lang w:val="en-US"/>
        </w:rPr>
      </w:pPr>
      <w:r w:rsidRPr="0023738E">
        <w:rPr>
          <w:position w:val="-36"/>
        </w:rPr>
        <w:object w:dxaOrig="3519" w:dyaOrig="859" w14:anchorId="5BA5D251">
          <v:shape id="_x0000_i1643" type="#_x0000_t75" style="width:180pt;height:43.2pt" o:ole="">
            <v:imagedata r:id="rId1245" o:title=""/>
          </v:shape>
          <o:OLEObject Type="Embed" ProgID="Equation.DSMT4" ShapeID="_x0000_i1643" DrawAspect="Content" ObjectID="_1734863564" r:id="rId1246"/>
        </w:object>
      </w:r>
      <w:r w:rsidRPr="007B4E5D">
        <w:rPr>
          <w:rFonts w:ascii="Times New Roman" w:hAnsi="Times New Roman" w:cs="Times New Roman"/>
          <w:sz w:val="28"/>
          <w:szCs w:val="28"/>
          <w:lang w:val="en-US"/>
        </w:rPr>
        <w:t xml:space="preserve"> </w: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 xml:space="preserve">                         (</w:t>
      </w:r>
      <w:r>
        <w:rPr>
          <w:rFonts w:ascii="Times New Roman" w:hAnsi="Times New Roman" w:cs="Times New Roman"/>
          <w:sz w:val="28"/>
          <w:szCs w:val="28"/>
          <w:lang w:val="en-US"/>
        </w:rPr>
        <w:t>2.5</w:t>
      </w:r>
      <w:r w:rsidRPr="007B4E5D">
        <w:rPr>
          <w:rFonts w:ascii="Times New Roman" w:hAnsi="Times New Roman" w:cs="Times New Roman"/>
          <w:sz w:val="28"/>
          <w:szCs w:val="28"/>
          <w:lang w:val="en-US"/>
        </w:rPr>
        <w:t xml:space="preserve">.14) </w:t>
      </w:r>
    </w:p>
    <w:p w14:paraId="56923934" w14:textId="77777777" w:rsidR="0013309A" w:rsidRPr="007B4E5D" w:rsidRDefault="0013309A" w:rsidP="0013309A">
      <w:pPr>
        <w:pStyle w:val="a3"/>
        <w:spacing w:after="0" w:line="240" w:lineRule="auto"/>
        <w:rPr>
          <w:rFonts w:ascii="Times New Roman" w:hAnsi="Times New Roman" w:cs="Times New Roman"/>
          <w:sz w:val="28"/>
          <w:szCs w:val="28"/>
          <w:lang w:val="en-US"/>
        </w:rPr>
      </w:pPr>
    </w:p>
    <w:p w14:paraId="42A96857" w14:textId="77777777" w:rsidR="0013309A" w:rsidRPr="007B4E5D" w:rsidRDefault="0013309A" w:rsidP="0013309A">
      <w:pPr>
        <w:spacing w:after="0" w:line="240" w:lineRule="auto"/>
        <w:ind w:firstLine="567"/>
        <w:jc w:val="both"/>
        <w:rPr>
          <w:rFonts w:ascii="Times New Roman" w:hAnsi="Times New Roman" w:cs="Times New Roman"/>
          <w:b/>
          <w:sz w:val="28"/>
          <w:szCs w:val="28"/>
          <w:lang w:val="en-US"/>
        </w:rPr>
      </w:pPr>
      <w:r w:rsidRPr="007B4E5D">
        <w:rPr>
          <w:rFonts w:ascii="Times New Roman" w:hAnsi="Times New Roman" w:cs="Times New Roman"/>
          <w:b/>
          <w:sz w:val="28"/>
          <w:szCs w:val="28"/>
          <w:lang w:val="en-US"/>
        </w:rPr>
        <w:t>Mathematical model of problem</w:t>
      </w:r>
    </w:p>
    <w:p w14:paraId="7814B362" w14:textId="77777777" w:rsidR="0013309A" w:rsidRPr="007B4E5D" w:rsidRDefault="0013309A" w:rsidP="0013309A">
      <w:pPr>
        <w:spacing w:after="0" w:line="240" w:lineRule="auto"/>
        <w:jc w:val="both"/>
        <w:rPr>
          <w:rFonts w:ascii="Times New Roman" w:hAnsi="Times New Roman" w:cs="Times New Roman"/>
          <w:b/>
          <w:sz w:val="28"/>
          <w:szCs w:val="28"/>
          <w:lang w:val="en-US"/>
        </w:rPr>
      </w:pPr>
    </w:p>
    <w:p w14:paraId="4D32B860" w14:textId="77777777" w:rsidR="0013309A" w:rsidRPr="007B4E5D" w:rsidRDefault="0013309A" w:rsidP="0013309A">
      <w:pPr>
        <w:spacing w:after="0" w:line="240" w:lineRule="auto"/>
        <w:ind w:firstLine="567"/>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Let consider the following problem</w:t>
      </w:r>
    </w:p>
    <w:p w14:paraId="2DD82BCB" w14:textId="77777777" w:rsidR="0013309A" w:rsidRPr="007B4E5D" w:rsidRDefault="0013309A" w:rsidP="0013309A">
      <w:pPr>
        <w:spacing w:after="0" w:line="240" w:lineRule="auto"/>
        <w:jc w:val="both"/>
        <w:rPr>
          <w:rFonts w:ascii="Times New Roman" w:hAnsi="Times New Roman" w:cs="Times New Roman"/>
          <w:sz w:val="28"/>
          <w:szCs w:val="28"/>
          <w:lang w:val="en-US"/>
        </w:rPr>
      </w:pPr>
    </w:p>
    <w:p w14:paraId="5914DA52" w14:textId="77777777" w:rsidR="0013309A" w:rsidRPr="007B4E5D" w:rsidRDefault="0013309A" w:rsidP="0013309A">
      <w:pPr>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34"/>
          <w:sz w:val="28"/>
          <w:szCs w:val="28"/>
          <w:lang w:val="en-US"/>
        </w:rPr>
        <w:object w:dxaOrig="5640" w:dyaOrig="820" w14:anchorId="038256EE">
          <v:shape id="_x0000_i1644" type="#_x0000_t75" style="width:280.8pt;height:43.2pt" o:ole="">
            <v:imagedata r:id="rId1247" o:title=""/>
          </v:shape>
          <o:OLEObject Type="Embed" ProgID="Equation.DSMT4" ShapeID="_x0000_i1644" DrawAspect="Content" ObjectID="_1734863565" r:id="rId1248"/>
        </w:objec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Pr>
          <w:rFonts w:ascii="Times New Roman" w:hAnsi="Times New Roman" w:cs="Times New Roman"/>
          <w:sz w:val="28"/>
          <w:szCs w:val="28"/>
          <w:lang w:val="en-US"/>
        </w:rPr>
        <w:tab/>
      </w:r>
      <w:r w:rsidRPr="007B4E5D">
        <w:rPr>
          <w:rFonts w:ascii="Times New Roman" w:hAnsi="Times New Roman" w:cs="Times New Roman"/>
          <w:sz w:val="28"/>
          <w:szCs w:val="28"/>
          <w:lang w:val="en-US"/>
        </w:rPr>
        <w:t>(</w:t>
      </w:r>
      <w:r>
        <w:rPr>
          <w:rFonts w:ascii="Times New Roman" w:hAnsi="Times New Roman" w:cs="Times New Roman"/>
          <w:sz w:val="28"/>
          <w:szCs w:val="28"/>
          <w:lang w:val="en-US"/>
        </w:rPr>
        <w:t>2.5</w:t>
      </w:r>
      <w:r w:rsidRPr="007B4E5D">
        <w:rPr>
          <w:rFonts w:ascii="Times New Roman" w:hAnsi="Times New Roman" w:cs="Times New Roman"/>
          <w:sz w:val="28"/>
          <w:szCs w:val="28"/>
          <w:lang w:val="en-US"/>
        </w:rPr>
        <w:t>.15)</w:t>
      </w:r>
    </w:p>
    <w:p w14:paraId="100851E3" w14:textId="77777777" w:rsidR="0013309A" w:rsidRPr="007B4E5D" w:rsidRDefault="0013309A" w:rsidP="0013309A">
      <w:pPr>
        <w:spacing w:after="0" w:line="240" w:lineRule="auto"/>
        <w:jc w:val="right"/>
        <w:rPr>
          <w:rFonts w:ascii="Times New Roman" w:hAnsi="Times New Roman" w:cs="Times New Roman"/>
          <w:sz w:val="28"/>
          <w:szCs w:val="28"/>
          <w:lang w:val="en-US"/>
        </w:rPr>
      </w:pPr>
    </w:p>
    <w:p w14:paraId="2A3A19A1" w14:textId="77777777" w:rsidR="0013309A" w:rsidRPr="007B4E5D" w:rsidRDefault="0013309A" w:rsidP="0013309A">
      <w:pPr>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34"/>
          <w:sz w:val="28"/>
          <w:szCs w:val="28"/>
          <w:lang w:val="en-US"/>
        </w:rPr>
        <w:object w:dxaOrig="5800" w:dyaOrig="820" w14:anchorId="3A4DA0BC">
          <v:shape id="_x0000_i1645" type="#_x0000_t75" style="width:295.2pt;height:43.2pt" o:ole="">
            <v:imagedata r:id="rId1249" o:title=""/>
          </v:shape>
          <o:OLEObject Type="Embed" ProgID="Equation.DSMT4" ShapeID="_x0000_i1645" DrawAspect="Content" ObjectID="_1734863566" r:id="rId1250"/>
        </w:object>
      </w:r>
      <w:r w:rsidRPr="007B4E5D">
        <w:rPr>
          <w:rFonts w:ascii="Times New Roman" w:hAnsi="Times New Roman" w:cs="Times New Roman"/>
          <w:sz w:val="28"/>
          <w:szCs w:val="28"/>
          <w:lang w:val="en-US"/>
        </w:rPr>
        <w:t xml:space="preserve"> </w: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w:t>
      </w:r>
      <w:r>
        <w:rPr>
          <w:rFonts w:ascii="Times New Roman" w:hAnsi="Times New Roman" w:cs="Times New Roman"/>
          <w:sz w:val="28"/>
          <w:szCs w:val="28"/>
          <w:lang w:val="en-US"/>
        </w:rPr>
        <w:t>2.5</w:t>
      </w:r>
      <w:r w:rsidRPr="007B4E5D">
        <w:rPr>
          <w:rFonts w:ascii="Times New Roman" w:hAnsi="Times New Roman" w:cs="Times New Roman"/>
          <w:sz w:val="28"/>
          <w:szCs w:val="28"/>
          <w:lang w:val="en-US"/>
        </w:rPr>
        <w:t>.16)</w:t>
      </w:r>
    </w:p>
    <w:p w14:paraId="11F5F6C1" w14:textId="77777777" w:rsidR="0013309A" w:rsidRPr="007B4E5D" w:rsidRDefault="0013309A" w:rsidP="0013309A">
      <w:pPr>
        <w:spacing w:after="0" w:line="240" w:lineRule="auto"/>
        <w:jc w:val="right"/>
        <w:rPr>
          <w:rFonts w:ascii="Times New Roman" w:hAnsi="Times New Roman" w:cs="Times New Roman"/>
          <w:sz w:val="28"/>
          <w:szCs w:val="28"/>
          <w:lang w:val="en-US"/>
        </w:rPr>
      </w:pPr>
    </w:p>
    <w:p w14:paraId="2408059C" w14:textId="77777777" w:rsidR="0013309A" w:rsidRPr="007B4E5D" w:rsidRDefault="0013309A" w:rsidP="0013309A">
      <w:pPr>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12"/>
          <w:sz w:val="28"/>
          <w:szCs w:val="28"/>
          <w:lang w:val="en-US"/>
        </w:rPr>
        <w:object w:dxaOrig="5780" w:dyaOrig="380" w14:anchorId="4F1C0F95">
          <v:shape id="_x0000_i1646" type="#_x0000_t75" style="width:4in;height:19.2pt" o:ole="">
            <v:imagedata r:id="rId1251" o:title=""/>
          </v:shape>
          <o:OLEObject Type="Embed" ProgID="Equation.DSMT4" ShapeID="_x0000_i1646" DrawAspect="Content" ObjectID="_1734863567" r:id="rId1252"/>
        </w:objec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w:t>
      </w:r>
      <w:r>
        <w:rPr>
          <w:rFonts w:ascii="Times New Roman" w:hAnsi="Times New Roman" w:cs="Times New Roman"/>
          <w:sz w:val="28"/>
          <w:szCs w:val="28"/>
          <w:lang w:val="en-US"/>
        </w:rPr>
        <w:t>2.5</w:t>
      </w:r>
      <w:r w:rsidRPr="007B4E5D">
        <w:rPr>
          <w:rFonts w:ascii="Times New Roman" w:hAnsi="Times New Roman" w:cs="Times New Roman"/>
          <w:sz w:val="28"/>
          <w:szCs w:val="28"/>
          <w:lang w:val="en-US"/>
        </w:rPr>
        <w:t>.17)</w:t>
      </w:r>
    </w:p>
    <w:p w14:paraId="62CBEDB0" w14:textId="77777777" w:rsidR="0013309A" w:rsidRPr="007B4E5D" w:rsidRDefault="0013309A" w:rsidP="0013309A">
      <w:pPr>
        <w:spacing w:after="0" w:line="240" w:lineRule="auto"/>
        <w:jc w:val="right"/>
        <w:rPr>
          <w:rFonts w:ascii="Times New Roman" w:hAnsi="Times New Roman" w:cs="Times New Roman"/>
          <w:sz w:val="28"/>
          <w:szCs w:val="28"/>
          <w:lang w:val="en-US"/>
        </w:rPr>
      </w:pPr>
    </w:p>
    <w:p w14:paraId="446A65BC" w14:textId="77777777" w:rsidR="0013309A" w:rsidRPr="007B4E5D" w:rsidRDefault="0013309A" w:rsidP="0013309A">
      <w:pPr>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28"/>
          <w:sz w:val="28"/>
          <w:szCs w:val="28"/>
          <w:lang w:val="en-US"/>
        </w:rPr>
        <w:object w:dxaOrig="2200" w:dyaOrig="720" w14:anchorId="028EA551">
          <v:shape id="_x0000_i1647" type="#_x0000_t75" style="width:115.2pt;height:36pt" o:ole="">
            <v:imagedata r:id="rId1253" o:title=""/>
          </v:shape>
          <o:OLEObject Type="Embed" ProgID="Equation.DSMT4" ShapeID="_x0000_i1647" DrawAspect="Content" ObjectID="_1734863568" r:id="rId1254"/>
        </w:objec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w:t>
      </w:r>
      <w:r>
        <w:rPr>
          <w:rFonts w:ascii="Times New Roman" w:hAnsi="Times New Roman" w:cs="Times New Roman"/>
          <w:sz w:val="28"/>
          <w:szCs w:val="28"/>
          <w:lang w:val="en-US"/>
        </w:rPr>
        <w:t>2.5</w:t>
      </w:r>
      <w:r w:rsidRPr="007B4E5D">
        <w:rPr>
          <w:rFonts w:ascii="Times New Roman" w:hAnsi="Times New Roman" w:cs="Times New Roman"/>
          <w:sz w:val="28"/>
          <w:szCs w:val="28"/>
          <w:lang w:val="en-US"/>
        </w:rPr>
        <w:t>.18)</w:t>
      </w:r>
    </w:p>
    <w:p w14:paraId="40CDAD3F" w14:textId="77777777" w:rsidR="0013309A" w:rsidRPr="007B4E5D" w:rsidRDefault="0013309A" w:rsidP="0013309A">
      <w:pPr>
        <w:spacing w:after="0" w:line="240" w:lineRule="auto"/>
        <w:jc w:val="right"/>
        <w:rPr>
          <w:rFonts w:ascii="Times New Roman" w:hAnsi="Times New Roman" w:cs="Times New Roman"/>
          <w:sz w:val="28"/>
          <w:szCs w:val="28"/>
          <w:lang w:val="en-US"/>
        </w:rPr>
      </w:pPr>
    </w:p>
    <w:p w14:paraId="2D7C1C76" w14:textId="77777777" w:rsidR="0013309A" w:rsidRPr="007B4E5D" w:rsidRDefault="0013309A" w:rsidP="0013309A">
      <w:pPr>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12"/>
          <w:sz w:val="28"/>
          <w:szCs w:val="28"/>
          <w:lang w:val="en-US"/>
        </w:rPr>
        <w:object w:dxaOrig="3000" w:dyaOrig="380" w14:anchorId="3568D444">
          <v:shape id="_x0000_i1648" type="#_x0000_t75" style="width:151.2pt;height:19.2pt" o:ole="">
            <v:imagedata r:id="rId1255" o:title=""/>
          </v:shape>
          <o:OLEObject Type="Embed" ProgID="Equation.DSMT4" ShapeID="_x0000_i1648" DrawAspect="Content" ObjectID="_1734863569" r:id="rId1256"/>
        </w:objec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w:t>
      </w:r>
      <w:r>
        <w:rPr>
          <w:rFonts w:ascii="Times New Roman" w:hAnsi="Times New Roman" w:cs="Times New Roman"/>
          <w:sz w:val="28"/>
          <w:szCs w:val="28"/>
          <w:lang w:val="en-US"/>
        </w:rPr>
        <w:t>2.5</w:t>
      </w:r>
      <w:r w:rsidRPr="007B4E5D">
        <w:rPr>
          <w:rFonts w:ascii="Times New Roman" w:hAnsi="Times New Roman" w:cs="Times New Roman"/>
          <w:sz w:val="28"/>
          <w:szCs w:val="28"/>
          <w:lang w:val="en-US"/>
        </w:rPr>
        <w:t>.19)</w:t>
      </w:r>
    </w:p>
    <w:p w14:paraId="0D5C94CA" w14:textId="77777777" w:rsidR="0013309A" w:rsidRPr="007B4E5D" w:rsidRDefault="0013309A" w:rsidP="0013309A">
      <w:pPr>
        <w:spacing w:after="0" w:line="240" w:lineRule="auto"/>
        <w:jc w:val="right"/>
        <w:rPr>
          <w:rFonts w:ascii="Times New Roman" w:hAnsi="Times New Roman" w:cs="Times New Roman"/>
          <w:sz w:val="28"/>
          <w:szCs w:val="28"/>
          <w:lang w:val="en-US"/>
        </w:rPr>
      </w:pPr>
    </w:p>
    <w:p w14:paraId="33C4CC85" w14:textId="77777777" w:rsidR="0013309A" w:rsidRPr="007B4E5D" w:rsidRDefault="0013309A" w:rsidP="0013309A">
      <w:pPr>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28"/>
          <w:sz w:val="28"/>
          <w:szCs w:val="28"/>
          <w:lang w:val="en-US"/>
        </w:rPr>
        <w:object w:dxaOrig="4819" w:dyaOrig="720" w14:anchorId="11A40542">
          <v:shape id="_x0000_i1649" type="#_x0000_t75" style="width:238.8pt;height:36pt" o:ole="">
            <v:imagedata r:id="rId1257" o:title=""/>
          </v:shape>
          <o:OLEObject Type="Embed" ProgID="Equation.DSMT4" ShapeID="_x0000_i1649" DrawAspect="Content" ObjectID="_1734863570" r:id="rId1258"/>
        </w:object>
      </w:r>
      <w:r w:rsidRPr="007B4E5D">
        <w:rPr>
          <w:rFonts w:ascii="Times New Roman" w:hAnsi="Times New Roman" w:cs="Times New Roman"/>
          <w:sz w:val="28"/>
          <w:szCs w:val="28"/>
          <w:lang w:val="en-US"/>
        </w:rPr>
        <w:t xml:space="preserve"> </w: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w:t>
      </w:r>
      <w:r>
        <w:rPr>
          <w:rFonts w:ascii="Times New Roman" w:hAnsi="Times New Roman" w:cs="Times New Roman"/>
          <w:sz w:val="28"/>
          <w:szCs w:val="28"/>
          <w:lang w:val="en-US"/>
        </w:rPr>
        <w:t>2.5</w:t>
      </w:r>
      <w:r w:rsidRPr="007B4E5D">
        <w:rPr>
          <w:rFonts w:ascii="Times New Roman" w:hAnsi="Times New Roman" w:cs="Times New Roman"/>
          <w:sz w:val="28"/>
          <w:szCs w:val="28"/>
          <w:lang w:val="en-US"/>
        </w:rPr>
        <w:t>.20)</w:t>
      </w:r>
    </w:p>
    <w:p w14:paraId="1FE6DA91" w14:textId="77777777" w:rsidR="0013309A" w:rsidRPr="007B4E5D" w:rsidRDefault="0013309A" w:rsidP="0013309A">
      <w:pPr>
        <w:spacing w:after="0" w:line="240" w:lineRule="auto"/>
        <w:jc w:val="right"/>
        <w:rPr>
          <w:rFonts w:ascii="Times New Roman" w:hAnsi="Times New Roman" w:cs="Times New Roman"/>
          <w:sz w:val="28"/>
          <w:szCs w:val="28"/>
          <w:lang w:val="en-US"/>
        </w:rPr>
      </w:pPr>
    </w:p>
    <w:p w14:paraId="765BB4C1" w14:textId="77777777" w:rsidR="0013309A" w:rsidRPr="007B4E5D" w:rsidRDefault="0013309A" w:rsidP="0013309A">
      <w:pPr>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28"/>
          <w:sz w:val="28"/>
          <w:szCs w:val="28"/>
          <w:lang w:val="en-US"/>
        </w:rPr>
        <w:object w:dxaOrig="1540" w:dyaOrig="720" w14:anchorId="5C6A6335">
          <v:shape id="_x0000_i1650" type="#_x0000_t75" style="width:79.2pt;height:36pt" o:ole="">
            <v:imagedata r:id="rId1259" o:title=""/>
          </v:shape>
          <o:OLEObject Type="Embed" ProgID="Equation.DSMT4" ShapeID="_x0000_i1650" DrawAspect="Content" ObjectID="_1734863571" r:id="rId1260"/>
        </w:objec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w:t>
      </w:r>
      <w:r>
        <w:rPr>
          <w:rFonts w:ascii="Times New Roman" w:hAnsi="Times New Roman" w:cs="Times New Roman"/>
          <w:sz w:val="28"/>
          <w:szCs w:val="28"/>
          <w:lang w:val="en-US"/>
        </w:rPr>
        <w:t>2.5</w:t>
      </w:r>
      <w:r w:rsidRPr="007B4E5D">
        <w:rPr>
          <w:rFonts w:ascii="Times New Roman" w:hAnsi="Times New Roman" w:cs="Times New Roman"/>
          <w:sz w:val="28"/>
          <w:szCs w:val="28"/>
          <w:lang w:val="en-US"/>
        </w:rPr>
        <w:t>.21)</w:t>
      </w:r>
    </w:p>
    <w:p w14:paraId="37324647" w14:textId="77777777" w:rsidR="0013309A" w:rsidRPr="007B4E5D" w:rsidRDefault="0013309A" w:rsidP="0013309A">
      <w:pPr>
        <w:spacing w:after="0" w:line="240" w:lineRule="auto"/>
        <w:ind w:firstLine="708"/>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By using substitution </w:t>
      </w:r>
      <w:r w:rsidRPr="007B4E5D">
        <w:rPr>
          <w:rFonts w:ascii="Times New Roman" w:hAnsi="Times New Roman" w:cs="Times New Roman"/>
          <w:position w:val="-26"/>
          <w:sz w:val="28"/>
          <w:szCs w:val="28"/>
          <w:lang w:val="en-US"/>
        </w:rPr>
        <w:object w:dxaOrig="3040" w:dyaOrig="700" w14:anchorId="786CC4DD">
          <v:shape id="_x0000_i1651" type="#_x0000_t75" style="width:151.2pt;height:36pt" o:ole="">
            <v:imagedata r:id="rId1261" o:title=""/>
          </v:shape>
          <o:OLEObject Type="Embed" ProgID="Equation.DSMT4" ShapeID="_x0000_i1651" DrawAspect="Content" ObjectID="_1734863572" r:id="rId1262"/>
        </w:object>
      </w:r>
      <w:r w:rsidRPr="007B4E5D">
        <w:rPr>
          <w:rFonts w:ascii="Times New Roman" w:hAnsi="Times New Roman" w:cs="Times New Roman"/>
          <w:sz w:val="28"/>
          <w:szCs w:val="28"/>
          <w:lang w:val="en-US"/>
        </w:rPr>
        <w:t xml:space="preserve"> we reduce problem (</w:t>
      </w:r>
      <w:r>
        <w:rPr>
          <w:rFonts w:ascii="Times New Roman" w:hAnsi="Times New Roman" w:cs="Times New Roman"/>
          <w:sz w:val="28"/>
          <w:szCs w:val="28"/>
          <w:lang w:val="en-US"/>
        </w:rPr>
        <w:t>2.5</w:t>
      </w:r>
      <w:r w:rsidRPr="007B4E5D">
        <w:rPr>
          <w:rFonts w:ascii="Times New Roman" w:hAnsi="Times New Roman" w:cs="Times New Roman"/>
          <w:sz w:val="28"/>
          <w:szCs w:val="28"/>
          <w:lang w:val="en-US"/>
        </w:rPr>
        <w:t>.15) - (</w:t>
      </w:r>
      <w:r>
        <w:rPr>
          <w:rFonts w:ascii="Times New Roman" w:hAnsi="Times New Roman" w:cs="Times New Roman"/>
          <w:sz w:val="28"/>
          <w:szCs w:val="28"/>
          <w:lang w:val="en-US"/>
        </w:rPr>
        <w:t>2.5</w:t>
      </w:r>
      <w:r w:rsidRPr="007B4E5D">
        <w:rPr>
          <w:rFonts w:ascii="Times New Roman" w:hAnsi="Times New Roman" w:cs="Times New Roman"/>
          <w:sz w:val="28"/>
          <w:szCs w:val="28"/>
          <w:lang w:val="en-US"/>
        </w:rPr>
        <w:t>.21) to the following problem</w:t>
      </w:r>
    </w:p>
    <w:p w14:paraId="1EBED681" w14:textId="77777777" w:rsidR="0013309A" w:rsidRPr="007B4E5D" w:rsidRDefault="0013309A" w:rsidP="0013309A">
      <w:pPr>
        <w:spacing w:after="0" w:line="240" w:lineRule="auto"/>
        <w:jc w:val="both"/>
        <w:rPr>
          <w:rFonts w:ascii="Times New Roman" w:hAnsi="Times New Roman" w:cs="Times New Roman"/>
          <w:sz w:val="28"/>
          <w:szCs w:val="28"/>
          <w:lang w:val="en-US"/>
        </w:rPr>
      </w:pPr>
    </w:p>
    <w:p w14:paraId="1A37DBFF" w14:textId="77777777" w:rsidR="0013309A" w:rsidRPr="007B4E5D" w:rsidRDefault="0013309A" w:rsidP="0013309A">
      <w:pPr>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28"/>
          <w:sz w:val="28"/>
          <w:szCs w:val="28"/>
          <w:lang w:val="en-US"/>
        </w:rPr>
        <w:object w:dxaOrig="4500" w:dyaOrig="740" w14:anchorId="7FC93F9A">
          <v:shape id="_x0000_i1652" type="#_x0000_t75" style="width:229.2pt;height:36pt" o:ole="">
            <v:imagedata r:id="rId1263" o:title=""/>
          </v:shape>
          <o:OLEObject Type="Embed" ProgID="Equation.DSMT4" ShapeID="_x0000_i1652" DrawAspect="Content" ObjectID="_1734863573" r:id="rId1264"/>
        </w:objec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w:t>
      </w:r>
      <w:r>
        <w:rPr>
          <w:rFonts w:ascii="Times New Roman" w:hAnsi="Times New Roman" w:cs="Times New Roman"/>
          <w:sz w:val="28"/>
          <w:szCs w:val="28"/>
          <w:lang w:val="en-US"/>
        </w:rPr>
        <w:t>2.5</w:t>
      </w:r>
      <w:r w:rsidRPr="007B4E5D">
        <w:rPr>
          <w:rFonts w:ascii="Times New Roman" w:hAnsi="Times New Roman" w:cs="Times New Roman"/>
          <w:sz w:val="28"/>
          <w:szCs w:val="28"/>
          <w:lang w:val="en-US"/>
        </w:rPr>
        <w:t>.22)</w:t>
      </w:r>
    </w:p>
    <w:p w14:paraId="6BFF83E6" w14:textId="77777777" w:rsidR="0013309A" w:rsidRPr="007B4E5D" w:rsidRDefault="0013309A" w:rsidP="0013309A">
      <w:pPr>
        <w:spacing w:after="0" w:line="240" w:lineRule="auto"/>
        <w:jc w:val="right"/>
        <w:rPr>
          <w:rFonts w:ascii="Times New Roman" w:hAnsi="Times New Roman" w:cs="Times New Roman"/>
          <w:sz w:val="28"/>
          <w:szCs w:val="28"/>
          <w:lang w:val="en-US"/>
        </w:rPr>
      </w:pPr>
    </w:p>
    <w:p w14:paraId="44740C96" w14:textId="77777777" w:rsidR="0013309A" w:rsidRPr="007B4E5D" w:rsidRDefault="0013309A" w:rsidP="0013309A">
      <w:pPr>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28"/>
          <w:sz w:val="28"/>
          <w:szCs w:val="28"/>
          <w:lang w:val="en-US"/>
        </w:rPr>
        <w:object w:dxaOrig="4640" w:dyaOrig="740" w14:anchorId="6699F7BF">
          <v:shape id="_x0000_i1653" type="#_x0000_t75" style="width:229.2pt;height:36pt" o:ole="">
            <v:imagedata r:id="rId1265" o:title=""/>
          </v:shape>
          <o:OLEObject Type="Embed" ProgID="Equation.DSMT4" ShapeID="_x0000_i1653" DrawAspect="Content" ObjectID="_1734863574" r:id="rId1266"/>
        </w:object>
      </w:r>
      <w:r w:rsidRPr="007B4E5D">
        <w:rPr>
          <w:rFonts w:ascii="Times New Roman" w:hAnsi="Times New Roman" w:cs="Times New Roman"/>
          <w:sz w:val="28"/>
          <w:szCs w:val="28"/>
          <w:lang w:val="en-US"/>
        </w:rPr>
        <w:t xml:space="preserve"> </w: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w:t>
      </w:r>
      <w:r>
        <w:rPr>
          <w:rFonts w:ascii="Times New Roman" w:hAnsi="Times New Roman" w:cs="Times New Roman"/>
          <w:sz w:val="28"/>
          <w:szCs w:val="28"/>
          <w:lang w:val="en-US"/>
        </w:rPr>
        <w:t>2.5</w:t>
      </w:r>
      <w:r w:rsidRPr="007B4E5D">
        <w:rPr>
          <w:rFonts w:ascii="Times New Roman" w:hAnsi="Times New Roman" w:cs="Times New Roman"/>
          <w:sz w:val="28"/>
          <w:szCs w:val="28"/>
          <w:lang w:val="en-US"/>
        </w:rPr>
        <w:t>.23)</w:t>
      </w:r>
    </w:p>
    <w:p w14:paraId="33139E0D" w14:textId="77777777" w:rsidR="0013309A" w:rsidRPr="007B4E5D" w:rsidRDefault="0013309A" w:rsidP="0013309A">
      <w:pPr>
        <w:spacing w:after="0" w:line="240" w:lineRule="auto"/>
        <w:jc w:val="right"/>
        <w:rPr>
          <w:rFonts w:ascii="Times New Roman" w:hAnsi="Times New Roman" w:cs="Times New Roman"/>
          <w:sz w:val="28"/>
          <w:szCs w:val="28"/>
          <w:lang w:val="en-US"/>
        </w:rPr>
      </w:pPr>
    </w:p>
    <w:p w14:paraId="12A31E1C" w14:textId="77777777" w:rsidR="0013309A" w:rsidRPr="007B4E5D" w:rsidRDefault="0013309A" w:rsidP="0013309A">
      <w:pPr>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12"/>
          <w:sz w:val="28"/>
          <w:szCs w:val="28"/>
          <w:lang w:val="en-US"/>
        </w:rPr>
        <w:object w:dxaOrig="5820" w:dyaOrig="380" w14:anchorId="3BC23D84">
          <v:shape id="_x0000_i1654" type="#_x0000_t75" style="width:4in;height:19.2pt" o:ole="">
            <v:imagedata r:id="rId1267" o:title=""/>
          </v:shape>
          <o:OLEObject Type="Embed" ProgID="Equation.DSMT4" ShapeID="_x0000_i1654" DrawAspect="Content" ObjectID="_1734863575" r:id="rId1268"/>
        </w:objec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w:t>
      </w:r>
      <w:r>
        <w:rPr>
          <w:rFonts w:ascii="Times New Roman" w:hAnsi="Times New Roman" w:cs="Times New Roman"/>
          <w:sz w:val="28"/>
          <w:szCs w:val="28"/>
          <w:lang w:val="en-US"/>
        </w:rPr>
        <w:t>2.5</w:t>
      </w:r>
      <w:r w:rsidRPr="007B4E5D">
        <w:rPr>
          <w:rFonts w:ascii="Times New Roman" w:hAnsi="Times New Roman" w:cs="Times New Roman"/>
          <w:sz w:val="28"/>
          <w:szCs w:val="28"/>
          <w:lang w:val="en-US"/>
        </w:rPr>
        <w:t>.24)</w:t>
      </w:r>
    </w:p>
    <w:p w14:paraId="16C6D34B" w14:textId="77777777" w:rsidR="0013309A" w:rsidRPr="007B4E5D" w:rsidRDefault="0013309A" w:rsidP="0013309A">
      <w:pPr>
        <w:spacing w:after="0" w:line="240" w:lineRule="auto"/>
        <w:jc w:val="right"/>
        <w:rPr>
          <w:rFonts w:ascii="Times New Roman" w:hAnsi="Times New Roman" w:cs="Times New Roman"/>
          <w:sz w:val="28"/>
          <w:szCs w:val="28"/>
          <w:lang w:val="en-US"/>
        </w:rPr>
      </w:pPr>
    </w:p>
    <w:p w14:paraId="64A4A3C9" w14:textId="77777777" w:rsidR="0013309A" w:rsidRPr="007B4E5D" w:rsidRDefault="0013309A" w:rsidP="0013309A">
      <w:pPr>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28"/>
          <w:sz w:val="28"/>
          <w:szCs w:val="28"/>
          <w:lang w:val="en-US"/>
        </w:rPr>
        <w:object w:dxaOrig="2200" w:dyaOrig="720" w14:anchorId="25BED6B5">
          <v:shape id="_x0000_i1655" type="#_x0000_t75" style="width:108pt;height:36pt" o:ole="">
            <v:imagedata r:id="rId1269" o:title=""/>
          </v:shape>
          <o:OLEObject Type="Embed" ProgID="Equation.DSMT4" ShapeID="_x0000_i1655" DrawAspect="Content" ObjectID="_1734863576" r:id="rId1270"/>
        </w:objec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w:t>
      </w:r>
      <w:r>
        <w:rPr>
          <w:rFonts w:ascii="Times New Roman" w:hAnsi="Times New Roman" w:cs="Times New Roman"/>
          <w:sz w:val="28"/>
          <w:szCs w:val="28"/>
          <w:lang w:val="en-US"/>
        </w:rPr>
        <w:t>2.5</w:t>
      </w:r>
      <w:r w:rsidRPr="007B4E5D">
        <w:rPr>
          <w:rFonts w:ascii="Times New Roman" w:hAnsi="Times New Roman" w:cs="Times New Roman"/>
          <w:sz w:val="28"/>
          <w:szCs w:val="28"/>
          <w:lang w:val="en-US"/>
        </w:rPr>
        <w:t>.25)</w:t>
      </w:r>
    </w:p>
    <w:p w14:paraId="1B2C310F" w14:textId="77777777" w:rsidR="0013309A" w:rsidRPr="007B4E5D" w:rsidRDefault="0013309A" w:rsidP="0013309A">
      <w:pPr>
        <w:spacing w:after="0" w:line="240" w:lineRule="auto"/>
        <w:jc w:val="right"/>
        <w:rPr>
          <w:rFonts w:ascii="Times New Roman" w:hAnsi="Times New Roman" w:cs="Times New Roman"/>
          <w:sz w:val="28"/>
          <w:szCs w:val="28"/>
          <w:lang w:val="en-US"/>
        </w:rPr>
      </w:pPr>
    </w:p>
    <w:p w14:paraId="0962DA87" w14:textId="77777777" w:rsidR="0013309A" w:rsidRPr="007B4E5D" w:rsidRDefault="0013309A" w:rsidP="0013309A">
      <w:pPr>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12"/>
          <w:sz w:val="28"/>
          <w:szCs w:val="28"/>
          <w:lang w:val="en-US"/>
        </w:rPr>
        <w:object w:dxaOrig="3000" w:dyaOrig="380" w14:anchorId="253FAADB">
          <v:shape id="_x0000_i1656" type="#_x0000_t75" style="width:151.2pt;height:19.2pt" o:ole="">
            <v:imagedata r:id="rId1271" o:title=""/>
          </v:shape>
          <o:OLEObject Type="Embed" ProgID="Equation.DSMT4" ShapeID="_x0000_i1656" DrawAspect="Content" ObjectID="_1734863577" r:id="rId1272"/>
        </w:objec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 xml:space="preserve">    (</w:t>
      </w:r>
      <w:r>
        <w:rPr>
          <w:rFonts w:ascii="Times New Roman" w:hAnsi="Times New Roman" w:cs="Times New Roman"/>
          <w:sz w:val="28"/>
          <w:szCs w:val="28"/>
          <w:lang w:val="en-US"/>
        </w:rPr>
        <w:t>2.5</w:t>
      </w:r>
      <w:r w:rsidRPr="007B4E5D">
        <w:rPr>
          <w:rFonts w:ascii="Times New Roman" w:hAnsi="Times New Roman" w:cs="Times New Roman"/>
          <w:sz w:val="28"/>
          <w:szCs w:val="28"/>
          <w:lang w:val="en-US"/>
        </w:rPr>
        <w:t>.26)</w:t>
      </w:r>
    </w:p>
    <w:p w14:paraId="30662ADC" w14:textId="77777777" w:rsidR="0013309A" w:rsidRPr="007B4E5D" w:rsidRDefault="0013309A" w:rsidP="0013309A">
      <w:pPr>
        <w:spacing w:after="0" w:line="240" w:lineRule="auto"/>
        <w:jc w:val="right"/>
        <w:rPr>
          <w:rFonts w:ascii="Times New Roman" w:hAnsi="Times New Roman" w:cs="Times New Roman"/>
          <w:sz w:val="28"/>
          <w:szCs w:val="28"/>
          <w:lang w:val="en-US"/>
        </w:rPr>
      </w:pPr>
    </w:p>
    <w:p w14:paraId="5A870E24" w14:textId="77777777" w:rsidR="0013309A" w:rsidRPr="007B4E5D" w:rsidRDefault="0013309A" w:rsidP="0013309A">
      <w:pPr>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32"/>
          <w:sz w:val="28"/>
          <w:szCs w:val="28"/>
          <w:lang w:val="en-US"/>
        </w:rPr>
        <w:object w:dxaOrig="8940" w:dyaOrig="780" w14:anchorId="168A69E1">
          <v:shape id="_x0000_i1657" type="#_x0000_t75" style="width:447.6pt;height:36pt" o:ole="">
            <v:imagedata r:id="rId1273" o:title=""/>
          </v:shape>
          <o:OLEObject Type="Embed" ProgID="Equation.DSMT4" ShapeID="_x0000_i1657" DrawAspect="Content" ObjectID="_1734863578" r:id="rId1274"/>
        </w:object>
      </w:r>
      <w:r w:rsidRPr="007B4E5D">
        <w:rPr>
          <w:rFonts w:ascii="Times New Roman" w:hAnsi="Times New Roman" w:cs="Times New Roman"/>
          <w:sz w:val="28"/>
          <w:szCs w:val="28"/>
          <w:lang w:val="en-US"/>
        </w:rPr>
        <w:t>(</w:t>
      </w:r>
      <w:r>
        <w:rPr>
          <w:rFonts w:ascii="Times New Roman" w:hAnsi="Times New Roman" w:cs="Times New Roman"/>
          <w:sz w:val="28"/>
          <w:szCs w:val="28"/>
          <w:lang w:val="en-US"/>
        </w:rPr>
        <w:t>2.5</w:t>
      </w:r>
      <w:r w:rsidRPr="007B4E5D">
        <w:rPr>
          <w:rFonts w:ascii="Times New Roman" w:hAnsi="Times New Roman" w:cs="Times New Roman"/>
          <w:sz w:val="28"/>
          <w:szCs w:val="28"/>
          <w:lang w:val="en-US"/>
        </w:rPr>
        <w:t>.27)</w:t>
      </w:r>
    </w:p>
    <w:p w14:paraId="0A365B37" w14:textId="77777777" w:rsidR="0013309A" w:rsidRPr="007B4E5D" w:rsidRDefault="0013309A" w:rsidP="0013309A">
      <w:pPr>
        <w:spacing w:after="0" w:line="240" w:lineRule="auto"/>
        <w:jc w:val="right"/>
        <w:rPr>
          <w:rFonts w:ascii="Times New Roman" w:hAnsi="Times New Roman" w:cs="Times New Roman"/>
          <w:sz w:val="28"/>
          <w:szCs w:val="28"/>
          <w:lang w:val="en-US"/>
        </w:rPr>
      </w:pPr>
    </w:p>
    <w:p w14:paraId="6256022E" w14:textId="77777777" w:rsidR="0013309A" w:rsidRPr="007B4E5D" w:rsidRDefault="0013309A" w:rsidP="0013309A">
      <w:pPr>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28"/>
          <w:sz w:val="28"/>
          <w:szCs w:val="28"/>
          <w:lang w:val="en-US"/>
        </w:rPr>
        <w:object w:dxaOrig="1540" w:dyaOrig="720" w14:anchorId="570C99CE">
          <v:shape id="_x0000_i1658" type="#_x0000_t75" style="width:79.2pt;height:36pt" o:ole="">
            <v:imagedata r:id="rId1275" o:title=""/>
          </v:shape>
          <o:OLEObject Type="Embed" ProgID="Equation.DSMT4" ShapeID="_x0000_i1658" DrawAspect="Content" ObjectID="_1734863579" r:id="rId1276"/>
        </w:objec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w:t>
      </w:r>
      <w:r>
        <w:rPr>
          <w:rFonts w:ascii="Times New Roman" w:hAnsi="Times New Roman" w:cs="Times New Roman"/>
          <w:sz w:val="28"/>
          <w:szCs w:val="28"/>
          <w:lang w:val="en-US"/>
        </w:rPr>
        <w:t>2.5</w:t>
      </w:r>
      <w:r w:rsidRPr="007B4E5D">
        <w:rPr>
          <w:rFonts w:ascii="Times New Roman" w:hAnsi="Times New Roman" w:cs="Times New Roman"/>
          <w:sz w:val="28"/>
          <w:szCs w:val="28"/>
          <w:lang w:val="en-US"/>
        </w:rPr>
        <w:t>.28)</w:t>
      </w:r>
    </w:p>
    <w:p w14:paraId="189E7734" w14:textId="77777777" w:rsidR="0013309A" w:rsidRPr="007B4E5D" w:rsidRDefault="0013309A" w:rsidP="0013309A">
      <w:pPr>
        <w:spacing w:after="0" w:line="240" w:lineRule="auto"/>
        <w:jc w:val="right"/>
        <w:rPr>
          <w:rFonts w:ascii="Times New Roman" w:hAnsi="Times New Roman" w:cs="Times New Roman"/>
          <w:sz w:val="28"/>
          <w:szCs w:val="28"/>
          <w:lang w:val="en-US"/>
        </w:rPr>
      </w:pPr>
    </w:p>
    <w:p w14:paraId="124FCD3A" w14:textId="77777777" w:rsidR="0013309A" w:rsidRPr="007B4E5D" w:rsidRDefault="0013309A" w:rsidP="0013309A">
      <w:pPr>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The heat flux </w:t>
      </w:r>
      <w:r w:rsidRPr="007B4E5D">
        <w:rPr>
          <w:rFonts w:ascii="Times New Roman" w:hAnsi="Times New Roman" w:cs="Times New Roman"/>
          <w:position w:val="-12"/>
          <w:sz w:val="28"/>
          <w:szCs w:val="28"/>
          <w:lang w:val="en-US"/>
        </w:rPr>
        <w:object w:dxaOrig="540" w:dyaOrig="360" w14:anchorId="19754F1A">
          <v:shape id="_x0000_i1659" type="#_x0000_t75" style="width:28.8pt;height:13.2pt" o:ole="">
            <v:imagedata r:id="rId1277" o:title=""/>
          </v:shape>
          <o:OLEObject Type="Embed" ProgID="Equation.DSMT4" ShapeID="_x0000_i1659" DrawAspect="Content" ObjectID="_1734863580" r:id="rId1278"/>
        </w:object>
      </w:r>
      <w:r w:rsidRPr="007B4E5D">
        <w:rPr>
          <w:rFonts w:ascii="Times New Roman" w:hAnsi="Times New Roman" w:cs="Times New Roman"/>
          <w:sz w:val="28"/>
          <w:szCs w:val="28"/>
          <w:lang w:val="en-US"/>
        </w:rPr>
        <w:t xml:space="preserve"> is given. We have to find temperature </w:t>
      </w:r>
      <w:r w:rsidRPr="007B4E5D">
        <w:rPr>
          <w:rFonts w:ascii="Times New Roman" w:hAnsi="Times New Roman" w:cs="Times New Roman"/>
          <w:position w:val="-12"/>
          <w:sz w:val="28"/>
          <w:szCs w:val="28"/>
          <w:lang w:val="en-US"/>
        </w:rPr>
        <w:object w:dxaOrig="1660" w:dyaOrig="380" w14:anchorId="44685510">
          <v:shape id="_x0000_i1660" type="#_x0000_t75" style="width:79.2pt;height:19.2pt" o:ole="">
            <v:imagedata r:id="rId1279" o:title=""/>
          </v:shape>
          <o:OLEObject Type="Embed" ProgID="Equation.DSMT4" ShapeID="_x0000_i1660" DrawAspect="Content" ObjectID="_1734863581" r:id="rId1280"/>
        </w:object>
      </w:r>
      <w:r w:rsidRPr="007B4E5D">
        <w:rPr>
          <w:rFonts w:ascii="Times New Roman" w:hAnsi="Times New Roman" w:cs="Times New Roman"/>
          <w:sz w:val="28"/>
          <w:szCs w:val="28"/>
          <w:lang w:val="en-US"/>
        </w:rPr>
        <w:t xml:space="preserve">and free boundary </w:t>
      </w:r>
      <w:r w:rsidRPr="007B4E5D">
        <w:rPr>
          <w:rFonts w:ascii="Times New Roman" w:hAnsi="Times New Roman" w:cs="Times New Roman"/>
          <w:position w:val="-12"/>
          <w:sz w:val="28"/>
          <w:szCs w:val="28"/>
          <w:lang w:val="en-US"/>
        </w:rPr>
        <w:object w:dxaOrig="540" w:dyaOrig="360" w14:anchorId="71941EA0">
          <v:shape id="_x0000_i1661" type="#_x0000_t75" style="width:28.8pt;height:22.8pt" o:ole="">
            <v:imagedata r:id="rId1281" o:title=""/>
          </v:shape>
          <o:OLEObject Type="Embed" ProgID="Equation.DSMT4" ShapeID="_x0000_i1661" DrawAspect="Content" ObjectID="_1734863582" r:id="rId1282"/>
        </w:object>
      </w:r>
      <w:r w:rsidRPr="007B4E5D">
        <w:rPr>
          <w:rFonts w:ascii="Times New Roman" w:hAnsi="Times New Roman" w:cs="Times New Roman"/>
          <w:sz w:val="28"/>
          <w:szCs w:val="28"/>
          <w:lang w:val="en-US"/>
        </w:rPr>
        <w:t>.</w:t>
      </w:r>
    </w:p>
    <w:p w14:paraId="1A80DA8D" w14:textId="77777777" w:rsidR="0013309A" w:rsidRDefault="0013309A" w:rsidP="0013309A">
      <w:pPr>
        <w:spacing w:after="0" w:line="240" w:lineRule="auto"/>
        <w:jc w:val="both"/>
        <w:rPr>
          <w:rFonts w:ascii="Times New Roman" w:hAnsi="Times New Roman" w:cs="Times New Roman"/>
          <w:b/>
          <w:sz w:val="28"/>
          <w:szCs w:val="28"/>
          <w:lang w:val="en-US"/>
        </w:rPr>
      </w:pPr>
    </w:p>
    <w:p w14:paraId="5C4D1AB4" w14:textId="77777777" w:rsidR="0013309A" w:rsidRDefault="0013309A" w:rsidP="0013309A">
      <w:pPr>
        <w:spacing w:after="0" w:line="240" w:lineRule="auto"/>
        <w:ind w:firstLine="708"/>
        <w:jc w:val="both"/>
        <w:rPr>
          <w:rFonts w:ascii="Times New Roman" w:hAnsi="Times New Roman" w:cs="Times New Roman"/>
          <w:b/>
          <w:sz w:val="28"/>
          <w:szCs w:val="28"/>
          <w:lang w:val="en-US"/>
        </w:rPr>
      </w:pPr>
    </w:p>
    <w:p w14:paraId="1506502C" w14:textId="77777777" w:rsidR="0013309A" w:rsidRDefault="0013309A" w:rsidP="0013309A">
      <w:pPr>
        <w:spacing w:after="0" w:line="240" w:lineRule="auto"/>
        <w:ind w:firstLine="708"/>
        <w:jc w:val="both"/>
        <w:rPr>
          <w:rFonts w:ascii="Times New Roman" w:hAnsi="Times New Roman" w:cs="Times New Roman"/>
          <w:b/>
          <w:sz w:val="28"/>
          <w:szCs w:val="28"/>
          <w:lang w:val="en-US"/>
        </w:rPr>
      </w:pPr>
    </w:p>
    <w:p w14:paraId="2E3E673A" w14:textId="77777777" w:rsidR="0013309A" w:rsidRPr="007B4E5D" w:rsidRDefault="0013309A" w:rsidP="0013309A">
      <w:pPr>
        <w:spacing w:after="0" w:line="240" w:lineRule="auto"/>
        <w:ind w:firstLine="708"/>
        <w:jc w:val="both"/>
        <w:rPr>
          <w:rFonts w:ascii="Times New Roman" w:hAnsi="Times New Roman" w:cs="Times New Roman"/>
          <w:b/>
          <w:sz w:val="28"/>
          <w:szCs w:val="28"/>
          <w:lang w:val="en-US"/>
        </w:rPr>
      </w:pPr>
      <w:r w:rsidRPr="007B4E5D">
        <w:rPr>
          <w:rFonts w:ascii="Times New Roman" w:hAnsi="Times New Roman" w:cs="Times New Roman"/>
          <w:b/>
          <w:sz w:val="28"/>
          <w:szCs w:val="28"/>
          <w:lang w:val="en-US"/>
        </w:rPr>
        <w:lastRenderedPageBreak/>
        <w:t>Method of solution</w:t>
      </w:r>
    </w:p>
    <w:p w14:paraId="2B0ADB3D" w14:textId="77777777" w:rsidR="0013309A" w:rsidRPr="007B4E5D" w:rsidRDefault="0013309A" w:rsidP="0013309A">
      <w:pPr>
        <w:spacing w:after="0" w:line="240" w:lineRule="auto"/>
        <w:jc w:val="both"/>
        <w:rPr>
          <w:rFonts w:ascii="Times New Roman" w:hAnsi="Times New Roman" w:cs="Times New Roman"/>
          <w:b/>
          <w:sz w:val="28"/>
          <w:szCs w:val="28"/>
          <w:lang w:val="en-US"/>
        </w:rPr>
      </w:pPr>
    </w:p>
    <w:p w14:paraId="5A896B5B" w14:textId="77777777" w:rsidR="0013309A" w:rsidRPr="007B4E5D" w:rsidRDefault="0013309A" w:rsidP="0013309A">
      <w:pPr>
        <w:spacing w:after="0" w:line="240" w:lineRule="auto"/>
        <w:ind w:firstLine="708"/>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We consider solution in the following form</w:t>
      </w:r>
    </w:p>
    <w:p w14:paraId="64E864BD" w14:textId="77777777" w:rsidR="0013309A" w:rsidRPr="007B4E5D" w:rsidRDefault="0013309A" w:rsidP="0013309A">
      <w:pPr>
        <w:spacing w:after="0" w:line="240" w:lineRule="auto"/>
        <w:jc w:val="both"/>
        <w:rPr>
          <w:rFonts w:ascii="Times New Roman" w:hAnsi="Times New Roman" w:cs="Times New Roman"/>
          <w:sz w:val="28"/>
          <w:szCs w:val="28"/>
          <w:lang w:val="en-US"/>
        </w:rPr>
      </w:pPr>
    </w:p>
    <w:p w14:paraId="426D88F7" w14:textId="77777777" w:rsidR="0013309A" w:rsidRPr="007B4E5D" w:rsidRDefault="0013309A" w:rsidP="0013309A">
      <w:pPr>
        <w:spacing w:after="0" w:line="240" w:lineRule="auto"/>
        <w:jc w:val="right"/>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 </w:t>
      </w:r>
      <w:r w:rsidRPr="007B4E5D">
        <w:rPr>
          <w:rFonts w:ascii="Times New Roman" w:hAnsi="Times New Roman" w:cs="Times New Roman"/>
          <w:position w:val="-30"/>
          <w:sz w:val="28"/>
          <w:szCs w:val="28"/>
          <w:lang w:val="en-US"/>
        </w:rPr>
        <w:object w:dxaOrig="2640" w:dyaOrig="740" w14:anchorId="5A67DBD5">
          <v:shape id="_x0000_i1662" type="#_x0000_t75" style="width:130.8pt;height:36pt" o:ole="">
            <v:imagedata r:id="rId1283" o:title=""/>
          </v:shape>
          <o:OLEObject Type="Embed" ProgID="Equation.DSMT4" ShapeID="_x0000_i1662" DrawAspect="Content" ObjectID="_1734863583" r:id="rId1284"/>
        </w:objec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w:t>
      </w:r>
      <w:r>
        <w:rPr>
          <w:rFonts w:ascii="Times New Roman" w:hAnsi="Times New Roman" w:cs="Times New Roman"/>
          <w:sz w:val="28"/>
          <w:szCs w:val="28"/>
          <w:lang w:val="en-US"/>
        </w:rPr>
        <w:t>2.5</w:t>
      </w:r>
      <w:r w:rsidRPr="007B4E5D">
        <w:rPr>
          <w:rFonts w:ascii="Times New Roman" w:hAnsi="Times New Roman" w:cs="Times New Roman"/>
          <w:sz w:val="28"/>
          <w:szCs w:val="28"/>
          <w:lang w:val="en-US"/>
        </w:rPr>
        <w:t>.29)</w:t>
      </w:r>
    </w:p>
    <w:p w14:paraId="7F2C518E" w14:textId="77777777" w:rsidR="0013309A" w:rsidRPr="007B4E5D" w:rsidRDefault="0013309A" w:rsidP="0013309A">
      <w:pPr>
        <w:spacing w:after="0" w:line="240" w:lineRule="auto"/>
        <w:jc w:val="right"/>
        <w:rPr>
          <w:rFonts w:ascii="Times New Roman" w:hAnsi="Times New Roman" w:cs="Times New Roman"/>
          <w:sz w:val="28"/>
          <w:szCs w:val="28"/>
          <w:lang w:val="en-US"/>
        </w:rPr>
      </w:pPr>
    </w:p>
    <w:p w14:paraId="6241AF04" w14:textId="77777777" w:rsidR="0013309A" w:rsidRPr="007B4E5D" w:rsidRDefault="0013309A" w:rsidP="0013309A">
      <w:pPr>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36"/>
          <w:sz w:val="28"/>
          <w:szCs w:val="28"/>
          <w:lang w:val="en-US"/>
        </w:rPr>
        <w:object w:dxaOrig="6060" w:dyaOrig="800" w14:anchorId="5D695005">
          <v:shape id="_x0000_i1663" type="#_x0000_t75" style="width:304.8pt;height:43.2pt" o:ole="">
            <v:imagedata r:id="rId1285" o:title=""/>
          </v:shape>
          <o:OLEObject Type="Embed" ProgID="Equation.DSMT4" ShapeID="_x0000_i1663" DrawAspect="Content" ObjectID="_1734863584" r:id="rId1286"/>
        </w:objec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w:t>
      </w:r>
      <w:r>
        <w:rPr>
          <w:rFonts w:ascii="Times New Roman" w:hAnsi="Times New Roman" w:cs="Times New Roman"/>
          <w:sz w:val="28"/>
          <w:szCs w:val="28"/>
          <w:lang w:val="en-US"/>
        </w:rPr>
        <w:t>2.5</w:t>
      </w:r>
      <w:r w:rsidRPr="007B4E5D">
        <w:rPr>
          <w:rFonts w:ascii="Times New Roman" w:hAnsi="Times New Roman" w:cs="Times New Roman"/>
          <w:sz w:val="28"/>
          <w:szCs w:val="28"/>
          <w:lang w:val="en-US"/>
        </w:rPr>
        <w:t>.30)</w:t>
      </w:r>
    </w:p>
    <w:p w14:paraId="0CE4252B" w14:textId="77777777" w:rsidR="0013309A" w:rsidRPr="007B4E5D" w:rsidRDefault="0013309A" w:rsidP="0013309A">
      <w:pPr>
        <w:spacing w:after="0" w:line="240" w:lineRule="auto"/>
        <w:jc w:val="right"/>
        <w:rPr>
          <w:rFonts w:ascii="Times New Roman" w:hAnsi="Times New Roman" w:cs="Times New Roman"/>
          <w:sz w:val="28"/>
          <w:szCs w:val="28"/>
          <w:lang w:val="en-US"/>
        </w:rPr>
      </w:pPr>
    </w:p>
    <w:p w14:paraId="277287A3" w14:textId="77777777" w:rsidR="0013309A" w:rsidRPr="007B4E5D" w:rsidRDefault="0013309A" w:rsidP="0013309A">
      <w:pPr>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and function at initial condition we expand in Maclaurin series as </w:t>
      </w:r>
      <w:r w:rsidRPr="007B4E5D">
        <w:rPr>
          <w:rFonts w:ascii="Times New Roman" w:hAnsi="Times New Roman" w:cs="Times New Roman"/>
          <w:position w:val="-30"/>
          <w:sz w:val="28"/>
          <w:szCs w:val="28"/>
          <w:lang w:val="en-US"/>
        </w:rPr>
        <w:object w:dxaOrig="2240" w:dyaOrig="760" w14:anchorId="2C2FC142">
          <v:shape id="_x0000_i1664" type="#_x0000_t75" style="width:115.2pt;height:43.2pt" o:ole="">
            <v:imagedata r:id="rId1287" o:title=""/>
          </v:shape>
          <o:OLEObject Type="Embed" ProgID="Equation.DSMT4" ShapeID="_x0000_i1664" DrawAspect="Content" ObjectID="_1734863585" r:id="rId1288"/>
        </w:object>
      </w:r>
      <w:r w:rsidRPr="007B4E5D">
        <w:rPr>
          <w:rFonts w:ascii="Times New Roman" w:hAnsi="Times New Roman" w:cs="Times New Roman"/>
          <w:sz w:val="28"/>
          <w:szCs w:val="28"/>
          <w:lang w:val="en-US"/>
        </w:rPr>
        <w:t xml:space="preserve"> and heat flux as </w:t>
      </w:r>
      <w:r w:rsidRPr="007B4E5D">
        <w:rPr>
          <w:rFonts w:ascii="Times New Roman" w:hAnsi="Times New Roman" w:cs="Times New Roman"/>
          <w:position w:val="-30"/>
          <w:sz w:val="28"/>
          <w:szCs w:val="28"/>
          <w:lang w:val="en-US"/>
        </w:rPr>
        <w:object w:dxaOrig="2160" w:dyaOrig="760" w14:anchorId="3F15DAF7">
          <v:shape id="_x0000_i1665" type="#_x0000_t75" style="width:108pt;height:43.2pt" o:ole="">
            <v:imagedata r:id="rId1289" o:title=""/>
          </v:shape>
          <o:OLEObject Type="Embed" ProgID="Equation.DSMT4" ShapeID="_x0000_i1665" DrawAspect="Content" ObjectID="_1734863586" r:id="rId1290"/>
        </w:object>
      </w:r>
      <w:r w:rsidRPr="007B4E5D">
        <w:rPr>
          <w:rFonts w:ascii="Times New Roman" w:hAnsi="Times New Roman" w:cs="Times New Roman"/>
          <w:sz w:val="28"/>
          <w:szCs w:val="28"/>
          <w:lang w:val="en-US"/>
        </w:rPr>
        <w:t xml:space="preserve">. </w:t>
      </w:r>
    </w:p>
    <w:p w14:paraId="6FCA47B6" w14:textId="77777777" w:rsidR="0013309A" w:rsidRPr="007B4E5D" w:rsidRDefault="0013309A" w:rsidP="0013309A">
      <w:pPr>
        <w:spacing w:after="0" w:line="240" w:lineRule="auto"/>
        <w:ind w:firstLine="708"/>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Then using property (</w:t>
      </w:r>
      <w:r>
        <w:rPr>
          <w:rFonts w:ascii="Times New Roman" w:hAnsi="Times New Roman" w:cs="Times New Roman"/>
          <w:sz w:val="28"/>
          <w:szCs w:val="28"/>
          <w:lang w:val="en-US"/>
        </w:rPr>
        <w:t>2.5</w:t>
      </w:r>
      <w:r w:rsidRPr="007B4E5D">
        <w:rPr>
          <w:rFonts w:ascii="Times New Roman" w:hAnsi="Times New Roman" w:cs="Times New Roman"/>
          <w:sz w:val="28"/>
          <w:szCs w:val="28"/>
          <w:lang w:val="en-US"/>
        </w:rPr>
        <w:t xml:space="preserve">.5) and property of integral error function </w:t>
      </w:r>
      <w:r w:rsidRPr="007B4E5D">
        <w:rPr>
          <w:rFonts w:ascii="Times New Roman" w:hAnsi="Times New Roman" w:cs="Times New Roman"/>
          <w:position w:val="-36"/>
          <w:sz w:val="28"/>
          <w:szCs w:val="28"/>
          <w:lang w:val="en-US"/>
        </w:rPr>
        <w:object w:dxaOrig="3379" w:dyaOrig="800" w14:anchorId="447E1557">
          <v:shape id="_x0000_i1666" type="#_x0000_t75" style="width:172.8pt;height:43.2pt" o:ole="">
            <v:imagedata r:id="rId1291" o:title=""/>
          </v:shape>
          <o:OLEObject Type="Embed" ProgID="Equation.DSMT4" ShapeID="_x0000_i1666" DrawAspect="Content" ObjectID="_1734863587" r:id="rId1292"/>
        </w:object>
      </w:r>
      <w:r w:rsidRPr="007B4E5D">
        <w:rPr>
          <w:rFonts w:ascii="Times New Roman" w:hAnsi="Times New Roman" w:cs="Times New Roman"/>
          <w:sz w:val="28"/>
          <w:szCs w:val="28"/>
          <w:lang w:val="en-US"/>
        </w:rPr>
        <w:t xml:space="preserve"> we have</w:t>
      </w:r>
    </w:p>
    <w:p w14:paraId="3E2E069B" w14:textId="77777777" w:rsidR="0013309A" w:rsidRPr="007B4E5D" w:rsidRDefault="0013309A" w:rsidP="0013309A">
      <w:pPr>
        <w:spacing w:after="0" w:line="240" w:lineRule="auto"/>
        <w:ind w:firstLine="708"/>
        <w:jc w:val="both"/>
        <w:rPr>
          <w:rFonts w:ascii="Times New Roman" w:hAnsi="Times New Roman" w:cs="Times New Roman"/>
          <w:sz w:val="28"/>
          <w:szCs w:val="28"/>
          <w:lang w:val="en-US"/>
        </w:rPr>
      </w:pPr>
    </w:p>
    <w:p w14:paraId="06C03AF5" w14:textId="77777777" w:rsidR="0013309A" w:rsidRPr="007B4E5D" w:rsidRDefault="0013309A" w:rsidP="0013309A">
      <w:pPr>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30"/>
          <w:sz w:val="28"/>
          <w:szCs w:val="28"/>
          <w:lang w:val="en-US"/>
        </w:rPr>
        <w:object w:dxaOrig="2600" w:dyaOrig="760" w14:anchorId="34057BC1">
          <v:shape id="_x0000_i1667" type="#_x0000_t75" style="width:130.8pt;height:43.2pt" o:ole="">
            <v:imagedata r:id="rId1293" o:title=""/>
          </v:shape>
          <o:OLEObject Type="Embed" ProgID="Equation.DSMT4" ShapeID="_x0000_i1667" DrawAspect="Content" ObjectID="_1734863588" r:id="rId1294"/>
        </w:object>
      </w:r>
      <w:r w:rsidRPr="007B4E5D">
        <w:rPr>
          <w:rFonts w:ascii="Times New Roman" w:hAnsi="Times New Roman" w:cs="Times New Roman"/>
          <w:sz w:val="28"/>
          <w:szCs w:val="28"/>
          <w:lang w:val="en-US"/>
        </w:rPr>
        <w:t xml:space="preserve"> </w: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 xml:space="preserve">     (</w:t>
      </w:r>
      <w:r>
        <w:rPr>
          <w:rFonts w:ascii="Times New Roman" w:hAnsi="Times New Roman" w:cs="Times New Roman"/>
          <w:sz w:val="28"/>
          <w:szCs w:val="28"/>
          <w:lang w:val="en-US"/>
        </w:rPr>
        <w:t>2.5</w:t>
      </w:r>
      <w:r w:rsidRPr="007B4E5D">
        <w:rPr>
          <w:rFonts w:ascii="Times New Roman" w:hAnsi="Times New Roman" w:cs="Times New Roman"/>
          <w:sz w:val="28"/>
          <w:szCs w:val="28"/>
          <w:lang w:val="en-US"/>
        </w:rPr>
        <w:t>.31)</w:t>
      </w:r>
    </w:p>
    <w:p w14:paraId="17A289E5" w14:textId="77777777" w:rsidR="0013309A" w:rsidRPr="007B4E5D" w:rsidRDefault="0013309A" w:rsidP="0013309A">
      <w:pPr>
        <w:spacing w:after="0" w:line="240" w:lineRule="auto"/>
        <w:rPr>
          <w:rFonts w:ascii="Times New Roman" w:hAnsi="Times New Roman" w:cs="Times New Roman"/>
          <w:sz w:val="28"/>
          <w:szCs w:val="28"/>
          <w:lang w:val="en-US"/>
        </w:rPr>
      </w:pPr>
    </w:p>
    <w:p w14:paraId="5190D535" w14:textId="77777777" w:rsidR="0013309A" w:rsidRPr="007B4E5D" w:rsidRDefault="0013309A" w:rsidP="0013309A">
      <w:pPr>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From (</w:t>
      </w:r>
      <w:r>
        <w:rPr>
          <w:rFonts w:ascii="Times New Roman" w:hAnsi="Times New Roman" w:cs="Times New Roman"/>
          <w:sz w:val="28"/>
          <w:szCs w:val="28"/>
          <w:lang w:val="en-US"/>
        </w:rPr>
        <w:t>2.5.</w:t>
      </w:r>
      <w:r w:rsidRPr="007B4E5D">
        <w:rPr>
          <w:rFonts w:ascii="Times New Roman" w:hAnsi="Times New Roman" w:cs="Times New Roman"/>
          <w:sz w:val="28"/>
          <w:szCs w:val="28"/>
          <w:lang w:val="en-US"/>
        </w:rPr>
        <w:t xml:space="preserve">31) by comparing degree of </w:t>
      </w:r>
      <w:r w:rsidRPr="007B4E5D">
        <w:rPr>
          <w:rFonts w:ascii="Times New Roman" w:hAnsi="Times New Roman" w:cs="Times New Roman"/>
          <w:position w:val="-6"/>
          <w:sz w:val="28"/>
          <w:szCs w:val="28"/>
          <w:lang w:val="en-US"/>
        </w:rPr>
        <w:object w:dxaOrig="160" w:dyaOrig="260" w14:anchorId="51696A16">
          <v:shape id="_x0000_i1668" type="#_x0000_t75" style="width:7.2pt;height:13.2pt" o:ole="">
            <v:imagedata r:id="rId1295" o:title=""/>
          </v:shape>
          <o:OLEObject Type="Embed" ProgID="Equation.DSMT4" ShapeID="_x0000_i1668" DrawAspect="Content" ObjectID="_1734863589" r:id="rId1296"/>
        </w:object>
      </w:r>
      <w:r w:rsidRPr="007B4E5D">
        <w:rPr>
          <w:rFonts w:ascii="Times New Roman" w:hAnsi="Times New Roman" w:cs="Times New Roman"/>
          <w:sz w:val="28"/>
          <w:szCs w:val="28"/>
          <w:lang w:val="en-US"/>
        </w:rPr>
        <w:t xml:space="preserve"> we get</w:t>
      </w:r>
    </w:p>
    <w:p w14:paraId="3C5022E1" w14:textId="77777777" w:rsidR="0013309A" w:rsidRPr="007B4E5D" w:rsidRDefault="0013309A" w:rsidP="0013309A">
      <w:pPr>
        <w:spacing w:after="0" w:line="240" w:lineRule="auto"/>
        <w:jc w:val="both"/>
        <w:rPr>
          <w:rFonts w:ascii="Times New Roman" w:hAnsi="Times New Roman" w:cs="Times New Roman"/>
          <w:sz w:val="28"/>
          <w:szCs w:val="28"/>
          <w:lang w:val="en-US"/>
        </w:rPr>
      </w:pPr>
    </w:p>
    <w:p w14:paraId="6956D64C" w14:textId="77777777" w:rsidR="0013309A" w:rsidRPr="007B4E5D" w:rsidRDefault="0013309A" w:rsidP="0013309A">
      <w:pPr>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28"/>
          <w:sz w:val="28"/>
          <w:szCs w:val="28"/>
          <w:lang w:val="en-US"/>
        </w:rPr>
        <w:object w:dxaOrig="2820" w:dyaOrig="740" w14:anchorId="5417B910">
          <v:shape id="_x0000_i1669" type="#_x0000_t75" style="width:2in;height:36pt" o:ole="">
            <v:imagedata r:id="rId1297" o:title=""/>
          </v:shape>
          <o:OLEObject Type="Embed" ProgID="Equation.DSMT4" ShapeID="_x0000_i1669" DrawAspect="Content" ObjectID="_1734863590" r:id="rId1298"/>
        </w:objec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 xml:space="preserve">    (</w:t>
      </w:r>
      <w:r>
        <w:rPr>
          <w:rFonts w:ascii="Times New Roman" w:hAnsi="Times New Roman" w:cs="Times New Roman"/>
          <w:sz w:val="28"/>
          <w:szCs w:val="28"/>
          <w:lang w:val="en-US"/>
        </w:rPr>
        <w:t>2.5</w:t>
      </w:r>
      <w:r w:rsidRPr="007B4E5D">
        <w:rPr>
          <w:rFonts w:ascii="Times New Roman" w:hAnsi="Times New Roman" w:cs="Times New Roman"/>
          <w:sz w:val="28"/>
          <w:szCs w:val="28"/>
          <w:lang w:val="en-US"/>
        </w:rPr>
        <w:t>.32)</w:t>
      </w:r>
    </w:p>
    <w:p w14:paraId="4368032B" w14:textId="77777777" w:rsidR="0013309A" w:rsidRPr="007B4E5D" w:rsidRDefault="0013309A" w:rsidP="0013309A">
      <w:pPr>
        <w:spacing w:after="0" w:line="240" w:lineRule="auto"/>
        <w:jc w:val="right"/>
        <w:rPr>
          <w:rFonts w:ascii="Times New Roman" w:hAnsi="Times New Roman" w:cs="Times New Roman"/>
          <w:sz w:val="28"/>
          <w:szCs w:val="28"/>
          <w:lang w:val="en-US"/>
        </w:rPr>
      </w:pPr>
    </w:p>
    <w:p w14:paraId="084E4F22" w14:textId="77777777" w:rsidR="0013309A" w:rsidRPr="007B4E5D" w:rsidRDefault="0013309A" w:rsidP="0013309A">
      <w:pPr>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Then by using (</w:t>
      </w:r>
      <w:r>
        <w:rPr>
          <w:rFonts w:ascii="Times New Roman" w:hAnsi="Times New Roman" w:cs="Times New Roman"/>
          <w:sz w:val="28"/>
          <w:szCs w:val="28"/>
          <w:lang w:val="en-US"/>
        </w:rPr>
        <w:t>2.5</w:t>
      </w:r>
      <w:r w:rsidRPr="007B4E5D">
        <w:rPr>
          <w:rFonts w:ascii="Times New Roman" w:hAnsi="Times New Roman" w:cs="Times New Roman"/>
          <w:sz w:val="28"/>
          <w:szCs w:val="28"/>
          <w:lang w:val="en-US"/>
        </w:rPr>
        <w:t>.8) to condition (</w:t>
      </w:r>
      <w:r>
        <w:rPr>
          <w:rFonts w:ascii="Times New Roman" w:hAnsi="Times New Roman" w:cs="Times New Roman"/>
          <w:sz w:val="28"/>
          <w:szCs w:val="28"/>
          <w:lang w:val="en-US"/>
        </w:rPr>
        <w:t>2.5</w:t>
      </w:r>
      <w:r w:rsidRPr="007B4E5D">
        <w:rPr>
          <w:rFonts w:ascii="Times New Roman" w:hAnsi="Times New Roman" w:cs="Times New Roman"/>
          <w:sz w:val="28"/>
          <w:szCs w:val="28"/>
          <w:lang w:val="en-US"/>
        </w:rPr>
        <w:t xml:space="preserve">.25) we have </w:t>
      </w:r>
    </w:p>
    <w:p w14:paraId="3F3E7BE8" w14:textId="77777777" w:rsidR="0013309A" w:rsidRPr="007B4E5D" w:rsidRDefault="0013309A" w:rsidP="0013309A">
      <w:pPr>
        <w:spacing w:after="0" w:line="240" w:lineRule="auto"/>
        <w:jc w:val="both"/>
        <w:rPr>
          <w:rFonts w:ascii="Times New Roman" w:hAnsi="Times New Roman" w:cs="Times New Roman"/>
          <w:sz w:val="28"/>
          <w:szCs w:val="28"/>
          <w:lang w:val="en-US"/>
        </w:rPr>
      </w:pPr>
    </w:p>
    <w:p w14:paraId="5B2441BB" w14:textId="77777777" w:rsidR="0013309A" w:rsidRPr="007B4E5D" w:rsidRDefault="0013309A" w:rsidP="0013309A">
      <w:pPr>
        <w:spacing w:after="0" w:line="240" w:lineRule="auto"/>
        <w:jc w:val="center"/>
        <w:rPr>
          <w:rFonts w:ascii="Times New Roman" w:hAnsi="Times New Roman" w:cs="Times New Roman"/>
          <w:sz w:val="28"/>
          <w:szCs w:val="28"/>
          <w:lang w:val="en-US"/>
        </w:rPr>
      </w:pPr>
      <w:r w:rsidRPr="007B4E5D">
        <w:rPr>
          <w:rFonts w:ascii="Times New Roman" w:hAnsi="Times New Roman" w:cs="Times New Roman"/>
          <w:position w:val="-30"/>
          <w:sz w:val="28"/>
          <w:szCs w:val="28"/>
          <w:lang w:val="en-US"/>
        </w:rPr>
        <w:object w:dxaOrig="3660" w:dyaOrig="760" w14:anchorId="2D238A4F">
          <v:shape id="_x0000_i1670" type="#_x0000_t75" style="width:187.2pt;height:43.2pt" o:ole="">
            <v:imagedata r:id="rId1299" o:title=""/>
          </v:shape>
          <o:OLEObject Type="Embed" ProgID="Equation.DSMT4" ShapeID="_x0000_i1670" DrawAspect="Content" ObjectID="_1734863591" r:id="rId1300"/>
        </w:object>
      </w:r>
    </w:p>
    <w:p w14:paraId="18FA8398" w14:textId="77777777" w:rsidR="0013309A" w:rsidRPr="007B4E5D" w:rsidRDefault="0013309A" w:rsidP="0013309A">
      <w:pPr>
        <w:spacing w:after="0" w:line="240" w:lineRule="auto"/>
        <w:jc w:val="center"/>
        <w:rPr>
          <w:rFonts w:ascii="Times New Roman" w:hAnsi="Times New Roman" w:cs="Times New Roman"/>
          <w:sz w:val="28"/>
          <w:szCs w:val="28"/>
          <w:lang w:val="en-US"/>
        </w:rPr>
      </w:pPr>
    </w:p>
    <w:p w14:paraId="5D971DD5" w14:textId="77777777" w:rsidR="0013309A" w:rsidRPr="007B4E5D" w:rsidRDefault="0013309A" w:rsidP="0013309A">
      <w:pPr>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By expanding left side into two even and odd series and using (</w:t>
      </w:r>
      <w:r>
        <w:rPr>
          <w:rFonts w:ascii="Times New Roman" w:hAnsi="Times New Roman" w:cs="Times New Roman"/>
          <w:sz w:val="28"/>
          <w:szCs w:val="28"/>
          <w:lang w:val="en-US"/>
        </w:rPr>
        <w:t>2.5</w:t>
      </w:r>
      <w:r w:rsidRPr="007B4E5D">
        <w:rPr>
          <w:rFonts w:ascii="Times New Roman" w:hAnsi="Times New Roman" w:cs="Times New Roman"/>
          <w:sz w:val="28"/>
          <w:szCs w:val="28"/>
          <w:lang w:val="en-US"/>
        </w:rPr>
        <w:t>.6), (</w:t>
      </w:r>
      <w:r>
        <w:rPr>
          <w:rFonts w:ascii="Times New Roman" w:hAnsi="Times New Roman" w:cs="Times New Roman"/>
          <w:sz w:val="28"/>
          <w:szCs w:val="28"/>
          <w:lang w:val="en-US"/>
        </w:rPr>
        <w:t>2.5</w:t>
      </w:r>
      <w:r w:rsidRPr="007B4E5D">
        <w:rPr>
          <w:rFonts w:ascii="Times New Roman" w:hAnsi="Times New Roman" w:cs="Times New Roman"/>
          <w:sz w:val="28"/>
          <w:szCs w:val="28"/>
          <w:lang w:val="en-US"/>
        </w:rPr>
        <w:t>.7) we get the following expression</w:t>
      </w:r>
    </w:p>
    <w:p w14:paraId="09605664" w14:textId="77777777" w:rsidR="0013309A" w:rsidRPr="007B4E5D" w:rsidRDefault="0013309A" w:rsidP="0013309A">
      <w:pPr>
        <w:spacing w:after="0" w:line="240" w:lineRule="auto"/>
        <w:jc w:val="both"/>
        <w:rPr>
          <w:rFonts w:ascii="Times New Roman" w:hAnsi="Times New Roman" w:cs="Times New Roman"/>
          <w:sz w:val="28"/>
          <w:szCs w:val="28"/>
          <w:lang w:val="en-US"/>
        </w:rPr>
      </w:pPr>
    </w:p>
    <w:p w14:paraId="4FDEDDEB" w14:textId="77777777" w:rsidR="0013309A" w:rsidRPr="007B4E5D" w:rsidRDefault="0013309A" w:rsidP="0013309A">
      <w:pPr>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30"/>
          <w:sz w:val="28"/>
          <w:szCs w:val="28"/>
          <w:lang w:val="en-US"/>
        </w:rPr>
        <w:object w:dxaOrig="4560" w:dyaOrig="760" w14:anchorId="477DB6F7">
          <v:shape id="_x0000_i1671" type="#_x0000_t75" style="width:223.2pt;height:43.2pt" o:ole="">
            <v:imagedata r:id="rId1301" o:title=""/>
          </v:shape>
          <o:OLEObject Type="Embed" ProgID="Equation.DSMT4" ShapeID="_x0000_i1671" DrawAspect="Content" ObjectID="_1734863592" r:id="rId1302"/>
        </w:objec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 xml:space="preserve">  (</w:t>
      </w:r>
      <w:r>
        <w:rPr>
          <w:rFonts w:ascii="Times New Roman" w:hAnsi="Times New Roman" w:cs="Times New Roman"/>
          <w:sz w:val="28"/>
          <w:szCs w:val="28"/>
          <w:lang w:val="en-US"/>
        </w:rPr>
        <w:t>2.5</w:t>
      </w:r>
      <w:r w:rsidRPr="007B4E5D">
        <w:rPr>
          <w:rFonts w:ascii="Times New Roman" w:hAnsi="Times New Roman" w:cs="Times New Roman"/>
          <w:sz w:val="28"/>
          <w:szCs w:val="28"/>
          <w:lang w:val="en-US"/>
        </w:rPr>
        <w:t>.33)</w:t>
      </w:r>
    </w:p>
    <w:p w14:paraId="33F464ED" w14:textId="77777777" w:rsidR="0013309A" w:rsidRPr="007B4E5D" w:rsidRDefault="0013309A" w:rsidP="0013309A">
      <w:pPr>
        <w:spacing w:after="0" w:line="240" w:lineRule="auto"/>
        <w:jc w:val="right"/>
        <w:rPr>
          <w:rFonts w:ascii="Times New Roman" w:hAnsi="Times New Roman" w:cs="Times New Roman"/>
          <w:sz w:val="28"/>
          <w:szCs w:val="28"/>
          <w:lang w:val="en-US"/>
        </w:rPr>
      </w:pPr>
    </w:p>
    <w:p w14:paraId="41D0A8CC" w14:textId="77777777" w:rsidR="0013309A" w:rsidRPr="007B4E5D" w:rsidRDefault="0013309A" w:rsidP="0013309A">
      <w:pPr>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From (33) we get by comparing degree of </w:t>
      </w:r>
      <w:r w:rsidRPr="007B4E5D">
        <w:rPr>
          <w:rFonts w:ascii="Times New Roman" w:hAnsi="Times New Roman" w:cs="Times New Roman"/>
          <w:position w:val="-6"/>
          <w:sz w:val="28"/>
          <w:szCs w:val="28"/>
          <w:lang w:val="en-US"/>
        </w:rPr>
        <w:object w:dxaOrig="160" w:dyaOrig="260" w14:anchorId="3CE0F966">
          <v:shape id="_x0000_i1672" type="#_x0000_t75" style="width:7.2pt;height:13.2pt" o:ole="">
            <v:imagedata r:id="rId1303" o:title=""/>
          </v:shape>
          <o:OLEObject Type="Embed" ProgID="Equation.DSMT4" ShapeID="_x0000_i1672" DrawAspect="Content" ObjectID="_1734863593" r:id="rId1304"/>
        </w:object>
      </w:r>
      <w:r w:rsidRPr="007B4E5D">
        <w:rPr>
          <w:rFonts w:ascii="Times New Roman" w:hAnsi="Times New Roman" w:cs="Times New Roman"/>
          <w:sz w:val="28"/>
          <w:szCs w:val="28"/>
          <w:lang w:val="en-US"/>
        </w:rPr>
        <w:t xml:space="preserve"> we get</w:t>
      </w:r>
    </w:p>
    <w:p w14:paraId="7CE865A2" w14:textId="77777777" w:rsidR="0013309A" w:rsidRPr="007B4E5D" w:rsidRDefault="0013309A" w:rsidP="0013309A">
      <w:pPr>
        <w:spacing w:after="0" w:line="240" w:lineRule="auto"/>
        <w:jc w:val="both"/>
        <w:rPr>
          <w:rFonts w:ascii="Times New Roman" w:hAnsi="Times New Roman" w:cs="Times New Roman"/>
          <w:sz w:val="28"/>
          <w:szCs w:val="28"/>
          <w:lang w:val="en-US"/>
        </w:rPr>
      </w:pPr>
    </w:p>
    <w:p w14:paraId="7A8FFBA6" w14:textId="77777777" w:rsidR="0013309A" w:rsidRPr="007B4E5D" w:rsidRDefault="0013309A" w:rsidP="0013309A">
      <w:pPr>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34"/>
          <w:sz w:val="28"/>
          <w:szCs w:val="28"/>
          <w:lang w:val="en-US"/>
        </w:rPr>
        <w:object w:dxaOrig="4220" w:dyaOrig="800" w14:anchorId="1DCC8577">
          <v:shape id="_x0000_i1673" type="#_x0000_t75" style="width:3in;height:43.2pt" o:ole="">
            <v:imagedata r:id="rId1305" o:title=""/>
          </v:shape>
          <o:OLEObject Type="Embed" ProgID="Equation.DSMT4" ShapeID="_x0000_i1673" DrawAspect="Content" ObjectID="_1734863594" r:id="rId1306"/>
        </w:objec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w:t>
      </w:r>
      <w:r>
        <w:rPr>
          <w:rFonts w:ascii="Times New Roman" w:hAnsi="Times New Roman" w:cs="Times New Roman"/>
          <w:sz w:val="28"/>
          <w:szCs w:val="28"/>
          <w:lang w:val="en-US"/>
        </w:rPr>
        <w:t>2.5</w:t>
      </w:r>
      <w:r w:rsidRPr="007B4E5D">
        <w:rPr>
          <w:rFonts w:ascii="Times New Roman" w:hAnsi="Times New Roman" w:cs="Times New Roman"/>
          <w:sz w:val="28"/>
          <w:szCs w:val="28"/>
          <w:lang w:val="en-US"/>
        </w:rPr>
        <w:t>.34)</w:t>
      </w:r>
    </w:p>
    <w:p w14:paraId="00B5FCA1" w14:textId="77777777" w:rsidR="0013309A" w:rsidRPr="007B4E5D" w:rsidRDefault="0013309A" w:rsidP="0013309A">
      <w:pPr>
        <w:spacing w:after="0" w:line="240" w:lineRule="auto"/>
        <w:jc w:val="right"/>
        <w:rPr>
          <w:rFonts w:ascii="Times New Roman" w:hAnsi="Times New Roman" w:cs="Times New Roman"/>
          <w:sz w:val="28"/>
          <w:szCs w:val="28"/>
          <w:lang w:val="en-US"/>
        </w:rPr>
      </w:pPr>
    </w:p>
    <w:p w14:paraId="60A96090" w14:textId="77777777" w:rsidR="0013309A" w:rsidRPr="007B4E5D" w:rsidRDefault="0013309A" w:rsidP="0013309A">
      <w:pPr>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By taking integral both sides of (</w:t>
      </w:r>
      <w:r>
        <w:rPr>
          <w:rFonts w:ascii="Times New Roman" w:hAnsi="Times New Roman" w:cs="Times New Roman"/>
          <w:sz w:val="28"/>
          <w:szCs w:val="28"/>
          <w:lang w:val="en-US"/>
        </w:rPr>
        <w:t>2.5</w:t>
      </w:r>
      <w:r w:rsidRPr="007B4E5D">
        <w:rPr>
          <w:rFonts w:ascii="Times New Roman" w:hAnsi="Times New Roman" w:cs="Times New Roman"/>
          <w:sz w:val="28"/>
          <w:szCs w:val="28"/>
          <w:lang w:val="en-US"/>
        </w:rPr>
        <w:t>.22) and using (</w:t>
      </w:r>
      <w:r>
        <w:rPr>
          <w:rFonts w:ascii="Times New Roman" w:hAnsi="Times New Roman" w:cs="Times New Roman"/>
          <w:sz w:val="28"/>
          <w:szCs w:val="28"/>
          <w:lang w:val="en-US"/>
        </w:rPr>
        <w:t>2.5</w:t>
      </w:r>
      <w:r w:rsidRPr="007B4E5D">
        <w:rPr>
          <w:rFonts w:ascii="Times New Roman" w:hAnsi="Times New Roman" w:cs="Times New Roman"/>
          <w:sz w:val="28"/>
          <w:szCs w:val="28"/>
          <w:lang w:val="en-US"/>
        </w:rPr>
        <w:t>.9) for left side we have</w:t>
      </w:r>
    </w:p>
    <w:p w14:paraId="5CEA575E" w14:textId="77777777" w:rsidR="0013309A" w:rsidRPr="007B4E5D" w:rsidRDefault="0013309A" w:rsidP="0013309A">
      <w:pPr>
        <w:spacing w:after="0" w:line="240" w:lineRule="auto"/>
        <w:jc w:val="both"/>
        <w:rPr>
          <w:rFonts w:ascii="Times New Roman" w:hAnsi="Times New Roman" w:cs="Times New Roman"/>
          <w:sz w:val="28"/>
          <w:szCs w:val="28"/>
          <w:lang w:val="en-US"/>
        </w:rPr>
      </w:pPr>
    </w:p>
    <w:p w14:paraId="25269B66" w14:textId="77777777" w:rsidR="0013309A" w:rsidRPr="007B4E5D" w:rsidRDefault="0013309A" w:rsidP="0013309A">
      <w:pPr>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76"/>
          <w:sz w:val="28"/>
          <w:szCs w:val="28"/>
          <w:lang w:val="en-US"/>
        </w:rPr>
        <w:object w:dxaOrig="7980" w:dyaOrig="1660" w14:anchorId="4A28DDAD">
          <v:shape id="_x0000_i1674" type="#_x0000_t75" style="width:396pt;height:85.2pt" o:ole="">
            <v:imagedata r:id="rId1307" o:title=""/>
          </v:shape>
          <o:OLEObject Type="Embed" ProgID="Equation.DSMT4" ShapeID="_x0000_i1674" DrawAspect="Content" ObjectID="_1734863595" r:id="rId1308"/>
        </w:object>
      </w:r>
      <w:r w:rsidRPr="007B4E5D">
        <w:rPr>
          <w:rFonts w:ascii="Times New Roman" w:hAnsi="Times New Roman" w:cs="Times New Roman"/>
          <w:sz w:val="28"/>
          <w:szCs w:val="28"/>
          <w:lang w:val="en-US"/>
        </w:rPr>
        <w:t>(</w:t>
      </w:r>
      <w:r>
        <w:rPr>
          <w:rFonts w:ascii="Times New Roman" w:hAnsi="Times New Roman" w:cs="Times New Roman"/>
          <w:sz w:val="28"/>
          <w:szCs w:val="28"/>
          <w:lang w:val="en-US"/>
        </w:rPr>
        <w:t>2.5</w:t>
      </w:r>
      <w:r w:rsidRPr="007B4E5D">
        <w:rPr>
          <w:rFonts w:ascii="Times New Roman" w:hAnsi="Times New Roman" w:cs="Times New Roman"/>
          <w:sz w:val="28"/>
          <w:szCs w:val="28"/>
          <w:lang w:val="en-US"/>
        </w:rPr>
        <w:t>.35)</w:t>
      </w:r>
    </w:p>
    <w:p w14:paraId="55246142" w14:textId="77777777" w:rsidR="0013309A" w:rsidRPr="007B4E5D" w:rsidRDefault="0013309A" w:rsidP="0013309A">
      <w:pPr>
        <w:spacing w:after="0" w:line="240" w:lineRule="auto"/>
        <w:jc w:val="both"/>
        <w:rPr>
          <w:rFonts w:ascii="Times New Roman" w:hAnsi="Times New Roman" w:cs="Times New Roman"/>
          <w:sz w:val="28"/>
          <w:szCs w:val="28"/>
          <w:lang w:val="en-US"/>
        </w:rPr>
      </w:pPr>
    </w:p>
    <w:p w14:paraId="6FB40C92" w14:textId="77777777" w:rsidR="0013309A" w:rsidRPr="007B4E5D" w:rsidRDefault="0013309A" w:rsidP="0013309A">
      <w:pPr>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and using (</w:t>
      </w:r>
      <w:r>
        <w:rPr>
          <w:rFonts w:ascii="Times New Roman" w:hAnsi="Times New Roman" w:cs="Times New Roman"/>
          <w:sz w:val="28"/>
          <w:szCs w:val="28"/>
          <w:lang w:val="en-US"/>
        </w:rPr>
        <w:t>2.5</w:t>
      </w:r>
      <w:r w:rsidRPr="007B4E5D">
        <w:rPr>
          <w:rFonts w:ascii="Times New Roman" w:hAnsi="Times New Roman" w:cs="Times New Roman"/>
          <w:sz w:val="28"/>
          <w:szCs w:val="28"/>
          <w:lang w:val="en-US"/>
        </w:rPr>
        <w:t>.11), (</w:t>
      </w:r>
      <w:r>
        <w:rPr>
          <w:rFonts w:ascii="Times New Roman" w:hAnsi="Times New Roman" w:cs="Times New Roman"/>
          <w:sz w:val="28"/>
          <w:szCs w:val="28"/>
          <w:lang w:val="en-US"/>
        </w:rPr>
        <w:t>2.5</w:t>
      </w:r>
      <w:r w:rsidRPr="007B4E5D">
        <w:rPr>
          <w:rFonts w:ascii="Times New Roman" w:hAnsi="Times New Roman" w:cs="Times New Roman"/>
          <w:sz w:val="28"/>
          <w:szCs w:val="28"/>
          <w:lang w:val="en-US"/>
        </w:rPr>
        <w:t>.12) or using (</w:t>
      </w:r>
      <w:r>
        <w:rPr>
          <w:rFonts w:ascii="Times New Roman" w:hAnsi="Times New Roman" w:cs="Times New Roman"/>
          <w:sz w:val="28"/>
          <w:szCs w:val="28"/>
          <w:lang w:val="en-US"/>
        </w:rPr>
        <w:t>2.5</w:t>
      </w:r>
      <w:r w:rsidRPr="007B4E5D">
        <w:rPr>
          <w:rFonts w:ascii="Times New Roman" w:hAnsi="Times New Roman" w:cs="Times New Roman"/>
          <w:sz w:val="28"/>
          <w:szCs w:val="28"/>
          <w:lang w:val="en-US"/>
        </w:rPr>
        <w:t>.13), (</w:t>
      </w:r>
      <w:r>
        <w:rPr>
          <w:rFonts w:ascii="Times New Roman" w:hAnsi="Times New Roman" w:cs="Times New Roman"/>
          <w:sz w:val="28"/>
          <w:szCs w:val="28"/>
          <w:lang w:val="en-US"/>
        </w:rPr>
        <w:t>2.5</w:t>
      </w:r>
      <w:r w:rsidRPr="007B4E5D">
        <w:rPr>
          <w:rFonts w:ascii="Times New Roman" w:hAnsi="Times New Roman" w:cs="Times New Roman"/>
          <w:sz w:val="28"/>
          <w:szCs w:val="28"/>
          <w:lang w:val="en-US"/>
        </w:rPr>
        <w:t>.14) we get</w:t>
      </w:r>
    </w:p>
    <w:p w14:paraId="695336F2" w14:textId="77777777" w:rsidR="0013309A" w:rsidRPr="007B4E5D" w:rsidRDefault="0013309A" w:rsidP="0013309A">
      <w:pPr>
        <w:spacing w:after="0" w:line="240" w:lineRule="auto"/>
        <w:jc w:val="both"/>
        <w:rPr>
          <w:rFonts w:ascii="Times New Roman" w:hAnsi="Times New Roman" w:cs="Times New Roman"/>
          <w:sz w:val="28"/>
          <w:szCs w:val="28"/>
          <w:lang w:val="en-US"/>
        </w:rPr>
      </w:pPr>
    </w:p>
    <w:p w14:paraId="386FD022" w14:textId="77777777" w:rsidR="0013309A" w:rsidRPr="007B4E5D" w:rsidRDefault="0013309A" w:rsidP="0013309A">
      <w:pPr>
        <w:spacing w:after="0" w:line="240" w:lineRule="auto"/>
        <w:jc w:val="center"/>
        <w:rPr>
          <w:rFonts w:ascii="Times New Roman" w:hAnsi="Times New Roman" w:cs="Times New Roman"/>
          <w:sz w:val="28"/>
          <w:szCs w:val="28"/>
          <w:lang w:val="en-US"/>
        </w:rPr>
      </w:pPr>
      <w:r w:rsidRPr="007B4E5D">
        <w:rPr>
          <w:rFonts w:ascii="Times New Roman" w:hAnsi="Times New Roman" w:cs="Times New Roman"/>
          <w:position w:val="-78"/>
          <w:sz w:val="28"/>
          <w:szCs w:val="28"/>
          <w:lang w:val="en-US"/>
        </w:rPr>
        <w:object w:dxaOrig="9560" w:dyaOrig="1700" w14:anchorId="1CCD1F93">
          <v:shape id="_x0000_i1675" type="#_x0000_t75" style="width:439.2pt;height:79.2pt" o:ole="">
            <v:imagedata r:id="rId1309" o:title=""/>
          </v:shape>
          <o:OLEObject Type="Embed" ProgID="Equation.DSMT4" ShapeID="_x0000_i1675" DrawAspect="Content" ObjectID="_1734863596" r:id="rId1310"/>
        </w:object>
      </w:r>
    </w:p>
    <w:p w14:paraId="3490899C" w14:textId="77777777" w:rsidR="0013309A" w:rsidRPr="007B4E5D" w:rsidRDefault="0013309A" w:rsidP="0013309A">
      <w:pPr>
        <w:spacing w:after="0" w:line="240" w:lineRule="auto"/>
        <w:jc w:val="center"/>
        <w:rPr>
          <w:rFonts w:ascii="Times New Roman" w:hAnsi="Times New Roman" w:cs="Times New Roman"/>
          <w:sz w:val="28"/>
          <w:szCs w:val="28"/>
          <w:lang w:val="en-US"/>
        </w:rPr>
      </w:pPr>
    </w:p>
    <w:p w14:paraId="27FBF6AC" w14:textId="77777777" w:rsidR="0013309A" w:rsidRPr="007B4E5D" w:rsidRDefault="0013309A" w:rsidP="0013309A">
      <w:pPr>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For the right side of (</w:t>
      </w:r>
      <w:r>
        <w:rPr>
          <w:rFonts w:ascii="Times New Roman" w:hAnsi="Times New Roman" w:cs="Times New Roman"/>
          <w:sz w:val="28"/>
          <w:szCs w:val="28"/>
          <w:lang w:val="en-US"/>
        </w:rPr>
        <w:t>2.5</w:t>
      </w:r>
      <w:r w:rsidRPr="007B4E5D">
        <w:rPr>
          <w:rFonts w:ascii="Times New Roman" w:hAnsi="Times New Roman" w:cs="Times New Roman"/>
          <w:sz w:val="28"/>
          <w:szCs w:val="28"/>
          <w:lang w:val="en-US"/>
        </w:rPr>
        <w:t>.22) we have</w:t>
      </w:r>
    </w:p>
    <w:p w14:paraId="0832E587" w14:textId="77777777" w:rsidR="0013309A" w:rsidRPr="007B4E5D" w:rsidRDefault="0013309A" w:rsidP="0013309A">
      <w:pPr>
        <w:spacing w:after="0" w:line="240" w:lineRule="auto"/>
        <w:jc w:val="both"/>
        <w:rPr>
          <w:rFonts w:ascii="Times New Roman" w:hAnsi="Times New Roman" w:cs="Times New Roman"/>
          <w:sz w:val="28"/>
          <w:szCs w:val="28"/>
          <w:lang w:val="en-US"/>
        </w:rPr>
      </w:pPr>
    </w:p>
    <w:p w14:paraId="239C12A2" w14:textId="77777777" w:rsidR="0013309A" w:rsidRPr="007B4E5D" w:rsidRDefault="0013309A" w:rsidP="0013309A">
      <w:pPr>
        <w:spacing w:after="0" w:line="240" w:lineRule="auto"/>
        <w:jc w:val="center"/>
        <w:rPr>
          <w:rFonts w:ascii="Times New Roman" w:hAnsi="Times New Roman" w:cs="Times New Roman"/>
          <w:sz w:val="28"/>
          <w:szCs w:val="28"/>
          <w:lang w:val="en-US"/>
        </w:rPr>
      </w:pPr>
      <w:r w:rsidRPr="007B4E5D">
        <w:rPr>
          <w:rFonts w:ascii="Times New Roman" w:hAnsi="Times New Roman" w:cs="Times New Roman"/>
          <w:position w:val="-34"/>
          <w:sz w:val="28"/>
          <w:szCs w:val="28"/>
          <w:lang w:val="en-US"/>
        </w:rPr>
        <w:object w:dxaOrig="3840" w:dyaOrig="820" w14:anchorId="04410932">
          <v:shape id="_x0000_i1676" type="#_x0000_t75" style="width:195.6pt;height:43.2pt" o:ole="">
            <v:imagedata r:id="rId1311" o:title=""/>
          </v:shape>
          <o:OLEObject Type="Embed" ProgID="Equation.DSMT4" ShapeID="_x0000_i1676" DrawAspect="Content" ObjectID="_1734863597" r:id="rId1312"/>
        </w:object>
      </w:r>
    </w:p>
    <w:p w14:paraId="3583993C" w14:textId="77777777" w:rsidR="0013309A" w:rsidRPr="007B4E5D" w:rsidRDefault="0013309A" w:rsidP="0013309A">
      <w:pPr>
        <w:spacing w:after="0" w:line="240" w:lineRule="auto"/>
        <w:jc w:val="center"/>
        <w:rPr>
          <w:rFonts w:ascii="Times New Roman" w:hAnsi="Times New Roman" w:cs="Times New Roman"/>
          <w:sz w:val="28"/>
          <w:szCs w:val="28"/>
          <w:lang w:val="en-US"/>
        </w:rPr>
      </w:pPr>
    </w:p>
    <w:p w14:paraId="149A581C" w14:textId="77777777" w:rsidR="0013309A" w:rsidRPr="007B4E5D" w:rsidRDefault="0013309A" w:rsidP="0013309A">
      <w:pPr>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And by using (</w:t>
      </w:r>
      <w:r>
        <w:rPr>
          <w:rFonts w:ascii="Times New Roman" w:hAnsi="Times New Roman" w:cs="Times New Roman"/>
          <w:sz w:val="28"/>
          <w:szCs w:val="28"/>
          <w:lang w:val="en-US"/>
        </w:rPr>
        <w:t>2.5</w:t>
      </w:r>
      <w:r w:rsidRPr="007B4E5D">
        <w:rPr>
          <w:rFonts w:ascii="Times New Roman" w:hAnsi="Times New Roman" w:cs="Times New Roman"/>
          <w:sz w:val="28"/>
          <w:szCs w:val="28"/>
          <w:lang w:val="en-US"/>
        </w:rPr>
        <w:t>.8) and condition (</w:t>
      </w:r>
      <w:r>
        <w:rPr>
          <w:rFonts w:ascii="Times New Roman" w:hAnsi="Times New Roman" w:cs="Times New Roman"/>
          <w:sz w:val="28"/>
          <w:szCs w:val="28"/>
          <w:lang w:val="en-US"/>
        </w:rPr>
        <w:t>2.5</w:t>
      </w:r>
      <w:r w:rsidRPr="007B4E5D">
        <w:rPr>
          <w:rFonts w:ascii="Times New Roman" w:hAnsi="Times New Roman" w:cs="Times New Roman"/>
          <w:sz w:val="28"/>
          <w:szCs w:val="28"/>
          <w:lang w:val="en-US"/>
        </w:rPr>
        <w:t>.25) we get</w:t>
      </w:r>
    </w:p>
    <w:p w14:paraId="0032DE54" w14:textId="77777777" w:rsidR="0013309A" w:rsidRPr="007B4E5D" w:rsidRDefault="0013309A" w:rsidP="0013309A">
      <w:pPr>
        <w:spacing w:after="0" w:line="240" w:lineRule="auto"/>
        <w:rPr>
          <w:rFonts w:ascii="Times New Roman" w:hAnsi="Times New Roman" w:cs="Times New Roman"/>
          <w:sz w:val="28"/>
          <w:szCs w:val="28"/>
          <w:lang w:val="en-US"/>
        </w:rPr>
      </w:pPr>
    </w:p>
    <w:p w14:paraId="3A87D9D0" w14:textId="77777777" w:rsidR="0013309A" w:rsidRPr="007B4E5D" w:rsidRDefault="0013309A" w:rsidP="0013309A">
      <w:pPr>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76"/>
          <w:sz w:val="28"/>
          <w:szCs w:val="28"/>
          <w:lang w:val="en-US"/>
        </w:rPr>
        <w:object w:dxaOrig="7440" w:dyaOrig="1640" w14:anchorId="4E0A7EE2">
          <v:shape id="_x0000_i1677" type="#_x0000_t75" style="width:373.2pt;height:85.2pt" o:ole="">
            <v:imagedata r:id="rId1313" o:title=""/>
          </v:shape>
          <o:OLEObject Type="Embed" ProgID="Equation.DSMT4" ShapeID="_x0000_i1677" DrawAspect="Content" ObjectID="_1734863598" r:id="rId1314"/>
        </w:object>
      </w:r>
      <w:r w:rsidRPr="007B4E5D">
        <w:rPr>
          <w:rFonts w:ascii="Times New Roman" w:hAnsi="Times New Roman" w:cs="Times New Roman"/>
          <w:sz w:val="28"/>
          <w:szCs w:val="28"/>
          <w:lang w:val="en-US"/>
        </w:rPr>
        <w:tab/>
        <w:t xml:space="preserve"> (</w:t>
      </w:r>
      <w:r>
        <w:rPr>
          <w:rFonts w:ascii="Times New Roman" w:hAnsi="Times New Roman" w:cs="Times New Roman"/>
          <w:sz w:val="28"/>
          <w:szCs w:val="28"/>
          <w:lang w:val="en-US"/>
        </w:rPr>
        <w:t>2.5</w:t>
      </w:r>
      <w:r w:rsidRPr="007B4E5D">
        <w:rPr>
          <w:rFonts w:ascii="Times New Roman" w:hAnsi="Times New Roman" w:cs="Times New Roman"/>
          <w:sz w:val="28"/>
          <w:szCs w:val="28"/>
          <w:lang w:val="en-US"/>
        </w:rPr>
        <w:t>.36)</w:t>
      </w:r>
    </w:p>
    <w:p w14:paraId="08BBDB3B" w14:textId="77777777" w:rsidR="0013309A" w:rsidRPr="007B4E5D" w:rsidRDefault="0013309A" w:rsidP="0013309A">
      <w:pPr>
        <w:spacing w:after="0" w:line="240" w:lineRule="auto"/>
        <w:jc w:val="right"/>
        <w:rPr>
          <w:rFonts w:ascii="Times New Roman" w:hAnsi="Times New Roman" w:cs="Times New Roman"/>
          <w:sz w:val="28"/>
          <w:szCs w:val="28"/>
          <w:lang w:val="en-US"/>
        </w:rPr>
      </w:pPr>
    </w:p>
    <w:p w14:paraId="29D6200E" w14:textId="77777777" w:rsidR="0013309A" w:rsidRPr="007B4E5D" w:rsidRDefault="0013309A" w:rsidP="0013309A">
      <w:pPr>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By making substitution (</w:t>
      </w:r>
      <w:r>
        <w:rPr>
          <w:rFonts w:ascii="Times New Roman" w:hAnsi="Times New Roman" w:cs="Times New Roman"/>
          <w:sz w:val="28"/>
          <w:szCs w:val="28"/>
          <w:lang w:val="en-US"/>
        </w:rPr>
        <w:t>2.5</w:t>
      </w:r>
      <w:r w:rsidRPr="007B4E5D">
        <w:rPr>
          <w:rFonts w:ascii="Times New Roman" w:hAnsi="Times New Roman" w:cs="Times New Roman"/>
          <w:sz w:val="28"/>
          <w:szCs w:val="28"/>
          <w:lang w:val="en-US"/>
        </w:rPr>
        <w:t>.35) and (</w:t>
      </w:r>
      <w:r>
        <w:rPr>
          <w:rFonts w:ascii="Times New Roman" w:hAnsi="Times New Roman" w:cs="Times New Roman"/>
          <w:sz w:val="28"/>
          <w:szCs w:val="28"/>
          <w:lang w:val="en-US"/>
        </w:rPr>
        <w:t>2.5</w:t>
      </w:r>
      <w:r w:rsidRPr="007B4E5D">
        <w:rPr>
          <w:rFonts w:ascii="Times New Roman" w:hAnsi="Times New Roman" w:cs="Times New Roman"/>
          <w:sz w:val="28"/>
          <w:szCs w:val="28"/>
          <w:lang w:val="en-US"/>
        </w:rPr>
        <w:t>.36) to the equation (</w:t>
      </w:r>
      <w:r>
        <w:rPr>
          <w:rFonts w:ascii="Times New Roman" w:hAnsi="Times New Roman" w:cs="Times New Roman"/>
          <w:sz w:val="28"/>
          <w:szCs w:val="28"/>
          <w:lang w:val="en-US"/>
        </w:rPr>
        <w:t>2.5</w:t>
      </w:r>
      <w:r w:rsidRPr="007B4E5D">
        <w:rPr>
          <w:rFonts w:ascii="Times New Roman" w:hAnsi="Times New Roman" w:cs="Times New Roman"/>
          <w:sz w:val="28"/>
          <w:szCs w:val="28"/>
          <w:lang w:val="en-US"/>
        </w:rPr>
        <w:t>.22) we obtain</w:t>
      </w:r>
    </w:p>
    <w:p w14:paraId="169886B7" w14:textId="77777777" w:rsidR="0013309A" w:rsidRPr="007B4E5D" w:rsidRDefault="0013309A" w:rsidP="0013309A">
      <w:pPr>
        <w:spacing w:after="0" w:line="240" w:lineRule="auto"/>
        <w:jc w:val="both"/>
        <w:rPr>
          <w:rFonts w:ascii="Times New Roman" w:hAnsi="Times New Roman" w:cs="Times New Roman"/>
          <w:sz w:val="28"/>
          <w:szCs w:val="28"/>
          <w:lang w:val="en-US"/>
        </w:rPr>
      </w:pPr>
    </w:p>
    <w:p w14:paraId="7474D4D9" w14:textId="77777777" w:rsidR="0013309A" w:rsidRPr="007B4E5D" w:rsidRDefault="0013309A" w:rsidP="0013309A">
      <w:pPr>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80"/>
          <w:sz w:val="28"/>
          <w:szCs w:val="28"/>
          <w:lang w:val="en-US"/>
        </w:rPr>
        <w:object w:dxaOrig="9560" w:dyaOrig="1740" w14:anchorId="03B27507">
          <v:shape id="_x0000_i1678" type="#_x0000_t75" style="width:475.2pt;height:85.2pt" o:ole="">
            <v:imagedata r:id="rId1315" o:title=""/>
          </v:shape>
          <o:OLEObject Type="Embed" ProgID="Equation.DSMT4" ShapeID="_x0000_i1678" DrawAspect="Content" ObjectID="_1734863599" r:id="rId1316"/>
        </w:object>
      </w:r>
      <w:r w:rsidRPr="007B4E5D">
        <w:rPr>
          <w:rFonts w:ascii="Times New Roman" w:hAnsi="Times New Roman" w:cs="Times New Roman"/>
          <w:sz w:val="28"/>
          <w:szCs w:val="28"/>
          <w:lang w:val="en-US"/>
        </w:rPr>
        <w:tab/>
        <w:t>(</w:t>
      </w:r>
      <w:r>
        <w:rPr>
          <w:rFonts w:ascii="Times New Roman" w:hAnsi="Times New Roman" w:cs="Times New Roman"/>
          <w:sz w:val="28"/>
          <w:szCs w:val="28"/>
          <w:lang w:val="en-US"/>
        </w:rPr>
        <w:t>2.5</w:t>
      </w:r>
      <w:r w:rsidRPr="007B4E5D">
        <w:rPr>
          <w:rFonts w:ascii="Times New Roman" w:hAnsi="Times New Roman" w:cs="Times New Roman"/>
          <w:sz w:val="28"/>
          <w:szCs w:val="28"/>
          <w:lang w:val="en-US"/>
        </w:rPr>
        <w:t>.37)</w:t>
      </w:r>
    </w:p>
    <w:p w14:paraId="411675C7" w14:textId="77777777" w:rsidR="0013309A" w:rsidRPr="007B4E5D" w:rsidRDefault="0013309A" w:rsidP="0013309A">
      <w:pPr>
        <w:spacing w:after="0" w:line="240" w:lineRule="auto"/>
        <w:jc w:val="right"/>
        <w:rPr>
          <w:rFonts w:ascii="Times New Roman" w:hAnsi="Times New Roman" w:cs="Times New Roman"/>
          <w:sz w:val="28"/>
          <w:szCs w:val="28"/>
          <w:lang w:val="en-US"/>
        </w:rPr>
      </w:pPr>
    </w:p>
    <w:p w14:paraId="15B13155" w14:textId="77777777" w:rsidR="0013309A" w:rsidRPr="007B4E5D" w:rsidRDefault="0013309A" w:rsidP="0013309A">
      <w:pPr>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Similarly, for (</w:t>
      </w:r>
      <w:r>
        <w:rPr>
          <w:rFonts w:ascii="Times New Roman" w:hAnsi="Times New Roman" w:cs="Times New Roman"/>
          <w:sz w:val="28"/>
          <w:szCs w:val="28"/>
          <w:lang w:val="en-US"/>
        </w:rPr>
        <w:t>2.5</w:t>
      </w:r>
      <w:r w:rsidRPr="007B4E5D">
        <w:rPr>
          <w:rFonts w:ascii="Times New Roman" w:hAnsi="Times New Roman" w:cs="Times New Roman"/>
          <w:sz w:val="28"/>
          <w:szCs w:val="28"/>
          <w:lang w:val="en-US"/>
        </w:rPr>
        <w:t>.23) we obtain</w:t>
      </w:r>
    </w:p>
    <w:p w14:paraId="49BE3BC8" w14:textId="77777777" w:rsidR="0013309A" w:rsidRPr="007B4E5D" w:rsidRDefault="0013309A" w:rsidP="0013309A">
      <w:pPr>
        <w:spacing w:after="0" w:line="240" w:lineRule="auto"/>
        <w:jc w:val="both"/>
        <w:rPr>
          <w:rFonts w:ascii="Times New Roman" w:hAnsi="Times New Roman" w:cs="Times New Roman"/>
          <w:sz w:val="28"/>
          <w:szCs w:val="28"/>
          <w:lang w:val="en-US"/>
        </w:rPr>
      </w:pPr>
    </w:p>
    <w:p w14:paraId="22084073" w14:textId="77777777" w:rsidR="0013309A" w:rsidRPr="007B4E5D" w:rsidRDefault="0013309A" w:rsidP="0013309A">
      <w:pPr>
        <w:spacing w:after="0" w:line="240" w:lineRule="auto"/>
        <w:jc w:val="center"/>
        <w:rPr>
          <w:rFonts w:ascii="Times New Roman" w:hAnsi="Times New Roman" w:cs="Times New Roman"/>
          <w:sz w:val="28"/>
          <w:szCs w:val="28"/>
          <w:lang w:val="en-US"/>
        </w:rPr>
      </w:pPr>
      <w:r w:rsidRPr="007B4E5D">
        <w:rPr>
          <w:rFonts w:ascii="Times New Roman" w:hAnsi="Times New Roman" w:cs="Times New Roman"/>
          <w:position w:val="-36"/>
        </w:rPr>
        <w:object w:dxaOrig="7220" w:dyaOrig="800" w14:anchorId="7040479C">
          <v:shape id="_x0000_i1679" type="#_x0000_t75" style="width:5in;height:43.2pt" o:ole="">
            <v:imagedata r:id="rId1317" o:title=""/>
          </v:shape>
          <o:OLEObject Type="Embed" ProgID="Equation.DSMT4" ShapeID="_x0000_i1679" DrawAspect="Content" ObjectID="_1734863600" r:id="rId1318"/>
        </w:object>
      </w:r>
    </w:p>
    <w:p w14:paraId="319D389F" w14:textId="77777777" w:rsidR="0013309A" w:rsidRPr="007B4E5D" w:rsidRDefault="0013309A" w:rsidP="0013309A">
      <w:pPr>
        <w:spacing w:after="0" w:line="240" w:lineRule="auto"/>
        <w:jc w:val="both"/>
        <w:rPr>
          <w:rFonts w:ascii="Times New Roman" w:hAnsi="Times New Roman" w:cs="Times New Roman"/>
          <w:sz w:val="28"/>
          <w:szCs w:val="28"/>
          <w:lang w:val="en-US"/>
        </w:rPr>
      </w:pPr>
    </w:p>
    <w:p w14:paraId="7791F21E" w14:textId="77777777" w:rsidR="0013309A" w:rsidRPr="007B4E5D" w:rsidRDefault="0013309A" w:rsidP="0013309A">
      <w:pPr>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38"/>
          <w:sz w:val="28"/>
          <w:szCs w:val="28"/>
          <w:lang w:val="en-US"/>
        </w:rPr>
        <w:object w:dxaOrig="6840" w:dyaOrig="900" w14:anchorId="6D08231B">
          <v:shape id="_x0000_i1680" type="#_x0000_t75" style="width:346.8pt;height:43.2pt" o:ole="">
            <v:imagedata r:id="rId1319" o:title=""/>
          </v:shape>
          <o:OLEObject Type="Embed" ProgID="Equation.DSMT4" ShapeID="_x0000_i1680" DrawAspect="Content" ObjectID="_1734863601" r:id="rId1320"/>
        </w:object>
      </w:r>
      <w:r w:rsidRPr="007B4E5D">
        <w:rPr>
          <w:rFonts w:ascii="Times New Roman" w:hAnsi="Times New Roman" w:cs="Times New Roman"/>
          <w:sz w:val="28"/>
          <w:szCs w:val="28"/>
          <w:lang w:val="en-US"/>
        </w:rPr>
        <w:tab/>
        <w:t>(</w:t>
      </w:r>
      <w:r>
        <w:rPr>
          <w:rFonts w:ascii="Times New Roman" w:hAnsi="Times New Roman" w:cs="Times New Roman"/>
          <w:sz w:val="28"/>
          <w:szCs w:val="28"/>
          <w:lang w:val="en-US"/>
        </w:rPr>
        <w:t>2.5</w:t>
      </w:r>
      <w:r w:rsidRPr="007B4E5D">
        <w:rPr>
          <w:rFonts w:ascii="Times New Roman" w:hAnsi="Times New Roman" w:cs="Times New Roman"/>
          <w:sz w:val="28"/>
          <w:szCs w:val="28"/>
          <w:lang w:val="en-US"/>
        </w:rPr>
        <w:t>.38)</w:t>
      </w:r>
    </w:p>
    <w:p w14:paraId="3502583E" w14:textId="77777777" w:rsidR="0013309A" w:rsidRPr="007B4E5D" w:rsidRDefault="0013309A" w:rsidP="0013309A">
      <w:pPr>
        <w:spacing w:after="0" w:line="240" w:lineRule="auto"/>
        <w:jc w:val="right"/>
        <w:rPr>
          <w:rFonts w:ascii="Times New Roman" w:hAnsi="Times New Roman" w:cs="Times New Roman"/>
          <w:sz w:val="28"/>
          <w:szCs w:val="28"/>
          <w:lang w:val="en-US"/>
        </w:rPr>
      </w:pPr>
    </w:p>
    <w:p w14:paraId="3600195E" w14:textId="77777777" w:rsidR="0013309A" w:rsidRPr="007B4E5D" w:rsidRDefault="0013309A" w:rsidP="0013309A">
      <w:pPr>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Then system (</w:t>
      </w:r>
      <w:r>
        <w:rPr>
          <w:rFonts w:ascii="Times New Roman" w:hAnsi="Times New Roman" w:cs="Times New Roman"/>
          <w:sz w:val="28"/>
          <w:szCs w:val="28"/>
          <w:lang w:val="en-US"/>
        </w:rPr>
        <w:t>2.5</w:t>
      </w:r>
      <w:r w:rsidRPr="007B4E5D">
        <w:rPr>
          <w:rFonts w:ascii="Times New Roman" w:hAnsi="Times New Roman" w:cs="Times New Roman"/>
          <w:sz w:val="28"/>
          <w:szCs w:val="28"/>
          <w:lang w:val="en-US"/>
        </w:rPr>
        <w:t>.37) and (</w:t>
      </w:r>
      <w:r>
        <w:rPr>
          <w:rFonts w:ascii="Times New Roman" w:hAnsi="Times New Roman" w:cs="Times New Roman"/>
          <w:sz w:val="28"/>
          <w:szCs w:val="28"/>
          <w:lang w:val="en-US"/>
        </w:rPr>
        <w:t>2.5</w:t>
      </w:r>
      <w:r w:rsidRPr="007B4E5D">
        <w:rPr>
          <w:rFonts w:ascii="Times New Roman" w:hAnsi="Times New Roman" w:cs="Times New Roman"/>
          <w:sz w:val="28"/>
          <w:szCs w:val="28"/>
          <w:lang w:val="en-US"/>
        </w:rPr>
        <w:t>.38) can be written as follows</w:t>
      </w:r>
    </w:p>
    <w:p w14:paraId="3CD9F2A1" w14:textId="77777777" w:rsidR="0013309A" w:rsidRPr="007B4E5D" w:rsidRDefault="0013309A" w:rsidP="0013309A">
      <w:pPr>
        <w:spacing w:after="0" w:line="240" w:lineRule="auto"/>
        <w:jc w:val="both"/>
        <w:rPr>
          <w:rFonts w:ascii="Times New Roman" w:hAnsi="Times New Roman" w:cs="Times New Roman"/>
          <w:sz w:val="28"/>
          <w:szCs w:val="28"/>
          <w:lang w:val="en-US"/>
        </w:rPr>
      </w:pPr>
    </w:p>
    <w:p w14:paraId="103DEF45" w14:textId="77777777" w:rsidR="0013309A" w:rsidRPr="007B4E5D" w:rsidRDefault="0013309A" w:rsidP="0013309A">
      <w:pPr>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70"/>
          <w:sz w:val="28"/>
          <w:szCs w:val="28"/>
          <w:lang w:val="en-US"/>
        </w:rPr>
        <w:object w:dxaOrig="2100" w:dyaOrig="1540" w14:anchorId="6C37B153">
          <v:shape id="_x0000_i1681" type="#_x0000_t75" style="width:108pt;height:79.2pt" o:ole="">
            <v:imagedata r:id="rId1321" o:title=""/>
          </v:shape>
          <o:OLEObject Type="Embed" ProgID="Equation.DSMT4" ShapeID="_x0000_i1681" DrawAspect="Content" ObjectID="_1734863602" r:id="rId1322"/>
        </w:objec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w:t>
      </w:r>
      <w:r>
        <w:rPr>
          <w:rFonts w:ascii="Times New Roman" w:hAnsi="Times New Roman" w:cs="Times New Roman"/>
          <w:sz w:val="28"/>
          <w:szCs w:val="28"/>
          <w:lang w:val="en-US"/>
        </w:rPr>
        <w:t>2.5</w:t>
      </w:r>
      <w:r w:rsidRPr="007B4E5D">
        <w:rPr>
          <w:rFonts w:ascii="Times New Roman" w:hAnsi="Times New Roman" w:cs="Times New Roman"/>
          <w:sz w:val="28"/>
          <w:szCs w:val="28"/>
          <w:lang w:val="en-US"/>
        </w:rPr>
        <w:t>.39)</w:t>
      </w:r>
    </w:p>
    <w:p w14:paraId="3310E94F" w14:textId="77777777" w:rsidR="0013309A" w:rsidRPr="007B4E5D" w:rsidRDefault="0013309A" w:rsidP="0013309A">
      <w:pPr>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where</w:t>
      </w:r>
    </w:p>
    <w:p w14:paraId="2AD33ADE" w14:textId="77777777" w:rsidR="0013309A" w:rsidRPr="007B4E5D" w:rsidRDefault="0013309A" w:rsidP="0013309A">
      <w:pPr>
        <w:spacing w:after="0" w:line="240" w:lineRule="auto"/>
        <w:jc w:val="both"/>
        <w:rPr>
          <w:rFonts w:ascii="Times New Roman" w:hAnsi="Times New Roman" w:cs="Times New Roman"/>
          <w:sz w:val="28"/>
          <w:szCs w:val="28"/>
          <w:lang w:val="en-US"/>
        </w:rPr>
      </w:pPr>
    </w:p>
    <w:p w14:paraId="04860ED9" w14:textId="77777777" w:rsidR="0013309A" w:rsidRPr="007B4E5D" w:rsidRDefault="0013309A" w:rsidP="0013309A">
      <w:pPr>
        <w:spacing w:after="0" w:line="240" w:lineRule="auto"/>
        <w:jc w:val="center"/>
        <w:rPr>
          <w:rFonts w:ascii="Times New Roman" w:hAnsi="Times New Roman" w:cs="Times New Roman"/>
          <w:sz w:val="28"/>
          <w:szCs w:val="28"/>
          <w:lang w:val="en-US"/>
        </w:rPr>
      </w:pPr>
      <w:r w:rsidRPr="007B4E5D">
        <w:rPr>
          <w:rFonts w:ascii="Times New Roman" w:hAnsi="Times New Roman" w:cs="Times New Roman"/>
          <w:position w:val="-28"/>
          <w:sz w:val="28"/>
          <w:szCs w:val="28"/>
          <w:lang w:val="en-US"/>
        </w:rPr>
        <w:object w:dxaOrig="5820" w:dyaOrig="720" w14:anchorId="2F9ABA5C">
          <v:shape id="_x0000_i1682" type="#_x0000_t75" style="width:295.2pt;height:36pt" o:ole="">
            <v:imagedata r:id="rId1323" o:title=""/>
          </v:shape>
          <o:OLEObject Type="Embed" ProgID="Equation.DSMT4" ShapeID="_x0000_i1682" DrawAspect="Content" ObjectID="_1734863603" r:id="rId1324"/>
        </w:object>
      </w:r>
    </w:p>
    <w:p w14:paraId="25F45727" w14:textId="77777777" w:rsidR="0013309A" w:rsidRPr="007B4E5D" w:rsidRDefault="0013309A" w:rsidP="0013309A">
      <w:pPr>
        <w:spacing w:after="0" w:line="240" w:lineRule="auto"/>
        <w:jc w:val="both"/>
        <w:rPr>
          <w:rFonts w:ascii="Times New Roman" w:hAnsi="Times New Roman" w:cs="Times New Roman"/>
          <w:sz w:val="28"/>
          <w:szCs w:val="28"/>
          <w:lang w:val="en-US"/>
        </w:rPr>
      </w:pPr>
    </w:p>
    <w:p w14:paraId="29C02F1D" w14:textId="77777777" w:rsidR="0013309A" w:rsidRPr="007B4E5D" w:rsidRDefault="0013309A" w:rsidP="0013309A">
      <w:pPr>
        <w:spacing w:after="0" w:line="240" w:lineRule="auto"/>
        <w:jc w:val="center"/>
        <w:rPr>
          <w:rFonts w:ascii="Times New Roman" w:hAnsi="Times New Roman" w:cs="Times New Roman"/>
          <w:sz w:val="28"/>
          <w:szCs w:val="28"/>
          <w:lang w:val="en-US"/>
        </w:rPr>
      </w:pPr>
      <w:r w:rsidRPr="007B4E5D">
        <w:rPr>
          <w:rFonts w:ascii="Times New Roman" w:hAnsi="Times New Roman" w:cs="Times New Roman"/>
          <w:position w:val="-36"/>
          <w:sz w:val="28"/>
          <w:szCs w:val="28"/>
          <w:lang w:val="en-US"/>
        </w:rPr>
        <w:object w:dxaOrig="4180" w:dyaOrig="800" w14:anchorId="5DEC22FA">
          <v:shape id="_x0000_i1683" type="#_x0000_t75" style="width:208.8pt;height:43.2pt" o:ole="">
            <v:imagedata r:id="rId1325" o:title=""/>
          </v:shape>
          <o:OLEObject Type="Embed" ProgID="Equation.DSMT4" ShapeID="_x0000_i1683" DrawAspect="Content" ObjectID="_1734863604" r:id="rId1326"/>
        </w:object>
      </w:r>
    </w:p>
    <w:p w14:paraId="4CDC2B00" w14:textId="77777777" w:rsidR="0013309A" w:rsidRPr="007B4E5D" w:rsidRDefault="0013309A" w:rsidP="0013309A">
      <w:pPr>
        <w:spacing w:after="0" w:line="240" w:lineRule="auto"/>
        <w:jc w:val="both"/>
        <w:rPr>
          <w:rFonts w:ascii="Times New Roman" w:hAnsi="Times New Roman" w:cs="Times New Roman"/>
          <w:sz w:val="28"/>
          <w:szCs w:val="28"/>
          <w:lang w:val="en-US"/>
        </w:rPr>
      </w:pPr>
    </w:p>
    <w:p w14:paraId="356A7312" w14:textId="77777777" w:rsidR="0013309A" w:rsidRPr="007B4E5D" w:rsidRDefault="0013309A" w:rsidP="0013309A">
      <w:pPr>
        <w:spacing w:after="0" w:line="240" w:lineRule="auto"/>
        <w:jc w:val="center"/>
        <w:rPr>
          <w:rFonts w:ascii="Times New Roman" w:hAnsi="Times New Roman" w:cs="Times New Roman"/>
          <w:sz w:val="28"/>
          <w:szCs w:val="28"/>
          <w:lang w:val="en-US"/>
        </w:rPr>
      </w:pPr>
      <w:r w:rsidRPr="007B4E5D">
        <w:rPr>
          <w:rFonts w:ascii="Times New Roman" w:hAnsi="Times New Roman" w:cs="Times New Roman"/>
          <w:position w:val="-76"/>
          <w:sz w:val="28"/>
          <w:szCs w:val="28"/>
          <w:lang w:val="en-US"/>
        </w:rPr>
        <w:object w:dxaOrig="6380" w:dyaOrig="1660" w14:anchorId="4706BC91">
          <v:shape id="_x0000_i1684" type="#_x0000_t75" style="width:324pt;height:79.2pt" o:ole="">
            <v:imagedata r:id="rId1327" o:title=""/>
          </v:shape>
          <o:OLEObject Type="Embed" ProgID="Equation.DSMT4" ShapeID="_x0000_i1684" DrawAspect="Content" ObjectID="_1734863605" r:id="rId1328"/>
        </w:object>
      </w:r>
    </w:p>
    <w:p w14:paraId="4FCD4BBC" w14:textId="77777777" w:rsidR="0013309A" w:rsidRPr="007B4E5D" w:rsidRDefault="0013309A" w:rsidP="0013309A">
      <w:pPr>
        <w:spacing w:after="0" w:line="240" w:lineRule="auto"/>
        <w:jc w:val="both"/>
        <w:rPr>
          <w:rFonts w:ascii="Times New Roman" w:hAnsi="Times New Roman" w:cs="Times New Roman"/>
          <w:sz w:val="28"/>
          <w:szCs w:val="28"/>
          <w:lang w:val="en-US"/>
        </w:rPr>
      </w:pPr>
    </w:p>
    <w:p w14:paraId="11DF4F1B" w14:textId="77777777" w:rsidR="0013309A" w:rsidRDefault="0013309A" w:rsidP="0013309A">
      <w:pPr>
        <w:spacing w:after="0" w:line="240" w:lineRule="auto"/>
        <w:jc w:val="center"/>
        <w:rPr>
          <w:rFonts w:ascii="Times New Roman" w:hAnsi="Times New Roman" w:cs="Times New Roman"/>
          <w:sz w:val="28"/>
          <w:szCs w:val="28"/>
          <w:lang w:val="en-US"/>
        </w:rPr>
      </w:pPr>
      <w:r w:rsidRPr="007B4E5D">
        <w:rPr>
          <w:rFonts w:ascii="Times New Roman" w:hAnsi="Times New Roman" w:cs="Times New Roman"/>
          <w:position w:val="-32"/>
          <w:sz w:val="28"/>
          <w:szCs w:val="28"/>
          <w:lang w:val="en-US"/>
        </w:rPr>
        <w:object w:dxaOrig="6300" w:dyaOrig="780" w14:anchorId="687CE828">
          <v:shape id="_x0000_i1685" type="#_x0000_t75" style="width:316.8pt;height:36pt" o:ole="">
            <v:imagedata r:id="rId1329" o:title=""/>
          </v:shape>
          <o:OLEObject Type="Embed" ProgID="Equation.DSMT4" ShapeID="_x0000_i1685" DrawAspect="Content" ObjectID="_1734863606" r:id="rId1330"/>
        </w:object>
      </w:r>
    </w:p>
    <w:p w14:paraId="3EEA7030" w14:textId="77777777" w:rsidR="0013309A" w:rsidRDefault="0013309A" w:rsidP="0013309A">
      <w:pPr>
        <w:spacing w:after="0" w:line="240" w:lineRule="auto"/>
        <w:jc w:val="center"/>
        <w:rPr>
          <w:rFonts w:ascii="Times New Roman" w:hAnsi="Times New Roman" w:cs="Times New Roman"/>
          <w:sz w:val="28"/>
          <w:szCs w:val="28"/>
          <w:lang w:val="en-US"/>
        </w:rPr>
      </w:pPr>
    </w:p>
    <w:p w14:paraId="42DEAFD0" w14:textId="77777777" w:rsidR="0013309A" w:rsidRDefault="0013309A" w:rsidP="0013309A">
      <w:pPr>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From (</w:t>
      </w:r>
      <w:r>
        <w:rPr>
          <w:rFonts w:ascii="Times New Roman" w:hAnsi="Times New Roman" w:cs="Times New Roman"/>
          <w:sz w:val="28"/>
          <w:szCs w:val="28"/>
          <w:lang w:val="en-US"/>
        </w:rPr>
        <w:t>2.5</w:t>
      </w:r>
      <w:r w:rsidRPr="007B4E5D">
        <w:rPr>
          <w:rFonts w:ascii="Times New Roman" w:hAnsi="Times New Roman" w:cs="Times New Roman"/>
          <w:sz w:val="28"/>
          <w:szCs w:val="28"/>
          <w:lang w:val="en-US"/>
        </w:rPr>
        <w:t xml:space="preserve">.39) using linear combination of </w:t>
      </w:r>
      <w:r w:rsidRPr="007B4E5D">
        <w:rPr>
          <w:rFonts w:ascii="Times New Roman" w:hAnsi="Times New Roman" w:cs="Times New Roman"/>
          <w:position w:val="-12"/>
          <w:sz w:val="28"/>
          <w:szCs w:val="28"/>
          <w:lang w:val="en-US"/>
        </w:rPr>
        <w:object w:dxaOrig="2840" w:dyaOrig="380" w14:anchorId="1AE32C70">
          <v:shape id="_x0000_i1686" type="#_x0000_t75" style="width:2in;height:19.2pt" o:ole="">
            <v:imagedata r:id="rId1331" o:title=""/>
          </v:shape>
          <o:OLEObject Type="Embed" ProgID="Equation.DSMT4" ShapeID="_x0000_i1686" DrawAspect="Content" ObjectID="_1734863607" r:id="rId1332"/>
        </w:object>
      </w:r>
      <w:r w:rsidRPr="007B4E5D">
        <w:rPr>
          <w:rFonts w:ascii="Times New Roman" w:hAnsi="Times New Roman" w:cs="Times New Roman"/>
          <w:sz w:val="28"/>
          <w:szCs w:val="28"/>
          <w:lang w:val="en-US"/>
        </w:rPr>
        <w:t xml:space="preserve"> and integral error</w:t>
      </w:r>
      <w:r>
        <w:rPr>
          <w:rFonts w:ascii="Times New Roman" w:hAnsi="Times New Roman" w:cs="Times New Roman"/>
          <w:sz w:val="28"/>
          <w:szCs w:val="28"/>
          <w:lang w:val="en-US"/>
        </w:rPr>
        <w:t xml:space="preserve"> </w:t>
      </w:r>
      <w:r w:rsidRPr="007B4E5D">
        <w:rPr>
          <w:rFonts w:ascii="Times New Roman" w:hAnsi="Times New Roman" w:cs="Times New Roman"/>
          <w:sz w:val="28"/>
          <w:szCs w:val="28"/>
          <w:lang w:val="en-US"/>
        </w:rPr>
        <w:t xml:space="preserve">function we can determine coefficients </w:t>
      </w:r>
      <w:r w:rsidRPr="007B4E5D">
        <w:rPr>
          <w:rFonts w:ascii="Times New Roman" w:hAnsi="Times New Roman" w:cs="Times New Roman"/>
          <w:position w:val="-12"/>
          <w:sz w:val="28"/>
          <w:szCs w:val="28"/>
          <w:lang w:val="en-US"/>
        </w:rPr>
        <w:object w:dxaOrig="400" w:dyaOrig="380" w14:anchorId="182C795D">
          <v:shape id="_x0000_i1687" type="#_x0000_t75" style="width:22.8pt;height:19.2pt" o:ole="">
            <v:imagedata r:id="rId1333" o:title=""/>
          </v:shape>
          <o:OLEObject Type="Embed" ProgID="Equation.DSMT4" ShapeID="_x0000_i1687" DrawAspect="Content" ObjectID="_1734863608" r:id="rId1334"/>
        </w:object>
      </w:r>
      <w:r w:rsidRPr="007B4E5D">
        <w:rPr>
          <w:rFonts w:ascii="Times New Roman" w:hAnsi="Times New Roman" w:cs="Times New Roman"/>
          <w:sz w:val="28"/>
          <w:szCs w:val="28"/>
          <w:lang w:val="en-US"/>
        </w:rPr>
        <w:t xml:space="preserve"> and </w:t>
      </w:r>
      <w:r w:rsidRPr="007B4E5D">
        <w:rPr>
          <w:rFonts w:ascii="Times New Roman" w:hAnsi="Times New Roman" w:cs="Times New Roman"/>
          <w:position w:val="-12"/>
          <w:sz w:val="28"/>
          <w:szCs w:val="28"/>
          <w:lang w:val="en-US"/>
        </w:rPr>
        <w:object w:dxaOrig="340" w:dyaOrig="380" w14:anchorId="7D38B2DB">
          <v:shape id="_x0000_i1688" type="#_x0000_t75" style="width:13.2pt;height:19.2pt" o:ole="">
            <v:imagedata r:id="rId1335" o:title=""/>
          </v:shape>
          <o:OLEObject Type="Embed" ProgID="Equation.DSMT4" ShapeID="_x0000_i1688" DrawAspect="Content" ObjectID="_1734863609" r:id="rId1336"/>
        </w:object>
      </w:r>
      <w:r w:rsidRPr="007B4E5D">
        <w:rPr>
          <w:rFonts w:ascii="Times New Roman" w:hAnsi="Times New Roman" w:cs="Times New Roman"/>
          <w:sz w:val="28"/>
          <w:szCs w:val="28"/>
          <w:lang w:val="en-US"/>
        </w:rPr>
        <w:t xml:space="preserve"> if </w:t>
      </w:r>
      <w:r w:rsidRPr="007B4E5D">
        <w:rPr>
          <w:rFonts w:ascii="Times New Roman" w:hAnsi="Times New Roman" w:cs="Times New Roman"/>
          <w:position w:val="-12"/>
          <w:sz w:val="28"/>
          <w:szCs w:val="28"/>
          <w:lang w:val="en-US"/>
        </w:rPr>
        <w:object w:dxaOrig="540" w:dyaOrig="360" w14:anchorId="0332861B">
          <v:shape id="_x0000_i1689" type="#_x0000_t75" style="width:28.8pt;height:13.2pt" o:ole="">
            <v:imagedata r:id="rId1337" o:title=""/>
          </v:shape>
          <o:OLEObject Type="Embed" ProgID="Equation.DSMT4" ShapeID="_x0000_i1689" DrawAspect="Content" ObjectID="_1734863610" r:id="rId1338"/>
        </w:object>
      </w:r>
      <w:r w:rsidRPr="007B4E5D">
        <w:rPr>
          <w:rFonts w:ascii="Times New Roman" w:hAnsi="Times New Roman" w:cs="Times New Roman"/>
          <w:sz w:val="28"/>
          <w:szCs w:val="28"/>
          <w:lang w:val="en-US"/>
        </w:rPr>
        <w:t xml:space="preserve"> is known. The coefficients </w:t>
      </w:r>
      <w:r w:rsidRPr="007B4E5D">
        <w:rPr>
          <w:rFonts w:ascii="Times New Roman" w:hAnsi="Times New Roman" w:cs="Times New Roman"/>
          <w:position w:val="-12"/>
          <w:sz w:val="28"/>
          <w:szCs w:val="28"/>
          <w:lang w:val="en-US"/>
        </w:rPr>
        <w:object w:dxaOrig="400" w:dyaOrig="380" w14:anchorId="444F67BD">
          <v:shape id="_x0000_i1690" type="#_x0000_t75" style="width:22.8pt;height:19.2pt" o:ole="">
            <v:imagedata r:id="rId1339" o:title=""/>
          </v:shape>
          <o:OLEObject Type="Embed" ProgID="Equation.DSMT4" ShapeID="_x0000_i1690" DrawAspect="Content" ObjectID="_1734863611" r:id="rId1340"/>
        </w:object>
      </w:r>
      <w:r w:rsidRPr="007B4E5D">
        <w:rPr>
          <w:rFonts w:ascii="Times New Roman" w:hAnsi="Times New Roman" w:cs="Times New Roman"/>
          <w:sz w:val="28"/>
          <w:szCs w:val="28"/>
          <w:lang w:val="en-US"/>
        </w:rPr>
        <w:t xml:space="preserve">and </w:t>
      </w:r>
      <w:r w:rsidRPr="007B4E5D">
        <w:rPr>
          <w:rFonts w:ascii="Times New Roman" w:hAnsi="Times New Roman" w:cs="Times New Roman"/>
          <w:position w:val="-12"/>
          <w:sz w:val="28"/>
          <w:szCs w:val="28"/>
          <w:lang w:val="en-US"/>
        </w:rPr>
        <w:object w:dxaOrig="340" w:dyaOrig="380" w14:anchorId="354BA4C4">
          <v:shape id="_x0000_i1691" type="#_x0000_t75" style="width:13.2pt;height:19.2pt" o:ole="">
            <v:imagedata r:id="rId1341" o:title=""/>
          </v:shape>
          <o:OLEObject Type="Embed" ProgID="Equation.DSMT4" ShapeID="_x0000_i1691" DrawAspect="Content" ObjectID="_1734863612" r:id="rId1342"/>
        </w:object>
      </w:r>
      <w:r w:rsidRPr="007B4E5D">
        <w:rPr>
          <w:rFonts w:ascii="Times New Roman" w:hAnsi="Times New Roman" w:cs="Times New Roman"/>
          <w:sz w:val="28"/>
          <w:szCs w:val="28"/>
          <w:lang w:val="en-US"/>
        </w:rPr>
        <w:t xml:space="preserve"> also can be determined directly from condition (</w:t>
      </w:r>
      <w:r>
        <w:rPr>
          <w:rFonts w:ascii="Times New Roman" w:hAnsi="Times New Roman" w:cs="Times New Roman"/>
          <w:sz w:val="28"/>
          <w:szCs w:val="28"/>
          <w:lang w:val="en-US"/>
        </w:rPr>
        <w:t>2.5</w:t>
      </w:r>
      <w:r w:rsidRPr="007B4E5D">
        <w:rPr>
          <w:rFonts w:ascii="Times New Roman" w:hAnsi="Times New Roman" w:cs="Times New Roman"/>
          <w:sz w:val="28"/>
          <w:szCs w:val="28"/>
          <w:lang w:val="en-US"/>
        </w:rPr>
        <w:t>.</w:t>
      </w:r>
      <w:r>
        <w:rPr>
          <w:rFonts w:ascii="Times New Roman" w:hAnsi="Times New Roman" w:cs="Times New Roman"/>
          <w:sz w:val="28"/>
          <w:szCs w:val="28"/>
          <w:lang w:val="en-US"/>
        </w:rPr>
        <w:t xml:space="preserve">26). </w:t>
      </w:r>
    </w:p>
    <w:p w14:paraId="740B9840" w14:textId="77777777" w:rsidR="0013309A" w:rsidRDefault="0013309A" w:rsidP="0013309A">
      <w:pPr>
        <w:spacing w:after="0" w:line="240" w:lineRule="auto"/>
        <w:jc w:val="both"/>
        <w:rPr>
          <w:rFonts w:ascii="Times New Roman" w:hAnsi="Times New Roman" w:cs="Times New Roman"/>
          <w:sz w:val="28"/>
          <w:szCs w:val="28"/>
          <w:lang w:val="en-US"/>
        </w:rPr>
      </w:pPr>
    </w:p>
    <w:p w14:paraId="7BDCB958" w14:textId="77777777" w:rsidR="0013309A" w:rsidRPr="007B4E5D" w:rsidRDefault="0013309A" w:rsidP="0013309A">
      <w:pPr>
        <w:spacing w:line="240" w:lineRule="auto"/>
        <w:ind w:firstLine="708"/>
        <w:jc w:val="both"/>
        <w:rPr>
          <w:rFonts w:ascii="Times New Roman" w:hAnsi="Times New Roman" w:cs="Times New Roman"/>
          <w:b/>
          <w:sz w:val="28"/>
          <w:szCs w:val="28"/>
          <w:lang w:val="en-US"/>
        </w:rPr>
      </w:pPr>
      <w:r w:rsidRPr="007B4E5D">
        <w:rPr>
          <w:rFonts w:ascii="Times New Roman" w:hAnsi="Times New Roman" w:cs="Times New Roman"/>
          <w:b/>
          <w:sz w:val="28"/>
          <w:szCs w:val="28"/>
          <w:lang w:val="en-US"/>
        </w:rPr>
        <w:t>Approximation of free boundary</w:t>
      </w:r>
    </w:p>
    <w:p w14:paraId="5DBF6CF6" w14:textId="77777777" w:rsidR="0013309A" w:rsidRPr="007B4E5D" w:rsidRDefault="0013309A" w:rsidP="0013309A">
      <w:pPr>
        <w:spacing w:line="240" w:lineRule="auto"/>
        <w:ind w:firstLine="708"/>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To approximate free boundary, we represent iteration in form </w:t>
      </w:r>
    </w:p>
    <w:p w14:paraId="13C40D49" w14:textId="77777777" w:rsidR="0013309A" w:rsidRDefault="0013309A" w:rsidP="0013309A">
      <w:pPr>
        <w:spacing w:after="0" w:line="240" w:lineRule="auto"/>
        <w:jc w:val="center"/>
        <w:rPr>
          <w:rFonts w:ascii="Times New Roman" w:hAnsi="Times New Roman" w:cs="Times New Roman"/>
          <w:sz w:val="28"/>
          <w:szCs w:val="28"/>
          <w:lang w:val="en-US"/>
        </w:rPr>
      </w:pPr>
      <w:r w:rsidRPr="007B4E5D">
        <w:rPr>
          <w:rFonts w:ascii="Times New Roman" w:hAnsi="Times New Roman" w:cs="Times New Roman"/>
          <w:position w:val="-34"/>
          <w:sz w:val="28"/>
          <w:szCs w:val="28"/>
          <w:lang w:val="en-US"/>
        </w:rPr>
        <w:object w:dxaOrig="7160" w:dyaOrig="780" w14:anchorId="31FCBB49">
          <v:shape id="_x0000_i1692" type="#_x0000_t75" style="width:5in;height:36pt" o:ole="">
            <v:imagedata r:id="rId1343" o:title=""/>
          </v:shape>
          <o:OLEObject Type="Embed" ProgID="Equation.DSMT4" ShapeID="_x0000_i1692" DrawAspect="Content" ObjectID="_1734863613" r:id="rId1344"/>
        </w:object>
      </w:r>
    </w:p>
    <w:p w14:paraId="633E5CEB" w14:textId="77777777" w:rsidR="0013309A" w:rsidRPr="007B4E5D" w:rsidRDefault="0013309A" w:rsidP="0013309A">
      <w:pPr>
        <w:pStyle w:val="a3"/>
        <w:numPr>
          <w:ilvl w:val="0"/>
          <w:numId w:val="12"/>
        </w:numPr>
        <w:spacing w:after="0" w:line="240" w:lineRule="auto"/>
        <w:jc w:val="both"/>
        <w:rPr>
          <w:rFonts w:ascii="Times New Roman" w:hAnsi="Times New Roman" w:cs="Times New Roman"/>
          <w:sz w:val="28"/>
          <w:szCs w:val="28"/>
          <w:lang w:val="en-US"/>
        </w:rPr>
      </w:pPr>
      <w:r w:rsidRPr="007B4E5D">
        <w:rPr>
          <w:rFonts w:ascii="Times New Roman" w:hAnsi="Times New Roman" w:cs="Times New Roman"/>
          <w:position w:val="-12"/>
          <w:sz w:val="28"/>
          <w:szCs w:val="28"/>
          <w:lang w:val="en-US"/>
        </w:rPr>
        <w:object w:dxaOrig="1020" w:dyaOrig="380" w14:anchorId="47A9AF51">
          <v:shape id="_x0000_i1693" type="#_x0000_t75" style="width:52.8pt;height:19.2pt" o:ole="">
            <v:imagedata r:id="rId1345" o:title=""/>
          </v:shape>
          <o:OLEObject Type="Embed" ProgID="Equation.DSMT4" ShapeID="_x0000_i1693" DrawAspect="Content" ObjectID="_1734863614" r:id="rId1346"/>
        </w:object>
      </w:r>
      <w:r w:rsidRPr="007B4E5D">
        <w:rPr>
          <w:rFonts w:ascii="Times New Roman" w:hAnsi="Times New Roman" w:cs="Times New Roman"/>
          <w:sz w:val="28"/>
          <w:szCs w:val="28"/>
          <w:lang w:val="en-US"/>
        </w:rPr>
        <w:t xml:space="preserve"> From Stefan’s condition (</w:t>
      </w:r>
      <w:r>
        <w:rPr>
          <w:rFonts w:ascii="Times New Roman" w:hAnsi="Times New Roman" w:cs="Times New Roman"/>
          <w:sz w:val="28"/>
          <w:szCs w:val="28"/>
          <w:lang w:val="en-US"/>
        </w:rPr>
        <w:t>2.5</w:t>
      </w:r>
      <w:r w:rsidRPr="007B4E5D">
        <w:rPr>
          <w:rFonts w:ascii="Times New Roman" w:hAnsi="Times New Roman" w:cs="Times New Roman"/>
          <w:sz w:val="28"/>
          <w:szCs w:val="28"/>
          <w:lang w:val="en-US"/>
        </w:rPr>
        <w:t xml:space="preserve">.27) and taking into account that  </w:t>
      </w:r>
      <w:r w:rsidRPr="007B4E5D">
        <w:rPr>
          <w:rFonts w:ascii="Times New Roman" w:hAnsi="Times New Roman" w:cs="Times New Roman"/>
          <w:position w:val="-36"/>
          <w:sz w:val="28"/>
          <w:szCs w:val="28"/>
          <w:lang w:val="en-US"/>
        </w:rPr>
        <w:object w:dxaOrig="2799" w:dyaOrig="859" w14:anchorId="53B7A16C">
          <v:shape id="_x0000_i1694" type="#_x0000_t75" style="width:2in;height:43.2pt" o:ole="">
            <v:imagedata r:id="rId1347" o:title=""/>
          </v:shape>
          <o:OLEObject Type="Embed" ProgID="Equation.DSMT4" ShapeID="_x0000_i1694" DrawAspect="Content" ObjectID="_1734863615" r:id="rId1348"/>
        </w:object>
      </w:r>
      <w:r w:rsidRPr="007B4E5D">
        <w:rPr>
          <w:rFonts w:ascii="Times New Roman" w:hAnsi="Times New Roman" w:cs="Times New Roman"/>
          <w:sz w:val="28"/>
          <w:szCs w:val="28"/>
          <w:lang w:val="en-US"/>
        </w:rPr>
        <w:t xml:space="preserve"> we get  </w:t>
      </w:r>
    </w:p>
    <w:p w14:paraId="6A7F9470" w14:textId="77777777" w:rsidR="0013309A" w:rsidRPr="007B4E5D" w:rsidRDefault="0013309A" w:rsidP="0013309A">
      <w:pPr>
        <w:pStyle w:val="a3"/>
        <w:spacing w:line="240" w:lineRule="auto"/>
        <w:jc w:val="center"/>
        <w:rPr>
          <w:rFonts w:ascii="Times New Roman" w:hAnsi="Times New Roman" w:cs="Times New Roman"/>
          <w:sz w:val="28"/>
          <w:szCs w:val="28"/>
          <w:lang w:val="en-US"/>
        </w:rPr>
      </w:pPr>
      <w:r w:rsidRPr="007B4E5D">
        <w:rPr>
          <w:rFonts w:ascii="Times New Roman" w:hAnsi="Times New Roman" w:cs="Times New Roman"/>
          <w:position w:val="-32"/>
          <w:sz w:val="28"/>
          <w:szCs w:val="28"/>
          <w:lang w:val="en-US"/>
        </w:rPr>
        <w:object w:dxaOrig="1980" w:dyaOrig="760" w14:anchorId="46B894C2">
          <v:shape id="_x0000_i1695" type="#_x0000_t75" style="width:100.8pt;height:43.2pt" o:ole="">
            <v:imagedata r:id="rId1349" o:title=""/>
          </v:shape>
          <o:OLEObject Type="Embed" ProgID="Equation.DSMT4" ShapeID="_x0000_i1695" DrawAspect="Content" ObjectID="_1734863616" r:id="rId1350"/>
        </w:object>
      </w:r>
      <w:r w:rsidRPr="007B4E5D">
        <w:rPr>
          <w:rFonts w:ascii="Times New Roman" w:hAnsi="Times New Roman" w:cs="Times New Roman"/>
          <w:sz w:val="28"/>
          <w:szCs w:val="28"/>
          <w:lang w:val="en-US"/>
        </w:rPr>
        <w:t>.</w:t>
      </w:r>
    </w:p>
    <w:p w14:paraId="3B6E6A33" w14:textId="77777777" w:rsidR="0013309A" w:rsidRDefault="0013309A" w:rsidP="0013309A">
      <w:pPr>
        <w:pStyle w:val="a3"/>
        <w:numPr>
          <w:ilvl w:val="0"/>
          <w:numId w:val="12"/>
        </w:numPr>
        <w:spacing w:after="160" w:line="240" w:lineRule="auto"/>
        <w:jc w:val="both"/>
        <w:rPr>
          <w:rFonts w:ascii="Times New Roman" w:hAnsi="Times New Roman" w:cs="Times New Roman"/>
          <w:sz w:val="28"/>
          <w:szCs w:val="28"/>
          <w:lang w:val="en-US"/>
        </w:rPr>
      </w:pPr>
      <w:r w:rsidRPr="007B4E5D">
        <w:rPr>
          <w:rFonts w:ascii="Times New Roman" w:hAnsi="Times New Roman" w:cs="Times New Roman"/>
          <w:position w:val="-12"/>
          <w:sz w:val="28"/>
          <w:szCs w:val="28"/>
          <w:lang w:val="en-US"/>
        </w:rPr>
        <w:object w:dxaOrig="1060" w:dyaOrig="380" w14:anchorId="322FBF3A">
          <v:shape id="_x0000_i1696" type="#_x0000_t75" style="width:49.2pt;height:19.2pt" o:ole="">
            <v:imagedata r:id="rId1351" o:title=""/>
          </v:shape>
          <o:OLEObject Type="Embed" ProgID="Equation.DSMT4" ShapeID="_x0000_i1696" DrawAspect="Content" ObjectID="_1734863617" r:id="rId1352"/>
        </w:object>
      </w:r>
      <w:r w:rsidRPr="007B4E5D">
        <w:rPr>
          <w:rFonts w:ascii="Times New Roman" w:hAnsi="Times New Roman" w:cs="Times New Roman"/>
          <w:sz w:val="28"/>
          <w:szCs w:val="28"/>
          <w:lang w:val="en-US"/>
        </w:rPr>
        <w:t xml:space="preserve">  Putting </w:t>
      </w:r>
      <w:r w:rsidRPr="007B4E5D">
        <w:rPr>
          <w:rFonts w:ascii="Times New Roman" w:hAnsi="Times New Roman" w:cs="Times New Roman"/>
          <w:position w:val="-12"/>
          <w:sz w:val="28"/>
          <w:szCs w:val="28"/>
          <w:lang w:val="en-US"/>
        </w:rPr>
        <w:object w:dxaOrig="560" w:dyaOrig="380" w14:anchorId="6CC7EB5C">
          <v:shape id="_x0000_i1697" type="#_x0000_t75" style="width:28.8pt;height:19.2pt" o:ole="">
            <v:imagedata r:id="rId1353" o:title=""/>
          </v:shape>
          <o:OLEObject Type="Embed" ProgID="Equation.DSMT4" ShapeID="_x0000_i1697" DrawAspect="Content" ObjectID="_1734863618" r:id="rId1354"/>
        </w:object>
      </w:r>
      <w:r w:rsidRPr="007B4E5D">
        <w:rPr>
          <w:rFonts w:ascii="Times New Roman" w:hAnsi="Times New Roman" w:cs="Times New Roman"/>
          <w:sz w:val="28"/>
          <w:szCs w:val="28"/>
          <w:lang w:val="en-US"/>
        </w:rPr>
        <w:t xml:space="preserve"> into condition (</w:t>
      </w:r>
      <w:r>
        <w:rPr>
          <w:rFonts w:ascii="Times New Roman" w:hAnsi="Times New Roman" w:cs="Times New Roman"/>
          <w:sz w:val="28"/>
          <w:szCs w:val="28"/>
          <w:lang w:val="en-US"/>
        </w:rPr>
        <w:t>2.5</w:t>
      </w:r>
      <w:r w:rsidRPr="007B4E5D">
        <w:rPr>
          <w:rFonts w:ascii="Times New Roman" w:hAnsi="Times New Roman" w:cs="Times New Roman"/>
          <w:sz w:val="28"/>
          <w:szCs w:val="28"/>
          <w:lang w:val="en-US"/>
        </w:rPr>
        <w:t>.27) and using (</w:t>
      </w:r>
      <w:r>
        <w:rPr>
          <w:rFonts w:ascii="Times New Roman" w:hAnsi="Times New Roman" w:cs="Times New Roman"/>
          <w:sz w:val="28"/>
          <w:szCs w:val="28"/>
          <w:lang w:val="en-US"/>
        </w:rPr>
        <w:t>2.5</w:t>
      </w:r>
      <w:r w:rsidRPr="007B4E5D">
        <w:rPr>
          <w:rFonts w:ascii="Times New Roman" w:hAnsi="Times New Roman" w:cs="Times New Roman"/>
          <w:sz w:val="28"/>
          <w:szCs w:val="28"/>
          <w:lang w:val="en-US"/>
        </w:rPr>
        <w:t>.4) and condition (</w:t>
      </w:r>
      <w:r>
        <w:rPr>
          <w:rFonts w:ascii="Times New Roman" w:hAnsi="Times New Roman" w:cs="Times New Roman"/>
          <w:sz w:val="28"/>
          <w:szCs w:val="28"/>
          <w:lang w:val="en-US"/>
        </w:rPr>
        <w:t>2.5</w:t>
      </w:r>
      <w:r w:rsidRPr="007B4E5D">
        <w:rPr>
          <w:rFonts w:ascii="Times New Roman" w:hAnsi="Times New Roman" w:cs="Times New Roman"/>
          <w:sz w:val="28"/>
          <w:szCs w:val="28"/>
          <w:lang w:val="en-US"/>
        </w:rPr>
        <w:t>.26) we have the following expression</w:t>
      </w:r>
    </w:p>
    <w:p w14:paraId="15ECF461" w14:textId="77777777" w:rsidR="0013309A" w:rsidRDefault="0013309A" w:rsidP="0013309A">
      <w:pPr>
        <w:spacing w:after="0" w:line="240" w:lineRule="auto"/>
        <w:jc w:val="both"/>
        <w:rPr>
          <w:rFonts w:ascii="Times New Roman" w:hAnsi="Times New Roman" w:cs="Times New Roman"/>
          <w:sz w:val="28"/>
          <w:szCs w:val="28"/>
          <w:lang w:val="en-US"/>
        </w:rPr>
      </w:pPr>
    </w:p>
    <w:p w14:paraId="3E67FC83" w14:textId="77777777" w:rsidR="0013309A" w:rsidRDefault="0013309A" w:rsidP="0013309A">
      <w:pPr>
        <w:spacing w:after="0" w:line="240" w:lineRule="auto"/>
        <w:jc w:val="both"/>
        <w:rPr>
          <w:rFonts w:ascii="Times New Roman" w:hAnsi="Times New Roman" w:cs="Times New Roman"/>
          <w:sz w:val="28"/>
          <w:szCs w:val="28"/>
          <w:lang w:val="en-US"/>
        </w:rPr>
      </w:pPr>
    </w:p>
    <w:p w14:paraId="364F0E2C" w14:textId="77777777" w:rsidR="0013309A" w:rsidRDefault="0013309A" w:rsidP="0013309A">
      <w:pPr>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82"/>
          <w:lang w:val="en-US"/>
        </w:rPr>
        <w:object w:dxaOrig="8660" w:dyaOrig="1780" w14:anchorId="4C9D19B7">
          <v:shape id="_x0000_i1698" type="#_x0000_t75" style="width:6in;height:85.2pt" o:ole="">
            <v:imagedata r:id="rId1355" o:title=""/>
          </v:shape>
          <o:OLEObject Type="Embed" ProgID="Equation.DSMT4" ShapeID="_x0000_i1698" DrawAspect="Content" ObjectID="_1734863619" r:id="rId1356"/>
        </w:object>
      </w:r>
      <w:r w:rsidRPr="007B4E5D">
        <w:rPr>
          <w:rFonts w:ascii="Times New Roman" w:hAnsi="Times New Roman" w:cs="Times New Roman"/>
          <w:sz w:val="28"/>
          <w:szCs w:val="28"/>
          <w:lang w:val="en-US"/>
        </w:rPr>
        <w:t>(</w:t>
      </w:r>
      <w:r>
        <w:rPr>
          <w:rFonts w:ascii="Times New Roman" w:hAnsi="Times New Roman" w:cs="Times New Roman"/>
          <w:sz w:val="28"/>
          <w:szCs w:val="28"/>
          <w:lang w:val="en-US"/>
        </w:rPr>
        <w:t>2.5</w:t>
      </w:r>
      <w:r w:rsidRPr="007B4E5D">
        <w:rPr>
          <w:rFonts w:ascii="Times New Roman" w:hAnsi="Times New Roman" w:cs="Times New Roman"/>
          <w:sz w:val="28"/>
          <w:szCs w:val="28"/>
          <w:lang w:val="en-US"/>
        </w:rPr>
        <w:t>.40)</w:t>
      </w:r>
    </w:p>
    <w:p w14:paraId="11DF8CFF" w14:textId="77777777" w:rsidR="0013309A" w:rsidRPr="007B4E5D" w:rsidRDefault="0013309A" w:rsidP="0013309A">
      <w:pPr>
        <w:spacing w:after="0" w:line="240" w:lineRule="auto"/>
        <w:jc w:val="right"/>
        <w:rPr>
          <w:rFonts w:ascii="Times New Roman" w:hAnsi="Times New Roman" w:cs="Times New Roman"/>
          <w:sz w:val="28"/>
          <w:szCs w:val="28"/>
          <w:lang w:val="en-US"/>
        </w:rPr>
      </w:pPr>
    </w:p>
    <w:p w14:paraId="4830D267" w14:textId="77777777" w:rsidR="0013309A" w:rsidRDefault="0013309A" w:rsidP="0013309A">
      <w:pPr>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As coefficients </w:t>
      </w:r>
      <w:r w:rsidRPr="007B4E5D">
        <w:rPr>
          <w:rFonts w:ascii="Times New Roman" w:hAnsi="Times New Roman" w:cs="Times New Roman"/>
          <w:position w:val="-12"/>
          <w:sz w:val="28"/>
          <w:szCs w:val="28"/>
          <w:lang w:val="en-US"/>
        </w:rPr>
        <w:object w:dxaOrig="680" w:dyaOrig="380" w14:anchorId="41F04D88">
          <v:shape id="_x0000_i1699" type="#_x0000_t75" style="width:36pt;height:19.2pt" o:ole="">
            <v:imagedata r:id="rId1357" o:title=""/>
          </v:shape>
          <o:OLEObject Type="Embed" ProgID="Equation.DSMT4" ShapeID="_x0000_i1699" DrawAspect="Content" ObjectID="_1734863620" r:id="rId1358"/>
        </w:object>
      </w:r>
      <w:r w:rsidRPr="007B4E5D">
        <w:rPr>
          <w:rFonts w:ascii="Times New Roman" w:hAnsi="Times New Roman" w:cs="Times New Roman"/>
          <w:sz w:val="28"/>
          <w:szCs w:val="28"/>
          <w:lang w:val="en-US"/>
        </w:rPr>
        <w:t xml:space="preserve"> and </w:t>
      </w:r>
      <w:r w:rsidRPr="007B4E5D">
        <w:rPr>
          <w:rFonts w:ascii="Times New Roman" w:hAnsi="Times New Roman" w:cs="Times New Roman"/>
          <w:position w:val="-12"/>
          <w:sz w:val="28"/>
          <w:szCs w:val="28"/>
          <w:lang w:val="en-US"/>
        </w:rPr>
        <w:object w:dxaOrig="340" w:dyaOrig="380" w14:anchorId="3ADB4242">
          <v:shape id="_x0000_i1700" type="#_x0000_t75" style="width:13.2pt;height:19.2pt" o:ole="">
            <v:imagedata r:id="rId1359" o:title=""/>
          </v:shape>
          <o:OLEObject Type="Embed" ProgID="Equation.DSMT4" ShapeID="_x0000_i1700" DrawAspect="Content" ObjectID="_1734863621" r:id="rId1360"/>
        </w:object>
      </w:r>
      <w:r w:rsidRPr="007B4E5D">
        <w:rPr>
          <w:rFonts w:ascii="Times New Roman" w:hAnsi="Times New Roman" w:cs="Times New Roman"/>
          <w:sz w:val="28"/>
          <w:szCs w:val="28"/>
          <w:lang w:val="en-US"/>
        </w:rPr>
        <w:t xml:space="preserve"> are known from (</w:t>
      </w:r>
      <w:r>
        <w:rPr>
          <w:rFonts w:ascii="Times New Roman" w:hAnsi="Times New Roman" w:cs="Times New Roman"/>
          <w:sz w:val="28"/>
          <w:szCs w:val="28"/>
          <w:lang w:val="en-US"/>
        </w:rPr>
        <w:t>2.5</w:t>
      </w:r>
      <w:r w:rsidRPr="007B4E5D">
        <w:rPr>
          <w:rFonts w:ascii="Times New Roman" w:hAnsi="Times New Roman" w:cs="Times New Roman"/>
          <w:sz w:val="28"/>
          <w:szCs w:val="28"/>
          <w:lang w:val="en-US"/>
        </w:rPr>
        <w:t>.32), (</w:t>
      </w:r>
      <w:r>
        <w:rPr>
          <w:rFonts w:ascii="Times New Roman" w:hAnsi="Times New Roman" w:cs="Times New Roman"/>
          <w:sz w:val="28"/>
          <w:szCs w:val="28"/>
          <w:lang w:val="en-US"/>
        </w:rPr>
        <w:t>2.5</w:t>
      </w:r>
      <w:r w:rsidRPr="007B4E5D">
        <w:rPr>
          <w:rFonts w:ascii="Times New Roman" w:hAnsi="Times New Roman" w:cs="Times New Roman"/>
          <w:sz w:val="28"/>
          <w:szCs w:val="28"/>
          <w:lang w:val="en-US"/>
        </w:rPr>
        <w:t>.34), (</w:t>
      </w:r>
      <w:r>
        <w:rPr>
          <w:rFonts w:ascii="Times New Roman" w:hAnsi="Times New Roman" w:cs="Times New Roman"/>
          <w:sz w:val="28"/>
          <w:szCs w:val="28"/>
          <w:lang w:val="en-US"/>
        </w:rPr>
        <w:t>2.5</w:t>
      </w:r>
      <w:r w:rsidRPr="007B4E5D">
        <w:rPr>
          <w:rFonts w:ascii="Times New Roman" w:hAnsi="Times New Roman" w:cs="Times New Roman"/>
          <w:sz w:val="28"/>
          <w:szCs w:val="28"/>
          <w:lang w:val="en-US"/>
        </w:rPr>
        <w:t xml:space="preserve">.39) then </w:t>
      </w:r>
      <w:r w:rsidRPr="007B4E5D">
        <w:rPr>
          <w:rFonts w:ascii="Times New Roman" w:hAnsi="Times New Roman" w:cs="Times New Roman"/>
          <w:position w:val="-12"/>
          <w:sz w:val="28"/>
          <w:szCs w:val="28"/>
          <w:lang w:val="en-US"/>
        </w:rPr>
        <w:object w:dxaOrig="320" w:dyaOrig="380" w14:anchorId="0889AE61">
          <v:shape id="_x0000_i1701" type="#_x0000_t75" style="width:13.2pt;height:19.2pt" o:ole="">
            <v:imagedata r:id="rId1361" o:title=""/>
          </v:shape>
          <o:OLEObject Type="Embed" ProgID="Equation.DSMT4" ShapeID="_x0000_i1701" DrawAspect="Content" ObjectID="_1734863622" r:id="rId1362"/>
        </w:object>
      </w:r>
      <w:r w:rsidRPr="007B4E5D">
        <w:rPr>
          <w:rFonts w:ascii="Times New Roman" w:hAnsi="Times New Roman" w:cs="Times New Roman"/>
          <w:sz w:val="28"/>
          <w:szCs w:val="28"/>
          <w:lang w:val="en-US"/>
        </w:rPr>
        <w:t xml:space="preserve"> can be determined from (</w:t>
      </w:r>
      <w:r>
        <w:rPr>
          <w:rFonts w:ascii="Times New Roman" w:hAnsi="Times New Roman" w:cs="Times New Roman"/>
          <w:sz w:val="28"/>
          <w:szCs w:val="28"/>
          <w:lang w:val="en-US"/>
        </w:rPr>
        <w:t>2.5</w:t>
      </w:r>
      <w:r w:rsidRPr="007B4E5D">
        <w:rPr>
          <w:rFonts w:ascii="Times New Roman" w:hAnsi="Times New Roman" w:cs="Times New Roman"/>
          <w:sz w:val="28"/>
          <w:szCs w:val="28"/>
          <w:lang w:val="en-US"/>
        </w:rPr>
        <w:t>.40).</w:t>
      </w:r>
    </w:p>
    <w:p w14:paraId="14048300" w14:textId="77777777" w:rsidR="0013309A" w:rsidRDefault="0013309A" w:rsidP="0013309A">
      <w:pPr>
        <w:spacing w:after="0" w:line="240" w:lineRule="auto"/>
        <w:jc w:val="both"/>
        <w:rPr>
          <w:rFonts w:ascii="Times New Roman" w:hAnsi="Times New Roman" w:cs="Times New Roman"/>
          <w:sz w:val="28"/>
          <w:szCs w:val="28"/>
          <w:lang w:val="en-US"/>
        </w:rPr>
      </w:pPr>
    </w:p>
    <w:p w14:paraId="0C2258B7" w14:textId="77777777" w:rsidR="0013309A" w:rsidRDefault="0013309A" w:rsidP="0013309A">
      <w:pPr>
        <w:spacing w:after="0" w:line="240" w:lineRule="auto"/>
        <w:ind w:firstLine="708"/>
        <w:jc w:val="both"/>
        <w:rPr>
          <w:rFonts w:ascii="Times New Roman" w:hAnsi="Times New Roman" w:cs="Times New Roman"/>
          <w:b/>
          <w:sz w:val="28"/>
          <w:szCs w:val="28"/>
          <w:lang w:val="en-US"/>
        </w:rPr>
      </w:pPr>
      <w:r w:rsidRPr="007B4E5D">
        <w:rPr>
          <w:rFonts w:ascii="Times New Roman" w:hAnsi="Times New Roman" w:cs="Times New Roman"/>
          <w:b/>
          <w:sz w:val="28"/>
          <w:szCs w:val="28"/>
          <w:lang w:val="en-US"/>
        </w:rPr>
        <w:t>Test problem</w:t>
      </w:r>
    </w:p>
    <w:p w14:paraId="1CB2236C" w14:textId="77777777" w:rsidR="0013309A" w:rsidRPr="007B4E5D" w:rsidRDefault="0013309A" w:rsidP="0013309A">
      <w:pPr>
        <w:spacing w:after="0" w:line="240" w:lineRule="auto"/>
        <w:ind w:firstLine="708"/>
        <w:jc w:val="both"/>
        <w:rPr>
          <w:rFonts w:ascii="Times New Roman" w:hAnsi="Times New Roman" w:cs="Times New Roman"/>
          <w:b/>
          <w:sz w:val="28"/>
          <w:szCs w:val="28"/>
          <w:lang w:val="en-US"/>
        </w:rPr>
      </w:pPr>
    </w:p>
    <w:p w14:paraId="7905AFE3" w14:textId="77777777" w:rsidR="0013309A" w:rsidRDefault="0013309A" w:rsidP="0013309A">
      <w:pPr>
        <w:spacing w:after="0" w:line="240" w:lineRule="auto"/>
        <w:ind w:firstLine="708"/>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Let given that  </w:t>
      </w:r>
      <w:r w:rsidRPr="007B4E5D">
        <w:rPr>
          <w:rFonts w:ascii="Times New Roman" w:hAnsi="Times New Roman" w:cs="Times New Roman"/>
          <w:position w:val="-12"/>
          <w:sz w:val="28"/>
          <w:szCs w:val="28"/>
          <w:lang w:val="en-US"/>
        </w:rPr>
        <w:object w:dxaOrig="2160" w:dyaOrig="380" w14:anchorId="24F36EE5">
          <v:shape id="_x0000_i1702" type="#_x0000_t75" style="width:108pt;height:19.2pt" o:ole="">
            <v:imagedata r:id="rId1363" o:title=""/>
          </v:shape>
          <o:OLEObject Type="Embed" ProgID="Equation.DSMT4" ShapeID="_x0000_i1702" DrawAspect="Content" ObjectID="_1734863623" r:id="rId1364"/>
        </w:object>
      </w:r>
      <w:r w:rsidRPr="007B4E5D">
        <w:rPr>
          <w:rFonts w:ascii="Times New Roman" w:hAnsi="Times New Roman" w:cs="Times New Roman"/>
          <w:sz w:val="28"/>
          <w:szCs w:val="28"/>
          <w:lang w:val="en-US"/>
        </w:rPr>
        <w:t xml:space="preserve"> and </w:t>
      </w:r>
      <w:r w:rsidRPr="007B4E5D">
        <w:rPr>
          <w:rFonts w:ascii="Times New Roman" w:hAnsi="Times New Roman" w:cs="Times New Roman"/>
          <w:position w:val="-12"/>
          <w:sz w:val="28"/>
          <w:szCs w:val="28"/>
          <w:lang w:val="en-US"/>
        </w:rPr>
        <w:object w:dxaOrig="1500" w:dyaOrig="360" w14:anchorId="29F20EC0">
          <v:shape id="_x0000_i1703" type="#_x0000_t75" style="width:79.2pt;height:13.2pt" o:ole="">
            <v:imagedata r:id="rId1365" o:title=""/>
          </v:shape>
          <o:OLEObject Type="Embed" ProgID="Equation.DSMT4" ShapeID="_x0000_i1703" DrawAspect="Content" ObjectID="_1734863624" r:id="rId1366"/>
        </w:object>
      </w:r>
      <w:r w:rsidRPr="007B4E5D">
        <w:rPr>
          <w:rFonts w:ascii="Times New Roman" w:hAnsi="Times New Roman" w:cs="Times New Roman"/>
          <w:sz w:val="28"/>
          <w:szCs w:val="28"/>
          <w:lang w:val="en-US"/>
        </w:rPr>
        <w:t xml:space="preserve"> and free boundary as </w:t>
      </w:r>
      <w:r w:rsidRPr="007B4E5D">
        <w:rPr>
          <w:rFonts w:ascii="Times New Roman" w:hAnsi="Times New Roman" w:cs="Times New Roman"/>
          <w:position w:val="-12"/>
          <w:sz w:val="28"/>
          <w:szCs w:val="28"/>
          <w:lang w:val="en-US"/>
        </w:rPr>
        <w:object w:dxaOrig="1880" w:dyaOrig="440" w14:anchorId="462CA122">
          <v:shape id="_x0000_i1704" type="#_x0000_t75" style="width:91.2pt;height:22.8pt" o:ole="">
            <v:imagedata r:id="rId1367" o:title=""/>
          </v:shape>
          <o:OLEObject Type="Embed" ProgID="Equation.DSMT4" ShapeID="_x0000_i1704" DrawAspect="Content" ObjectID="_1734863625" r:id="rId1368"/>
        </w:object>
      </w:r>
      <w:r w:rsidRPr="007B4E5D">
        <w:rPr>
          <w:rFonts w:ascii="Times New Roman" w:hAnsi="Times New Roman" w:cs="Times New Roman"/>
          <w:sz w:val="28"/>
          <w:szCs w:val="28"/>
          <w:lang w:val="en-US"/>
        </w:rPr>
        <w:t xml:space="preserve">. By taking several five points at </w:t>
      </w:r>
      <w:r w:rsidRPr="00536190">
        <w:rPr>
          <w:rFonts w:ascii="Times New Roman" w:hAnsi="Times New Roman" w:cs="Times New Roman"/>
          <w:position w:val="-12"/>
          <w:sz w:val="28"/>
          <w:szCs w:val="28"/>
          <w:lang w:val="en-US"/>
        </w:rPr>
        <w:object w:dxaOrig="2960" w:dyaOrig="380" w14:anchorId="392E76D6">
          <v:shape id="_x0000_i1705" type="#_x0000_t75" style="width:151.2pt;height:19.2pt" o:ole="">
            <v:imagedata r:id="rId1369" o:title=""/>
          </v:shape>
          <o:OLEObject Type="Embed" ProgID="Equation.DSMT4" ShapeID="_x0000_i1705" DrawAspect="Content" ObjectID="_1734863626" r:id="rId1370"/>
        </w:object>
      </w:r>
      <w:r w:rsidRPr="007B4E5D">
        <w:rPr>
          <w:rFonts w:ascii="Times New Roman" w:hAnsi="Times New Roman" w:cs="Times New Roman"/>
          <w:sz w:val="28"/>
          <w:szCs w:val="28"/>
          <w:lang w:val="en-US"/>
        </w:rPr>
        <w:t xml:space="preserve"> and calculating coefficients with </w:t>
      </w:r>
      <w:r w:rsidRPr="007B4E5D">
        <w:rPr>
          <w:rFonts w:ascii="Times New Roman" w:hAnsi="Times New Roman" w:cs="Times New Roman"/>
          <w:b/>
          <w:sz w:val="28"/>
          <w:szCs w:val="28"/>
          <w:lang w:val="en-US"/>
        </w:rPr>
        <w:t>linfit(a,b,c)</w:t>
      </w:r>
      <w:r w:rsidRPr="007B4E5D">
        <w:rPr>
          <w:rFonts w:ascii="Times New Roman" w:hAnsi="Times New Roman" w:cs="Times New Roman"/>
          <w:sz w:val="28"/>
          <w:szCs w:val="28"/>
          <w:lang w:val="en-US"/>
        </w:rPr>
        <w:t xml:space="preserve"> function in Mathcad 15 we have t</w:t>
      </w:r>
      <w:r>
        <w:rPr>
          <w:rFonts w:ascii="Times New Roman" w:hAnsi="Times New Roman" w:cs="Times New Roman"/>
          <w:sz w:val="28"/>
          <w:szCs w:val="28"/>
          <w:lang w:val="en-US"/>
        </w:rPr>
        <w:t>he result that shown in Figure 9</w:t>
      </w:r>
      <w:r w:rsidRPr="007B4E5D">
        <w:rPr>
          <w:rFonts w:ascii="Times New Roman" w:hAnsi="Times New Roman" w:cs="Times New Roman"/>
          <w:sz w:val="28"/>
          <w:szCs w:val="28"/>
          <w:lang w:val="en-US"/>
        </w:rPr>
        <w:t>.</w:t>
      </w:r>
      <w:r>
        <w:rPr>
          <w:rFonts w:ascii="Times New Roman" w:hAnsi="Times New Roman" w:cs="Times New Roman"/>
          <w:sz w:val="28"/>
          <w:szCs w:val="28"/>
          <w:lang w:val="en-US"/>
        </w:rPr>
        <w:t xml:space="preserve"> In Figure 9</w:t>
      </w:r>
      <w:r w:rsidRPr="007B4E5D">
        <w:rPr>
          <w:rFonts w:ascii="Times New Roman" w:hAnsi="Times New Roman" w:cs="Times New Roman"/>
          <w:sz w:val="28"/>
          <w:szCs w:val="28"/>
          <w:lang w:val="en-US"/>
        </w:rPr>
        <w:t xml:space="preserve"> we see </w:t>
      </w:r>
      <w:r>
        <w:rPr>
          <w:rFonts w:ascii="Times New Roman" w:hAnsi="Times New Roman" w:cs="Times New Roman"/>
          <w:sz w:val="28"/>
          <w:szCs w:val="28"/>
          <w:lang w:val="en-US"/>
        </w:rPr>
        <w:t xml:space="preserve">heat flux solutions for </w:t>
      </w:r>
      <w:r w:rsidRPr="00536190">
        <w:rPr>
          <w:rFonts w:ascii="Times New Roman" w:hAnsi="Times New Roman" w:cs="Times New Roman"/>
          <w:position w:val="-12"/>
          <w:sz w:val="28"/>
          <w:szCs w:val="28"/>
          <w:lang w:val="en-US"/>
        </w:rPr>
        <w:object w:dxaOrig="1100" w:dyaOrig="360" w14:anchorId="4691AF48">
          <v:shape id="_x0000_i1706" type="#_x0000_t75" style="width:55.2pt;height:19.2pt" o:ole="">
            <v:imagedata r:id="rId1371" o:title=""/>
          </v:shape>
          <o:OLEObject Type="Embed" ProgID="Equation.DSMT4" ShapeID="_x0000_i1706" DrawAspect="Content" ObjectID="_1734863627" r:id="rId1372"/>
        </w:object>
      </w:r>
      <w:r>
        <w:rPr>
          <w:rFonts w:ascii="Times New Roman" w:hAnsi="Times New Roman" w:cs="Times New Roman"/>
          <w:sz w:val="28"/>
          <w:szCs w:val="28"/>
          <w:lang w:val="en-US"/>
        </w:rPr>
        <w:t xml:space="preserve"> and</w:t>
      </w:r>
      <w:r w:rsidRPr="007B4E5D">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Figure 10 depicts that </w:t>
      </w:r>
      <w:r w:rsidRPr="007B4E5D">
        <w:rPr>
          <w:rFonts w:ascii="Times New Roman" w:hAnsi="Times New Roman" w:cs="Times New Roman"/>
          <w:sz w:val="28"/>
          <w:szCs w:val="28"/>
          <w:lang w:val="en-US"/>
        </w:rPr>
        <w:t xml:space="preserve">most error takes the place at </w:t>
      </w:r>
      <w:r w:rsidRPr="007B4E5D">
        <w:rPr>
          <w:rFonts w:ascii="Times New Roman" w:hAnsi="Times New Roman" w:cs="Times New Roman"/>
          <w:position w:val="-6"/>
          <w:sz w:val="28"/>
          <w:szCs w:val="28"/>
          <w:lang w:val="en-US"/>
        </w:rPr>
        <w:object w:dxaOrig="520" w:dyaOrig="300" w14:anchorId="5DFE3831">
          <v:shape id="_x0000_i1707" type="#_x0000_t75" style="width:28.8pt;height:13.2pt" o:ole="">
            <v:imagedata r:id="rId1373" o:title=""/>
          </v:shape>
          <o:OLEObject Type="Embed" ProgID="Equation.DSMT4" ShapeID="_x0000_i1707" DrawAspect="Content" ObjectID="_1734863628" r:id="rId1374"/>
        </w:object>
      </w:r>
      <w:r w:rsidRPr="007B4E5D">
        <w:rPr>
          <w:rFonts w:ascii="Times New Roman" w:hAnsi="Times New Roman" w:cs="Times New Roman"/>
          <w:sz w:val="28"/>
          <w:szCs w:val="28"/>
          <w:lang w:val="en-US"/>
        </w:rPr>
        <w:t xml:space="preserve"> and error estimate is 7.2 percent</w:t>
      </w:r>
      <w:r>
        <w:rPr>
          <w:rFonts w:ascii="Times New Roman" w:hAnsi="Times New Roman" w:cs="Times New Roman"/>
          <w:sz w:val="28"/>
          <w:szCs w:val="28"/>
          <w:lang w:val="en-US"/>
        </w:rPr>
        <w:t xml:space="preserve"> in </w:t>
      </w:r>
      <w:r w:rsidRPr="00587D1A">
        <w:rPr>
          <w:rFonts w:ascii="Times New Roman" w:hAnsi="Times New Roman" w:cs="Times New Roman"/>
          <w:position w:val="-6"/>
          <w:sz w:val="28"/>
          <w:szCs w:val="28"/>
          <w:lang w:val="en-US"/>
        </w:rPr>
        <w:object w:dxaOrig="700" w:dyaOrig="300" w14:anchorId="7CBEA43C">
          <v:shape id="_x0000_i1708" type="#_x0000_t75" style="width:36pt;height:16.8pt" o:ole="">
            <v:imagedata r:id="rId1375" o:title=""/>
          </v:shape>
          <o:OLEObject Type="Embed" ProgID="Equation.DSMT4" ShapeID="_x0000_i1708" DrawAspect="Content" ObjectID="_1734863629" r:id="rId1376"/>
        </w:object>
      </w:r>
      <w:r>
        <w:rPr>
          <w:rFonts w:ascii="Times New Roman" w:hAnsi="Times New Roman" w:cs="Times New Roman"/>
          <w:sz w:val="28"/>
          <w:szCs w:val="28"/>
          <w:lang w:val="en-US"/>
        </w:rPr>
        <w:t xml:space="preserve"> and most error for </w:t>
      </w:r>
      <w:r w:rsidRPr="00587D1A">
        <w:rPr>
          <w:rFonts w:ascii="Times New Roman" w:hAnsi="Times New Roman" w:cs="Times New Roman"/>
          <w:position w:val="-6"/>
          <w:sz w:val="28"/>
          <w:szCs w:val="28"/>
          <w:lang w:val="en-US"/>
        </w:rPr>
        <w:object w:dxaOrig="820" w:dyaOrig="300" w14:anchorId="38AF9C57">
          <v:shape id="_x0000_i1709" type="#_x0000_t75" style="width:42pt;height:16.8pt" o:ole="">
            <v:imagedata r:id="rId1377" o:title=""/>
          </v:shape>
          <o:OLEObject Type="Embed" ProgID="Equation.DSMT4" ShapeID="_x0000_i1709" DrawAspect="Content" ObjectID="_1734863630" r:id="rId1378"/>
        </w:object>
      </w:r>
      <w:r>
        <w:rPr>
          <w:rFonts w:ascii="Times New Roman" w:hAnsi="Times New Roman" w:cs="Times New Roman"/>
          <w:sz w:val="28"/>
          <w:szCs w:val="28"/>
          <w:lang w:val="en-US"/>
        </w:rPr>
        <w:t xml:space="preserve"> takes place at </w:t>
      </w:r>
      <w:r w:rsidRPr="00587D1A">
        <w:rPr>
          <w:rFonts w:ascii="Times New Roman" w:hAnsi="Times New Roman" w:cs="Times New Roman"/>
          <w:position w:val="-6"/>
          <w:sz w:val="28"/>
          <w:szCs w:val="28"/>
          <w:lang w:val="en-US"/>
        </w:rPr>
        <w:object w:dxaOrig="780" w:dyaOrig="300" w14:anchorId="440D89E6">
          <v:shape id="_x0000_i1710" type="#_x0000_t75" style="width:40.8pt;height:16.8pt" o:ole="">
            <v:imagedata r:id="rId1379" o:title=""/>
          </v:shape>
          <o:OLEObject Type="Embed" ProgID="Equation.DSMT4" ShapeID="_x0000_i1710" DrawAspect="Content" ObjectID="_1734863631" r:id="rId1380"/>
        </w:object>
      </w:r>
      <w:r>
        <w:rPr>
          <w:rFonts w:ascii="Times New Roman" w:hAnsi="Times New Roman" w:cs="Times New Roman"/>
          <w:sz w:val="28"/>
          <w:szCs w:val="28"/>
          <w:lang w:val="en-US"/>
        </w:rPr>
        <w:t xml:space="preserve"> with estimation 0.25 percent</w:t>
      </w:r>
      <w:r w:rsidRPr="007B4E5D">
        <w:rPr>
          <w:rFonts w:ascii="Times New Roman" w:hAnsi="Times New Roman" w:cs="Times New Roman"/>
          <w:sz w:val="28"/>
          <w:szCs w:val="28"/>
          <w:lang w:val="en-US"/>
        </w:rPr>
        <w:t>. Then we can deduce that linear combination of functions is also give good approximation to given heat flux</w:t>
      </w:r>
      <w:r>
        <w:rPr>
          <w:rFonts w:ascii="Times New Roman" w:hAnsi="Times New Roman" w:cs="Times New Roman"/>
          <w:sz w:val="28"/>
          <w:szCs w:val="28"/>
          <w:lang w:val="en-US"/>
        </w:rPr>
        <w:t xml:space="preserve">. In Figure 11, we can see the graph of the exact and approximate solution of the temperature in melting region at boundary </w:t>
      </w:r>
      <w:r w:rsidRPr="00723DE8">
        <w:rPr>
          <w:rFonts w:ascii="Times New Roman" w:hAnsi="Times New Roman" w:cs="Times New Roman"/>
          <w:position w:val="-12"/>
          <w:sz w:val="28"/>
          <w:szCs w:val="28"/>
          <w:lang w:val="en-US"/>
        </w:rPr>
        <w:object w:dxaOrig="960" w:dyaOrig="360" w14:anchorId="567023A8">
          <v:shape id="_x0000_i1711" type="#_x0000_t75" style="width:46.8pt;height:16.8pt" o:ole="">
            <v:imagedata r:id="rId1381" o:title=""/>
          </v:shape>
          <o:OLEObject Type="Embed" ProgID="Equation.DSMT4" ShapeID="_x0000_i1711" DrawAspect="Content" ObjectID="_1734863632" r:id="rId1382"/>
        </w:object>
      </w:r>
      <w:r>
        <w:rPr>
          <w:rFonts w:ascii="Times New Roman" w:hAnsi="Times New Roman" w:cs="Times New Roman"/>
          <w:sz w:val="28"/>
          <w:szCs w:val="28"/>
          <w:lang w:val="en-US"/>
        </w:rPr>
        <w:t xml:space="preserve"> and Figure 12 shows the Relative Error of the approximations.</w:t>
      </w:r>
    </w:p>
    <w:p w14:paraId="6A398682" w14:textId="77777777" w:rsidR="0013309A" w:rsidRDefault="0013309A" w:rsidP="0013309A">
      <w:pPr>
        <w:spacing w:after="0" w:line="240" w:lineRule="auto"/>
        <w:jc w:val="both"/>
        <w:rPr>
          <w:rFonts w:ascii="Times New Roman" w:hAnsi="Times New Roman" w:cs="Times New Roman"/>
          <w:sz w:val="28"/>
          <w:szCs w:val="28"/>
          <w:lang w:val="en-US"/>
        </w:rPr>
      </w:pPr>
      <w:r>
        <w:rPr>
          <w:rFonts w:ascii="Times New Roman" w:hAnsi="Times New Roman" w:cs="Times New Roman"/>
          <w:noProof/>
          <w:sz w:val="28"/>
          <w:szCs w:val="28"/>
          <w:lang w:val="en-US"/>
        </w:rPr>
        <w:lastRenderedPageBreak/>
        <w:drawing>
          <wp:inline distT="0" distB="0" distL="0" distR="0" wp14:anchorId="629A3E00" wp14:editId="52496010">
            <wp:extent cx="5892800" cy="2578100"/>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8"/>
                    <pic:cNvPicPr>
                      <a:picLocks noChangeAspect="1" noChangeArrowheads="1"/>
                    </pic:cNvPicPr>
                  </pic:nvPicPr>
                  <pic:blipFill>
                    <a:blip r:embed="rId1383">
                      <a:extLst>
                        <a:ext uri="{28A0092B-C50C-407E-A947-70E740481C1C}">
                          <a14:useLocalDpi xmlns:a14="http://schemas.microsoft.com/office/drawing/2010/main" val="0"/>
                        </a:ext>
                      </a:extLst>
                    </a:blip>
                    <a:srcRect/>
                    <a:stretch>
                      <a:fillRect/>
                    </a:stretch>
                  </pic:blipFill>
                  <pic:spPr bwMode="auto">
                    <a:xfrm>
                      <a:off x="0" y="0"/>
                      <a:ext cx="5897817" cy="2580295"/>
                    </a:xfrm>
                    <a:prstGeom prst="rect">
                      <a:avLst/>
                    </a:prstGeom>
                    <a:noFill/>
                    <a:ln>
                      <a:noFill/>
                    </a:ln>
                  </pic:spPr>
                </pic:pic>
              </a:graphicData>
            </a:graphic>
          </wp:inline>
        </w:drawing>
      </w:r>
    </w:p>
    <w:p w14:paraId="3BEA0A8F" w14:textId="77777777" w:rsidR="0013309A" w:rsidRDefault="0013309A" w:rsidP="0013309A">
      <w:pPr>
        <w:spacing w:after="0" w:line="240" w:lineRule="auto"/>
        <w:jc w:val="center"/>
        <w:rPr>
          <w:rFonts w:ascii="Times New Roman" w:hAnsi="Times New Roman" w:cs="Times New Roman"/>
          <w:sz w:val="28"/>
          <w:szCs w:val="28"/>
          <w:lang w:val="en-US"/>
        </w:rPr>
      </w:pPr>
      <w:r>
        <w:rPr>
          <w:rFonts w:ascii="Times New Roman" w:hAnsi="Times New Roman" w:cs="Times New Roman"/>
          <w:b/>
          <w:bCs/>
          <w:sz w:val="28"/>
          <w:szCs w:val="28"/>
          <w:lang w:val="en-US"/>
        </w:rPr>
        <w:t xml:space="preserve">Figure 9. </w:t>
      </w:r>
      <w:r>
        <w:rPr>
          <w:rFonts w:ascii="Times New Roman" w:hAnsi="Times New Roman" w:cs="Times New Roman"/>
          <w:sz w:val="28"/>
          <w:szCs w:val="28"/>
          <w:lang w:val="en-US"/>
        </w:rPr>
        <w:t>Graph of exact (</w:t>
      </w:r>
      <w:r w:rsidRPr="00A75A03">
        <w:rPr>
          <w:rFonts w:ascii="Times New Roman" w:hAnsi="Times New Roman" w:cs="Times New Roman"/>
          <w:noProof/>
          <w:sz w:val="28"/>
          <w:szCs w:val="28"/>
          <w:lang w:val="en-US"/>
        </w:rPr>
        <w:drawing>
          <wp:inline distT="0" distB="0" distL="0" distR="0" wp14:anchorId="63F72C63" wp14:editId="1C6EC55B">
            <wp:extent cx="342948" cy="76211"/>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4"/>
                    <a:stretch>
                      <a:fillRect/>
                    </a:stretch>
                  </pic:blipFill>
                  <pic:spPr>
                    <a:xfrm>
                      <a:off x="0" y="0"/>
                      <a:ext cx="342948" cy="76211"/>
                    </a:xfrm>
                    <a:prstGeom prst="rect">
                      <a:avLst/>
                    </a:prstGeom>
                  </pic:spPr>
                </pic:pic>
              </a:graphicData>
            </a:graphic>
          </wp:inline>
        </w:drawing>
      </w:r>
      <w:r>
        <w:rPr>
          <w:rFonts w:ascii="Times New Roman" w:hAnsi="Times New Roman" w:cs="Times New Roman"/>
          <w:sz w:val="28"/>
          <w:szCs w:val="28"/>
          <w:lang w:val="en-US"/>
        </w:rPr>
        <w:t>) and approximate (</w:t>
      </w:r>
      <w:r w:rsidRPr="00A75A03">
        <w:rPr>
          <w:rFonts w:ascii="Times New Roman" w:hAnsi="Times New Roman" w:cs="Times New Roman"/>
          <w:noProof/>
          <w:sz w:val="28"/>
          <w:szCs w:val="28"/>
          <w:lang w:val="en-US"/>
        </w:rPr>
        <w:drawing>
          <wp:inline distT="0" distB="0" distL="0" distR="0" wp14:anchorId="60960368" wp14:editId="760D9454">
            <wp:extent cx="295316" cy="47632"/>
            <wp:effectExtent l="0" t="0" r="0" b="952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5"/>
                    <a:stretch>
                      <a:fillRect/>
                    </a:stretch>
                  </pic:blipFill>
                  <pic:spPr>
                    <a:xfrm>
                      <a:off x="0" y="0"/>
                      <a:ext cx="295316" cy="47632"/>
                    </a:xfrm>
                    <a:prstGeom prst="rect">
                      <a:avLst/>
                    </a:prstGeom>
                  </pic:spPr>
                </pic:pic>
              </a:graphicData>
            </a:graphic>
          </wp:inline>
        </w:drawing>
      </w:r>
      <w:r>
        <w:rPr>
          <w:rFonts w:ascii="Times New Roman" w:hAnsi="Times New Roman" w:cs="Times New Roman"/>
          <w:sz w:val="28"/>
          <w:szCs w:val="28"/>
          <w:lang w:val="en-US"/>
        </w:rPr>
        <w:t xml:space="preserve">) heat flux function for </w:t>
      </w:r>
    </w:p>
    <w:p w14:paraId="1CA3E7EB" w14:textId="77777777" w:rsidR="0013309A" w:rsidRDefault="0013309A" w:rsidP="0013309A">
      <w:pPr>
        <w:spacing w:after="0" w:line="240" w:lineRule="auto"/>
        <w:jc w:val="center"/>
        <w:rPr>
          <w:rFonts w:ascii="Times New Roman" w:hAnsi="Times New Roman" w:cs="Times New Roman"/>
          <w:sz w:val="28"/>
          <w:szCs w:val="28"/>
          <w:lang w:val="en-US"/>
        </w:rPr>
      </w:pPr>
      <w:r w:rsidRPr="00A75A03">
        <w:rPr>
          <w:rFonts w:ascii="Times New Roman" w:hAnsi="Times New Roman" w:cs="Times New Roman"/>
          <w:position w:val="-6"/>
          <w:sz w:val="28"/>
          <w:szCs w:val="28"/>
          <w:lang w:val="en-US"/>
        </w:rPr>
        <w:object w:dxaOrig="700" w:dyaOrig="300" w14:anchorId="2714BB79">
          <v:shape id="_x0000_i1712" type="#_x0000_t75" style="width:34.8pt;height:16.8pt" o:ole="">
            <v:imagedata r:id="rId1386" o:title=""/>
          </v:shape>
          <o:OLEObject Type="Embed" ProgID="Equation.DSMT4" ShapeID="_x0000_i1712" DrawAspect="Content" ObjectID="_1734863633" r:id="rId1387"/>
        </w:object>
      </w:r>
      <w:r>
        <w:rPr>
          <w:rFonts w:ascii="Times New Roman" w:hAnsi="Times New Roman" w:cs="Times New Roman"/>
          <w:sz w:val="28"/>
          <w:szCs w:val="28"/>
          <w:lang w:val="en-US"/>
        </w:rPr>
        <w:t xml:space="preserve"> in (A) and </w:t>
      </w:r>
      <w:r w:rsidRPr="00A75A03">
        <w:rPr>
          <w:rFonts w:ascii="Times New Roman" w:hAnsi="Times New Roman" w:cs="Times New Roman"/>
          <w:position w:val="-6"/>
          <w:sz w:val="28"/>
          <w:szCs w:val="28"/>
          <w:lang w:val="en-US"/>
        </w:rPr>
        <w:object w:dxaOrig="820" w:dyaOrig="300" w14:anchorId="6168E9D2">
          <v:shape id="_x0000_i1713" type="#_x0000_t75" style="width:40.8pt;height:16.8pt" o:ole="">
            <v:imagedata r:id="rId1388" o:title=""/>
          </v:shape>
          <o:OLEObject Type="Embed" ProgID="Equation.DSMT4" ShapeID="_x0000_i1713" DrawAspect="Content" ObjectID="_1734863634" r:id="rId1389"/>
        </w:object>
      </w:r>
      <w:r>
        <w:rPr>
          <w:rFonts w:ascii="Times New Roman" w:hAnsi="Times New Roman" w:cs="Times New Roman"/>
          <w:sz w:val="28"/>
          <w:szCs w:val="28"/>
          <w:lang w:val="en-US"/>
        </w:rPr>
        <w:t xml:space="preserve"> in (B) </w:t>
      </w:r>
    </w:p>
    <w:p w14:paraId="5704DF49" w14:textId="77777777" w:rsidR="0013309A" w:rsidRDefault="0013309A" w:rsidP="0013309A">
      <w:pPr>
        <w:spacing w:after="0" w:line="240" w:lineRule="auto"/>
        <w:rPr>
          <w:rFonts w:ascii="Times New Roman" w:hAnsi="Times New Roman" w:cs="Times New Roman"/>
          <w:sz w:val="28"/>
          <w:szCs w:val="28"/>
          <w:lang w:val="en-US"/>
        </w:rPr>
      </w:pPr>
    </w:p>
    <w:p w14:paraId="70F6E735" w14:textId="77777777" w:rsidR="0013309A" w:rsidRDefault="0013309A" w:rsidP="0013309A">
      <w:pPr>
        <w:spacing w:after="0" w:line="240" w:lineRule="auto"/>
        <w:jc w:val="both"/>
        <w:rPr>
          <w:rFonts w:ascii="Times New Roman" w:hAnsi="Times New Roman" w:cs="Times New Roman"/>
          <w:sz w:val="28"/>
          <w:szCs w:val="28"/>
          <w:lang w:val="en-US"/>
        </w:rPr>
      </w:pPr>
      <w:r>
        <w:rPr>
          <w:rFonts w:ascii="Times New Roman" w:hAnsi="Times New Roman" w:cs="Times New Roman"/>
          <w:noProof/>
          <w:sz w:val="28"/>
          <w:szCs w:val="28"/>
          <w:lang w:val="en-US"/>
        </w:rPr>
        <w:drawing>
          <wp:inline distT="0" distB="0" distL="0" distR="0" wp14:anchorId="02005BC5" wp14:editId="62CD54C7">
            <wp:extent cx="5892800" cy="2357120"/>
            <wp:effectExtent l="0" t="0" r="0" b="508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8"/>
                    <pic:cNvPicPr>
                      <a:picLocks noChangeAspect="1" noChangeArrowheads="1"/>
                    </pic:cNvPicPr>
                  </pic:nvPicPr>
                  <pic:blipFill>
                    <a:blip r:embed="rId1390">
                      <a:extLst>
                        <a:ext uri="{28A0092B-C50C-407E-A947-70E740481C1C}">
                          <a14:useLocalDpi xmlns:a14="http://schemas.microsoft.com/office/drawing/2010/main" val="0"/>
                        </a:ext>
                      </a:extLst>
                    </a:blip>
                    <a:srcRect/>
                    <a:stretch>
                      <a:fillRect/>
                    </a:stretch>
                  </pic:blipFill>
                  <pic:spPr bwMode="auto">
                    <a:xfrm>
                      <a:off x="0" y="0"/>
                      <a:ext cx="5892800" cy="2357120"/>
                    </a:xfrm>
                    <a:prstGeom prst="rect">
                      <a:avLst/>
                    </a:prstGeom>
                    <a:noFill/>
                    <a:ln>
                      <a:noFill/>
                    </a:ln>
                  </pic:spPr>
                </pic:pic>
              </a:graphicData>
            </a:graphic>
          </wp:inline>
        </w:drawing>
      </w:r>
    </w:p>
    <w:p w14:paraId="4B10C77A" w14:textId="77777777" w:rsidR="0013309A" w:rsidRDefault="0013309A" w:rsidP="0013309A">
      <w:pPr>
        <w:spacing w:after="0" w:line="240" w:lineRule="auto"/>
        <w:jc w:val="center"/>
        <w:rPr>
          <w:rFonts w:ascii="Times New Roman" w:hAnsi="Times New Roman" w:cs="Times New Roman"/>
          <w:sz w:val="28"/>
          <w:szCs w:val="28"/>
          <w:lang w:val="en-US"/>
        </w:rPr>
      </w:pPr>
      <w:r>
        <w:rPr>
          <w:rFonts w:ascii="Times New Roman" w:hAnsi="Times New Roman" w:cs="Times New Roman"/>
          <w:b/>
          <w:bCs/>
          <w:sz w:val="28"/>
          <w:szCs w:val="28"/>
          <w:lang w:val="en-US"/>
        </w:rPr>
        <w:t xml:space="preserve">Figure 10. </w:t>
      </w:r>
      <w:r>
        <w:rPr>
          <w:rFonts w:ascii="Times New Roman" w:hAnsi="Times New Roman" w:cs="Times New Roman"/>
          <w:sz w:val="28"/>
          <w:szCs w:val="28"/>
          <w:lang w:val="en-US"/>
        </w:rPr>
        <w:t xml:space="preserve">Graph of the Relative Error of the heat flux approximation: </w:t>
      </w:r>
    </w:p>
    <w:p w14:paraId="5DC16A76" w14:textId="77777777" w:rsidR="0013309A" w:rsidRPr="0099648D" w:rsidRDefault="0013309A" w:rsidP="0013309A">
      <w:pPr>
        <w:pStyle w:val="a3"/>
        <w:numPr>
          <w:ilvl w:val="0"/>
          <w:numId w:val="21"/>
        </w:numPr>
        <w:spacing w:after="0" w:line="24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 xml:space="preserve"> </w:t>
      </w:r>
      <w:r w:rsidRPr="00A75A03">
        <w:rPr>
          <w:rFonts w:ascii="Times New Roman" w:hAnsi="Times New Roman" w:cs="Times New Roman"/>
          <w:position w:val="-6"/>
          <w:sz w:val="28"/>
          <w:szCs w:val="28"/>
          <w:lang w:val="en-US"/>
        </w:rPr>
        <w:object w:dxaOrig="700" w:dyaOrig="300" w14:anchorId="10DF0777">
          <v:shape id="_x0000_i1714" type="#_x0000_t75" style="width:34.8pt;height:16.8pt" o:ole="">
            <v:imagedata r:id="rId1386" o:title=""/>
          </v:shape>
          <o:OLEObject Type="Embed" ProgID="Equation.DSMT4" ShapeID="_x0000_i1714" DrawAspect="Content" ObjectID="_1734863635" r:id="rId1391"/>
        </w:object>
      </w:r>
      <w:r>
        <w:rPr>
          <w:rFonts w:ascii="Times New Roman" w:hAnsi="Times New Roman" w:cs="Times New Roman"/>
          <w:sz w:val="28"/>
          <w:szCs w:val="28"/>
          <w:lang w:val="en-US"/>
        </w:rPr>
        <w:t xml:space="preserve">; (B) </w:t>
      </w:r>
      <w:r w:rsidRPr="00A75A03">
        <w:rPr>
          <w:rFonts w:ascii="Times New Roman" w:hAnsi="Times New Roman" w:cs="Times New Roman"/>
          <w:position w:val="-6"/>
          <w:sz w:val="28"/>
          <w:szCs w:val="28"/>
          <w:lang w:val="en-US"/>
        </w:rPr>
        <w:object w:dxaOrig="820" w:dyaOrig="300" w14:anchorId="572E2277">
          <v:shape id="_x0000_i1715" type="#_x0000_t75" style="width:40.8pt;height:16.8pt" o:ole="">
            <v:imagedata r:id="rId1392" o:title=""/>
          </v:shape>
          <o:OLEObject Type="Embed" ProgID="Equation.DSMT4" ShapeID="_x0000_i1715" DrawAspect="Content" ObjectID="_1734863636" r:id="rId1393"/>
        </w:object>
      </w:r>
    </w:p>
    <w:p w14:paraId="601E1438" w14:textId="77777777" w:rsidR="0013309A" w:rsidRDefault="0013309A" w:rsidP="0013309A">
      <w:pPr>
        <w:spacing w:after="0" w:line="240" w:lineRule="auto"/>
        <w:jc w:val="center"/>
        <w:rPr>
          <w:rFonts w:ascii="Times New Roman" w:hAnsi="Times New Roman" w:cs="Times New Roman"/>
          <w:sz w:val="28"/>
          <w:szCs w:val="28"/>
          <w:lang w:val="en-US"/>
        </w:rPr>
      </w:pPr>
    </w:p>
    <w:p w14:paraId="7CFAA2FF" w14:textId="77777777" w:rsidR="0013309A" w:rsidRDefault="0013309A" w:rsidP="0013309A">
      <w:pPr>
        <w:spacing w:after="0" w:line="240" w:lineRule="auto"/>
        <w:rPr>
          <w:rFonts w:ascii="Times New Roman" w:hAnsi="Times New Roman" w:cs="Times New Roman"/>
          <w:sz w:val="28"/>
          <w:szCs w:val="28"/>
          <w:lang w:val="en-US"/>
        </w:rPr>
      </w:pPr>
      <w:r>
        <w:rPr>
          <w:rFonts w:ascii="Times New Roman" w:hAnsi="Times New Roman" w:cs="Times New Roman"/>
          <w:noProof/>
          <w:sz w:val="28"/>
          <w:szCs w:val="28"/>
          <w:lang w:val="en-US"/>
        </w:rPr>
        <w:drawing>
          <wp:inline distT="0" distB="0" distL="0" distR="0" wp14:anchorId="7A3A49AF" wp14:editId="2929A4EE">
            <wp:extent cx="6096000" cy="220980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1"/>
                    <pic:cNvPicPr>
                      <a:picLocks noChangeAspect="1" noChangeArrowheads="1"/>
                    </pic:cNvPicPr>
                  </pic:nvPicPr>
                  <pic:blipFill>
                    <a:blip r:embed="rId1394">
                      <a:extLst>
                        <a:ext uri="{28A0092B-C50C-407E-A947-70E740481C1C}">
                          <a14:useLocalDpi xmlns:a14="http://schemas.microsoft.com/office/drawing/2010/main" val="0"/>
                        </a:ext>
                      </a:extLst>
                    </a:blip>
                    <a:srcRect/>
                    <a:stretch>
                      <a:fillRect/>
                    </a:stretch>
                  </pic:blipFill>
                  <pic:spPr bwMode="auto">
                    <a:xfrm>
                      <a:off x="0" y="0"/>
                      <a:ext cx="6096000" cy="2209800"/>
                    </a:xfrm>
                    <a:prstGeom prst="rect">
                      <a:avLst/>
                    </a:prstGeom>
                    <a:noFill/>
                    <a:ln>
                      <a:noFill/>
                    </a:ln>
                  </pic:spPr>
                </pic:pic>
              </a:graphicData>
            </a:graphic>
          </wp:inline>
        </w:drawing>
      </w:r>
    </w:p>
    <w:p w14:paraId="364C1E1A" w14:textId="77777777" w:rsidR="0013309A" w:rsidRDefault="0013309A" w:rsidP="0013309A">
      <w:pPr>
        <w:spacing w:after="0" w:line="240" w:lineRule="auto"/>
        <w:rPr>
          <w:rFonts w:ascii="Times New Roman" w:hAnsi="Times New Roman" w:cs="Times New Roman"/>
          <w:sz w:val="28"/>
          <w:szCs w:val="28"/>
          <w:lang w:val="en-US"/>
        </w:rPr>
      </w:pPr>
    </w:p>
    <w:p w14:paraId="212BA2E4" w14:textId="77777777" w:rsidR="0013309A" w:rsidRDefault="0013309A" w:rsidP="0013309A">
      <w:pPr>
        <w:spacing w:after="0" w:line="240" w:lineRule="auto"/>
        <w:ind w:firstLine="708"/>
        <w:jc w:val="center"/>
        <w:rPr>
          <w:rFonts w:ascii="Times New Roman" w:hAnsi="Times New Roman" w:cs="Times New Roman"/>
          <w:sz w:val="28"/>
          <w:szCs w:val="28"/>
          <w:lang w:val="en-US"/>
        </w:rPr>
      </w:pPr>
      <w:r>
        <w:rPr>
          <w:rFonts w:ascii="Times New Roman" w:hAnsi="Times New Roman" w:cs="Times New Roman"/>
          <w:b/>
          <w:bCs/>
          <w:sz w:val="28"/>
          <w:szCs w:val="28"/>
          <w:lang w:val="en-US"/>
        </w:rPr>
        <w:t xml:space="preserve">Figure 11. </w:t>
      </w:r>
      <w:r>
        <w:rPr>
          <w:rFonts w:ascii="Times New Roman" w:hAnsi="Times New Roman" w:cs="Times New Roman"/>
          <w:sz w:val="28"/>
          <w:szCs w:val="28"/>
          <w:lang w:val="en-US"/>
        </w:rPr>
        <w:t>Graph of exact (</w:t>
      </w:r>
      <w:r w:rsidRPr="00A75A03">
        <w:rPr>
          <w:rFonts w:ascii="Times New Roman" w:hAnsi="Times New Roman" w:cs="Times New Roman"/>
          <w:noProof/>
          <w:sz w:val="28"/>
          <w:szCs w:val="28"/>
          <w:lang w:val="en-US"/>
        </w:rPr>
        <w:drawing>
          <wp:inline distT="0" distB="0" distL="0" distR="0" wp14:anchorId="3DA8F6BC" wp14:editId="160E4D96">
            <wp:extent cx="342948" cy="76211"/>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4"/>
                    <a:stretch>
                      <a:fillRect/>
                    </a:stretch>
                  </pic:blipFill>
                  <pic:spPr>
                    <a:xfrm>
                      <a:off x="0" y="0"/>
                      <a:ext cx="342948" cy="76211"/>
                    </a:xfrm>
                    <a:prstGeom prst="rect">
                      <a:avLst/>
                    </a:prstGeom>
                  </pic:spPr>
                </pic:pic>
              </a:graphicData>
            </a:graphic>
          </wp:inline>
        </w:drawing>
      </w:r>
      <w:r>
        <w:rPr>
          <w:rFonts w:ascii="Times New Roman" w:hAnsi="Times New Roman" w:cs="Times New Roman"/>
          <w:sz w:val="28"/>
          <w:szCs w:val="28"/>
          <w:lang w:val="en-US"/>
        </w:rPr>
        <w:t>) and approximation (</w:t>
      </w:r>
      <w:r w:rsidRPr="00A75A03">
        <w:rPr>
          <w:rFonts w:ascii="Times New Roman" w:hAnsi="Times New Roman" w:cs="Times New Roman"/>
          <w:noProof/>
          <w:sz w:val="28"/>
          <w:szCs w:val="28"/>
          <w:lang w:val="en-US"/>
        </w:rPr>
        <w:drawing>
          <wp:inline distT="0" distB="0" distL="0" distR="0" wp14:anchorId="3DC32B50" wp14:editId="03618245">
            <wp:extent cx="295316" cy="47632"/>
            <wp:effectExtent l="0" t="0" r="0" b="9525"/>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5"/>
                    <a:stretch>
                      <a:fillRect/>
                    </a:stretch>
                  </pic:blipFill>
                  <pic:spPr>
                    <a:xfrm>
                      <a:off x="0" y="0"/>
                      <a:ext cx="295316" cy="47632"/>
                    </a:xfrm>
                    <a:prstGeom prst="rect">
                      <a:avLst/>
                    </a:prstGeom>
                  </pic:spPr>
                </pic:pic>
              </a:graphicData>
            </a:graphic>
          </wp:inline>
        </w:drawing>
      </w:r>
      <w:r>
        <w:rPr>
          <w:rFonts w:ascii="Times New Roman" w:hAnsi="Times New Roman" w:cs="Times New Roman"/>
          <w:sz w:val="28"/>
          <w:szCs w:val="28"/>
          <w:lang w:val="en-US"/>
        </w:rPr>
        <w:t xml:space="preserve">) temperature </w:t>
      </w:r>
    </w:p>
    <w:p w14:paraId="2214B755" w14:textId="77777777" w:rsidR="0013309A" w:rsidRPr="00C95504" w:rsidRDefault="0013309A" w:rsidP="0013309A">
      <w:pPr>
        <w:spacing w:after="0" w:line="240" w:lineRule="auto"/>
        <w:ind w:firstLine="708"/>
        <w:jc w:val="center"/>
        <w:rPr>
          <w:rFonts w:ascii="Times New Roman" w:hAnsi="Times New Roman" w:cs="Times New Roman"/>
          <w:sz w:val="28"/>
          <w:szCs w:val="28"/>
          <w:lang w:val="en-US"/>
        </w:rPr>
      </w:pPr>
      <w:r>
        <w:rPr>
          <w:rFonts w:ascii="Times New Roman" w:hAnsi="Times New Roman" w:cs="Times New Roman"/>
          <w:sz w:val="28"/>
          <w:szCs w:val="28"/>
          <w:lang w:val="en-US"/>
        </w:rPr>
        <w:t xml:space="preserve">solution on melting condition for (A) </w:t>
      </w:r>
      <w:r w:rsidRPr="00A75A03">
        <w:rPr>
          <w:rFonts w:ascii="Times New Roman" w:hAnsi="Times New Roman" w:cs="Times New Roman"/>
          <w:position w:val="-6"/>
          <w:sz w:val="28"/>
          <w:szCs w:val="28"/>
          <w:lang w:val="en-US"/>
        </w:rPr>
        <w:object w:dxaOrig="700" w:dyaOrig="300" w14:anchorId="1FED1EF3">
          <v:shape id="_x0000_i1716" type="#_x0000_t75" style="width:34.8pt;height:16.8pt" o:ole="">
            <v:imagedata r:id="rId1386" o:title=""/>
          </v:shape>
          <o:OLEObject Type="Embed" ProgID="Equation.DSMT4" ShapeID="_x0000_i1716" DrawAspect="Content" ObjectID="_1734863637" r:id="rId1395"/>
        </w:object>
      </w:r>
      <w:r>
        <w:rPr>
          <w:rFonts w:ascii="Times New Roman" w:hAnsi="Times New Roman" w:cs="Times New Roman"/>
          <w:sz w:val="28"/>
          <w:szCs w:val="28"/>
          <w:lang w:val="en-US"/>
        </w:rPr>
        <w:t xml:space="preserve"> and (B) </w:t>
      </w:r>
      <w:r w:rsidRPr="00A75A03">
        <w:rPr>
          <w:rFonts w:ascii="Times New Roman" w:hAnsi="Times New Roman" w:cs="Times New Roman"/>
          <w:position w:val="-6"/>
          <w:sz w:val="28"/>
          <w:szCs w:val="28"/>
          <w:lang w:val="en-US"/>
        </w:rPr>
        <w:object w:dxaOrig="820" w:dyaOrig="300" w14:anchorId="66C92372">
          <v:shape id="_x0000_i1717" type="#_x0000_t75" style="width:40.8pt;height:16.8pt" o:ole="">
            <v:imagedata r:id="rId1392" o:title=""/>
          </v:shape>
          <o:OLEObject Type="Embed" ProgID="Equation.DSMT4" ShapeID="_x0000_i1717" DrawAspect="Content" ObjectID="_1734863638" r:id="rId1396"/>
        </w:object>
      </w:r>
    </w:p>
    <w:p w14:paraId="0FC9FBB1" w14:textId="77777777" w:rsidR="0013309A" w:rsidRDefault="0013309A" w:rsidP="0013309A">
      <w:pPr>
        <w:spacing w:after="0" w:line="240" w:lineRule="auto"/>
        <w:jc w:val="center"/>
        <w:rPr>
          <w:rFonts w:ascii="Times New Roman" w:hAnsi="Times New Roman" w:cs="Times New Roman"/>
          <w:sz w:val="28"/>
          <w:szCs w:val="28"/>
          <w:lang w:val="en-US"/>
        </w:rPr>
      </w:pPr>
      <w:r>
        <w:rPr>
          <w:rFonts w:ascii="Times New Roman" w:hAnsi="Times New Roman" w:cs="Times New Roman"/>
          <w:noProof/>
          <w:sz w:val="28"/>
          <w:szCs w:val="28"/>
          <w:lang w:val="en-US"/>
        </w:rPr>
        <w:lastRenderedPageBreak/>
        <w:drawing>
          <wp:inline distT="0" distB="0" distL="0" distR="0" wp14:anchorId="4ECF3B40" wp14:editId="7F20EA33">
            <wp:extent cx="5715000" cy="2209958"/>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8"/>
                    <pic:cNvPicPr>
                      <a:picLocks noChangeAspect="1" noChangeArrowheads="1"/>
                    </pic:cNvPicPr>
                  </pic:nvPicPr>
                  <pic:blipFill>
                    <a:blip r:embed="rId1397">
                      <a:extLst>
                        <a:ext uri="{28A0092B-C50C-407E-A947-70E740481C1C}">
                          <a14:useLocalDpi xmlns:a14="http://schemas.microsoft.com/office/drawing/2010/main" val="0"/>
                        </a:ext>
                      </a:extLst>
                    </a:blip>
                    <a:srcRect/>
                    <a:stretch>
                      <a:fillRect/>
                    </a:stretch>
                  </pic:blipFill>
                  <pic:spPr bwMode="auto">
                    <a:xfrm>
                      <a:off x="0" y="0"/>
                      <a:ext cx="5720718" cy="2212169"/>
                    </a:xfrm>
                    <a:prstGeom prst="rect">
                      <a:avLst/>
                    </a:prstGeom>
                    <a:noFill/>
                    <a:ln>
                      <a:noFill/>
                    </a:ln>
                  </pic:spPr>
                </pic:pic>
              </a:graphicData>
            </a:graphic>
          </wp:inline>
        </w:drawing>
      </w:r>
    </w:p>
    <w:p w14:paraId="52C97789" w14:textId="77777777" w:rsidR="0013309A" w:rsidRDefault="0013309A" w:rsidP="0013309A">
      <w:pPr>
        <w:spacing w:after="0" w:line="240" w:lineRule="auto"/>
        <w:jc w:val="center"/>
        <w:rPr>
          <w:rFonts w:ascii="Times New Roman" w:hAnsi="Times New Roman" w:cs="Times New Roman"/>
          <w:sz w:val="28"/>
          <w:szCs w:val="28"/>
          <w:lang w:val="en-US"/>
        </w:rPr>
      </w:pPr>
      <w:r>
        <w:rPr>
          <w:rFonts w:ascii="Times New Roman" w:hAnsi="Times New Roman" w:cs="Times New Roman"/>
          <w:b/>
          <w:bCs/>
          <w:sz w:val="28"/>
          <w:szCs w:val="28"/>
          <w:lang w:val="en-US"/>
        </w:rPr>
        <w:t xml:space="preserve">Figure 12. </w:t>
      </w:r>
      <w:r>
        <w:rPr>
          <w:rFonts w:ascii="Times New Roman" w:hAnsi="Times New Roman" w:cs="Times New Roman"/>
          <w:sz w:val="28"/>
          <w:szCs w:val="28"/>
          <w:lang w:val="en-US"/>
        </w:rPr>
        <w:t xml:space="preserve">Graph of the Relative Error at boundary </w:t>
      </w:r>
      <w:r w:rsidRPr="00723DE8">
        <w:rPr>
          <w:rFonts w:ascii="Times New Roman" w:hAnsi="Times New Roman" w:cs="Times New Roman"/>
          <w:position w:val="-12"/>
          <w:sz w:val="28"/>
          <w:szCs w:val="28"/>
          <w:lang w:val="en-US"/>
        </w:rPr>
        <w:object w:dxaOrig="960" w:dyaOrig="360" w14:anchorId="4D61BE14">
          <v:shape id="_x0000_i1718" type="#_x0000_t75" style="width:46.8pt;height:16.8pt" o:ole="">
            <v:imagedata r:id="rId1381" o:title=""/>
          </v:shape>
          <o:OLEObject Type="Embed" ProgID="Equation.DSMT4" ShapeID="_x0000_i1718" DrawAspect="Content" ObjectID="_1734863639" r:id="rId1398"/>
        </w:object>
      </w:r>
      <w:r>
        <w:rPr>
          <w:rFonts w:ascii="Times New Roman" w:hAnsi="Times New Roman" w:cs="Times New Roman"/>
          <w:sz w:val="28"/>
          <w:szCs w:val="28"/>
          <w:lang w:val="en-US"/>
        </w:rPr>
        <w:t>: (A)</w:t>
      </w:r>
      <w:r w:rsidRPr="00E8331E">
        <w:rPr>
          <w:rFonts w:ascii="Times New Roman" w:hAnsi="Times New Roman" w:cs="Times New Roman"/>
          <w:sz w:val="28"/>
          <w:szCs w:val="28"/>
          <w:lang w:val="en-US"/>
        </w:rPr>
        <w:t xml:space="preserve"> </w:t>
      </w:r>
      <w:r w:rsidRPr="00E8331E">
        <w:rPr>
          <w:position w:val="-10"/>
          <w:lang w:val="en-US"/>
        </w:rPr>
        <w:object w:dxaOrig="760" w:dyaOrig="340" w14:anchorId="39C5F429">
          <v:shape id="_x0000_i1719" type="#_x0000_t75" style="width:37.2pt;height:16.8pt" o:ole="">
            <v:imagedata r:id="rId1399" o:title=""/>
          </v:shape>
          <o:OLEObject Type="Embed" ProgID="Equation.DSMT4" ShapeID="_x0000_i1719" DrawAspect="Content" ObjectID="_1734863640" r:id="rId1400"/>
        </w:object>
      </w:r>
      <w:r w:rsidRPr="00E8331E">
        <w:rPr>
          <w:rFonts w:ascii="Times New Roman" w:hAnsi="Times New Roman" w:cs="Times New Roman"/>
          <w:sz w:val="28"/>
          <w:szCs w:val="28"/>
          <w:lang w:val="en-US"/>
        </w:rPr>
        <w:t xml:space="preserve"> (B) </w:t>
      </w:r>
      <w:r w:rsidRPr="00E8331E">
        <w:rPr>
          <w:position w:val="-6"/>
          <w:lang w:val="en-US"/>
        </w:rPr>
        <w:object w:dxaOrig="880" w:dyaOrig="300" w14:anchorId="7A349C23">
          <v:shape id="_x0000_i1720" type="#_x0000_t75" style="width:43.2pt;height:16.8pt" o:ole="">
            <v:imagedata r:id="rId1401" o:title=""/>
          </v:shape>
          <o:OLEObject Type="Embed" ProgID="Equation.DSMT4" ShapeID="_x0000_i1720" DrawAspect="Content" ObjectID="_1734863641" r:id="rId1402"/>
        </w:object>
      </w:r>
    </w:p>
    <w:p w14:paraId="15FBB27E" w14:textId="77777777" w:rsidR="0013309A" w:rsidRDefault="0013309A" w:rsidP="0013309A">
      <w:pPr>
        <w:spacing w:after="0" w:line="240" w:lineRule="auto"/>
        <w:jc w:val="center"/>
        <w:rPr>
          <w:rFonts w:ascii="Times New Roman" w:hAnsi="Times New Roman" w:cs="Times New Roman"/>
          <w:sz w:val="28"/>
          <w:szCs w:val="28"/>
          <w:lang w:val="en-US"/>
        </w:rPr>
      </w:pPr>
    </w:p>
    <w:p w14:paraId="73FB3894" w14:textId="77777777" w:rsidR="0013309A" w:rsidRDefault="0013309A" w:rsidP="0013309A">
      <w:pPr>
        <w:spacing w:after="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We can easily see that most error arises in </w:t>
      </w:r>
      <w:r w:rsidRPr="00A75A03">
        <w:rPr>
          <w:rFonts w:ascii="Times New Roman" w:hAnsi="Times New Roman" w:cs="Times New Roman"/>
          <w:position w:val="-6"/>
          <w:sz w:val="28"/>
          <w:szCs w:val="28"/>
          <w:lang w:val="en-US"/>
        </w:rPr>
        <w:object w:dxaOrig="700" w:dyaOrig="300" w14:anchorId="4F56E359">
          <v:shape id="_x0000_i1721" type="#_x0000_t75" style="width:34.8pt;height:16.8pt" o:ole="">
            <v:imagedata r:id="rId1386" o:title=""/>
          </v:shape>
          <o:OLEObject Type="Embed" ProgID="Equation.DSMT4" ShapeID="_x0000_i1721" DrawAspect="Content" ObjectID="_1734863642" r:id="rId1403"/>
        </w:object>
      </w:r>
      <w:r>
        <w:rPr>
          <w:rFonts w:ascii="Times New Roman" w:hAnsi="Times New Roman" w:cs="Times New Roman"/>
          <w:sz w:val="28"/>
          <w:szCs w:val="28"/>
          <w:lang w:val="en-US"/>
        </w:rPr>
        <w:t xml:space="preserve"> with estimation 11.6% and </w:t>
      </w:r>
      <w:r w:rsidRPr="00A75A03">
        <w:rPr>
          <w:rFonts w:ascii="Times New Roman" w:hAnsi="Times New Roman" w:cs="Times New Roman"/>
          <w:position w:val="-6"/>
          <w:sz w:val="28"/>
          <w:szCs w:val="28"/>
          <w:lang w:val="en-US"/>
        </w:rPr>
        <w:object w:dxaOrig="820" w:dyaOrig="300" w14:anchorId="535CB841">
          <v:shape id="_x0000_i1722" type="#_x0000_t75" style="width:40.8pt;height:16.8pt" o:ole="">
            <v:imagedata r:id="rId1404" o:title=""/>
          </v:shape>
          <o:OLEObject Type="Embed" ProgID="Equation.DSMT4" ShapeID="_x0000_i1722" DrawAspect="Content" ObjectID="_1734863643" r:id="rId1405"/>
        </w:object>
      </w:r>
      <w:r>
        <w:rPr>
          <w:rFonts w:ascii="Times New Roman" w:hAnsi="Times New Roman" w:cs="Times New Roman"/>
          <w:sz w:val="28"/>
          <w:szCs w:val="28"/>
          <w:lang w:val="en-US"/>
        </w:rPr>
        <w:t xml:space="preserve"> gives us better approximation with error estimation less than 0.1 percent.</w:t>
      </w:r>
    </w:p>
    <w:p w14:paraId="07B67770" w14:textId="77777777" w:rsidR="0013309A" w:rsidRDefault="0013309A" w:rsidP="0013309A">
      <w:pPr>
        <w:spacing w:after="0" w:line="240" w:lineRule="auto"/>
        <w:jc w:val="center"/>
        <w:rPr>
          <w:rFonts w:ascii="Times New Roman" w:hAnsi="Times New Roman" w:cs="Times New Roman"/>
          <w:sz w:val="28"/>
          <w:szCs w:val="28"/>
          <w:lang w:val="en-US"/>
        </w:rPr>
      </w:pPr>
    </w:p>
    <w:p w14:paraId="7E10A5ED" w14:textId="77777777" w:rsidR="0013309A" w:rsidRDefault="0013309A" w:rsidP="0013309A">
      <w:pPr>
        <w:spacing w:after="0" w:line="240" w:lineRule="auto"/>
        <w:jc w:val="center"/>
        <w:rPr>
          <w:rFonts w:ascii="Times New Roman" w:hAnsi="Times New Roman" w:cs="Times New Roman"/>
          <w:sz w:val="28"/>
          <w:szCs w:val="28"/>
          <w:lang w:val="en-US"/>
        </w:rPr>
      </w:pPr>
    </w:p>
    <w:p w14:paraId="5FBA75AC" w14:textId="77777777" w:rsidR="0013309A" w:rsidRDefault="0013309A" w:rsidP="0013309A">
      <w:pPr>
        <w:spacing w:after="0" w:line="240" w:lineRule="auto"/>
        <w:jc w:val="center"/>
        <w:rPr>
          <w:rFonts w:ascii="Times New Roman" w:hAnsi="Times New Roman" w:cs="Times New Roman"/>
          <w:sz w:val="28"/>
          <w:szCs w:val="28"/>
          <w:lang w:val="en-US"/>
        </w:rPr>
      </w:pPr>
    </w:p>
    <w:p w14:paraId="0F413C00" w14:textId="77777777" w:rsidR="0013309A" w:rsidRDefault="0013309A" w:rsidP="0013309A">
      <w:pPr>
        <w:spacing w:after="0" w:line="240" w:lineRule="auto"/>
        <w:jc w:val="center"/>
        <w:rPr>
          <w:rFonts w:ascii="Times New Roman" w:hAnsi="Times New Roman" w:cs="Times New Roman"/>
          <w:sz w:val="28"/>
          <w:szCs w:val="28"/>
          <w:lang w:val="en-US"/>
        </w:rPr>
      </w:pPr>
    </w:p>
    <w:p w14:paraId="54A790C9" w14:textId="77777777" w:rsidR="0013309A" w:rsidRDefault="0013309A" w:rsidP="0013309A">
      <w:pPr>
        <w:spacing w:after="0" w:line="240" w:lineRule="auto"/>
        <w:jc w:val="center"/>
        <w:rPr>
          <w:rFonts w:ascii="Times New Roman" w:hAnsi="Times New Roman" w:cs="Times New Roman"/>
          <w:sz w:val="28"/>
          <w:szCs w:val="28"/>
          <w:lang w:val="en-US"/>
        </w:rPr>
      </w:pPr>
    </w:p>
    <w:p w14:paraId="3B6A3F1E" w14:textId="77777777" w:rsidR="0013309A" w:rsidRDefault="0013309A" w:rsidP="0013309A">
      <w:pPr>
        <w:spacing w:after="0" w:line="240" w:lineRule="auto"/>
        <w:jc w:val="center"/>
        <w:rPr>
          <w:rFonts w:ascii="Times New Roman" w:hAnsi="Times New Roman" w:cs="Times New Roman"/>
          <w:sz w:val="28"/>
          <w:szCs w:val="28"/>
          <w:lang w:val="en-US"/>
        </w:rPr>
      </w:pPr>
    </w:p>
    <w:p w14:paraId="76044267" w14:textId="77777777" w:rsidR="0013309A" w:rsidRDefault="0013309A" w:rsidP="0013309A">
      <w:pPr>
        <w:spacing w:after="0" w:line="240" w:lineRule="auto"/>
        <w:jc w:val="center"/>
        <w:rPr>
          <w:rFonts w:ascii="Times New Roman" w:hAnsi="Times New Roman" w:cs="Times New Roman"/>
          <w:sz w:val="28"/>
          <w:szCs w:val="28"/>
          <w:lang w:val="en-US"/>
        </w:rPr>
      </w:pPr>
    </w:p>
    <w:p w14:paraId="1C7467D3" w14:textId="77777777" w:rsidR="0013309A" w:rsidRDefault="0013309A" w:rsidP="0013309A">
      <w:pPr>
        <w:spacing w:after="0" w:line="240" w:lineRule="auto"/>
        <w:jc w:val="center"/>
        <w:rPr>
          <w:rFonts w:ascii="Times New Roman" w:hAnsi="Times New Roman" w:cs="Times New Roman"/>
          <w:sz w:val="28"/>
          <w:szCs w:val="28"/>
          <w:lang w:val="en-US"/>
        </w:rPr>
      </w:pPr>
    </w:p>
    <w:p w14:paraId="38BFCD9D" w14:textId="77777777" w:rsidR="0013309A" w:rsidRDefault="0013309A" w:rsidP="0013309A">
      <w:pPr>
        <w:spacing w:after="0" w:line="240" w:lineRule="auto"/>
        <w:jc w:val="center"/>
        <w:rPr>
          <w:rFonts w:ascii="Times New Roman" w:hAnsi="Times New Roman" w:cs="Times New Roman"/>
          <w:sz w:val="28"/>
          <w:szCs w:val="28"/>
          <w:lang w:val="en-US"/>
        </w:rPr>
      </w:pPr>
    </w:p>
    <w:p w14:paraId="313FD036" w14:textId="77777777" w:rsidR="0013309A" w:rsidRDefault="0013309A" w:rsidP="0013309A">
      <w:pPr>
        <w:spacing w:after="0" w:line="240" w:lineRule="auto"/>
        <w:jc w:val="center"/>
        <w:rPr>
          <w:rFonts w:ascii="Times New Roman" w:hAnsi="Times New Roman" w:cs="Times New Roman"/>
          <w:sz w:val="28"/>
          <w:szCs w:val="28"/>
          <w:lang w:val="en-US"/>
        </w:rPr>
      </w:pPr>
    </w:p>
    <w:p w14:paraId="782368BA" w14:textId="77777777" w:rsidR="0013309A" w:rsidRDefault="0013309A" w:rsidP="0013309A">
      <w:pPr>
        <w:spacing w:after="0" w:line="240" w:lineRule="auto"/>
        <w:jc w:val="center"/>
        <w:rPr>
          <w:rFonts w:ascii="Times New Roman" w:hAnsi="Times New Roman" w:cs="Times New Roman"/>
          <w:sz w:val="28"/>
          <w:szCs w:val="28"/>
          <w:lang w:val="en-US"/>
        </w:rPr>
      </w:pPr>
    </w:p>
    <w:p w14:paraId="0175A1DC" w14:textId="77777777" w:rsidR="0013309A" w:rsidRDefault="0013309A" w:rsidP="0013309A">
      <w:pPr>
        <w:spacing w:after="0" w:line="240" w:lineRule="auto"/>
        <w:jc w:val="center"/>
        <w:rPr>
          <w:rFonts w:ascii="Times New Roman" w:hAnsi="Times New Roman" w:cs="Times New Roman"/>
          <w:sz w:val="28"/>
          <w:szCs w:val="28"/>
          <w:lang w:val="en-US"/>
        </w:rPr>
      </w:pPr>
    </w:p>
    <w:p w14:paraId="18CF12D2" w14:textId="77777777" w:rsidR="0013309A" w:rsidRDefault="0013309A" w:rsidP="0013309A">
      <w:pPr>
        <w:spacing w:after="0" w:line="240" w:lineRule="auto"/>
        <w:jc w:val="center"/>
        <w:rPr>
          <w:rFonts w:ascii="Times New Roman" w:hAnsi="Times New Roman" w:cs="Times New Roman"/>
          <w:sz w:val="28"/>
          <w:szCs w:val="28"/>
          <w:lang w:val="en-US"/>
        </w:rPr>
      </w:pPr>
    </w:p>
    <w:p w14:paraId="5B11C7F9" w14:textId="77777777" w:rsidR="0013309A" w:rsidRDefault="0013309A" w:rsidP="0013309A">
      <w:pPr>
        <w:spacing w:after="0" w:line="240" w:lineRule="auto"/>
        <w:jc w:val="center"/>
        <w:rPr>
          <w:rFonts w:ascii="Times New Roman" w:hAnsi="Times New Roman" w:cs="Times New Roman"/>
          <w:sz w:val="28"/>
          <w:szCs w:val="28"/>
          <w:lang w:val="en-US"/>
        </w:rPr>
      </w:pPr>
    </w:p>
    <w:p w14:paraId="54317DF3" w14:textId="77777777" w:rsidR="0013309A" w:rsidRDefault="0013309A" w:rsidP="0013309A">
      <w:pPr>
        <w:spacing w:after="0" w:line="240" w:lineRule="auto"/>
        <w:jc w:val="center"/>
        <w:rPr>
          <w:rFonts w:ascii="Times New Roman" w:hAnsi="Times New Roman" w:cs="Times New Roman"/>
          <w:sz w:val="28"/>
          <w:szCs w:val="28"/>
          <w:lang w:val="en-US"/>
        </w:rPr>
      </w:pPr>
    </w:p>
    <w:p w14:paraId="09B9B763" w14:textId="77777777" w:rsidR="0013309A" w:rsidRDefault="0013309A" w:rsidP="0013309A">
      <w:pPr>
        <w:spacing w:after="0" w:line="240" w:lineRule="auto"/>
        <w:jc w:val="center"/>
        <w:rPr>
          <w:rFonts w:ascii="Times New Roman" w:hAnsi="Times New Roman" w:cs="Times New Roman"/>
          <w:sz w:val="28"/>
          <w:szCs w:val="28"/>
          <w:lang w:val="en-US"/>
        </w:rPr>
      </w:pPr>
    </w:p>
    <w:p w14:paraId="34BCF7DB" w14:textId="77777777" w:rsidR="0013309A" w:rsidRDefault="0013309A" w:rsidP="0013309A">
      <w:pPr>
        <w:spacing w:after="0" w:line="240" w:lineRule="auto"/>
        <w:jc w:val="center"/>
        <w:rPr>
          <w:rFonts w:ascii="Times New Roman" w:hAnsi="Times New Roman" w:cs="Times New Roman"/>
          <w:sz w:val="28"/>
          <w:szCs w:val="28"/>
          <w:lang w:val="en-US"/>
        </w:rPr>
      </w:pPr>
    </w:p>
    <w:p w14:paraId="507D4A73" w14:textId="77777777" w:rsidR="0013309A" w:rsidRDefault="0013309A" w:rsidP="0013309A">
      <w:pPr>
        <w:spacing w:after="0" w:line="240" w:lineRule="auto"/>
        <w:jc w:val="center"/>
        <w:rPr>
          <w:rFonts w:ascii="Times New Roman" w:hAnsi="Times New Roman" w:cs="Times New Roman"/>
          <w:sz w:val="28"/>
          <w:szCs w:val="28"/>
          <w:lang w:val="en-US"/>
        </w:rPr>
      </w:pPr>
    </w:p>
    <w:p w14:paraId="719DF8F6" w14:textId="77777777" w:rsidR="0013309A" w:rsidRDefault="0013309A" w:rsidP="0013309A">
      <w:pPr>
        <w:spacing w:after="0" w:line="240" w:lineRule="auto"/>
        <w:jc w:val="center"/>
        <w:rPr>
          <w:rFonts w:ascii="Times New Roman" w:hAnsi="Times New Roman" w:cs="Times New Roman"/>
          <w:sz w:val="28"/>
          <w:szCs w:val="28"/>
          <w:lang w:val="en-US"/>
        </w:rPr>
      </w:pPr>
    </w:p>
    <w:p w14:paraId="5464F7BE" w14:textId="77777777" w:rsidR="0013309A" w:rsidRDefault="0013309A" w:rsidP="0013309A">
      <w:pPr>
        <w:spacing w:after="0" w:line="240" w:lineRule="auto"/>
        <w:jc w:val="center"/>
        <w:rPr>
          <w:rFonts w:ascii="Times New Roman" w:hAnsi="Times New Roman" w:cs="Times New Roman"/>
          <w:sz w:val="28"/>
          <w:szCs w:val="28"/>
          <w:lang w:val="en-US"/>
        </w:rPr>
      </w:pPr>
    </w:p>
    <w:p w14:paraId="40810FF6" w14:textId="77777777" w:rsidR="0013309A" w:rsidRDefault="0013309A" w:rsidP="0013309A">
      <w:pPr>
        <w:spacing w:after="0" w:line="240" w:lineRule="auto"/>
        <w:jc w:val="center"/>
        <w:rPr>
          <w:rFonts w:ascii="Times New Roman" w:hAnsi="Times New Roman" w:cs="Times New Roman"/>
          <w:sz w:val="28"/>
          <w:szCs w:val="28"/>
          <w:lang w:val="en-US"/>
        </w:rPr>
      </w:pPr>
    </w:p>
    <w:p w14:paraId="324E2556" w14:textId="77777777" w:rsidR="0013309A" w:rsidRDefault="0013309A" w:rsidP="0013309A">
      <w:pPr>
        <w:spacing w:after="0" w:line="240" w:lineRule="auto"/>
        <w:jc w:val="center"/>
        <w:rPr>
          <w:rFonts w:ascii="Times New Roman" w:hAnsi="Times New Roman" w:cs="Times New Roman"/>
          <w:sz w:val="28"/>
          <w:szCs w:val="28"/>
          <w:lang w:val="en-US"/>
        </w:rPr>
      </w:pPr>
    </w:p>
    <w:p w14:paraId="7AFB2D54" w14:textId="77777777" w:rsidR="0013309A" w:rsidRDefault="0013309A" w:rsidP="0013309A">
      <w:pPr>
        <w:spacing w:after="0" w:line="240" w:lineRule="auto"/>
        <w:jc w:val="center"/>
        <w:rPr>
          <w:rFonts w:ascii="Times New Roman" w:hAnsi="Times New Roman" w:cs="Times New Roman"/>
          <w:sz w:val="28"/>
          <w:szCs w:val="28"/>
          <w:lang w:val="en-US"/>
        </w:rPr>
      </w:pPr>
    </w:p>
    <w:p w14:paraId="1106EE99" w14:textId="77777777" w:rsidR="0013309A" w:rsidRDefault="0013309A" w:rsidP="0013309A">
      <w:pPr>
        <w:spacing w:after="0" w:line="240" w:lineRule="auto"/>
        <w:jc w:val="center"/>
        <w:rPr>
          <w:rFonts w:ascii="Times New Roman" w:hAnsi="Times New Roman" w:cs="Times New Roman"/>
          <w:sz w:val="28"/>
          <w:szCs w:val="28"/>
          <w:lang w:val="en-US"/>
        </w:rPr>
      </w:pPr>
    </w:p>
    <w:p w14:paraId="51FC1974" w14:textId="77777777" w:rsidR="0013309A" w:rsidRDefault="0013309A" w:rsidP="0013309A">
      <w:pPr>
        <w:spacing w:after="0" w:line="240" w:lineRule="auto"/>
        <w:jc w:val="center"/>
        <w:rPr>
          <w:rFonts w:ascii="Times New Roman" w:hAnsi="Times New Roman" w:cs="Times New Roman"/>
          <w:sz w:val="28"/>
          <w:szCs w:val="28"/>
          <w:lang w:val="en-US"/>
        </w:rPr>
      </w:pPr>
    </w:p>
    <w:p w14:paraId="4F6967FB" w14:textId="77777777" w:rsidR="0013309A" w:rsidRDefault="0013309A" w:rsidP="0013309A">
      <w:pPr>
        <w:spacing w:after="0" w:line="240" w:lineRule="auto"/>
        <w:jc w:val="center"/>
        <w:rPr>
          <w:rFonts w:ascii="Times New Roman" w:hAnsi="Times New Roman" w:cs="Times New Roman"/>
          <w:sz w:val="28"/>
          <w:szCs w:val="28"/>
          <w:lang w:val="en-US"/>
        </w:rPr>
      </w:pPr>
    </w:p>
    <w:p w14:paraId="19C6F728" w14:textId="77777777" w:rsidR="0013309A" w:rsidRDefault="0013309A" w:rsidP="0013309A">
      <w:pPr>
        <w:spacing w:after="0" w:line="240" w:lineRule="auto"/>
        <w:jc w:val="center"/>
        <w:rPr>
          <w:rFonts w:ascii="Times New Roman" w:hAnsi="Times New Roman" w:cs="Times New Roman"/>
          <w:sz w:val="28"/>
          <w:szCs w:val="28"/>
          <w:lang w:val="en-US"/>
        </w:rPr>
      </w:pPr>
    </w:p>
    <w:p w14:paraId="01046D63" w14:textId="77777777" w:rsidR="0013309A" w:rsidRDefault="0013309A" w:rsidP="0013309A">
      <w:pPr>
        <w:spacing w:after="0" w:line="240" w:lineRule="auto"/>
        <w:jc w:val="center"/>
        <w:rPr>
          <w:rFonts w:ascii="Times New Roman" w:hAnsi="Times New Roman" w:cs="Times New Roman"/>
          <w:sz w:val="28"/>
          <w:szCs w:val="28"/>
          <w:lang w:val="en-US"/>
        </w:rPr>
      </w:pPr>
    </w:p>
    <w:p w14:paraId="21E516C1" w14:textId="77777777" w:rsidR="0013309A" w:rsidRPr="00536190" w:rsidRDefault="0013309A" w:rsidP="0013309A">
      <w:pPr>
        <w:pStyle w:val="a3"/>
        <w:numPr>
          <w:ilvl w:val="0"/>
          <w:numId w:val="10"/>
        </w:numPr>
        <w:spacing w:line="240" w:lineRule="auto"/>
        <w:jc w:val="center"/>
        <w:rPr>
          <w:rFonts w:ascii="Times New Roman" w:hAnsi="Times New Roman" w:cs="Times New Roman"/>
          <w:b/>
          <w:sz w:val="28"/>
          <w:szCs w:val="28"/>
          <w:lang w:val="en-US"/>
        </w:rPr>
      </w:pPr>
      <w:r w:rsidRPr="00536190">
        <w:rPr>
          <w:rFonts w:ascii="Times New Roman" w:hAnsi="Times New Roman" w:cs="Times New Roman"/>
          <w:b/>
          <w:sz w:val="28"/>
          <w:szCs w:val="28"/>
          <w:lang w:val="en-US"/>
        </w:rPr>
        <w:lastRenderedPageBreak/>
        <w:t>STEFAN PROBLEMS ARISING IN ELECTRICAL CONTACT PROCESSES WITH NONLINEAR MODEL</w:t>
      </w:r>
    </w:p>
    <w:p w14:paraId="6CA6AEE5" w14:textId="77777777" w:rsidR="0013309A" w:rsidRPr="00536190" w:rsidRDefault="0013309A" w:rsidP="0013309A">
      <w:pPr>
        <w:spacing w:line="240" w:lineRule="auto"/>
        <w:ind w:left="720"/>
        <w:rPr>
          <w:rFonts w:ascii="Times New Roman" w:hAnsi="Times New Roman" w:cs="Times New Roman"/>
          <w:b/>
          <w:sz w:val="28"/>
          <w:szCs w:val="28"/>
          <w:lang w:val="en-US"/>
        </w:rPr>
      </w:pPr>
      <w:r>
        <w:rPr>
          <w:rFonts w:ascii="Times New Roman" w:hAnsi="Times New Roman" w:cs="Times New Roman"/>
          <w:b/>
          <w:sz w:val="28"/>
          <w:szCs w:val="28"/>
          <w:lang w:val="en-US"/>
        </w:rPr>
        <w:t>3.1</w:t>
      </w:r>
      <w:r w:rsidRPr="00536190">
        <w:rPr>
          <w:rFonts w:ascii="Times New Roman" w:hAnsi="Times New Roman" w:cs="Times New Roman"/>
          <w:b/>
          <w:sz w:val="28"/>
          <w:szCs w:val="28"/>
          <w:lang w:val="en-US"/>
        </w:rPr>
        <w:t xml:space="preserve"> One-phase spherical Stefan problem with</w:t>
      </w:r>
      <w:r>
        <w:rPr>
          <w:rFonts w:ascii="Times New Roman" w:hAnsi="Times New Roman" w:cs="Times New Roman"/>
          <w:b/>
          <w:sz w:val="28"/>
          <w:szCs w:val="28"/>
          <w:lang w:val="en-US"/>
        </w:rPr>
        <w:t xml:space="preserve"> Dirichle condition and</w:t>
      </w:r>
      <w:r w:rsidRPr="00536190">
        <w:rPr>
          <w:rFonts w:ascii="Times New Roman" w:hAnsi="Times New Roman" w:cs="Times New Roman"/>
          <w:b/>
          <w:sz w:val="28"/>
          <w:szCs w:val="28"/>
          <w:lang w:val="en-US"/>
        </w:rPr>
        <w:t xml:space="preserve"> temperature dependent coefficients</w:t>
      </w:r>
    </w:p>
    <w:p w14:paraId="51908927" w14:textId="77777777" w:rsidR="0013309A" w:rsidRPr="007B4E5D" w:rsidRDefault="0013309A" w:rsidP="0013309A">
      <w:pPr>
        <w:autoSpaceDE w:val="0"/>
        <w:autoSpaceDN w:val="0"/>
        <w:adjustRightInd w:val="0"/>
        <w:spacing w:after="0" w:line="240" w:lineRule="auto"/>
        <w:ind w:firstLine="708"/>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The one-phase spherical Stefan problem with coefficients depending on the temperature is considered. The method of solving is based on the similarity principle, which enables us to reduce this problem to a nonlinear ordinary differential equation, and then to an equivalent nonlinear integral equation of the Volterra type. It is shown that the obtained integral operator is a contraction operator and a unique solution exists.</w:t>
      </w:r>
    </w:p>
    <w:p w14:paraId="30EA8C70" w14:textId="77777777" w:rsidR="0013309A" w:rsidRPr="007B4E5D" w:rsidRDefault="0013309A" w:rsidP="0013309A">
      <w:pPr>
        <w:autoSpaceDE w:val="0"/>
        <w:autoSpaceDN w:val="0"/>
        <w:adjustRightInd w:val="0"/>
        <w:spacing w:after="0" w:line="240" w:lineRule="auto"/>
        <w:ind w:firstLine="708"/>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The method of similarity for solving the Stefan problem (automodel solution) with thermal coefficients depending on the temperature has been widely developed in recent years. The one-dimensional Stefan problem with given temperature and heat flux condition at fixed face for a semi-infinite material is considered in papers [</w:t>
      </w:r>
      <w:r>
        <w:rPr>
          <w:rFonts w:ascii="Times New Roman" w:hAnsi="Times New Roman" w:cs="Times New Roman"/>
          <w:sz w:val="28"/>
          <w:szCs w:val="28"/>
          <w:lang w:val="en-US"/>
        </w:rPr>
        <w:t>31</w:t>
      </w:r>
      <w:r w:rsidRPr="007B4E5D">
        <w:rPr>
          <w:rFonts w:ascii="Times New Roman" w:hAnsi="Times New Roman" w:cs="Times New Roman"/>
          <w:sz w:val="28"/>
          <w:szCs w:val="28"/>
          <w:lang w:val="en-US"/>
        </w:rPr>
        <w:t>]-[</w:t>
      </w:r>
      <w:r>
        <w:rPr>
          <w:rFonts w:ascii="Times New Roman" w:hAnsi="Times New Roman" w:cs="Times New Roman"/>
          <w:sz w:val="28"/>
          <w:szCs w:val="28"/>
          <w:lang w:val="en-US"/>
        </w:rPr>
        <w:t>32</w:t>
      </w:r>
      <w:r w:rsidRPr="007B4E5D">
        <w:rPr>
          <w:rFonts w:ascii="Times New Roman" w:hAnsi="Times New Roman" w:cs="Times New Roman"/>
          <w:sz w:val="28"/>
          <w:szCs w:val="28"/>
          <w:lang w:val="en-US"/>
        </w:rPr>
        <w:t>].</w:t>
      </w:r>
    </w:p>
    <w:p w14:paraId="311A746A" w14:textId="77777777" w:rsidR="0013309A" w:rsidRPr="007B4E5D" w:rsidRDefault="0013309A" w:rsidP="0013309A">
      <w:pPr>
        <w:autoSpaceDE w:val="0"/>
        <w:autoSpaceDN w:val="0"/>
        <w:adjustRightInd w:val="0"/>
        <w:spacing w:after="0" w:line="240" w:lineRule="auto"/>
        <w:ind w:firstLine="708"/>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Recently, Huntul and Lesnic also discussed an inverse problem of determining the time-dependent thermal conductivity and the transient temperature satisfying the heat equation with initial</w:t>
      </w:r>
      <w:r>
        <w:rPr>
          <w:rFonts w:ascii="Times New Roman" w:hAnsi="Times New Roman" w:cs="Times New Roman"/>
          <w:sz w:val="28"/>
          <w:szCs w:val="28"/>
          <w:lang w:val="en-US"/>
        </w:rPr>
        <w:t xml:space="preserve"> data [33</w:t>
      </w:r>
      <w:r w:rsidRPr="007B4E5D">
        <w:rPr>
          <w:rFonts w:ascii="Times New Roman" w:hAnsi="Times New Roman" w:cs="Times New Roman"/>
          <w:sz w:val="28"/>
          <w:szCs w:val="28"/>
          <w:lang w:val="en-US"/>
        </w:rPr>
        <w:t>]. The inverse Stefan problems for finding the time-dependent thermal conductivity using s</w:t>
      </w:r>
      <w:r>
        <w:rPr>
          <w:rFonts w:ascii="Times New Roman" w:hAnsi="Times New Roman" w:cs="Times New Roman"/>
          <w:sz w:val="28"/>
          <w:szCs w:val="28"/>
          <w:lang w:val="en-US"/>
        </w:rPr>
        <w:t>hifted Chebyshev polynomials [34</w:t>
      </w:r>
      <w:r w:rsidRPr="007B4E5D">
        <w:rPr>
          <w:rFonts w:ascii="Times New Roman" w:hAnsi="Times New Roman" w:cs="Times New Roman"/>
          <w:sz w:val="28"/>
          <w:szCs w:val="28"/>
          <w:lang w:val="en-US"/>
        </w:rPr>
        <w:t>] and the latent heat depending on the po</w:t>
      </w:r>
      <w:r>
        <w:rPr>
          <w:rFonts w:ascii="Times New Roman" w:hAnsi="Times New Roman" w:cs="Times New Roman"/>
          <w:sz w:val="28"/>
          <w:szCs w:val="28"/>
          <w:lang w:val="en-US"/>
        </w:rPr>
        <w:t>sition using Kummer functions [3</w:t>
      </w:r>
      <w:r w:rsidRPr="007B4E5D">
        <w:rPr>
          <w:rFonts w:ascii="Times New Roman" w:hAnsi="Times New Roman" w:cs="Times New Roman"/>
          <w:sz w:val="28"/>
          <w:szCs w:val="28"/>
          <w:lang w:val="en-US"/>
        </w:rPr>
        <w:t>3] are considered successfully on the base of the similarity principle. The detailed information concerning this approach can be found</w:t>
      </w:r>
      <w:r>
        <w:rPr>
          <w:rFonts w:ascii="Times New Roman" w:hAnsi="Times New Roman" w:cs="Times New Roman"/>
          <w:sz w:val="28"/>
          <w:szCs w:val="28"/>
          <w:lang w:val="en-US"/>
        </w:rPr>
        <w:t xml:space="preserve"> in the references of papers [31]-[32</w:t>
      </w:r>
      <w:r w:rsidRPr="007B4E5D">
        <w:rPr>
          <w:rFonts w:ascii="Times New Roman" w:hAnsi="Times New Roman" w:cs="Times New Roman"/>
          <w:sz w:val="28"/>
          <w:szCs w:val="28"/>
          <w:lang w:val="en-US"/>
        </w:rPr>
        <w:t>].</w:t>
      </w:r>
    </w:p>
    <w:p w14:paraId="5EF0C42C" w14:textId="77777777" w:rsidR="0013309A" w:rsidRPr="007B4E5D" w:rsidRDefault="0013309A" w:rsidP="0013309A">
      <w:pPr>
        <w:autoSpaceDE w:val="0"/>
        <w:autoSpaceDN w:val="0"/>
        <w:adjustRightInd w:val="0"/>
        <w:spacing w:after="0" w:line="240" w:lineRule="auto"/>
        <w:ind w:firstLine="708"/>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Mathematical modeling of the arc erosion in electrical contacts should take into account the temperature dependence of all thermal and electrical coefficients, which is very essential for the correct description of melting and boiling dynamics [22]. The method of similarity is applied in this paper to modeling of the temperature field of a liquid spherical metal zone between two free moving boundaries related to the melting and boiled isotherms.</w:t>
      </w:r>
    </w:p>
    <w:p w14:paraId="55A2B8A1" w14:textId="77777777" w:rsidR="0013309A" w:rsidRPr="007B4E5D" w:rsidRDefault="0013309A" w:rsidP="0013309A">
      <w:pPr>
        <w:autoSpaceDE w:val="0"/>
        <w:autoSpaceDN w:val="0"/>
        <w:adjustRightInd w:val="0"/>
        <w:spacing w:after="0" w:line="240" w:lineRule="auto"/>
        <w:ind w:firstLine="708"/>
        <w:rPr>
          <w:rFonts w:ascii="Times New Roman" w:hAnsi="Times New Roman" w:cs="Times New Roman"/>
          <w:sz w:val="28"/>
          <w:szCs w:val="28"/>
          <w:lang w:val="en-US"/>
        </w:rPr>
      </w:pPr>
      <w:r w:rsidRPr="007B4E5D">
        <w:rPr>
          <w:rFonts w:ascii="Times New Roman" w:hAnsi="Times New Roman" w:cs="Times New Roman"/>
          <w:sz w:val="28"/>
          <w:szCs w:val="28"/>
          <w:lang w:val="en-US"/>
        </w:rPr>
        <w:t>The temperature distribution in a liquid metal zone at the interaction of electrical contacts with the arc can be described by the spherical model introduced by R. Holm [14]</w:t>
      </w:r>
    </w:p>
    <w:p w14:paraId="5E91E0DD" w14:textId="77777777" w:rsidR="0013309A" w:rsidRPr="007B4E5D" w:rsidRDefault="0013309A" w:rsidP="0013309A">
      <w:pPr>
        <w:autoSpaceDE w:val="0"/>
        <w:autoSpaceDN w:val="0"/>
        <w:adjustRightInd w:val="0"/>
        <w:spacing w:after="0" w:line="240" w:lineRule="auto"/>
        <w:ind w:firstLine="708"/>
        <w:rPr>
          <w:rFonts w:ascii="Times New Roman" w:hAnsi="Times New Roman" w:cs="Times New Roman"/>
          <w:sz w:val="28"/>
          <w:szCs w:val="28"/>
          <w:lang w:val="en-US"/>
        </w:rPr>
      </w:pPr>
    </w:p>
    <w:p w14:paraId="1D6C591A" w14:textId="77777777" w:rsidR="0013309A" w:rsidRPr="007B4E5D" w:rsidRDefault="0013309A" w:rsidP="0013309A">
      <w:pPr>
        <w:autoSpaceDE w:val="0"/>
        <w:autoSpaceDN w:val="0"/>
        <w:adjustRightInd w:val="0"/>
        <w:spacing w:after="0" w:line="240" w:lineRule="auto"/>
        <w:ind w:firstLine="708"/>
        <w:jc w:val="right"/>
        <w:rPr>
          <w:rFonts w:ascii="Times New Roman" w:hAnsi="Times New Roman" w:cs="Times New Roman"/>
          <w:sz w:val="28"/>
          <w:szCs w:val="28"/>
          <w:lang w:val="en-US"/>
        </w:rPr>
      </w:pPr>
      <w:r w:rsidRPr="007B4E5D">
        <w:rPr>
          <w:rFonts w:ascii="Times New Roman" w:hAnsi="Times New Roman" w:cs="Times New Roman"/>
          <w:position w:val="-32"/>
          <w:sz w:val="28"/>
          <w:szCs w:val="28"/>
          <w:lang w:val="en-US"/>
        </w:rPr>
        <w:object w:dxaOrig="6480" w:dyaOrig="780" w14:anchorId="2715772C">
          <v:shape id="_x0000_i1723" type="#_x0000_t75" style="width:324pt;height:36pt" o:ole="">
            <v:imagedata r:id="rId1406" o:title=""/>
          </v:shape>
          <o:OLEObject Type="Embed" ProgID="Equation.DSMT4" ShapeID="_x0000_i1723" DrawAspect="Content" ObjectID="_1734863644" r:id="rId1407"/>
        </w:objec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3.1.1)</w:t>
      </w:r>
    </w:p>
    <w:p w14:paraId="60A2F39D" w14:textId="77777777" w:rsidR="0013309A" w:rsidRPr="007B4E5D" w:rsidRDefault="0013309A" w:rsidP="0013309A">
      <w:pPr>
        <w:autoSpaceDE w:val="0"/>
        <w:autoSpaceDN w:val="0"/>
        <w:adjustRightInd w:val="0"/>
        <w:spacing w:after="0" w:line="240" w:lineRule="auto"/>
        <w:ind w:firstLine="708"/>
        <w:jc w:val="right"/>
        <w:rPr>
          <w:rFonts w:ascii="Times New Roman" w:hAnsi="Times New Roman" w:cs="Times New Roman"/>
          <w:sz w:val="28"/>
          <w:szCs w:val="28"/>
          <w:lang w:val="en-US"/>
        </w:rPr>
      </w:pPr>
    </w:p>
    <w:p w14:paraId="6668BE93" w14:textId="77777777" w:rsidR="0013309A" w:rsidRPr="007B4E5D" w:rsidRDefault="0013309A" w:rsidP="0013309A">
      <w:pPr>
        <w:autoSpaceDE w:val="0"/>
        <w:autoSpaceDN w:val="0"/>
        <w:adjustRightInd w:val="0"/>
        <w:spacing w:after="0" w:line="240" w:lineRule="auto"/>
        <w:ind w:firstLine="708"/>
        <w:jc w:val="right"/>
        <w:rPr>
          <w:rFonts w:ascii="Times New Roman" w:hAnsi="Times New Roman" w:cs="Times New Roman"/>
          <w:sz w:val="28"/>
          <w:szCs w:val="28"/>
          <w:lang w:val="en-US"/>
        </w:rPr>
      </w:pPr>
      <w:r w:rsidRPr="007B4E5D">
        <w:rPr>
          <w:rFonts w:ascii="Times New Roman" w:hAnsi="Times New Roman" w:cs="Times New Roman"/>
          <w:position w:val="-12"/>
          <w:sz w:val="28"/>
          <w:szCs w:val="28"/>
          <w:lang w:val="en-US"/>
        </w:rPr>
        <w:object w:dxaOrig="1660" w:dyaOrig="380" w14:anchorId="7D89997D">
          <v:shape id="_x0000_i1724" type="#_x0000_t75" style="width:79.2pt;height:19.2pt" o:ole="">
            <v:imagedata r:id="rId1408" o:title=""/>
          </v:shape>
          <o:OLEObject Type="Embed" ProgID="Equation.DSMT4" ShapeID="_x0000_i1724" DrawAspect="Content" ObjectID="_1734863645" r:id="rId1409"/>
        </w:object>
      </w:r>
      <w:r w:rsidRPr="007B4E5D">
        <w:rPr>
          <w:rFonts w:ascii="Times New Roman" w:hAnsi="Times New Roman" w:cs="Times New Roman"/>
          <w:sz w:val="28"/>
          <w:szCs w:val="28"/>
          <w:lang w:val="en-US"/>
        </w:rPr>
        <w:t xml:space="preserve"> </w: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3.1.2)</w:t>
      </w:r>
    </w:p>
    <w:p w14:paraId="5B6406DC" w14:textId="77777777" w:rsidR="0013309A" w:rsidRPr="007B4E5D" w:rsidRDefault="0013309A" w:rsidP="0013309A">
      <w:pPr>
        <w:autoSpaceDE w:val="0"/>
        <w:autoSpaceDN w:val="0"/>
        <w:adjustRightInd w:val="0"/>
        <w:spacing w:after="0" w:line="240" w:lineRule="auto"/>
        <w:ind w:firstLine="708"/>
        <w:jc w:val="right"/>
        <w:rPr>
          <w:rFonts w:ascii="Times New Roman" w:hAnsi="Times New Roman" w:cs="Times New Roman"/>
          <w:sz w:val="28"/>
          <w:szCs w:val="28"/>
          <w:lang w:val="en-US"/>
        </w:rPr>
      </w:pPr>
    </w:p>
    <w:p w14:paraId="2768109F" w14:textId="77777777" w:rsidR="0013309A" w:rsidRPr="007B4E5D" w:rsidRDefault="0013309A" w:rsidP="0013309A">
      <w:pPr>
        <w:autoSpaceDE w:val="0"/>
        <w:autoSpaceDN w:val="0"/>
        <w:adjustRightInd w:val="0"/>
        <w:spacing w:after="0" w:line="240" w:lineRule="auto"/>
        <w:ind w:firstLine="708"/>
        <w:jc w:val="right"/>
        <w:rPr>
          <w:rFonts w:ascii="Times New Roman" w:hAnsi="Times New Roman" w:cs="Times New Roman"/>
          <w:sz w:val="28"/>
          <w:szCs w:val="28"/>
          <w:lang w:val="en-US"/>
        </w:rPr>
      </w:pPr>
      <w:r w:rsidRPr="007B4E5D">
        <w:rPr>
          <w:rFonts w:ascii="Times New Roman" w:hAnsi="Times New Roman" w:cs="Times New Roman"/>
          <w:position w:val="-12"/>
          <w:sz w:val="28"/>
          <w:szCs w:val="28"/>
          <w:lang w:val="en-US"/>
        </w:rPr>
        <w:object w:dxaOrig="1719" w:dyaOrig="380" w14:anchorId="22D24DB1">
          <v:shape id="_x0000_i1725" type="#_x0000_t75" style="width:85.2pt;height:19.2pt" o:ole="">
            <v:imagedata r:id="rId1410" o:title=""/>
          </v:shape>
          <o:OLEObject Type="Embed" ProgID="Equation.DSMT4" ShapeID="_x0000_i1725" DrawAspect="Content" ObjectID="_1734863646" r:id="rId1411"/>
        </w:objec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 xml:space="preserve"> (3.1.3)</w:t>
      </w:r>
    </w:p>
    <w:p w14:paraId="5E527069" w14:textId="77777777" w:rsidR="0013309A" w:rsidRPr="007B4E5D" w:rsidRDefault="0013309A" w:rsidP="0013309A">
      <w:pPr>
        <w:autoSpaceDE w:val="0"/>
        <w:autoSpaceDN w:val="0"/>
        <w:adjustRightInd w:val="0"/>
        <w:spacing w:after="0" w:line="240" w:lineRule="auto"/>
        <w:ind w:firstLine="708"/>
        <w:jc w:val="right"/>
        <w:rPr>
          <w:rFonts w:ascii="Times New Roman" w:hAnsi="Times New Roman" w:cs="Times New Roman"/>
          <w:sz w:val="28"/>
          <w:szCs w:val="28"/>
          <w:lang w:val="en-US"/>
        </w:rPr>
      </w:pPr>
    </w:p>
    <w:p w14:paraId="1BAF6562" w14:textId="77777777" w:rsidR="0013309A" w:rsidRPr="007B4E5D" w:rsidRDefault="0013309A" w:rsidP="0013309A">
      <w:pPr>
        <w:autoSpaceDE w:val="0"/>
        <w:autoSpaceDN w:val="0"/>
        <w:adjustRightInd w:val="0"/>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and Stefan’s conditions</w:t>
      </w:r>
    </w:p>
    <w:p w14:paraId="32D11008" w14:textId="77777777" w:rsidR="0013309A" w:rsidRPr="007B4E5D" w:rsidRDefault="0013309A" w:rsidP="0013309A">
      <w:pPr>
        <w:autoSpaceDE w:val="0"/>
        <w:autoSpaceDN w:val="0"/>
        <w:adjustRightInd w:val="0"/>
        <w:spacing w:after="0" w:line="240" w:lineRule="auto"/>
        <w:jc w:val="both"/>
        <w:rPr>
          <w:rFonts w:ascii="Times New Roman" w:hAnsi="Times New Roman" w:cs="Times New Roman"/>
          <w:sz w:val="28"/>
          <w:szCs w:val="28"/>
          <w:lang w:val="en-US"/>
        </w:rPr>
      </w:pPr>
    </w:p>
    <w:p w14:paraId="1960DBEC" w14:textId="77777777" w:rsidR="0013309A" w:rsidRPr="007B4E5D" w:rsidRDefault="0013309A" w:rsidP="0013309A">
      <w:pPr>
        <w:autoSpaceDE w:val="0"/>
        <w:autoSpaceDN w:val="0"/>
        <w:adjustRightInd w:val="0"/>
        <w:spacing w:after="0" w:line="240" w:lineRule="auto"/>
        <w:ind w:firstLine="708"/>
        <w:jc w:val="right"/>
        <w:rPr>
          <w:rFonts w:ascii="Times New Roman" w:hAnsi="Times New Roman" w:cs="Times New Roman"/>
          <w:sz w:val="28"/>
          <w:szCs w:val="28"/>
          <w:lang w:val="en-US"/>
        </w:rPr>
      </w:pPr>
      <w:r w:rsidRPr="007B4E5D">
        <w:rPr>
          <w:rFonts w:ascii="Times New Roman" w:hAnsi="Times New Roman" w:cs="Times New Roman"/>
          <w:position w:val="-28"/>
          <w:sz w:val="28"/>
          <w:szCs w:val="28"/>
          <w:lang w:val="en-US"/>
        </w:rPr>
        <w:object w:dxaOrig="3100" w:dyaOrig="720" w14:anchorId="78FB4DBF">
          <v:shape id="_x0000_i1726" type="#_x0000_t75" style="width:157.2pt;height:36pt" o:ole="">
            <v:imagedata r:id="rId1412" o:title=""/>
          </v:shape>
          <o:OLEObject Type="Embed" ProgID="Equation.DSMT4" ShapeID="_x0000_i1726" DrawAspect="Content" ObjectID="_1734863647" r:id="rId1413"/>
        </w:objec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3.1.4)</w:t>
      </w:r>
    </w:p>
    <w:p w14:paraId="33E1BE7B" w14:textId="77777777" w:rsidR="0013309A" w:rsidRPr="007B4E5D" w:rsidRDefault="0013309A" w:rsidP="0013309A">
      <w:pPr>
        <w:autoSpaceDE w:val="0"/>
        <w:autoSpaceDN w:val="0"/>
        <w:adjustRightInd w:val="0"/>
        <w:spacing w:after="0" w:line="240" w:lineRule="auto"/>
        <w:ind w:firstLine="708"/>
        <w:jc w:val="right"/>
        <w:rPr>
          <w:rFonts w:ascii="Times New Roman" w:hAnsi="Times New Roman" w:cs="Times New Roman"/>
          <w:sz w:val="28"/>
          <w:szCs w:val="28"/>
          <w:lang w:val="en-US"/>
        </w:rPr>
      </w:pPr>
      <w:r w:rsidRPr="007B4E5D">
        <w:rPr>
          <w:rFonts w:ascii="Times New Roman" w:hAnsi="Times New Roman" w:cs="Times New Roman"/>
          <w:position w:val="-28"/>
          <w:sz w:val="28"/>
          <w:szCs w:val="28"/>
          <w:lang w:val="en-US"/>
        </w:rPr>
        <w:object w:dxaOrig="3240" w:dyaOrig="720" w14:anchorId="5BE29F68">
          <v:shape id="_x0000_i1727" type="#_x0000_t75" style="width:166.8pt;height:36pt" o:ole="">
            <v:imagedata r:id="rId1414" o:title=""/>
          </v:shape>
          <o:OLEObject Type="Embed" ProgID="Equation.DSMT4" ShapeID="_x0000_i1727" DrawAspect="Content" ObjectID="_1734863648" r:id="rId1415"/>
        </w:objec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3.1.5)</w:t>
      </w:r>
    </w:p>
    <w:p w14:paraId="7655550A" w14:textId="77777777" w:rsidR="0013309A" w:rsidRPr="007B4E5D" w:rsidRDefault="0013309A" w:rsidP="0013309A">
      <w:pPr>
        <w:autoSpaceDE w:val="0"/>
        <w:autoSpaceDN w:val="0"/>
        <w:adjustRightInd w:val="0"/>
        <w:spacing w:after="0" w:line="240" w:lineRule="auto"/>
        <w:ind w:firstLine="708"/>
        <w:jc w:val="right"/>
        <w:rPr>
          <w:rFonts w:ascii="Times New Roman" w:hAnsi="Times New Roman" w:cs="Times New Roman"/>
          <w:sz w:val="28"/>
          <w:szCs w:val="28"/>
          <w:lang w:val="en-US"/>
        </w:rPr>
      </w:pPr>
    </w:p>
    <w:p w14:paraId="42AC511A" w14:textId="77777777" w:rsidR="0013309A" w:rsidRPr="007B4E5D" w:rsidRDefault="0013309A" w:rsidP="0013309A">
      <w:pPr>
        <w:autoSpaceDE w:val="0"/>
        <w:autoSpaceDN w:val="0"/>
        <w:adjustRightInd w:val="0"/>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Here </w:t>
      </w:r>
      <w:r w:rsidRPr="007B4E5D">
        <w:rPr>
          <w:rFonts w:ascii="Times New Roman" w:hAnsi="Times New Roman" w:cs="Times New Roman"/>
          <w:position w:val="-12"/>
          <w:sz w:val="28"/>
          <w:szCs w:val="28"/>
          <w:lang w:val="en-US"/>
        </w:rPr>
        <w:object w:dxaOrig="760" w:dyaOrig="360" w14:anchorId="200A3EE9">
          <v:shape id="_x0000_i1728" type="#_x0000_t75" style="width:36pt;height:13.2pt" o:ole="">
            <v:imagedata r:id="rId1416" o:title=""/>
          </v:shape>
          <o:OLEObject Type="Embed" ProgID="Equation.DSMT4" ShapeID="_x0000_i1728" DrawAspect="Content" ObjectID="_1734863649" r:id="rId1417"/>
        </w:object>
      </w:r>
      <w:r w:rsidRPr="007B4E5D">
        <w:rPr>
          <w:rFonts w:ascii="Times New Roman" w:hAnsi="Times New Roman" w:cs="Times New Roman"/>
          <w:sz w:val="28"/>
          <w:szCs w:val="28"/>
          <w:lang w:val="en-US"/>
        </w:rPr>
        <w:t xml:space="preserve"> is the temperature distribution in a liquid zone, </w:t>
      </w:r>
      <w:r w:rsidRPr="007B4E5D">
        <w:rPr>
          <w:rFonts w:ascii="Times New Roman" w:hAnsi="Times New Roman" w:cs="Times New Roman"/>
          <w:position w:val="-12"/>
          <w:sz w:val="28"/>
          <w:szCs w:val="28"/>
          <w:lang w:val="en-US"/>
        </w:rPr>
        <w:object w:dxaOrig="279" w:dyaOrig="380" w14:anchorId="441C3A39">
          <v:shape id="_x0000_i1729" type="#_x0000_t75" style="width:13.2pt;height:19.2pt" o:ole="">
            <v:imagedata r:id="rId1418" o:title=""/>
          </v:shape>
          <o:OLEObject Type="Embed" ProgID="Equation.DSMT4" ShapeID="_x0000_i1729" DrawAspect="Content" ObjectID="_1734863650" r:id="rId1419"/>
        </w:object>
      </w:r>
      <w:r w:rsidRPr="007B4E5D">
        <w:rPr>
          <w:rFonts w:ascii="Times New Roman" w:hAnsi="Times New Roman" w:cs="Times New Roman"/>
          <w:sz w:val="28"/>
          <w:szCs w:val="28"/>
          <w:lang w:val="en-US"/>
        </w:rPr>
        <w:t xml:space="preserve"> is temperature of boiling, </w:t>
      </w:r>
      <w:r w:rsidRPr="007B4E5D">
        <w:rPr>
          <w:rFonts w:ascii="Times New Roman" w:hAnsi="Times New Roman" w:cs="Times New Roman"/>
          <w:position w:val="-12"/>
          <w:sz w:val="28"/>
          <w:szCs w:val="28"/>
          <w:lang w:val="en-US"/>
        </w:rPr>
        <w:object w:dxaOrig="320" w:dyaOrig="380" w14:anchorId="09F284C9">
          <v:shape id="_x0000_i1730" type="#_x0000_t75" style="width:13.2pt;height:19.2pt" o:ole="">
            <v:imagedata r:id="rId1420" o:title=""/>
          </v:shape>
          <o:OLEObject Type="Embed" ProgID="Equation.DSMT4" ShapeID="_x0000_i1730" DrawAspect="Content" ObjectID="_1734863651" r:id="rId1421"/>
        </w:object>
      </w:r>
      <w:r w:rsidRPr="007B4E5D">
        <w:rPr>
          <w:rFonts w:ascii="Times New Roman" w:hAnsi="Times New Roman" w:cs="Times New Roman"/>
          <w:sz w:val="28"/>
          <w:szCs w:val="28"/>
          <w:lang w:val="en-US"/>
        </w:rPr>
        <w:t xml:space="preserve"> is the temperature of melting, </w:t>
      </w:r>
      <w:r w:rsidRPr="007B4E5D">
        <w:rPr>
          <w:rFonts w:ascii="Times New Roman" w:hAnsi="Times New Roman" w:cs="Times New Roman"/>
          <w:position w:val="-12"/>
          <w:sz w:val="28"/>
          <w:szCs w:val="28"/>
          <w:lang w:val="en-US"/>
        </w:rPr>
        <w:object w:dxaOrig="1240" w:dyaOrig="360" w14:anchorId="37DCD1F6">
          <v:shape id="_x0000_i1731" type="#_x0000_t75" style="width:64.8pt;height:13.2pt" o:ole="">
            <v:imagedata r:id="rId1422" o:title=""/>
          </v:shape>
          <o:OLEObject Type="Embed" ProgID="Equation.DSMT4" ShapeID="_x0000_i1731" DrawAspect="Content" ObjectID="_1734863652" r:id="rId1423"/>
        </w:object>
      </w:r>
      <w:r w:rsidRPr="007B4E5D">
        <w:rPr>
          <w:rFonts w:ascii="Times New Roman" w:hAnsi="Times New Roman" w:cs="Times New Roman"/>
          <w:sz w:val="28"/>
          <w:szCs w:val="28"/>
          <w:lang w:val="en-US"/>
        </w:rPr>
        <w:t xml:space="preserve"> and </w:t>
      </w:r>
      <w:r w:rsidRPr="007B4E5D">
        <w:rPr>
          <w:rFonts w:ascii="Times New Roman" w:hAnsi="Times New Roman" w:cs="Times New Roman"/>
          <w:position w:val="-12"/>
          <w:sz w:val="28"/>
          <w:szCs w:val="28"/>
          <w:lang w:val="en-US"/>
        </w:rPr>
        <w:object w:dxaOrig="620" w:dyaOrig="360" w14:anchorId="2D6F9406">
          <v:shape id="_x0000_i1732" type="#_x0000_t75" style="width:28.8pt;height:13.2pt" o:ole="">
            <v:imagedata r:id="rId1424" o:title=""/>
          </v:shape>
          <o:OLEObject Type="Embed" ProgID="Equation.DSMT4" ShapeID="_x0000_i1732" DrawAspect="Content" ObjectID="_1734863653" r:id="rId1425"/>
        </w:object>
      </w:r>
      <w:r w:rsidRPr="007B4E5D">
        <w:rPr>
          <w:rFonts w:ascii="Times New Roman" w:hAnsi="Times New Roman" w:cs="Times New Roman"/>
          <w:sz w:val="28"/>
          <w:szCs w:val="28"/>
          <w:lang w:val="en-US"/>
        </w:rPr>
        <w:t xml:space="preserve"> are gives coefficients of the heat capacity, density, heat conductivity correspondingly, </w:t>
      </w:r>
      <w:r w:rsidRPr="007B4E5D">
        <w:rPr>
          <w:rFonts w:ascii="Times New Roman" w:hAnsi="Times New Roman" w:cs="Times New Roman"/>
          <w:position w:val="-12"/>
          <w:sz w:val="28"/>
          <w:szCs w:val="28"/>
          <w:lang w:val="en-US"/>
        </w:rPr>
        <w:object w:dxaOrig="700" w:dyaOrig="380" w14:anchorId="2C8E72DD">
          <v:shape id="_x0000_i1733" type="#_x0000_t75" style="width:36pt;height:19.2pt" o:ole="">
            <v:imagedata r:id="rId1426" o:title=""/>
          </v:shape>
          <o:OLEObject Type="Embed" ProgID="Equation.DSMT4" ShapeID="_x0000_i1733" DrawAspect="Content" ObjectID="_1734863654" r:id="rId1427"/>
        </w:object>
      </w:r>
      <w:r w:rsidRPr="007B4E5D">
        <w:rPr>
          <w:rFonts w:ascii="Times New Roman" w:hAnsi="Times New Roman" w:cs="Times New Roman"/>
          <w:sz w:val="28"/>
          <w:szCs w:val="28"/>
          <w:lang w:val="en-US"/>
        </w:rPr>
        <w:t xml:space="preserve">are the specific heats of evaporation and melting, </w:t>
      </w:r>
      <w:r w:rsidRPr="007B4E5D">
        <w:rPr>
          <w:rFonts w:ascii="Times New Roman" w:hAnsi="Times New Roman" w:cs="Times New Roman"/>
          <w:position w:val="-12"/>
          <w:sz w:val="28"/>
          <w:szCs w:val="28"/>
          <w:lang w:val="en-US"/>
        </w:rPr>
        <w:object w:dxaOrig="1960" w:dyaOrig="360" w14:anchorId="6FD9431A">
          <v:shape id="_x0000_i1734" type="#_x0000_t75" style="width:100.8pt;height:13.2pt" o:ole="">
            <v:imagedata r:id="rId1428" o:title=""/>
          </v:shape>
          <o:OLEObject Type="Embed" ProgID="Equation.DSMT4" ShapeID="_x0000_i1734" DrawAspect="Content" ObjectID="_1734863655" r:id="rId1429"/>
        </w:object>
      </w:r>
      <w:r w:rsidRPr="007B4E5D">
        <w:rPr>
          <w:rFonts w:ascii="Times New Roman" w:hAnsi="Times New Roman" w:cs="Times New Roman"/>
          <w:sz w:val="28"/>
          <w:szCs w:val="28"/>
          <w:lang w:val="en-US"/>
        </w:rPr>
        <w:t xml:space="preserve"> are the radii of boiling and melting isotherms, </w:t>
      </w:r>
      <w:r w:rsidRPr="007B4E5D">
        <w:rPr>
          <w:rFonts w:ascii="Times New Roman" w:hAnsi="Times New Roman" w:cs="Times New Roman"/>
          <w:position w:val="-12"/>
          <w:sz w:val="28"/>
          <w:szCs w:val="28"/>
          <w:lang w:val="en-US"/>
        </w:rPr>
        <w:object w:dxaOrig="3760" w:dyaOrig="380" w14:anchorId="7CF02CD6">
          <v:shape id="_x0000_i1735" type="#_x0000_t75" style="width:187.2pt;height:19.2pt" o:ole="">
            <v:imagedata r:id="rId1430" o:title=""/>
          </v:shape>
          <o:OLEObject Type="Embed" ProgID="Equation.DSMT4" ShapeID="_x0000_i1735" DrawAspect="Content" ObjectID="_1734863656" r:id="rId1431"/>
        </w:object>
      </w:r>
      <w:r w:rsidRPr="007B4E5D">
        <w:rPr>
          <w:rFonts w:ascii="Times New Roman" w:hAnsi="Times New Roman" w:cs="Times New Roman"/>
          <w:sz w:val="28"/>
          <w:szCs w:val="28"/>
          <w:lang w:val="en-US"/>
        </w:rPr>
        <w:t xml:space="preserve"> and </w:t>
      </w:r>
      <w:r w:rsidRPr="007B4E5D">
        <w:rPr>
          <w:rFonts w:ascii="Times New Roman" w:hAnsi="Times New Roman" w:cs="Times New Roman"/>
          <w:position w:val="-12"/>
          <w:sz w:val="28"/>
          <w:szCs w:val="28"/>
        </w:rPr>
        <w:object w:dxaOrig="1240" w:dyaOrig="380" w14:anchorId="24F4F944">
          <v:shape id="_x0000_i1736" type="#_x0000_t75" style="width:64.8pt;height:19.2pt" o:ole="">
            <v:imagedata r:id="rId1432" o:title=""/>
          </v:shape>
          <o:OLEObject Type="Embed" ProgID="Equation.DSMT4" ShapeID="_x0000_i1736" DrawAspect="Content" ObjectID="_1734863657" r:id="rId1433"/>
        </w:object>
      </w:r>
      <w:r w:rsidRPr="007B4E5D">
        <w:rPr>
          <w:rFonts w:ascii="Times New Roman" w:hAnsi="Times New Roman" w:cs="Times New Roman"/>
          <w:sz w:val="28"/>
          <w:szCs w:val="28"/>
          <w:lang w:val="en-US"/>
        </w:rPr>
        <w:t xml:space="preserve">. After the substitution </w:t>
      </w:r>
    </w:p>
    <w:p w14:paraId="67B01EA5" w14:textId="77777777" w:rsidR="0013309A" w:rsidRPr="007B4E5D" w:rsidRDefault="0013309A" w:rsidP="0013309A">
      <w:pPr>
        <w:autoSpaceDE w:val="0"/>
        <w:autoSpaceDN w:val="0"/>
        <w:adjustRightInd w:val="0"/>
        <w:spacing w:after="0" w:line="240" w:lineRule="auto"/>
        <w:jc w:val="both"/>
        <w:rPr>
          <w:rFonts w:ascii="Times New Roman" w:hAnsi="Times New Roman" w:cs="Times New Roman"/>
          <w:sz w:val="28"/>
          <w:szCs w:val="28"/>
          <w:lang w:val="en-US"/>
        </w:rPr>
      </w:pPr>
    </w:p>
    <w:p w14:paraId="6A9495BA" w14:textId="77777777" w:rsidR="0013309A" w:rsidRPr="007B4E5D" w:rsidRDefault="0013309A" w:rsidP="0013309A">
      <w:pPr>
        <w:autoSpaceDE w:val="0"/>
        <w:autoSpaceDN w:val="0"/>
        <w:adjustRightInd w:val="0"/>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34"/>
          <w:sz w:val="28"/>
          <w:szCs w:val="28"/>
        </w:rPr>
        <w:object w:dxaOrig="2340" w:dyaOrig="780" w14:anchorId="650B725A">
          <v:shape id="_x0000_i1737" type="#_x0000_t75" style="width:115.2pt;height:36pt" o:ole="">
            <v:imagedata r:id="rId1434" o:title=""/>
          </v:shape>
          <o:OLEObject Type="Embed" ProgID="Equation.DSMT4" ShapeID="_x0000_i1737" DrawAspect="Content" ObjectID="_1734863658" r:id="rId1435"/>
        </w:objec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3.1.6)</w:t>
      </w:r>
    </w:p>
    <w:p w14:paraId="6140EF16" w14:textId="77777777" w:rsidR="0013309A" w:rsidRPr="007B4E5D" w:rsidRDefault="0013309A" w:rsidP="0013309A">
      <w:pPr>
        <w:autoSpaceDE w:val="0"/>
        <w:autoSpaceDN w:val="0"/>
        <w:adjustRightInd w:val="0"/>
        <w:spacing w:after="0" w:line="240" w:lineRule="auto"/>
        <w:jc w:val="right"/>
        <w:rPr>
          <w:rFonts w:ascii="Times New Roman" w:hAnsi="Times New Roman" w:cs="Times New Roman"/>
          <w:sz w:val="28"/>
          <w:szCs w:val="28"/>
          <w:lang w:val="en-US"/>
        </w:rPr>
      </w:pPr>
    </w:p>
    <w:p w14:paraId="13211C20" w14:textId="77777777" w:rsidR="0013309A" w:rsidRPr="007B4E5D" w:rsidRDefault="0013309A" w:rsidP="0013309A">
      <w:pPr>
        <w:autoSpaceDE w:val="0"/>
        <w:autoSpaceDN w:val="0"/>
        <w:adjustRightInd w:val="0"/>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we get the following new problem </w:t>
      </w:r>
    </w:p>
    <w:p w14:paraId="7840B823" w14:textId="77777777" w:rsidR="0013309A" w:rsidRPr="007B4E5D" w:rsidRDefault="0013309A" w:rsidP="0013309A">
      <w:pPr>
        <w:autoSpaceDE w:val="0"/>
        <w:autoSpaceDN w:val="0"/>
        <w:adjustRightInd w:val="0"/>
        <w:spacing w:after="0" w:line="240" w:lineRule="auto"/>
        <w:jc w:val="both"/>
        <w:rPr>
          <w:rFonts w:ascii="Times New Roman" w:hAnsi="Times New Roman" w:cs="Times New Roman"/>
          <w:sz w:val="28"/>
          <w:szCs w:val="28"/>
          <w:lang w:val="en-US"/>
        </w:rPr>
      </w:pPr>
    </w:p>
    <w:p w14:paraId="65E4FF9D" w14:textId="77777777" w:rsidR="0013309A" w:rsidRPr="007B4E5D" w:rsidRDefault="0013309A" w:rsidP="0013309A">
      <w:pPr>
        <w:autoSpaceDE w:val="0"/>
        <w:autoSpaceDN w:val="0"/>
        <w:adjustRightInd w:val="0"/>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32"/>
          <w:sz w:val="28"/>
          <w:szCs w:val="28"/>
          <w:lang w:val="en-US"/>
        </w:rPr>
        <w:object w:dxaOrig="6500" w:dyaOrig="780" w14:anchorId="032EDFEF">
          <v:shape id="_x0000_i1738" type="#_x0000_t75" style="width:324pt;height:36pt" o:ole="">
            <v:imagedata r:id="rId1436" o:title=""/>
          </v:shape>
          <o:OLEObject Type="Embed" ProgID="Equation.DSMT4" ShapeID="_x0000_i1738" DrawAspect="Content" ObjectID="_1734863659" r:id="rId1437"/>
        </w:object>
      </w:r>
      <w:r w:rsidRPr="007B4E5D">
        <w:rPr>
          <w:rFonts w:ascii="Times New Roman" w:hAnsi="Times New Roman" w:cs="Times New Roman"/>
          <w:sz w:val="28"/>
          <w:szCs w:val="28"/>
          <w:lang w:val="en-US"/>
        </w:rPr>
        <w:tab/>
        <w:t>(3.1.7)</w:t>
      </w:r>
    </w:p>
    <w:p w14:paraId="1D2F0F44" w14:textId="77777777" w:rsidR="0013309A" w:rsidRPr="007B4E5D" w:rsidRDefault="0013309A" w:rsidP="0013309A">
      <w:pPr>
        <w:autoSpaceDE w:val="0"/>
        <w:autoSpaceDN w:val="0"/>
        <w:adjustRightInd w:val="0"/>
        <w:spacing w:after="0" w:line="240" w:lineRule="auto"/>
        <w:jc w:val="right"/>
        <w:rPr>
          <w:rFonts w:ascii="Times New Roman" w:hAnsi="Times New Roman" w:cs="Times New Roman"/>
          <w:sz w:val="28"/>
          <w:szCs w:val="28"/>
          <w:lang w:val="en-US"/>
        </w:rPr>
      </w:pPr>
    </w:p>
    <w:p w14:paraId="31696664" w14:textId="77777777" w:rsidR="0013309A" w:rsidRPr="007B4E5D" w:rsidRDefault="0013309A" w:rsidP="0013309A">
      <w:pPr>
        <w:autoSpaceDE w:val="0"/>
        <w:autoSpaceDN w:val="0"/>
        <w:adjustRightInd w:val="0"/>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12"/>
          <w:sz w:val="28"/>
          <w:szCs w:val="28"/>
          <w:lang w:val="en-US"/>
        </w:rPr>
        <w:object w:dxaOrig="1500" w:dyaOrig="360" w14:anchorId="38518341">
          <v:shape id="_x0000_i1739" type="#_x0000_t75" style="width:1in;height:13.2pt" o:ole="">
            <v:imagedata r:id="rId1438" o:title=""/>
          </v:shape>
          <o:OLEObject Type="Embed" ProgID="Equation.DSMT4" ShapeID="_x0000_i1739" DrawAspect="Content" ObjectID="_1734863660" r:id="rId1439"/>
        </w:objec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3.1.8)</w:t>
      </w:r>
    </w:p>
    <w:p w14:paraId="3389D721" w14:textId="77777777" w:rsidR="0013309A" w:rsidRPr="007B4E5D" w:rsidRDefault="0013309A" w:rsidP="0013309A">
      <w:pPr>
        <w:autoSpaceDE w:val="0"/>
        <w:autoSpaceDN w:val="0"/>
        <w:adjustRightInd w:val="0"/>
        <w:spacing w:after="0" w:line="240" w:lineRule="auto"/>
        <w:jc w:val="right"/>
        <w:rPr>
          <w:rFonts w:ascii="Times New Roman" w:hAnsi="Times New Roman" w:cs="Times New Roman"/>
          <w:sz w:val="28"/>
          <w:szCs w:val="28"/>
          <w:lang w:val="en-US"/>
        </w:rPr>
      </w:pPr>
    </w:p>
    <w:p w14:paraId="4A0EEDCC" w14:textId="77777777" w:rsidR="0013309A" w:rsidRPr="007B4E5D" w:rsidRDefault="0013309A" w:rsidP="0013309A">
      <w:pPr>
        <w:autoSpaceDE w:val="0"/>
        <w:autoSpaceDN w:val="0"/>
        <w:adjustRightInd w:val="0"/>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12"/>
          <w:sz w:val="28"/>
          <w:szCs w:val="28"/>
          <w:lang w:val="en-US"/>
        </w:rPr>
        <w:object w:dxaOrig="1560" w:dyaOrig="360" w14:anchorId="2A252DA2">
          <v:shape id="_x0000_i1740" type="#_x0000_t75" style="width:79.2pt;height:13.2pt" o:ole="">
            <v:imagedata r:id="rId1440" o:title=""/>
          </v:shape>
          <o:OLEObject Type="Embed" ProgID="Equation.DSMT4" ShapeID="_x0000_i1740" DrawAspect="Content" ObjectID="_1734863661" r:id="rId1441"/>
        </w:objec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3.1.9)</w:t>
      </w:r>
    </w:p>
    <w:p w14:paraId="39C578A9" w14:textId="77777777" w:rsidR="0013309A" w:rsidRPr="007B4E5D" w:rsidRDefault="0013309A" w:rsidP="0013309A">
      <w:pPr>
        <w:autoSpaceDE w:val="0"/>
        <w:autoSpaceDN w:val="0"/>
        <w:adjustRightInd w:val="0"/>
        <w:spacing w:after="0" w:line="240" w:lineRule="auto"/>
        <w:jc w:val="right"/>
        <w:rPr>
          <w:rFonts w:ascii="Times New Roman" w:hAnsi="Times New Roman" w:cs="Times New Roman"/>
          <w:sz w:val="28"/>
          <w:szCs w:val="28"/>
          <w:lang w:val="en-US"/>
        </w:rPr>
      </w:pPr>
    </w:p>
    <w:p w14:paraId="67B2C528" w14:textId="77777777" w:rsidR="0013309A" w:rsidRPr="007B4E5D" w:rsidRDefault="0013309A" w:rsidP="0013309A">
      <w:pPr>
        <w:autoSpaceDE w:val="0"/>
        <w:autoSpaceDN w:val="0"/>
        <w:adjustRightInd w:val="0"/>
        <w:spacing w:after="0" w:line="240" w:lineRule="auto"/>
        <w:jc w:val="right"/>
        <w:rPr>
          <w:rFonts w:ascii="Times New Roman" w:hAnsi="Times New Roman" w:cs="Times New Roman"/>
          <w:sz w:val="28"/>
          <w:szCs w:val="28"/>
          <w:lang w:val="en-US"/>
        </w:rPr>
      </w:pPr>
      <w:r w:rsidRPr="00F74B34">
        <w:rPr>
          <w:rFonts w:ascii="Times New Roman" w:hAnsi="Times New Roman" w:cs="Times New Roman"/>
          <w:position w:val="-34"/>
          <w:sz w:val="28"/>
          <w:szCs w:val="28"/>
          <w:lang w:val="en-US"/>
        </w:rPr>
        <w:object w:dxaOrig="3120" w:dyaOrig="780" w14:anchorId="6F54623C">
          <v:shape id="_x0000_i1741" type="#_x0000_t75" style="width:154.8pt;height:40.8pt" o:ole="">
            <v:imagedata r:id="rId1442" o:title=""/>
          </v:shape>
          <o:OLEObject Type="Embed" ProgID="Equation.DSMT4" ShapeID="_x0000_i1741" DrawAspect="Content" ObjectID="_1734863662" r:id="rId1443"/>
        </w:object>
      </w:r>
      <w:r w:rsidRPr="007B4E5D">
        <w:rPr>
          <w:rFonts w:ascii="Times New Roman" w:hAnsi="Times New Roman" w:cs="Times New Roman"/>
          <w:sz w:val="28"/>
          <w:szCs w:val="28"/>
          <w:lang w:val="en-US"/>
        </w:rPr>
        <w:t xml:space="preserve"> </w: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 xml:space="preserve">     </w:t>
      </w:r>
      <w:r>
        <w:rPr>
          <w:rFonts w:ascii="Times New Roman" w:hAnsi="Times New Roman" w:cs="Times New Roman"/>
          <w:sz w:val="28"/>
          <w:szCs w:val="28"/>
          <w:lang w:val="en-US"/>
        </w:rPr>
        <w:t xml:space="preserve">           </w:t>
      </w:r>
      <w:r w:rsidRPr="007B4E5D">
        <w:rPr>
          <w:rFonts w:ascii="Times New Roman" w:hAnsi="Times New Roman" w:cs="Times New Roman"/>
          <w:sz w:val="28"/>
          <w:szCs w:val="28"/>
          <w:lang w:val="en-US"/>
        </w:rPr>
        <w:t>(3.1.10)</w:t>
      </w:r>
    </w:p>
    <w:p w14:paraId="50428099" w14:textId="77777777" w:rsidR="0013309A" w:rsidRPr="007B4E5D" w:rsidRDefault="0013309A" w:rsidP="0013309A">
      <w:pPr>
        <w:autoSpaceDE w:val="0"/>
        <w:autoSpaceDN w:val="0"/>
        <w:adjustRightInd w:val="0"/>
        <w:spacing w:after="0" w:line="240" w:lineRule="auto"/>
        <w:jc w:val="right"/>
        <w:rPr>
          <w:rFonts w:ascii="Times New Roman" w:hAnsi="Times New Roman" w:cs="Times New Roman"/>
          <w:sz w:val="28"/>
          <w:szCs w:val="28"/>
          <w:lang w:val="en-US"/>
        </w:rPr>
      </w:pPr>
    </w:p>
    <w:p w14:paraId="224C4B18" w14:textId="77777777" w:rsidR="0013309A" w:rsidRPr="007B4E5D" w:rsidRDefault="0013309A" w:rsidP="0013309A">
      <w:pPr>
        <w:autoSpaceDE w:val="0"/>
        <w:autoSpaceDN w:val="0"/>
        <w:adjustRightInd w:val="0"/>
        <w:spacing w:after="0" w:line="240" w:lineRule="auto"/>
        <w:jc w:val="right"/>
        <w:rPr>
          <w:rFonts w:ascii="Times New Roman" w:hAnsi="Times New Roman" w:cs="Times New Roman"/>
          <w:sz w:val="28"/>
          <w:szCs w:val="28"/>
          <w:lang w:val="en-US"/>
        </w:rPr>
      </w:pPr>
      <w:r w:rsidRPr="00F74B34">
        <w:rPr>
          <w:rFonts w:ascii="Times New Roman" w:hAnsi="Times New Roman" w:cs="Times New Roman"/>
          <w:position w:val="-34"/>
          <w:sz w:val="28"/>
          <w:szCs w:val="28"/>
        </w:rPr>
        <w:object w:dxaOrig="3260" w:dyaOrig="780" w14:anchorId="13499574">
          <v:shape id="_x0000_i1742" type="#_x0000_t75" style="width:160.8pt;height:40.8pt" o:ole="">
            <v:imagedata r:id="rId1444" o:title=""/>
          </v:shape>
          <o:OLEObject Type="Embed" ProgID="Equation.DSMT4" ShapeID="_x0000_i1742" DrawAspect="Content" ObjectID="_1734863663" r:id="rId1445"/>
        </w:object>
      </w:r>
      <w:r w:rsidRPr="007B4E5D">
        <w:rPr>
          <w:rFonts w:ascii="Times New Roman" w:hAnsi="Times New Roman" w:cs="Times New Roman"/>
          <w:sz w:val="28"/>
          <w:szCs w:val="28"/>
          <w:lang w:val="en-US"/>
        </w:rPr>
        <w:t xml:space="preserve"> </w: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 xml:space="preserve">       </w:t>
      </w:r>
      <w:r>
        <w:rPr>
          <w:rFonts w:ascii="Times New Roman" w:hAnsi="Times New Roman" w:cs="Times New Roman"/>
          <w:sz w:val="28"/>
          <w:szCs w:val="28"/>
          <w:lang w:val="en-US"/>
        </w:rPr>
        <w:tab/>
      </w:r>
      <w:r>
        <w:rPr>
          <w:rFonts w:ascii="Times New Roman" w:hAnsi="Times New Roman" w:cs="Times New Roman"/>
          <w:sz w:val="28"/>
          <w:szCs w:val="28"/>
          <w:lang w:val="en-US"/>
        </w:rPr>
        <w:tab/>
      </w:r>
      <w:r w:rsidRPr="007B4E5D">
        <w:rPr>
          <w:rFonts w:ascii="Times New Roman" w:hAnsi="Times New Roman" w:cs="Times New Roman"/>
          <w:sz w:val="28"/>
          <w:szCs w:val="28"/>
          <w:lang w:val="en-US"/>
        </w:rPr>
        <w:t>(3.1.11)</w:t>
      </w:r>
    </w:p>
    <w:p w14:paraId="63E9A591" w14:textId="77777777" w:rsidR="0013309A" w:rsidRPr="007B4E5D" w:rsidRDefault="0013309A" w:rsidP="0013309A">
      <w:pPr>
        <w:autoSpaceDE w:val="0"/>
        <w:autoSpaceDN w:val="0"/>
        <w:adjustRightInd w:val="0"/>
        <w:spacing w:after="0" w:line="240" w:lineRule="auto"/>
        <w:jc w:val="right"/>
        <w:rPr>
          <w:rFonts w:ascii="Times New Roman" w:hAnsi="Times New Roman" w:cs="Times New Roman"/>
          <w:sz w:val="28"/>
          <w:szCs w:val="28"/>
          <w:lang w:val="en-US"/>
        </w:rPr>
      </w:pPr>
    </w:p>
    <w:p w14:paraId="1581A151" w14:textId="77777777" w:rsidR="0013309A" w:rsidRPr="007B4E5D" w:rsidRDefault="0013309A" w:rsidP="0013309A">
      <w:pPr>
        <w:autoSpaceDE w:val="0"/>
        <w:autoSpaceDN w:val="0"/>
        <w:adjustRightInd w:val="0"/>
        <w:spacing w:after="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w</w:t>
      </w:r>
      <w:r w:rsidRPr="007B4E5D">
        <w:rPr>
          <w:rFonts w:ascii="Times New Roman" w:hAnsi="Times New Roman" w:cs="Times New Roman"/>
          <w:sz w:val="28"/>
          <w:szCs w:val="28"/>
          <w:lang w:val="en-US"/>
        </w:rPr>
        <w:t>here</w:t>
      </w:r>
      <w:r>
        <w:rPr>
          <w:rFonts w:ascii="Times New Roman" w:hAnsi="Times New Roman" w:cs="Times New Roman"/>
          <w:sz w:val="28"/>
          <w:szCs w:val="28"/>
          <w:lang w:val="en-US"/>
        </w:rPr>
        <w:t xml:space="preserve"> </w:t>
      </w:r>
      <w:r w:rsidRPr="00CB6863">
        <w:rPr>
          <w:position w:val="-12"/>
        </w:rPr>
        <w:object w:dxaOrig="680" w:dyaOrig="380" w14:anchorId="08F74E26">
          <v:shape id="_x0000_i1743" type="#_x0000_t75" style="width:34.8pt;height:19.2pt" o:ole="">
            <v:imagedata r:id="rId1446" o:title=""/>
          </v:shape>
          <o:OLEObject Type="Embed" ProgID="Equation.DSMT4" ShapeID="_x0000_i1743" DrawAspect="Content" ObjectID="_1734863664" r:id="rId1447"/>
        </w:object>
      </w:r>
      <w:r>
        <w:rPr>
          <w:lang w:val="en-US"/>
        </w:rPr>
        <w:t xml:space="preserve"> </w:t>
      </w:r>
      <w:r>
        <w:rPr>
          <w:rFonts w:ascii="Times New Roman" w:hAnsi="Times New Roman" w:cs="Times New Roman"/>
          <w:sz w:val="28"/>
          <w:szCs w:val="28"/>
          <w:lang w:val="en-US"/>
        </w:rPr>
        <w:t xml:space="preserve">are specific heat, </w:t>
      </w:r>
      <w:r w:rsidRPr="008808D5">
        <w:rPr>
          <w:position w:val="-34"/>
        </w:rPr>
        <w:object w:dxaOrig="4280" w:dyaOrig="780" w14:anchorId="127DB477">
          <v:shape id="_x0000_i1744" type="#_x0000_t75" style="width:214.8pt;height:40.8pt" o:ole="">
            <v:imagedata r:id="rId1448" o:title=""/>
          </v:shape>
          <o:OLEObject Type="Embed" ProgID="Equation.DSMT4" ShapeID="_x0000_i1744" DrawAspect="Content" ObjectID="_1734863665" r:id="rId1449"/>
        </w:object>
      </w:r>
      <w:r>
        <w:rPr>
          <w:lang w:val="en-US"/>
        </w:rPr>
        <w:t xml:space="preserve"> </w:t>
      </w:r>
      <w:r>
        <w:rPr>
          <w:rFonts w:ascii="Times New Roman" w:hAnsi="Times New Roman" w:cs="Times New Roman"/>
          <w:sz w:val="28"/>
          <w:szCs w:val="28"/>
          <w:lang w:val="en-US"/>
        </w:rPr>
        <w:t>are Stefan numbers</w:t>
      </w:r>
      <w:r>
        <w:rPr>
          <w:lang w:val="en-US"/>
        </w:rPr>
        <w:t xml:space="preserve"> </w:t>
      </w:r>
      <w:r>
        <w:rPr>
          <w:rFonts w:ascii="Times New Roman" w:hAnsi="Times New Roman" w:cs="Times New Roman"/>
          <w:sz w:val="28"/>
          <w:szCs w:val="28"/>
          <w:lang w:val="en-US"/>
        </w:rPr>
        <w:t xml:space="preserve"> and </w:t>
      </w:r>
    </w:p>
    <w:p w14:paraId="29165AA6" w14:textId="77777777" w:rsidR="0013309A" w:rsidRPr="007B4E5D" w:rsidRDefault="0013309A" w:rsidP="0013309A">
      <w:pPr>
        <w:autoSpaceDE w:val="0"/>
        <w:autoSpaceDN w:val="0"/>
        <w:adjustRightInd w:val="0"/>
        <w:spacing w:after="0" w:line="240" w:lineRule="auto"/>
        <w:jc w:val="both"/>
        <w:rPr>
          <w:rFonts w:ascii="Times New Roman" w:hAnsi="Times New Roman" w:cs="Times New Roman"/>
          <w:sz w:val="28"/>
          <w:szCs w:val="28"/>
          <w:lang w:val="en-US"/>
        </w:rPr>
      </w:pPr>
    </w:p>
    <w:p w14:paraId="59A04AF3" w14:textId="77777777" w:rsidR="0013309A" w:rsidRPr="00CB6863" w:rsidRDefault="0013309A" w:rsidP="0013309A">
      <w:pPr>
        <w:autoSpaceDE w:val="0"/>
        <w:autoSpaceDN w:val="0"/>
        <w:adjustRightInd w:val="0"/>
        <w:spacing w:after="0" w:line="240" w:lineRule="auto"/>
        <w:jc w:val="center"/>
        <w:rPr>
          <w:rFonts w:ascii="Times New Roman" w:hAnsi="Times New Roman" w:cs="Times New Roman"/>
          <w:sz w:val="28"/>
          <w:szCs w:val="28"/>
        </w:rPr>
      </w:pPr>
      <w:r w:rsidRPr="00F74B34">
        <w:rPr>
          <w:rFonts w:ascii="Times New Roman" w:hAnsi="Times New Roman" w:cs="Times New Roman"/>
          <w:position w:val="-12"/>
          <w:sz w:val="28"/>
          <w:szCs w:val="28"/>
        </w:rPr>
        <w:object w:dxaOrig="9000" w:dyaOrig="420" w14:anchorId="7B80F698">
          <v:shape id="_x0000_i1745" type="#_x0000_t75" style="width:446.4pt;height:22.8pt" o:ole="">
            <v:imagedata r:id="rId1450" o:title=""/>
          </v:shape>
          <o:OLEObject Type="Embed" ProgID="Equation.DSMT4" ShapeID="_x0000_i1745" DrawAspect="Content" ObjectID="_1734863666" r:id="rId1451"/>
        </w:object>
      </w:r>
    </w:p>
    <w:p w14:paraId="75683267" w14:textId="77777777" w:rsidR="0013309A" w:rsidRPr="007B4E5D" w:rsidRDefault="0013309A" w:rsidP="0013309A">
      <w:pPr>
        <w:autoSpaceDE w:val="0"/>
        <w:autoSpaceDN w:val="0"/>
        <w:adjustRightInd w:val="0"/>
        <w:spacing w:after="0" w:line="240" w:lineRule="auto"/>
        <w:jc w:val="center"/>
        <w:rPr>
          <w:rFonts w:ascii="Times New Roman" w:hAnsi="Times New Roman" w:cs="Times New Roman"/>
          <w:sz w:val="28"/>
          <w:szCs w:val="28"/>
          <w:lang w:val="en-US"/>
        </w:rPr>
      </w:pPr>
    </w:p>
    <w:p w14:paraId="3962895D" w14:textId="77777777" w:rsidR="0013309A" w:rsidRPr="007B4E5D" w:rsidRDefault="0013309A" w:rsidP="0013309A">
      <w:pPr>
        <w:autoSpaceDE w:val="0"/>
        <w:autoSpaceDN w:val="0"/>
        <w:adjustRightInd w:val="0"/>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Us</w:t>
      </w:r>
      <w:r>
        <w:rPr>
          <w:rFonts w:ascii="Times New Roman" w:hAnsi="Times New Roman" w:cs="Times New Roman"/>
          <w:sz w:val="28"/>
          <w:szCs w:val="28"/>
          <w:lang w:val="en-US"/>
        </w:rPr>
        <w:t>ing the similarity principle [31</w:t>
      </w:r>
      <w:r w:rsidRPr="007B4E5D">
        <w:rPr>
          <w:rFonts w:ascii="Times New Roman" w:hAnsi="Times New Roman" w:cs="Times New Roman"/>
          <w:sz w:val="28"/>
          <w:szCs w:val="28"/>
          <w:lang w:val="en-US"/>
        </w:rPr>
        <w:t>], the solution of problem (3.1.7)-(3.1.11) can be represented in the following form</w:t>
      </w:r>
    </w:p>
    <w:p w14:paraId="143C76A6" w14:textId="77777777" w:rsidR="0013309A" w:rsidRPr="007B4E5D" w:rsidRDefault="0013309A" w:rsidP="0013309A">
      <w:pPr>
        <w:autoSpaceDE w:val="0"/>
        <w:autoSpaceDN w:val="0"/>
        <w:adjustRightInd w:val="0"/>
        <w:spacing w:after="0" w:line="240" w:lineRule="auto"/>
        <w:jc w:val="both"/>
        <w:rPr>
          <w:rFonts w:ascii="Times New Roman" w:hAnsi="Times New Roman" w:cs="Times New Roman"/>
          <w:sz w:val="28"/>
          <w:szCs w:val="28"/>
          <w:lang w:val="en-US"/>
        </w:rPr>
      </w:pPr>
    </w:p>
    <w:p w14:paraId="6EA08B2E" w14:textId="77777777" w:rsidR="0013309A" w:rsidRPr="007B4E5D" w:rsidRDefault="0013309A" w:rsidP="0013309A">
      <w:pPr>
        <w:autoSpaceDE w:val="0"/>
        <w:autoSpaceDN w:val="0"/>
        <w:adjustRightInd w:val="0"/>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36"/>
          <w:sz w:val="28"/>
          <w:szCs w:val="28"/>
        </w:rPr>
        <w:object w:dxaOrig="6160" w:dyaOrig="800" w14:anchorId="1D811C5B">
          <v:shape id="_x0000_i1746" type="#_x0000_t75" style="width:307.2pt;height:36pt" o:ole="">
            <v:imagedata r:id="rId1452" o:title=""/>
          </v:shape>
          <o:OLEObject Type="Embed" ProgID="Equation.DSMT4" ShapeID="_x0000_i1746" DrawAspect="Content" ObjectID="_1734863667" r:id="rId1453"/>
        </w:object>
      </w:r>
      <w:r w:rsidRPr="007B4E5D">
        <w:rPr>
          <w:rFonts w:ascii="Times New Roman" w:hAnsi="Times New Roman" w:cs="Times New Roman"/>
          <w:sz w:val="28"/>
          <w:szCs w:val="28"/>
          <w:lang w:val="en-US"/>
        </w:rPr>
        <w:t xml:space="preserve"> </w: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3.1.12)</w:t>
      </w:r>
    </w:p>
    <w:p w14:paraId="20084B7D" w14:textId="77777777" w:rsidR="0013309A" w:rsidRPr="007B4E5D" w:rsidRDefault="0013309A" w:rsidP="0013309A">
      <w:pPr>
        <w:autoSpaceDE w:val="0"/>
        <w:autoSpaceDN w:val="0"/>
        <w:adjustRightInd w:val="0"/>
        <w:spacing w:after="0" w:line="240" w:lineRule="auto"/>
        <w:jc w:val="right"/>
        <w:rPr>
          <w:rFonts w:ascii="Times New Roman" w:hAnsi="Times New Roman" w:cs="Times New Roman"/>
          <w:sz w:val="28"/>
          <w:szCs w:val="28"/>
          <w:lang w:val="en-US"/>
        </w:rPr>
      </w:pPr>
    </w:p>
    <w:p w14:paraId="7944C3E9" w14:textId="77777777" w:rsidR="0013309A" w:rsidRPr="007B4E5D" w:rsidRDefault="0013309A" w:rsidP="0013309A">
      <w:pPr>
        <w:autoSpaceDE w:val="0"/>
        <w:autoSpaceDN w:val="0"/>
        <w:adjustRightInd w:val="0"/>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for some </w:t>
      </w:r>
      <w:r w:rsidRPr="007B4E5D">
        <w:rPr>
          <w:rFonts w:ascii="Times New Roman" w:hAnsi="Times New Roman" w:cs="Times New Roman"/>
          <w:position w:val="-12"/>
          <w:sz w:val="28"/>
          <w:szCs w:val="28"/>
        </w:rPr>
        <w:object w:dxaOrig="1300" w:dyaOrig="380" w14:anchorId="7D29A1B3">
          <v:shape id="_x0000_i1747" type="#_x0000_t75" style="width:64.8pt;height:19.2pt" o:ole="">
            <v:imagedata r:id="rId1454" o:title=""/>
          </v:shape>
          <o:OLEObject Type="Embed" ProgID="Equation.DSMT4" ShapeID="_x0000_i1747" DrawAspect="Content" ObjectID="_1734863668" r:id="rId1455"/>
        </w:object>
      </w:r>
      <w:r w:rsidRPr="007B4E5D">
        <w:rPr>
          <w:rFonts w:ascii="Times New Roman" w:hAnsi="Times New Roman" w:cs="Times New Roman"/>
          <w:sz w:val="28"/>
          <w:szCs w:val="28"/>
          <w:lang w:val="en-US"/>
        </w:rPr>
        <w:t>. Then</w:t>
      </w:r>
    </w:p>
    <w:p w14:paraId="5E1CC91D" w14:textId="77777777" w:rsidR="0013309A" w:rsidRPr="007B4E5D" w:rsidRDefault="0013309A" w:rsidP="0013309A">
      <w:pPr>
        <w:autoSpaceDE w:val="0"/>
        <w:autoSpaceDN w:val="0"/>
        <w:adjustRightInd w:val="0"/>
        <w:spacing w:after="0" w:line="240" w:lineRule="auto"/>
        <w:jc w:val="both"/>
        <w:rPr>
          <w:rFonts w:ascii="Times New Roman" w:hAnsi="Times New Roman" w:cs="Times New Roman"/>
          <w:sz w:val="28"/>
          <w:szCs w:val="28"/>
          <w:lang w:val="en-US"/>
        </w:rPr>
      </w:pPr>
    </w:p>
    <w:p w14:paraId="115C46F6" w14:textId="77777777" w:rsidR="0013309A" w:rsidRPr="007B4E5D" w:rsidRDefault="0013309A" w:rsidP="0013309A">
      <w:pPr>
        <w:autoSpaceDE w:val="0"/>
        <w:autoSpaceDN w:val="0"/>
        <w:adjustRightInd w:val="0"/>
        <w:spacing w:after="0" w:line="240" w:lineRule="auto"/>
        <w:jc w:val="right"/>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 </w:t>
      </w:r>
      <w:r w:rsidRPr="007B4E5D">
        <w:rPr>
          <w:rFonts w:ascii="Times New Roman" w:hAnsi="Times New Roman" w:cs="Times New Roman"/>
          <w:position w:val="-34"/>
          <w:sz w:val="28"/>
          <w:szCs w:val="28"/>
        </w:rPr>
        <w:object w:dxaOrig="7220" w:dyaOrig="820" w14:anchorId="412D5DA4">
          <v:shape id="_x0000_i1748" type="#_x0000_t75" style="width:5in;height:43.2pt" o:ole="">
            <v:imagedata r:id="rId1456" o:title=""/>
          </v:shape>
          <o:OLEObject Type="Embed" ProgID="Equation.DSMT4" ShapeID="_x0000_i1748" DrawAspect="Content" ObjectID="_1734863669" r:id="rId1457"/>
        </w:object>
      </w:r>
      <w:r w:rsidRPr="007B4E5D">
        <w:rPr>
          <w:rFonts w:ascii="Times New Roman" w:hAnsi="Times New Roman" w:cs="Times New Roman"/>
          <w:sz w:val="28"/>
          <w:szCs w:val="28"/>
          <w:lang w:val="en-US"/>
        </w:rPr>
        <w:t xml:space="preserve"> </w:t>
      </w:r>
      <w:r w:rsidRPr="007B4E5D">
        <w:rPr>
          <w:rFonts w:ascii="Times New Roman" w:hAnsi="Times New Roman" w:cs="Times New Roman"/>
          <w:sz w:val="28"/>
          <w:szCs w:val="28"/>
          <w:lang w:val="en-US"/>
        </w:rPr>
        <w:tab/>
        <w:t>(3.1.13)</w:t>
      </w:r>
    </w:p>
    <w:p w14:paraId="1C1B14A6" w14:textId="77777777" w:rsidR="0013309A" w:rsidRPr="007B4E5D" w:rsidRDefault="0013309A" w:rsidP="0013309A">
      <w:pPr>
        <w:autoSpaceDE w:val="0"/>
        <w:autoSpaceDN w:val="0"/>
        <w:adjustRightInd w:val="0"/>
        <w:spacing w:after="0" w:line="240" w:lineRule="auto"/>
        <w:jc w:val="right"/>
        <w:rPr>
          <w:rFonts w:ascii="Times New Roman" w:hAnsi="Times New Roman" w:cs="Times New Roman"/>
          <w:sz w:val="28"/>
          <w:szCs w:val="28"/>
          <w:lang w:val="en-US"/>
        </w:rPr>
      </w:pPr>
    </w:p>
    <w:p w14:paraId="55F3F081" w14:textId="77777777" w:rsidR="0013309A" w:rsidRPr="007B4E5D" w:rsidRDefault="0013309A" w:rsidP="0013309A">
      <w:pPr>
        <w:autoSpaceDE w:val="0"/>
        <w:autoSpaceDN w:val="0"/>
        <w:adjustRightInd w:val="0"/>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and problem (3.1.7)-(3.1.11) takes the form </w:t>
      </w:r>
    </w:p>
    <w:p w14:paraId="0A5E7AA7" w14:textId="77777777" w:rsidR="0013309A" w:rsidRPr="007B4E5D" w:rsidRDefault="0013309A" w:rsidP="0013309A">
      <w:pPr>
        <w:autoSpaceDE w:val="0"/>
        <w:autoSpaceDN w:val="0"/>
        <w:adjustRightInd w:val="0"/>
        <w:spacing w:after="0" w:line="240" w:lineRule="auto"/>
        <w:jc w:val="both"/>
        <w:rPr>
          <w:rFonts w:ascii="Times New Roman" w:hAnsi="Times New Roman" w:cs="Times New Roman"/>
          <w:sz w:val="28"/>
          <w:szCs w:val="28"/>
          <w:lang w:val="en-US"/>
        </w:rPr>
      </w:pPr>
    </w:p>
    <w:p w14:paraId="659420D2" w14:textId="77777777" w:rsidR="0013309A" w:rsidRPr="007B4E5D" w:rsidRDefault="0013309A" w:rsidP="0013309A">
      <w:pPr>
        <w:autoSpaceDE w:val="0"/>
        <w:autoSpaceDN w:val="0"/>
        <w:adjustRightInd w:val="0"/>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34"/>
          <w:sz w:val="28"/>
          <w:szCs w:val="28"/>
        </w:rPr>
        <w:object w:dxaOrig="5980" w:dyaOrig="820" w14:anchorId="046E421C">
          <v:shape id="_x0000_i1749" type="#_x0000_t75" style="width:295.2pt;height:43.2pt" o:ole="">
            <v:imagedata r:id="rId1458" o:title=""/>
          </v:shape>
          <o:OLEObject Type="Embed" ProgID="Equation.DSMT4" ShapeID="_x0000_i1749" DrawAspect="Content" ObjectID="_1734863670" r:id="rId1459"/>
        </w:objec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 xml:space="preserve">  (3.1.14)</w:t>
      </w:r>
    </w:p>
    <w:p w14:paraId="7EBC156A" w14:textId="77777777" w:rsidR="0013309A" w:rsidRPr="007B4E5D" w:rsidRDefault="0013309A" w:rsidP="0013309A">
      <w:pPr>
        <w:autoSpaceDE w:val="0"/>
        <w:autoSpaceDN w:val="0"/>
        <w:adjustRightInd w:val="0"/>
        <w:spacing w:after="0" w:line="240" w:lineRule="auto"/>
        <w:jc w:val="right"/>
        <w:rPr>
          <w:rFonts w:ascii="Times New Roman" w:hAnsi="Times New Roman" w:cs="Times New Roman"/>
          <w:sz w:val="28"/>
          <w:szCs w:val="28"/>
          <w:lang w:val="en-US"/>
        </w:rPr>
      </w:pPr>
    </w:p>
    <w:p w14:paraId="108E90C0" w14:textId="77777777" w:rsidR="0013309A" w:rsidRPr="007B4E5D" w:rsidRDefault="0013309A" w:rsidP="0013309A">
      <w:pPr>
        <w:autoSpaceDE w:val="0"/>
        <w:autoSpaceDN w:val="0"/>
        <w:adjustRightInd w:val="0"/>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12"/>
          <w:sz w:val="28"/>
          <w:szCs w:val="28"/>
        </w:rPr>
        <w:object w:dxaOrig="1260" w:dyaOrig="360" w14:anchorId="14EAE45F">
          <v:shape id="_x0000_i1750" type="#_x0000_t75" style="width:64.8pt;height:13.2pt" o:ole="">
            <v:imagedata r:id="rId1460" o:title=""/>
          </v:shape>
          <o:OLEObject Type="Embed" ProgID="Equation.DSMT4" ShapeID="_x0000_i1750" DrawAspect="Content" ObjectID="_1734863671" r:id="rId1461"/>
        </w:object>
      </w:r>
      <w:r w:rsidRPr="007B4E5D">
        <w:rPr>
          <w:rFonts w:ascii="Times New Roman" w:hAnsi="Times New Roman" w:cs="Times New Roman"/>
          <w:sz w:val="28"/>
          <w:szCs w:val="28"/>
          <w:lang w:val="en-US"/>
        </w:rPr>
        <w:t xml:space="preserve"> </w: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3.1.15)</w:t>
      </w:r>
    </w:p>
    <w:p w14:paraId="4853D85C" w14:textId="77777777" w:rsidR="0013309A" w:rsidRPr="007B4E5D" w:rsidRDefault="0013309A" w:rsidP="0013309A">
      <w:pPr>
        <w:autoSpaceDE w:val="0"/>
        <w:autoSpaceDN w:val="0"/>
        <w:adjustRightInd w:val="0"/>
        <w:spacing w:after="0" w:line="240" w:lineRule="auto"/>
        <w:jc w:val="right"/>
        <w:rPr>
          <w:rFonts w:ascii="Times New Roman" w:hAnsi="Times New Roman" w:cs="Times New Roman"/>
          <w:sz w:val="28"/>
          <w:szCs w:val="28"/>
          <w:lang w:val="en-US"/>
        </w:rPr>
      </w:pPr>
    </w:p>
    <w:p w14:paraId="53A02D9E" w14:textId="77777777" w:rsidR="0013309A" w:rsidRPr="007B4E5D" w:rsidRDefault="0013309A" w:rsidP="0013309A">
      <w:pPr>
        <w:autoSpaceDE w:val="0"/>
        <w:autoSpaceDN w:val="0"/>
        <w:adjustRightInd w:val="0"/>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12"/>
          <w:sz w:val="28"/>
          <w:szCs w:val="28"/>
        </w:rPr>
        <w:object w:dxaOrig="1780" w:dyaOrig="380" w14:anchorId="1247CCD5">
          <v:shape id="_x0000_i1751" type="#_x0000_t75" style="width:85.2pt;height:19.2pt" o:ole="">
            <v:imagedata r:id="rId1462" o:title=""/>
          </v:shape>
          <o:OLEObject Type="Embed" ProgID="Equation.DSMT4" ShapeID="_x0000_i1751" DrawAspect="Content" ObjectID="_1734863672" r:id="rId1463"/>
        </w:objec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 xml:space="preserve"> </w:t>
      </w:r>
      <w:r w:rsidRPr="007B4E5D">
        <w:rPr>
          <w:rFonts w:ascii="Times New Roman" w:hAnsi="Times New Roman" w:cs="Times New Roman"/>
          <w:sz w:val="28"/>
          <w:szCs w:val="28"/>
          <w:lang w:val="en-US"/>
        </w:rPr>
        <w:tab/>
        <w:t xml:space="preserve">  (3.1.16)</w:t>
      </w:r>
    </w:p>
    <w:p w14:paraId="4302EB54" w14:textId="77777777" w:rsidR="0013309A" w:rsidRPr="007B4E5D" w:rsidRDefault="0013309A" w:rsidP="0013309A">
      <w:pPr>
        <w:autoSpaceDE w:val="0"/>
        <w:autoSpaceDN w:val="0"/>
        <w:adjustRightInd w:val="0"/>
        <w:spacing w:after="0" w:line="240" w:lineRule="auto"/>
        <w:jc w:val="right"/>
        <w:rPr>
          <w:rFonts w:ascii="Times New Roman" w:hAnsi="Times New Roman" w:cs="Times New Roman"/>
          <w:sz w:val="28"/>
          <w:szCs w:val="28"/>
          <w:lang w:val="en-US"/>
        </w:rPr>
      </w:pPr>
    </w:p>
    <w:p w14:paraId="620AC2B1" w14:textId="77777777" w:rsidR="0013309A" w:rsidRPr="007B4E5D" w:rsidRDefault="0013309A" w:rsidP="0013309A">
      <w:pPr>
        <w:autoSpaceDE w:val="0"/>
        <w:autoSpaceDN w:val="0"/>
        <w:adjustRightInd w:val="0"/>
        <w:spacing w:after="0" w:line="240" w:lineRule="auto"/>
        <w:jc w:val="right"/>
        <w:rPr>
          <w:rFonts w:ascii="Times New Roman" w:hAnsi="Times New Roman" w:cs="Times New Roman"/>
          <w:sz w:val="28"/>
          <w:szCs w:val="28"/>
          <w:lang w:val="en-US"/>
        </w:rPr>
      </w:pPr>
      <w:r w:rsidRPr="00F74B34">
        <w:rPr>
          <w:rFonts w:ascii="Times New Roman" w:hAnsi="Times New Roman" w:cs="Times New Roman"/>
          <w:position w:val="-34"/>
          <w:sz w:val="28"/>
          <w:szCs w:val="28"/>
        </w:rPr>
        <w:object w:dxaOrig="2299" w:dyaOrig="820" w14:anchorId="6789C352">
          <v:shape id="_x0000_i1752" type="#_x0000_t75" style="width:114pt;height:37.2pt" o:ole="">
            <v:imagedata r:id="rId1464" o:title=""/>
          </v:shape>
          <o:OLEObject Type="Embed" ProgID="Equation.DSMT4" ShapeID="_x0000_i1752" DrawAspect="Content" ObjectID="_1734863673" r:id="rId1465"/>
        </w:object>
      </w:r>
      <w:r w:rsidRPr="007B4E5D">
        <w:rPr>
          <w:rFonts w:ascii="Times New Roman" w:hAnsi="Times New Roman" w:cs="Times New Roman"/>
          <w:sz w:val="28"/>
          <w:szCs w:val="28"/>
          <w:lang w:val="en-US"/>
        </w:rPr>
        <w:t xml:space="preserve"> </w: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Pr>
          <w:rFonts w:ascii="Times New Roman" w:hAnsi="Times New Roman" w:cs="Times New Roman"/>
          <w:sz w:val="28"/>
          <w:szCs w:val="28"/>
          <w:lang w:val="en-US"/>
        </w:rPr>
        <w:t xml:space="preserve">                </w:t>
      </w:r>
      <w:r w:rsidRPr="007B4E5D">
        <w:rPr>
          <w:rFonts w:ascii="Times New Roman" w:hAnsi="Times New Roman" w:cs="Times New Roman"/>
          <w:sz w:val="28"/>
          <w:szCs w:val="28"/>
          <w:lang w:val="en-US"/>
        </w:rPr>
        <w:t>(3.1.17)</w:t>
      </w:r>
    </w:p>
    <w:p w14:paraId="51DBDD96" w14:textId="77777777" w:rsidR="0013309A" w:rsidRPr="007B4E5D" w:rsidRDefault="0013309A" w:rsidP="0013309A">
      <w:pPr>
        <w:autoSpaceDE w:val="0"/>
        <w:autoSpaceDN w:val="0"/>
        <w:adjustRightInd w:val="0"/>
        <w:spacing w:after="0" w:line="240" w:lineRule="auto"/>
        <w:jc w:val="right"/>
        <w:rPr>
          <w:rFonts w:ascii="Times New Roman" w:hAnsi="Times New Roman" w:cs="Times New Roman"/>
          <w:sz w:val="28"/>
          <w:szCs w:val="28"/>
          <w:lang w:val="en-US"/>
        </w:rPr>
      </w:pPr>
    </w:p>
    <w:p w14:paraId="7AD0A2CC" w14:textId="77777777" w:rsidR="0013309A" w:rsidRPr="007B4E5D" w:rsidRDefault="0013309A" w:rsidP="0013309A">
      <w:pPr>
        <w:autoSpaceDE w:val="0"/>
        <w:autoSpaceDN w:val="0"/>
        <w:adjustRightInd w:val="0"/>
        <w:spacing w:after="0" w:line="240" w:lineRule="auto"/>
        <w:jc w:val="right"/>
        <w:rPr>
          <w:rFonts w:ascii="Times New Roman" w:hAnsi="Times New Roman" w:cs="Times New Roman"/>
          <w:sz w:val="28"/>
          <w:szCs w:val="28"/>
          <w:lang w:val="en-US"/>
        </w:rPr>
      </w:pPr>
      <w:r w:rsidRPr="00CB6863">
        <w:rPr>
          <w:rFonts w:ascii="Times New Roman" w:hAnsi="Times New Roman" w:cs="Times New Roman"/>
          <w:position w:val="-34"/>
          <w:sz w:val="28"/>
          <w:szCs w:val="28"/>
        </w:rPr>
        <w:object w:dxaOrig="2840" w:dyaOrig="820" w14:anchorId="2B17069E">
          <v:shape id="_x0000_i1753" type="#_x0000_t75" style="width:139.2pt;height:37.2pt" o:ole="">
            <v:imagedata r:id="rId1466" o:title=""/>
          </v:shape>
          <o:OLEObject Type="Embed" ProgID="Equation.DSMT4" ShapeID="_x0000_i1753" DrawAspect="Content" ObjectID="_1734863674" r:id="rId1467"/>
        </w:objec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 xml:space="preserve">   </w:t>
      </w:r>
      <w:r>
        <w:rPr>
          <w:rFonts w:ascii="Times New Roman" w:hAnsi="Times New Roman" w:cs="Times New Roman"/>
          <w:sz w:val="28"/>
          <w:szCs w:val="28"/>
          <w:lang w:val="en-US"/>
        </w:rPr>
        <w:tab/>
      </w:r>
      <w:r>
        <w:rPr>
          <w:rFonts w:ascii="Times New Roman" w:hAnsi="Times New Roman" w:cs="Times New Roman"/>
          <w:sz w:val="28"/>
          <w:szCs w:val="28"/>
          <w:lang w:val="en-US"/>
        </w:rPr>
        <w:tab/>
      </w:r>
      <w:r w:rsidRPr="007B4E5D">
        <w:rPr>
          <w:rFonts w:ascii="Times New Roman" w:hAnsi="Times New Roman" w:cs="Times New Roman"/>
          <w:sz w:val="28"/>
          <w:szCs w:val="28"/>
          <w:lang w:val="en-US"/>
        </w:rPr>
        <w:t>(3.1.18)</w:t>
      </w:r>
    </w:p>
    <w:p w14:paraId="31026E1C" w14:textId="77777777" w:rsidR="0013309A" w:rsidRPr="007B4E5D" w:rsidRDefault="0013309A" w:rsidP="0013309A">
      <w:pPr>
        <w:autoSpaceDE w:val="0"/>
        <w:autoSpaceDN w:val="0"/>
        <w:adjustRightInd w:val="0"/>
        <w:spacing w:after="0" w:line="240" w:lineRule="auto"/>
        <w:jc w:val="right"/>
        <w:rPr>
          <w:rFonts w:ascii="Times New Roman" w:hAnsi="Times New Roman" w:cs="Times New Roman"/>
          <w:sz w:val="28"/>
          <w:szCs w:val="28"/>
          <w:lang w:val="en-US"/>
        </w:rPr>
      </w:pPr>
    </w:p>
    <w:p w14:paraId="454707B5" w14:textId="77777777" w:rsidR="0013309A" w:rsidRPr="00CB6863" w:rsidRDefault="0013309A" w:rsidP="0013309A">
      <w:pPr>
        <w:autoSpaceDE w:val="0"/>
        <w:autoSpaceDN w:val="0"/>
        <w:adjustRightInd w:val="0"/>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where </w:t>
      </w:r>
      <w:r w:rsidRPr="008808D5">
        <w:rPr>
          <w:position w:val="-34"/>
        </w:rPr>
        <w:object w:dxaOrig="2360" w:dyaOrig="780" w14:anchorId="2D65AF78">
          <v:shape id="_x0000_i1754" type="#_x0000_t75" style="width:118.8pt;height:40.8pt" o:ole="">
            <v:imagedata r:id="rId1468" o:title=""/>
          </v:shape>
          <o:OLEObject Type="Embed" ProgID="Equation.DSMT4" ShapeID="_x0000_i1754" DrawAspect="Content" ObjectID="_1734863675" r:id="rId1469"/>
        </w:object>
      </w:r>
      <w:r>
        <w:rPr>
          <w:lang w:val="en-US"/>
        </w:rPr>
        <w:t xml:space="preserve"> </w:t>
      </w:r>
      <w:r>
        <w:rPr>
          <w:rFonts w:ascii="Times New Roman" w:hAnsi="Times New Roman" w:cs="Times New Roman"/>
          <w:sz w:val="28"/>
          <w:szCs w:val="28"/>
          <w:lang w:val="en-US"/>
        </w:rPr>
        <w:t>are diffusivity of the material and</w:t>
      </w:r>
    </w:p>
    <w:p w14:paraId="50FF74EF" w14:textId="77777777" w:rsidR="0013309A" w:rsidRPr="007B4E5D" w:rsidRDefault="0013309A" w:rsidP="0013309A">
      <w:pPr>
        <w:autoSpaceDE w:val="0"/>
        <w:autoSpaceDN w:val="0"/>
        <w:adjustRightInd w:val="0"/>
        <w:spacing w:after="0" w:line="240" w:lineRule="auto"/>
        <w:jc w:val="both"/>
        <w:rPr>
          <w:rFonts w:ascii="Times New Roman" w:hAnsi="Times New Roman" w:cs="Times New Roman"/>
          <w:sz w:val="28"/>
          <w:szCs w:val="28"/>
          <w:lang w:val="en-US"/>
        </w:rPr>
      </w:pPr>
    </w:p>
    <w:p w14:paraId="7335C7EB" w14:textId="77777777" w:rsidR="0013309A" w:rsidRPr="007B4E5D" w:rsidRDefault="0013309A" w:rsidP="0013309A">
      <w:pPr>
        <w:autoSpaceDE w:val="0"/>
        <w:autoSpaceDN w:val="0"/>
        <w:adjustRightInd w:val="0"/>
        <w:spacing w:after="0" w:line="240" w:lineRule="auto"/>
        <w:jc w:val="center"/>
        <w:rPr>
          <w:rFonts w:ascii="Times New Roman" w:hAnsi="Times New Roman" w:cs="Times New Roman"/>
          <w:sz w:val="28"/>
          <w:szCs w:val="28"/>
          <w:lang w:val="en-US"/>
        </w:rPr>
      </w:pPr>
      <w:r w:rsidRPr="007B4E5D">
        <w:rPr>
          <w:rFonts w:ascii="Times New Roman" w:hAnsi="Times New Roman" w:cs="Times New Roman"/>
          <w:position w:val="-12"/>
          <w:sz w:val="28"/>
          <w:szCs w:val="28"/>
        </w:rPr>
        <w:object w:dxaOrig="8180" w:dyaOrig="380" w14:anchorId="310960CB">
          <v:shape id="_x0000_i1755" type="#_x0000_t75" style="width:411.6pt;height:19.2pt" o:ole="">
            <v:imagedata r:id="rId1470" o:title=""/>
          </v:shape>
          <o:OLEObject Type="Embed" ProgID="Equation.DSMT4" ShapeID="_x0000_i1755" DrawAspect="Content" ObjectID="_1734863676" r:id="rId1471"/>
        </w:object>
      </w:r>
    </w:p>
    <w:p w14:paraId="71436D11" w14:textId="77777777" w:rsidR="0013309A" w:rsidRPr="007B4E5D" w:rsidRDefault="0013309A" w:rsidP="0013309A">
      <w:pPr>
        <w:autoSpaceDE w:val="0"/>
        <w:autoSpaceDN w:val="0"/>
        <w:adjustRightInd w:val="0"/>
        <w:spacing w:after="0" w:line="240" w:lineRule="auto"/>
        <w:jc w:val="center"/>
        <w:rPr>
          <w:rFonts w:ascii="Times New Roman" w:hAnsi="Times New Roman" w:cs="Times New Roman"/>
          <w:sz w:val="28"/>
          <w:szCs w:val="28"/>
          <w:lang w:val="en-US"/>
        </w:rPr>
      </w:pPr>
    </w:p>
    <w:p w14:paraId="42BC1831" w14:textId="77777777" w:rsidR="0013309A" w:rsidRPr="007B4E5D" w:rsidRDefault="0013309A" w:rsidP="0013309A">
      <w:pPr>
        <w:autoSpaceDE w:val="0"/>
        <w:autoSpaceDN w:val="0"/>
        <w:adjustRightInd w:val="0"/>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Let us consider the obtained differential equation</w:t>
      </w:r>
    </w:p>
    <w:p w14:paraId="44F8E2BF" w14:textId="77777777" w:rsidR="0013309A" w:rsidRPr="007B4E5D" w:rsidRDefault="0013309A" w:rsidP="0013309A">
      <w:pPr>
        <w:autoSpaceDE w:val="0"/>
        <w:autoSpaceDN w:val="0"/>
        <w:adjustRightInd w:val="0"/>
        <w:spacing w:after="0" w:line="240" w:lineRule="auto"/>
        <w:jc w:val="both"/>
        <w:rPr>
          <w:rFonts w:ascii="Times New Roman" w:hAnsi="Times New Roman" w:cs="Times New Roman"/>
          <w:sz w:val="28"/>
          <w:szCs w:val="28"/>
          <w:lang w:val="en-US"/>
        </w:rPr>
      </w:pPr>
    </w:p>
    <w:p w14:paraId="1B1F9627" w14:textId="77777777" w:rsidR="0013309A" w:rsidRPr="007B4E5D" w:rsidRDefault="0013309A" w:rsidP="0013309A">
      <w:pPr>
        <w:autoSpaceDE w:val="0"/>
        <w:autoSpaceDN w:val="0"/>
        <w:adjustRightInd w:val="0"/>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18"/>
          <w:sz w:val="28"/>
          <w:szCs w:val="28"/>
        </w:rPr>
        <w:object w:dxaOrig="3580" w:dyaOrig="499" w14:anchorId="4FD30930">
          <v:shape id="_x0000_i1756" type="#_x0000_t75" style="width:180pt;height:28.8pt" o:ole="">
            <v:imagedata r:id="rId1472" o:title=""/>
          </v:shape>
          <o:OLEObject Type="Embed" ProgID="Equation.DSMT4" ShapeID="_x0000_i1756" DrawAspect="Content" ObjectID="_1734863677" r:id="rId1473"/>
        </w:objec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3.1.19)</w:t>
      </w:r>
    </w:p>
    <w:p w14:paraId="25D004B3" w14:textId="77777777" w:rsidR="0013309A" w:rsidRPr="007B4E5D" w:rsidRDefault="0013309A" w:rsidP="0013309A">
      <w:pPr>
        <w:autoSpaceDE w:val="0"/>
        <w:autoSpaceDN w:val="0"/>
        <w:adjustRightInd w:val="0"/>
        <w:spacing w:after="0" w:line="240" w:lineRule="auto"/>
        <w:jc w:val="right"/>
        <w:rPr>
          <w:rFonts w:ascii="Times New Roman" w:hAnsi="Times New Roman" w:cs="Times New Roman"/>
          <w:sz w:val="28"/>
          <w:szCs w:val="28"/>
          <w:lang w:val="en-US"/>
        </w:rPr>
      </w:pPr>
    </w:p>
    <w:p w14:paraId="38511926" w14:textId="77777777" w:rsidR="0013309A" w:rsidRPr="007B4E5D" w:rsidRDefault="0013309A" w:rsidP="0013309A">
      <w:pPr>
        <w:autoSpaceDE w:val="0"/>
        <w:autoSpaceDN w:val="0"/>
        <w:adjustRightInd w:val="0"/>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By using the substitution </w:t>
      </w:r>
      <w:r w:rsidRPr="007B4E5D">
        <w:rPr>
          <w:rFonts w:ascii="Times New Roman" w:hAnsi="Times New Roman" w:cs="Times New Roman"/>
          <w:position w:val="-12"/>
          <w:sz w:val="28"/>
          <w:szCs w:val="28"/>
        </w:rPr>
        <w:object w:dxaOrig="2540" w:dyaOrig="420" w14:anchorId="6E144E2D">
          <v:shape id="_x0000_i1757" type="#_x0000_t75" style="width:124.8pt;height:22.8pt" o:ole="">
            <v:imagedata r:id="rId1474" o:title=""/>
          </v:shape>
          <o:OLEObject Type="Embed" ProgID="Equation.DSMT4" ShapeID="_x0000_i1757" DrawAspect="Content" ObjectID="_1734863678" r:id="rId1475"/>
        </w:object>
      </w:r>
      <w:r w:rsidRPr="007B4E5D">
        <w:rPr>
          <w:rFonts w:ascii="Times New Roman" w:hAnsi="Times New Roman" w:cs="Times New Roman"/>
          <w:sz w:val="28"/>
          <w:szCs w:val="28"/>
          <w:lang w:val="en-US"/>
        </w:rPr>
        <w:t>we get the following equation</w:t>
      </w:r>
    </w:p>
    <w:p w14:paraId="1A3EA3A5" w14:textId="77777777" w:rsidR="0013309A" w:rsidRPr="007B4E5D" w:rsidRDefault="0013309A" w:rsidP="0013309A">
      <w:pPr>
        <w:autoSpaceDE w:val="0"/>
        <w:autoSpaceDN w:val="0"/>
        <w:adjustRightInd w:val="0"/>
        <w:spacing w:after="0" w:line="240" w:lineRule="auto"/>
        <w:jc w:val="right"/>
        <w:rPr>
          <w:rFonts w:ascii="Times New Roman" w:hAnsi="Times New Roman" w:cs="Times New Roman"/>
          <w:sz w:val="28"/>
          <w:szCs w:val="28"/>
          <w:lang w:val="en-US"/>
        </w:rPr>
      </w:pPr>
    </w:p>
    <w:p w14:paraId="7018A670" w14:textId="77777777" w:rsidR="0013309A" w:rsidRPr="007B4E5D" w:rsidRDefault="0013309A" w:rsidP="0013309A">
      <w:pPr>
        <w:autoSpaceDE w:val="0"/>
        <w:autoSpaceDN w:val="0"/>
        <w:adjustRightInd w:val="0"/>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12"/>
          <w:sz w:val="28"/>
          <w:szCs w:val="28"/>
        </w:rPr>
        <w:object w:dxaOrig="3019" w:dyaOrig="360" w14:anchorId="1C080917">
          <v:shape id="_x0000_i1758" type="#_x0000_t75" style="width:151.2pt;height:13.2pt" o:ole="">
            <v:imagedata r:id="rId1476" o:title=""/>
          </v:shape>
          <o:OLEObject Type="Embed" ProgID="Equation.DSMT4" ShapeID="_x0000_i1758" DrawAspect="Content" ObjectID="_1734863679" r:id="rId1477"/>
        </w:objec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 xml:space="preserve">    (3.1.20)</w:t>
      </w:r>
    </w:p>
    <w:p w14:paraId="7CB60B0C" w14:textId="77777777" w:rsidR="0013309A" w:rsidRPr="007B4E5D" w:rsidRDefault="0013309A" w:rsidP="0013309A">
      <w:pPr>
        <w:autoSpaceDE w:val="0"/>
        <w:autoSpaceDN w:val="0"/>
        <w:adjustRightInd w:val="0"/>
        <w:spacing w:after="0" w:line="240" w:lineRule="auto"/>
        <w:jc w:val="right"/>
        <w:rPr>
          <w:rFonts w:ascii="Times New Roman" w:hAnsi="Times New Roman" w:cs="Times New Roman"/>
          <w:sz w:val="28"/>
          <w:szCs w:val="28"/>
          <w:lang w:val="en-US"/>
        </w:rPr>
      </w:pPr>
    </w:p>
    <w:p w14:paraId="6ED2CF01" w14:textId="77777777" w:rsidR="0013309A" w:rsidRPr="007B4E5D" w:rsidRDefault="0013309A" w:rsidP="0013309A">
      <w:pPr>
        <w:autoSpaceDE w:val="0"/>
        <w:autoSpaceDN w:val="0"/>
        <w:adjustRightInd w:val="0"/>
        <w:spacing w:after="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where </w:t>
      </w:r>
    </w:p>
    <w:p w14:paraId="285C5F1D" w14:textId="77777777" w:rsidR="0013309A" w:rsidRPr="007B4E5D" w:rsidRDefault="0013309A" w:rsidP="0013309A">
      <w:pPr>
        <w:autoSpaceDE w:val="0"/>
        <w:autoSpaceDN w:val="0"/>
        <w:adjustRightInd w:val="0"/>
        <w:spacing w:after="0" w:line="240" w:lineRule="auto"/>
        <w:jc w:val="center"/>
        <w:rPr>
          <w:rFonts w:ascii="Times New Roman" w:hAnsi="Times New Roman" w:cs="Times New Roman"/>
          <w:sz w:val="28"/>
          <w:szCs w:val="28"/>
          <w:lang w:val="en-US"/>
        </w:rPr>
      </w:pPr>
      <w:r w:rsidRPr="007B4E5D">
        <w:rPr>
          <w:rFonts w:ascii="Times New Roman" w:hAnsi="Times New Roman" w:cs="Times New Roman"/>
          <w:position w:val="-32"/>
          <w:sz w:val="28"/>
          <w:szCs w:val="28"/>
        </w:rPr>
        <w:object w:dxaOrig="3159" w:dyaOrig="800" w14:anchorId="7B516AD4">
          <v:shape id="_x0000_i1759" type="#_x0000_t75" style="width:157.2pt;height:36pt" o:ole="">
            <v:imagedata r:id="rId1478" o:title=""/>
          </v:shape>
          <o:OLEObject Type="Embed" ProgID="Equation.DSMT4" ShapeID="_x0000_i1759" DrawAspect="Content" ObjectID="_1734863680" r:id="rId1479"/>
        </w:object>
      </w:r>
    </w:p>
    <w:p w14:paraId="7AB997D9" w14:textId="77777777" w:rsidR="0013309A" w:rsidRPr="007B4E5D" w:rsidRDefault="0013309A" w:rsidP="0013309A">
      <w:pPr>
        <w:autoSpaceDE w:val="0"/>
        <w:autoSpaceDN w:val="0"/>
        <w:adjustRightInd w:val="0"/>
        <w:spacing w:after="0" w:line="240" w:lineRule="auto"/>
        <w:jc w:val="center"/>
        <w:rPr>
          <w:rFonts w:ascii="Times New Roman" w:hAnsi="Times New Roman" w:cs="Times New Roman"/>
          <w:sz w:val="28"/>
          <w:szCs w:val="28"/>
          <w:lang w:val="en-US"/>
        </w:rPr>
      </w:pPr>
    </w:p>
    <w:p w14:paraId="3D036880" w14:textId="77777777" w:rsidR="0013309A" w:rsidRPr="007B4E5D" w:rsidRDefault="0013309A" w:rsidP="0013309A">
      <w:pPr>
        <w:autoSpaceDE w:val="0"/>
        <w:autoSpaceDN w:val="0"/>
        <w:adjustRightInd w:val="0"/>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Solving the equation (3.1.20) with respect to </w:t>
      </w:r>
      <w:r w:rsidRPr="007B4E5D">
        <w:rPr>
          <w:rFonts w:ascii="Times New Roman" w:hAnsi="Times New Roman" w:cs="Times New Roman"/>
          <w:position w:val="-12"/>
          <w:sz w:val="28"/>
          <w:szCs w:val="28"/>
        </w:rPr>
        <w:object w:dxaOrig="580" w:dyaOrig="360" w14:anchorId="7D7C3F0C">
          <v:shape id="_x0000_i1760" type="#_x0000_t75" style="width:28.8pt;height:13.2pt" o:ole="">
            <v:imagedata r:id="rId1480" o:title=""/>
          </v:shape>
          <o:OLEObject Type="Embed" ProgID="Equation.DSMT4" ShapeID="_x0000_i1760" DrawAspect="Content" ObjectID="_1734863681" r:id="rId1481"/>
        </w:object>
      </w:r>
      <w:r w:rsidRPr="007B4E5D">
        <w:rPr>
          <w:rFonts w:ascii="Times New Roman" w:hAnsi="Times New Roman" w:cs="Times New Roman"/>
          <w:sz w:val="28"/>
          <w:szCs w:val="28"/>
          <w:lang w:val="en-US"/>
        </w:rPr>
        <w:t xml:space="preserve"> we get</w:t>
      </w:r>
    </w:p>
    <w:p w14:paraId="46CCDC54" w14:textId="77777777" w:rsidR="0013309A" w:rsidRPr="007B4E5D" w:rsidRDefault="0013309A" w:rsidP="0013309A">
      <w:pPr>
        <w:autoSpaceDE w:val="0"/>
        <w:autoSpaceDN w:val="0"/>
        <w:adjustRightInd w:val="0"/>
        <w:spacing w:after="0" w:line="240" w:lineRule="auto"/>
        <w:jc w:val="both"/>
        <w:rPr>
          <w:rFonts w:ascii="Times New Roman" w:hAnsi="Times New Roman" w:cs="Times New Roman"/>
          <w:sz w:val="28"/>
          <w:szCs w:val="28"/>
          <w:lang w:val="en-US"/>
        </w:rPr>
      </w:pPr>
    </w:p>
    <w:p w14:paraId="3C2D5696" w14:textId="77777777" w:rsidR="0013309A" w:rsidRPr="007B4E5D" w:rsidRDefault="0013309A" w:rsidP="0013309A">
      <w:pPr>
        <w:autoSpaceDE w:val="0"/>
        <w:autoSpaceDN w:val="0"/>
        <w:adjustRightInd w:val="0"/>
        <w:spacing w:after="0" w:line="240" w:lineRule="auto"/>
        <w:jc w:val="center"/>
        <w:rPr>
          <w:rFonts w:ascii="Times New Roman" w:hAnsi="Times New Roman" w:cs="Times New Roman"/>
          <w:sz w:val="28"/>
          <w:szCs w:val="28"/>
        </w:rPr>
      </w:pPr>
      <w:r w:rsidRPr="007B4E5D">
        <w:rPr>
          <w:rFonts w:ascii="Times New Roman" w:hAnsi="Times New Roman" w:cs="Times New Roman"/>
          <w:position w:val="-38"/>
          <w:sz w:val="28"/>
          <w:szCs w:val="28"/>
        </w:rPr>
        <w:object w:dxaOrig="4140" w:dyaOrig="900" w14:anchorId="228BAF44">
          <v:shape id="_x0000_i1761" type="#_x0000_t75" style="width:208.8pt;height:43.2pt" o:ole="">
            <v:imagedata r:id="rId1482" o:title=""/>
          </v:shape>
          <o:OLEObject Type="Embed" ProgID="Equation.DSMT4" ShapeID="_x0000_i1761" DrawAspect="Content" ObjectID="_1734863682" r:id="rId1483"/>
        </w:object>
      </w:r>
    </w:p>
    <w:p w14:paraId="325F8AB1" w14:textId="77777777" w:rsidR="0013309A" w:rsidRPr="007B4E5D" w:rsidRDefault="0013309A" w:rsidP="0013309A">
      <w:pPr>
        <w:autoSpaceDE w:val="0"/>
        <w:autoSpaceDN w:val="0"/>
        <w:adjustRightInd w:val="0"/>
        <w:spacing w:after="0" w:line="240" w:lineRule="auto"/>
        <w:jc w:val="center"/>
        <w:rPr>
          <w:rFonts w:ascii="Times New Roman" w:hAnsi="Times New Roman" w:cs="Times New Roman"/>
          <w:sz w:val="28"/>
          <w:szCs w:val="28"/>
        </w:rPr>
      </w:pPr>
    </w:p>
    <w:p w14:paraId="165865BF" w14:textId="77777777" w:rsidR="0013309A" w:rsidRPr="007B4E5D" w:rsidRDefault="0013309A" w:rsidP="0013309A">
      <w:pPr>
        <w:autoSpaceDE w:val="0"/>
        <w:autoSpaceDN w:val="0"/>
        <w:adjustRightInd w:val="0"/>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where, by the definition of the function </w:t>
      </w:r>
      <w:r w:rsidRPr="007B4E5D">
        <w:rPr>
          <w:rFonts w:ascii="Times New Roman" w:hAnsi="Times New Roman" w:cs="Times New Roman"/>
          <w:position w:val="-6"/>
          <w:sz w:val="28"/>
          <w:szCs w:val="28"/>
        </w:rPr>
        <w:object w:dxaOrig="220" w:dyaOrig="240" w14:anchorId="63CF7993">
          <v:shape id="_x0000_i1762" type="#_x0000_t75" style="width:13.2pt;height:13.2pt" o:ole="">
            <v:imagedata r:id="rId1484" o:title=""/>
          </v:shape>
          <o:OLEObject Type="Embed" ProgID="Equation.DSMT4" ShapeID="_x0000_i1762" DrawAspect="Content" ObjectID="_1734863683" r:id="rId1485"/>
        </w:object>
      </w:r>
      <w:r w:rsidRPr="007B4E5D">
        <w:rPr>
          <w:rFonts w:ascii="Times New Roman" w:hAnsi="Times New Roman" w:cs="Times New Roman"/>
          <w:sz w:val="28"/>
          <w:szCs w:val="28"/>
          <w:lang w:val="en-US"/>
        </w:rPr>
        <w:t xml:space="preserve"> and conditions (3.1.15) and (3.1.17),</w:t>
      </w:r>
    </w:p>
    <w:p w14:paraId="584401C3" w14:textId="77777777" w:rsidR="0013309A" w:rsidRPr="007B4E5D" w:rsidRDefault="0013309A" w:rsidP="0013309A">
      <w:pPr>
        <w:autoSpaceDE w:val="0"/>
        <w:autoSpaceDN w:val="0"/>
        <w:adjustRightInd w:val="0"/>
        <w:spacing w:after="0" w:line="240" w:lineRule="auto"/>
        <w:jc w:val="right"/>
        <w:rPr>
          <w:rFonts w:ascii="Times New Roman" w:hAnsi="Times New Roman" w:cs="Times New Roman"/>
          <w:sz w:val="28"/>
          <w:szCs w:val="28"/>
          <w:lang w:val="en-US"/>
        </w:rPr>
      </w:pPr>
    </w:p>
    <w:p w14:paraId="44048A94" w14:textId="77777777" w:rsidR="0013309A" w:rsidRPr="007B4E5D" w:rsidRDefault="0013309A" w:rsidP="0013309A">
      <w:pPr>
        <w:autoSpaceDE w:val="0"/>
        <w:autoSpaceDN w:val="0"/>
        <w:adjustRightInd w:val="0"/>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12"/>
          <w:sz w:val="28"/>
          <w:szCs w:val="28"/>
        </w:rPr>
        <w:object w:dxaOrig="5920" w:dyaOrig="420" w14:anchorId="2977ED3F">
          <v:shape id="_x0000_i1763" type="#_x0000_t75" style="width:295.2pt;height:22.8pt" o:ole="">
            <v:imagedata r:id="rId1486" o:title=""/>
          </v:shape>
          <o:OLEObject Type="Embed" ProgID="Equation.DSMT4" ShapeID="_x0000_i1763" DrawAspect="Content" ObjectID="_1734863684" r:id="rId1487"/>
        </w:object>
      </w:r>
      <w:r w:rsidRPr="007B4E5D">
        <w:rPr>
          <w:rFonts w:ascii="Times New Roman" w:hAnsi="Times New Roman" w:cs="Times New Roman"/>
          <w:sz w:val="28"/>
          <w:szCs w:val="28"/>
          <w:lang w:val="en-US"/>
        </w:rPr>
        <w:tab/>
        <w:t>(3.1.21)</w:t>
      </w:r>
    </w:p>
    <w:p w14:paraId="7D452974" w14:textId="77777777" w:rsidR="0013309A" w:rsidRPr="007B4E5D" w:rsidRDefault="0013309A" w:rsidP="0013309A">
      <w:pPr>
        <w:autoSpaceDE w:val="0"/>
        <w:autoSpaceDN w:val="0"/>
        <w:adjustRightInd w:val="0"/>
        <w:spacing w:after="0" w:line="240" w:lineRule="auto"/>
        <w:jc w:val="right"/>
        <w:rPr>
          <w:rFonts w:ascii="Times New Roman" w:hAnsi="Times New Roman" w:cs="Times New Roman"/>
          <w:sz w:val="28"/>
          <w:szCs w:val="28"/>
          <w:lang w:val="en-US"/>
        </w:rPr>
      </w:pPr>
    </w:p>
    <w:p w14:paraId="6154313D" w14:textId="77777777" w:rsidR="0013309A" w:rsidRPr="007B4E5D" w:rsidRDefault="0013309A" w:rsidP="0013309A">
      <w:pPr>
        <w:autoSpaceDE w:val="0"/>
        <w:autoSpaceDN w:val="0"/>
        <w:adjustRightInd w:val="0"/>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By the substitution </w:t>
      </w:r>
      <w:r w:rsidRPr="007B4E5D">
        <w:rPr>
          <w:rFonts w:ascii="Times New Roman" w:hAnsi="Times New Roman" w:cs="Times New Roman"/>
          <w:position w:val="-12"/>
          <w:sz w:val="28"/>
          <w:szCs w:val="28"/>
        </w:rPr>
        <w:object w:dxaOrig="2540" w:dyaOrig="420" w14:anchorId="78D5527D">
          <v:shape id="_x0000_i1764" type="#_x0000_t75" style="width:124.8pt;height:22.8pt" o:ole="">
            <v:imagedata r:id="rId1488" o:title=""/>
          </v:shape>
          <o:OLEObject Type="Embed" ProgID="Equation.DSMT4" ShapeID="_x0000_i1764" DrawAspect="Content" ObjectID="_1734863685" r:id="rId1489"/>
        </w:object>
      </w:r>
      <w:r w:rsidRPr="007B4E5D">
        <w:rPr>
          <w:rFonts w:ascii="Times New Roman" w:hAnsi="Times New Roman" w:cs="Times New Roman"/>
          <w:sz w:val="28"/>
          <w:szCs w:val="28"/>
          <w:lang w:val="en-US"/>
        </w:rPr>
        <w:t xml:space="preserve"> using condition (3.1.15) we get the following non-linear integral equation of the Volterra type with respect to </w:t>
      </w:r>
      <w:r w:rsidRPr="007B4E5D">
        <w:rPr>
          <w:rFonts w:ascii="Times New Roman" w:hAnsi="Times New Roman" w:cs="Times New Roman"/>
          <w:position w:val="-12"/>
          <w:sz w:val="28"/>
          <w:szCs w:val="28"/>
        </w:rPr>
        <w:object w:dxaOrig="580" w:dyaOrig="360" w14:anchorId="2ACA85FD">
          <v:shape id="_x0000_i1765" type="#_x0000_t75" style="width:28.8pt;height:13.2pt" o:ole="">
            <v:imagedata r:id="rId1490" o:title=""/>
          </v:shape>
          <o:OLEObject Type="Embed" ProgID="Equation.DSMT4" ShapeID="_x0000_i1765" DrawAspect="Content" ObjectID="_1734863686" r:id="rId1491"/>
        </w:object>
      </w:r>
    </w:p>
    <w:p w14:paraId="75F1D2CA" w14:textId="77777777" w:rsidR="0013309A" w:rsidRPr="007B4E5D" w:rsidRDefault="0013309A" w:rsidP="0013309A">
      <w:pPr>
        <w:autoSpaceDE w:val="0"/>
        <w:autoSpaceDN w:val="0"/>
        <w:adjustRightInd w:val="0"/>
        <w:spacing w:after="0" w:line="240" w:lineRule="auto"/>
        <w:jc w:val="both"/>
        <w:rPr>
          <w:rFonts w:ascii="Times New Roman" w:hAnsi="Times New Roman" w:cs="Times New Roman"/>
          <w:sz w:val="28"/>
          <w:szCs w:val="28"/>
          <w:lang w:val="en-US"/>
        </w:rPr>
      </w:pPr>
    </w:p>
    <w:p w14:paraId="59308339" w14:textId="77777777" w:rsidR="0013309A" w:rsidRPr="007B4E5D" w:rsidRDefault="0013309A" w:rsidP="0013309A">
      <w:pPr>
        <w:autoSpaceDE w:val="0"/>
        <w:autoSpaceDN w:val="0"/>
        <w:adjustRightInd w:val="0"/>
        <w:spacing w:after="0" w:line="240" w:lineRule="auto"/>
        <w:jc w:val="center"/>
        <w:rPr>
          <w:rFonts w:ascii="Times New Roman" w:hAnsi="Times New Roman" w:cs="Times New Roman"/>
          <w:sz w:val="28"/>
          <w:szCs w:val="28"/>
        </w:rPr>
      </w:pPr>
      <w:r w:rsidRPr="007B4E5D">
        <w:rPr>
          <w:rFonts w:ascii="Times New Roman" w:hAnsi="Times New Roman" w:cs="Times New Roman"/>
          <w:position w:val="-38"/>
          <w:sz w:val="28"/>
          <w:szCs w:val="28"/>
        </w:rPr>
        <w:object w:dxaOrig="6240" w:dyaOrig="900" w14:anchorId="36830910">
          <v:shape id="_x0000_i1766" type="#_x0000_t75" style="width:307.2pt;height:43.2pt" o:ole="">
            <v:imagedata r:id="rId1492" o:title=""/>
          </v:shape>
          <o:OLEObject Type="Embed" ProgID="Equation.DSMT4" ShapeID="_x0000_i1766" DrawAspect="Content" ObjectID="_1734863687" r:id="rId1493"/>
        </w:object>
      </w:r>
    </w:p>
    <w:p w14:paraId="3526F4A7" w14:textId="77777777" w:rsidR="0013309A" w:rsidRPr="007B4E5D" w:rsidRDefault="0013309A" w:rsidP="0013309A">
      <w:pPr>
        <w:autoSpaceDE w:val="0"/>
        <w:autoSpaceDN w:val="0"/>
        <w:adjustRightInd w:val="0"/>
        <w:spacing w:after="0" w:line="240" w:lineRule="auto"/>
        <w:jc w:val="center"/>
        <w:rPr>
          <w:rFonts w:ascii="Times New Roman" w:hAnsi="Times New Roman" w:cs="Times New Roman"/>
          <w:sz w:val="28"/>
          <w:szCs w:val="28"/>
        </w:rPr>
      </w:pPr>
    </w:p>
    <w:p w14:paraId="3284876E" w14:textId="77777777" w:rsidR="0013309A" w:rsidRPr="007B4E5D" w:rsidRDefault="0013309A" w:rsidP="0013309A">
      <w:pPr>
        <w:autoSpaceDE w:val="0"/>
        <w:autoSpaceDN w:val="0"/>
        <w:adjustRightInd w:val="0"/>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which we can rewrite as follows</w:t>
      </w:r>
    </w:p>
    <w:p w14:paraId="214C5BDB" w14:textId="77777777" w:rsidR="0013309A" w:rsidRPr="007B4E5D" w:rsidRDefault="0013309A" w:rsidP="0013309A">
      <w:pPr>
        <w:autoSpaceDE w:val="0"/>
        <w:autoSpaceDN w:val="0"/>
        <w:adjustRightInd w:val="0"/>
        <w:spacing w:after="0" w:line="240" w:lineRule="auto"/>
        <w:jc w:val="both"/>
        <w:rPr>
          <w:rFonts w:ascii="Times New Roman" w:hAnsi="Times New Roman" w:cs="Times New Roman"/>
          <w:sz w:val="28"/>
          <w:szCs w:val="28"/>
          <w:lang w:val="en-US"/>
        </w:rPr>
      </w:pPr>
    </w:p>
    <w:p w14:paraId="096CB2AF" w14:textId="77777777" w:rsidR="0013309A" w:rsidRPr="007B4E5D" w:rsidRDefault="0013309A" w:rsidP="0013309A">
      <w:pPr>
        <w:autoSpaceDE w:val="0"/>
        <w:autoSpaceDN w:val="0"/>
        <w:adjustRightInd w:val="0"/>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12"/>
          <w:sz w:val="28"/>
          <w:szCs w:val="28"/>
        </w:rPr>
        <w:object w:dxaOrig="3080" w:dyaOrig="360" w14:anchorId="5BFF6F98">
          <v:shape id="_x0000_i1767" type="#_x0000_t75" style="width:151.2pt;height:13.2pt" o:ole="">
            <v:imagedata r:id="rId1494" o:title=""/>
          </v:shape>
          <o:OLEObject Type="Embed" ProgID="Equation.DSMT4" ShapeID="_x0000_i1767" DrawAspect="Content" ObjectID="_1734863688" r:id="rId1495"/>
        </w:object>
      </w:r>
      <w:r w:rsidRPr="007B4E5D">
        <w:rPr>
          <w:rFonts w:ascii="Times New Roman" w:hAnsi="Times New Roman" w:cs="Times New Roman"/>
          <w:sz w:val="28"/>
          <w:szCs w:val="28"/>
          <w:lang w:val="en-US"/>
        </w:rPr>
        <w:t xml:space="preserve"> </w: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3.1.22)</w:t>
      </w:r>
    </w:p>
    <w:p w14:paraId="2A0F9A0C" w14:textId="77777777" w:rsidR="0013309A" w:rsidRPr="007B4E5D" w:rsidRDefault="0013309A" w:rsidP="0013309A">
      <w:pPr>
        <w:autoSpaceDE w:val="0"/>
        <w:autoSpaceDN w:val="0"/>
        <w:adjustRightInd w:val="0"/>
        <w:spacing w:after="0" w:line="240" w:lineRule="auto"/>
        <w:jc w:val="right"/>
        <w:rPr>
          <w:rFonts w:ascii="Times New Roman" w:hAnsi="Times New Roman" w:cs="Times New Roman"/>
          <w:sz w:val="28"/>
          <w:szCs w:val="28"/>
          <w:lang w:val="en-US"/>
        </w:rPr>
      </w:pPr>
    </w:p>
    <w:p w14:paraId="33959A39" w14:textId="77777777" w:rsidR="0013309A" w:rsidRPr="007B4E5D" w:rsidRDefault="0013309A" w:rsidP="0013309A">
      <w:pPr>
        <w:autoSpaceDE w:val="0"/>
        <w:autoSpaceDN w:val="0"/>
        <w:adjustRightInd w:val="0"/>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where</w:t>
      </w:r>
    </w:p>
    <w:p w14:paraId="0D4A4AB6" w14:textId="77777777" w:rsidR="0013309A" w:rsidRPr="007B4E5D" w:rsidRDefault="0013309A" w:rsidP="0013309A">
      <w:pPr>
        <w:autoSpaceDE w:val="0"/>
        <w:autoSpaceDN w:val="0"/>
        <w:adjustRightInd w:val="0"/>
        <w:spacing w:after="0" w:line="240" w:lineRule="auto"/>
        <w:jc w:val="both"/>
        <w:rPr>
          <w:rFonts w:ascii="Times New Roman" w:hAnsi="Times New Roman" w:cs="Times New Roman"/>
          <w:sz w:val="28"/>
          <w:szCs w:val="28"/>
          <w:lang w:val="en-US"/>
        </w:rPr>
      </w:pPr>
    </w:p>
    <w:p w14:paraId="7620DEF6" w14:textId="77777777" w:rsidR="0013309A" w:rsidRPr="007B4E5D" w:rsidRDefault="0013309A" w:rsidP="0013309A">
      <w:pPr>
        <w:autoSpaceDE w:val="0"/>
        <w:autoSpaceDN w:val="0"/>
        <w:adjustRightInd w:val="0"/>
        <w:spacing w:after="0" w:line="240" w:lineRule="auto"/>
        <w:jc w:val="center"/>
        <w:rPr>
          <w:rFonts w:ascii="Times New Roman" w:hAnsi="Times New Roman" w:cs="Times New Roman"/>
          <w:sz w:val="28"/>
          <w:szCs w:val="28"/>
          <w:lang w:val="en-US"/>
        </w:rPr>
      </w:pPr>
      <w:r w:rsidRPr="007B4E5D">
        <w:rPr>
          <w:rFonts w:ascii="Times New Roman" w:hAnsi="Times New Roman" w:cs="Times New Roman"/>
          <w:position w:val="-36"/>
          <w:sz w:val="28"/>
          <w:szCs w:val="28"/>
        </w:rPr>
        <w:object w:dxaOrig="5720" w:dyaOrig="859" w14:anchorId="716910AD">
          <v:shape id="_x0000_i1768" type="#_x0000_t75" style="width:4in;height:43.2pt" o:ole="">
            <v:imagedata r:id="rId1496" o:title=""/>
          </v:shape>
          <o:OLEObject Type="Embed" ProgID="Equation.DSMT4" ShapeID="_x0000_i1768" DrawAspect="Content" ObjectID="_1734863689" r:id="rId1497"/>
        </w:object>
      </w:r>
    </w:p>
    <w:p w14:paraId="66168212" w14:textId="77777777" w:rsidR="0013309A" w:rsidRPr="007B4E5D" w:rsidRDefault="0013309A" w:rsidP="0013309A">
      <w:pPr>
        <w:autoSpaceDE w:val="0"/>
        <w:autoSpaceDN w:val="0"/>
        <w:adjustRightInd w:val="0"/>
        <w:spacing w:after="0" w:line="240" w:lineRule="auto"/>
        <w:jc w:val="center"/>
        <w:rPr>
          <w:rFonts w:ascii="Times New Roman" w:hAnsi="Times New Roman" w:cs="Times New Roman"/>
          <w:sz w:val="28"/>
          <w:szCs w:val="28"/>
          <w:lang w:val="en-US"/>
        </w:rPr>
      </w:pPr>
    </w:p>
    <w:p w14:paraId="0888CC60" w14:textId="77777777" w:rsidR="0013309A" w:rsidRPr="007B4E5D" w:rsidRDefault="0013309A" w:rsidP="0013309A">
      <w:pPr>
        <w:autoSpaceDE w:val="0"/>
        <w:autoSpaceDN w:val="0"/>
        <w:adjustRightInd w:val="0"/>
        <w:spacing w:after="0" w:line="240" w:lineRule="auto"/>
        <w:jc w:val="center"/>
        <w:rPr>
          <w:rFonts w:ascii="Times New Roman" w:hAnsi="Times New Roman" w:cs="Times New Roman"/>
          <w:sz w:val="28"/>
          <w:szCs w:val="28"/>
          <w:lang w:val="en-US"/>
        </w:rPr>
      </w:pPr>
      <w:r w:rsidRPr="007B4E5D">
        <w:rPr>
          <w:rFonts w:ascii="Times New Roman" w:hAnsi="Times New Roman" w:cs="Times New Roman"/>
          <w:position w:val="-38"/>
          <w:sz w:val="28"/>
          <w:szCs w:val="28"/>
        </w:rPr>
        <w:object w:dxaOrig="7680" w:dyaOrig="900" w14:anchorId="66B1C3B7">
          <v:shape id="_x0000_i1769" type="#_x0000_t75" style="width:380.4pt;height:43.2pt" o:ole="">
            <v:imagedata r:id="rId1498" o:title=""/>
          </v:shape>
          <o:OLEObject Type="Embed" ProgID="Equation.DSMT4" ShapeID="_x0000_i1769" DrawAspect="Content" ObjectID="_1734863690" r:id="rId1499"/>
        </w:object>
      </w:r>
    </w:p>
    <w:p w14:paraId="03153E91" w14:textId="77777777" w:rsidR="0013309A" w:rsidRPr="007B4E5D" w:rsidRDefault="0013309A" w:rsidP="0013309A">
      <w:pPr>
        <w:autoSpaceDE w:val="0"/>
        <w:autoSpaceDN w:val="0"/>
        <w:adjustRightInd w:val="0"/>
        <w:spacing w:after="0" w:line="240" w:lineRule="auto"/>
        <w:jc w:val="center"/>
        <w:rPr>
          <w:rFonts w:ascii="Times New Roman" w:hAnsi="Times New Roman" w:cs="Times New Roman"/>
          <w:sz w:val="28"/>
          <w:szCs w:val="28"/>
          <w:lang w:val="en-US"/>
        </w:rPr>
      </w:pPr>
    </w:p>
    <w:p w14:paraId="610E0349" w14:textId="77777777" w:rsidR="0013309A" w:rsidRPr="007B4E5D" w:rsidRDefault="0013309A" w:rsidP="0013309A">
      <w:pPr>
        <w:autoSpaceDE w:val="0"/>
        <w:autoSpaceDN w:val="0"/>
        <w:adjustRightInd w:val="0"/>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Integral equation (3.1.22) is equivalent to differential equation (3.1.14) plus conditions (3.1.15) and (3.1.17), and the initial problem of finding a solution to differential equation (3.1.14), satisfying conditions (3.1.15)-(3.1.18), is equivalent to the problem of finding a solution to integral equation (3.1.22), satisfying conditions (3.1.16) and (3.1.18).</w:t>
      </w:r>
    </w:p>
    <w:p w14:paraId="71A0F3B7" w14:textId="77777777" w:rsidR="0013309A" w:rsidRPr="007B4E5D" w:rsidRDefault="0013309A" w:rsidP="0013309A">
      <w:pPr>
        <w:autoSpaceDE w:val="0"/>
        <w:autoSpaceDN w:val="0"/>
        <w:adjustRightInd w:val="0"/>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ab/>
        <w:t xml:space="preserve">If  </w:t>
      </w:r>
      <w:r w:rsidRPr="007B4E5D">
        <w:rPr>
          <w:rFonts w:ascii="Times New Roman" w:hAnsi="Times New Roman" w:cs="Times New Roman"/>
          <w:position w:val="-6"/>
          <w:sz w:val="28"/>
          <w:szCs w:val="28"/>
        </w:rPr>
        <w:object w:dxaOrig="220" w:dyaOrig="240" w14:anchorId="4CAE41E2">
          <v:shape id="_x0000_i1770" type="#_x0000_t75" style="width:13.2pt;height:13.2pt" o:ole="">
            <v:imagedata r:id="rId1500" o:title=""/>
          </v:shape>
          <o:OLEObject Type="Embed" ProgID="Equation.DSMT4" ShapeID="_x0000_i1770" DrawAspect="Content" ObjectID="_1734863691" r:id="rId1501"/>
        </w:object>
      </w:r>
      <w:r w:rsidRPr="007B4E5D">
        <w:rPr>
          <w:rFonts w:ascii="Times New Roman" w:hAnsi="Times New Roman" w:cs="Times New Roman"/>
          <w:sz w:val="28"/>
          <w:szCs w:val="28"/>
          <w:lang w:val="en-US"/>
        </w:rPr>
        <w:t xml:space="preserve"> is a solution to nonlinear integral equation (3.1.22), satisfying conditions (3.1.16) and (3.1.18), then by (3.1.12) the desired temperature distribution in a liquid zone </w:t>
      </w:r>
      <w:r w:rsidRPr="007B4E5D">
        <w:rPr>
          <w:rFonts w:ascii="Times New Roman" w:hAnsi="Times New Roman" w:cs="Times New Roman"/>
          <w:position w:val="-12"/>
          <w:sz w:val="28"/>
          <w:szCs w:val="28"/>
        </w:rPr>
        <w:object w:dxaOrig="760" w:dyaOrig="360" w14:anchorId="54226559">
          <v:shape id="_x0000_i1771" type="#_x0000_t75" style="width:36pt;height:13.2pt" o:ole="">
            <v:imagedata r:id="rId1502" o:title=""/>
          </v:shape>
          <o:OLEObject Type="Embed" ProgID="Equation.DSMT4" ShapeID="_x0000_i1771" DrawAspect="Content" ObjectID="_1734863692" r:id="rId1503"/>
        </w:object>
      </w:r>
      <w:r w:rsidRPr="007B4E5D">
        <w:rPr>
          <w:rFonts w:ascii="Times New Roman" w:hAnsi="Times New Roman" w:cs="Times New Roman"/>
          <w:sz w:val="28"/>
          <w:szCs w:val="28"/>
          <w:lang w:val="en-US"/>
        </w:rPr>
        <w:t xml:space="preserve"> has the form</w:t>
      </w:r>
    </w:p>
    <w:p w14:paraId="46B2AF69" w14:textId="77777777" w:rsidR="0013309A" w:rsidRPr="007B4E5D" w:rsidRDefault="0013309A" w:rsidP="0013309A">
      <w:pPr>
        <w:autoSpaceDE w:val="0"/>
        <w:autoSpaceDN w:val="0"/>
        <w:adjustRightInd w:val="0"/>
        <w:spacing w:after="0" w:line="240" w:lineRule="auto"/>
        <w:jc w:val="both"/>
        <w:rPr>
          <w:rFonts w:ascii="Times New Roman" w:hAnsi="Times New Roman" w:cs="Times New Roman"/>
          <w:sz w:val="28"/>
          <w:szCs w:val="28"/>
          <w:lang w:val="en-US"/>
        </w:rPr>
      </w:pPr>
    </w:p>
    <w:p w14:paraId="500039C4" w14:textId="77777777" w:rsidR="0013309A" w:rsidRPr="00F14F94" w:rsidRDefault="0013309A" w:rsidP="0013309A">
      <w:pPr>
        <w:autoSpaceDE w:val="0"/>
        <w:autoSpaceDN w:val="0"/>
        <w:adjustRightInd w:val="0"/>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12"/>
          <w:sz w:val="28"/>
          <w:szCs w:val="28"/>
        </w:rPr>
        <w:object w:dxaOrig="4140" w:dyaOrig="440" w14:anchorId="4696F6E6">
          <v:shape id="_x0000_i1772" type="#_x0000_t75" style="width:208.8pt;height:22.8pt" o:ole="">
            <v:imagedata r:id="rId1504" o:title=""/>
          </v:shape>
          <o:OLEObject Type="Embed" ProgID="Equation.DSMT4" ShapeID="_x0000_i1772" DrawAspect="Content" ObjectID="_1734863693" r:id="rId1505"/>
        </w:object>
      </w:r>
      <w:r w:rsidRPr="00894146">
        <w:rPr>
          <w:rFonts w:ascii="Times New Roman" w:hAnsi="Times New Roman" w:cs="Times New Roman"/>
          <w:sz w:val="28"/>
          <w:szCs w:val="28"/>
          <w:lang w:val="en-US"/>
        </w:rPr>
        <w:tab/>
      </w:r>
      <w:r w:rsidRPr="00894146">
        <w:rPr>
          <w:rFonts w:ascii="Times New Roman" w:hAnsi="Times New Roman" w:cs="Times New Roman"/>
          <w:sz w:val="28"/>
          <w:szCs w:val="28"/>
          <w:lang w:val="en-US"/>
        </w:rPr>
        <w:tab/>
      </w:r>
      <w:r w:rsidRPr="00894146">
        <w:rPr>
          <w:rFonts w:ascii="Times New Roman" w:hAnsi="Times New Roman" w:cs="Times New Roman"/>
          <w:sz w:val="28"/>
          <w:szCs w:val="28"/>
          <w:lang w:val="en-US"/>
        </w:rPr>
        <w:tab/>
      </w:r>
      <w:r>
        <w:rPr>
          <w:rFonts w:ascii="Times New Roman" w:hAnsi="Times New Roman" w:cs="Times New Roman"/>
          <w:sz w:val="28"/>
          <w:szCs w:val="28"/>
          <w:lang w:val="en-US"/>
        </w:rPr>
        <w:t xml:space="preserve">    (3.1.22a)</w:t>
      </w:r>
    </w:p>
    <w:p w14:paraId="33B50040" w14:textId="77777777" w:rsidR="0013309A" w:rsidRPr="00894146" w:rsidRDefault="0013309A" w:rsidP="0013309A">
      <w:pPr>
        <w:autoSpaceDE w:val="0"/>
        <w:autoSpaceDN w:val="0"/>
        <w:adjustRightInd w:val="0"/>
        <w:spacing w:after="0" w:line="240" w:lineRule="auto"/>
        <w:jc w:val="center"/>
        <w:rPr>
          <w:rFonts w:ascii="Times New Roman" w:hAnsi="Times New Roman" w:cs="Times New Roman"/>
          <w:sz w:val="28"/>
          <w:szCs w:val="28"/>
          <w:lang w:val="en-US"/>
        </w:rPr>
      </w:pPr>
    </w:p>
    <w:p w14:paraId="41D76E3E" w14:textId="77777777" w:rsidR="0013309A" w:rsidRDefault="0013309A" w:rsidP="0013309A">
      <w:pPr>
        <w:autoSpaceDE w:val="0"/>
        <w:autoSpaceDN w:val="0"/>
        <w:adjustRightInd w:val="0"/>
        <w:spacing w:after="0" w:line="240" w:lineRule="auto"/>
        <w:ind w:firstLine="708"/>
        <w:rPr>
          <w:rFonts w:ascii="Times New Roman" w:hAnsi="Times New Roman" w:cs="Times New Roman"/>
          <w:b/>
          <w:sz w:val="28"/>
          <w:szCs w:val="28"/>
          <w:lang w:val="en-US"/>
        </w:rPr>
      </w:pPr>
    </w:p>
    <w:p w14:paraId="00AD15F2" w14:textId="77777777" w:rsidR="0013309A" w:rsidRDefault="0013309A" w:rsidP="0013309A">
      <w:pPr>
        <w:autoSpaceDE w:val="0"/>
        <w:autoSpaceDN w:val="0"/>
        <w:adjustRightInd w:val="0"/>
        <w:spacing w:after="0" w:line="240" w:lineRule="auto"/>
        <w:ind w:firstLine="708"/>
        <w:rPr>
          <w:rFonts w:ascii="Times New Roman" w:hAnsi="Times New Roman" w:cs="Times New Roman"/>
          <w:b/>
          <w:sz w:val="28"/>
          <w:szCs w:val="28"/>
          <w:lang w:val="en-US"/>
        </w:rPr>
      </w:pPr>
    </w:p>
    <w:p w14:paraId="0B2F9B17" w14:textId="77777777" w:rsidR="0013309A" w:rsidRDefault="0013309A" w:rsidP="0013309A">
      <w:pPr>
        <w:autoSpaceDE w:val="0"/>
        <w:autoSpaceDN w:val="0"/>
        <w:adjustRightInd w:val="0"/>
        <w:spacing w:after="0" w:line="240" w:lineRule="auto"/>
        <w:ind w:firstLine="708"/>
        <w:rPr>
          <w:rFonts w:ascii="Times New Roman" w:hAnsi="Times New Roman" w:cs="Times New Roman"/>
          <w:b/>
          <w:sz w:val="28"/>
          <w:szCs w:val="28"/>
          <w:lang w:val="en-US"/>
        </w:rPr>
      </w:pPr>
    </w:p>
    <w:p w14:paraId="3C5D8159" w14:textId="77777777" w:rsidR="0013309A" w:rsidRDefault="0013309A" w:rsidP="0013309A">
      <w:pPr>
        <w:autoSpaceDE w:val="0"/>
        <w:autoSpaceDN w:val="0"/>
        <w:adjustRightInd w:val="0"/>
        <w:spacing w:after="0" w:line="240" w:lineRule="auto"/>
        <w:ind w:firstLine="708"/>
        <w:rPr>
          <w:rFonts w:ascii="Times New Roman" w:hAnsi="Times New Roman" w:cs="Times New Roman"/>
          <w:b/>
          <w:sz w:val="28"/>
          <w:szCs w:val="28"/>
          <w:lang w:val="en-US"/>
        </w:rPr>
      </w:pPr>
    </w:p>
    <w:p w14:paraId="6A37F6F4" w14:textId="77777777" w:rsidR="0013309A" w:rsidRPr="007B4E5D" w:rsidRDefault="0013309A" w:rsidP="0013309A">
      <w:pPr>
        <w:autoSpaceDE w:val="0"/>
        <w:autoSpaceDN w:val="0"/>
        <w:adjustRightInd w:val="0"/>
        <w:spacing w:after="0" w:line="240" w:lineRule="auto"/>
        <w:ind w:firstLine="708"/>
        <w:rPr>
          <w:rFonts w:ascii="Times New Roman" w:hAnsi="Times New Roman" w:cs="Times New Roman"/>
          <w:b/>
          <w:sz w:val="28"/>
          <w:szCs w:val="28"/>
          <w:lang w:val="en-US"/>
        </w:rPr>
      </w:pPr>
      <w:r w:rsidRPr="007B4E5D">
        <w:rPr>
          <w:rFonts w:ascii="Times New Roman" w:hAnsi="Times New Roman" w:cs="Times New Roman"/>
          <w:b/>
          <w:sz w:val="28"/>
          <w:szCs w:val="28"/>
          <w:lang w:val="en-US"/>
        </w:rPr>
        <w:lastRenderedPageBreak/>
        <w:t xml:space="preserve">Existence of unique solution. </w:t>
      </w:r>
    </w:p>
    <w:p w14:paraId="0009D90B" w14:textId="77777777" w:rsidR="0013309A" w:rsidRPr="007B4E5D" w:rsidRDefault="0013309A" w:rsidP="0013309A">
      <w:pPr>
        <w:autoSpaceDE w:val="0"/>
        <w:autoSpaceDN w:val="0"/>
        <w:adjustRightInd w:val="0"/>
        <w:spacing w:after="0" w:line="240" w:lineRule="auto"/>
        <w:rPr>
          <w:rFonts w:ascii="Times New Roman" w:hAnsi="Times New Roman" w:cs="Times New Roman"/>
          <w:b/>
          <w:sz w:val="28"/>
          <w:szCs w:val="28"/>
          <w:lang w:val="en-US"/>
        </w:rPr>
      </w:pPr>
    </w:p>
    <w:p w14:paraId="14D82BC7" w14:textId="77777777" w:rsidR="0013309A" w:rsidRPr="007B4E5D" w:rsidRDefault="0013309A" w:rsidP="0013309A">
      <w:pPr>
        <w:autoSpaceDE w:val="0"/>
        <w:autoSpaceDN w:val="0"/>
        <w:adjustRightInd w:val="0"/>
        <w:spacing w:after="0" w:line="240" w:lineRule="auto"/>
        <w:ind w:firstLine="708"/>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Using the fixed point theorem we find conditions ensuring that integral equation (3.1.22) has a unique solution if </w:t>
      </w:r>
      <w:r w:rsidRPr="007B4E5D">
        <w:rPr>
          <w:rFonts w:ascii="Times New Roman" w:hAnsi="Times New Roman" w:cs="Times New Roman"/>
          <w:position w:val="-12"/>
          <w:sz w:val="28"/>
          <w:szCs w:val="28"/>
        </w:rPr>
        <w:object w:dxaOrig="880" w:dyaOrig="380" w14:anchorId="288AC127">
          <v:shape id="_x0000_i1773" type="#_x0000_t75" style="width:43.2pt;height:19.2pt" o:ole="">
            <v:imagedata r:id="rId1506" o:title=""/>
          </v:shape>
          <o:OLEObject Type="Embed" ProgID="Equation.DSMT4" ShapeID="_x0000_i1773" DrawAspect="Content" ObjectID="_1734863694" r:id="rId1507"/>
        </w:object>
      </w:r>
      <w:r w:rsidRPr="007B4E5D">
        <w:rPr>
          <w:rFonts w:ascii="Times New Roman" w:hAnsi="Times New Roman" w:cs="Times New Roman"/>
          <w:sz w:val="28"/>
          <w:szCs w:val="28"/>
          <w:lang w:val="en-US"/>
        </w:rPr>
        <w:t xml:space="preserve">. Let us denote </w:t>
      </w:r>
      <w:r w:rsidRPr="007B4E5D">
        <w:rPr>
          <w:rFonts w:ascii="Times New Roman" w:hAnsi="Times New Roman" w:cs="Times New Roman"/>
          <w:position w:val="-12"/>
          <w:sz w:val="28"/>
          <w:szCs w:val="28"/>
        </w:rPr>
        <w:object w:dxaOrig="2940" w:dyaOrig="360" w14:anchorId="6E20C8B6">
          <v:shape id="_x0000_i1774" type="#_x0000_t75" style="width:151.2pt;height:13.2pt" o:ole="">
            <v:imagedata r:id="rId1508" o:title=""/>
          </v:shape>
          <o:OLEObject Type="Embed" ProgID="Equation.DSMT4" ShapeID="_x0000_i1774" DrawAspect="Content" ObjectID="_1734863695" r:id="rId1509"/>
        </w:object>
      </w:r>
      <w:r w:rsidRPr="007B4E5D">
        <w:rPr>
          <w:rFonts w:ascii="Times New Roman" w:hAnsi="Times New Roman" w:cs="Times New Roman"/>
          <w:sz w:val="28"/>
          <w:szCs w:val="28"/>
          <w:lang w:val="en-US"/>
        </w:rPr>
        <w:t xml:space="preserve">. We suppose that there exist positive constants </w:t>
      </w:r>
      <w:r w:rsidRPr="007B4E5D">
        <w:rPr>
          <w:rFonts w:ascii="Times New Roman" w:hAnsi="Times New Roman" w:cs="Times New Roman"/>
          <w:position w:val="-12"/>
          <w:sz w:val="28"/>
          <w:szCs w:val="28"/>
        </w:rPr>
        <w:object w:dxaOrig="1260" w:dyaOrig="380" w14:anchorId="7AC0DC42">
          <v:shape id="_x0000_i1775" type="#_x0000_t75" style="width:64.8pt;height:19.2pt" o:ole="">
            <v:imagedata r:id="rId1510" o:title=""/>
          </v:shape>
          <o:OLEObject Type="Embed" ProgID="Equation.DSMT4" ShapeID="_x0000_i1775" DrawAspect="Content" ObjectID="_1734863696" r:id="rId1511"/>
        </w:object>
      </w:r>
      <w:r w:rsidRPr="007B4E5D">
        <w:rPr>
          <w:rFonts w:ascii="Times New Roman" w:hAnsi="Times New Roman" w:cs="Times New Roman"/>
          <w:sz w:val="28"/>
          <w:szCs w:val="28"/>
          <w:lang w:val="en-US"/>
        </w:rPr>
        <w:t xml:space="preserve"> and </w:t>
      </w:r>
      <w:r w:rsidRPr="007B4E5D">
        <w:rPr>
          <w:rFonts w:ascii="Times New Roman" w:hAnsi="Times New Roman" w:cs="Times New Roman"/>
          <w:position w:val="-12"/>
          <w:sz w:val="28"/>
          <w:szCs w:val="28"/>
        </w:rPr>
        <w:object w:dxaOrig="400" w:dyaOrig="380" w14:anchorId="53CED0C7">
          <v:shape id="_x0000_i1776" type="#_x0000_t75" style="width:22.8pt;height:19.2pt" o:ole="">
            <v:imagedata r:id="rId1512" o:title=""/>
          </v:shape>
          <o:OLEObject Type="Embed" ProgID="Equation.DSMT4" ShapeID="_x0000_i1776" DrawAspect="Content" ObjectID="_1734863697" r:id="rId1513"/>
        </w:object>
      </w:r>
      <w:r w:rsidRPr="007B4E5D">
        <w:rPr>
          <w:rFonts w:ascii="Times New Roman" w:hAnsi="Times New Roman" w:cs="Times New Roman"/>
          <w:sz w:val="28"/>
          <w:szCs w:val="28"/>
          <w:lang w:val="en-US"/>
        </w:rPr>
        <w:t xml:space="preserve">, such that for all </w:t>
      </w:r>
      <w:r w:rsidRPr="007B4E5D">
        <w:rPr>
          <w:rFonts w:ascii="Times New Roman" w:hAnsi="Times New Roman" w:cs="Times New Roman"/>
          <w:position w:val="-10"/>
          <w:sz w:val="28"/>
          <w:szCs w:val="28"/>
        </w:rPr>
        <w:object w:dxaOrig="639" w:dyaOrig="340" w14:anchorId="402C456C">
          <v:shape id="_x0000_i1777" type="#_x0000_t75" style="width:28.8pt;height:13.2pt" o:ole="">
            <v:imagedata r:id="rId1514" o:title=""/>
          </v:shape>
          <o:OLEObject Type="Embed" ProgID="Equation.DSMT4" ShapeID="_x0000_i1777" DrawAspect="Content" ObjectID="_1734863698" r:id="rId1515"/>
        </w:object>
      </w:r>
    </w:p>
    <w:p w14:paraId="44142E49" w14:textId="77777777" w:rsidR="0013309A" w:rsidRPr="007B4E5D" w:rsidRDefault="0013309A" w:rsidP="0013309A">
      <w:pPr>
        <w:autoSpaceDE w:val="0"/>
        <w:autoSpaceDN w:val="0"/>
        <w:adjustRightInd w:val="0"/>
        <w:spacing w:after="0" w:line="240" w:lineRule="auto"/>
        <w:rPr>
          <w:rFonts w:ascii="Times New Roman" w:hAnsi="Times New Roman" w:cs="Times New Roman"/>
          <w:sz w:val="28"/>
          <w:szCs w:val="28"/>
          <w:lang w:val="en-US"/>
        </w:rPr>
      </w:pPr>
    </w:p>
    <w:p w14:paraId="55408878" w14:textId="77777777" w:rsidR="0013309A" w:rsidRPr="007B4E5D" w:rsidRDefault="0013309A" w:rsidP="0013309A">
      <w:pPr>
        <w:autoSpaceDE w:val="0"/>
        <w:autoSpaceDN w:val="0"/>
        <w:adjustRightInd w:val="0"/>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12"/>
          <w:sz w:val="28"/>
          <w:szCs w:val="28"/>
        </w:rPr>
        <w:object w:dxaOrig="3940" w:dyaOrig="380" w14:anchorId="7D7025FC">
          <v:shape id="_x0000_i1778" type="#_x0000_t75" style="width:196.8pt;height:19.2pt" o:ole="">
            <v:imagedata r:id="rId1516" o:title=""/>
          </v:shape>
          <o:OLEObject Type="Embed" ProgID="Equation.DSMT4" ShapeID="_x0000_i1778" DrawAspect="Content" ObjectID="_1734863699" r:id="rId1517"/>
        </w:objec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3.1.23)</w:t>
      </w:r>
    </w:p>
    <w:p w14:paraId="27C04514" w14:textId="77777777" w:rsidR="0013309A" w:rsidRPr="007B4E5D" w:rsidRDefault="0013309A" w:rsidP="0013309A">
      <w:pPr>
        <w:autoSpaceDE w:val="0"/>
        <w:autoSpaceDN w:val="0"/>
        <w:adjustRightInd w:val="0"/>
        <w:spacing w:after="0" w:line="240" w:lineRule="auto"/>
        <w:jc w:val="right"/>
        <w:rPr>
          <w:rFonts w:ascii="Times New Roman" w:hAnsi="Times New Roman" w:cs="Times New Roman"/>
          <w:sz w:val="28"/>
          <w:szCs w:val="28"/>
          <w:lang w:val="en-US"/>
        </w:rPr>
      </w:pPr>
    </w:p>
    <w:p w14:paraId="1626CFCF" w14:textId="77777777" w:rsidR="0013309A" w:rsidRPr="007B4E5D" w:rsidRDefault="0013309A" w:rsidP="0013309A">
      <w:pPr>
        <w:autoSpaceDE w:val="0"/>
        <w:autoSpaceDN w:val="0"/>
        <w:adjustRightInd w:val="0"/>
        <w:spacing w:after="0" w:line="240" w:lineRule="auto"/>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We assume that the specific heat and dimensionless thermal conductivity are Lipschitz functions and there exist positive constants </w:t>
      </w:r>
      <w:r w:rsidRPr="007B4E5D">
        <w:rPr>
          <w:rFonts w:ascii="Times New Roman" w:hAnsi="Times New Roman" w:cs="Times New Roman"/>
          <w:position w:val="-4"/>
          <w:sz w:val="28"/>
          <w:szCs w:val="28"/>
        </w:rPr>
        <w:object w:dxaOrig="240" w:dyaOrig="340" w14:anchorId="526E2803">
          <v:shape id="_x0000_i1779" type="#_x0000_t75" style="width:13.2pt;height:13.2pt" o:ole="">
            <v:imagedata r:id="rId1518" o:title=""/>
          </v:shape>
          <o:OLEObject Type="Embed" ProgID="Equation.DSMT4" ShapeID="_x0000_i1779" DrawAspect="Content" ObjectID="_1734863700" r:id="rId1519"/>
        </w:object>
      </w:r>
      <w:r w:rsidRPr="007B4E5D">
        <w:rPr>
          <w:rFonts w:ascii="Times New Roman" w:hAnsi="Times New Roman" w:cs="Times New Roman"/>
          <w:sz w:val="28"/>
          <w:szCs w:val="28"/>
          <w:lang w:val="en-US"/>
        </w:rPr>
        <w:t xml:space="preserve">and </w:t>
      </w:r>
      <w:r w:rsidRPr="007B4E5D">
        <w:rPr>
          <w:rFonts w:ascii="Times New Roman" w:hAnsi="Times New Roman" w:cs="Times New Roman"/>
          <w:position w:val="-6"/>
          <w:sz w:val="28"/>
          <w:szCs w:val="28"/>
        </w:rPr>
        <w:object w:dxaOrig="300" w:dyaOrig="360" w14:anchorId="6701D17B">
          <v:shape id="_x0000_i1780" type="#_x0000_t75" style="width:13.2pt;height:13.2pt" o:ole="">
            <v:imagedata r:id="rId1520" o:title=""/>
          </v:shape>
          <o:OLEObject Type="Embed" ProgID="Equation.DSMT4" ShapeID="_x0000_i1780" DrawAspect="Content" ObjectID="_1734863701" r:id="rId1521"/>
        </w:object>
      </w:r>
      <w:r w:rsidRPr="007B4E5D">
        <w:rPr>
          <w:rFonts w:ascii="Times New Roman" w:hAnsi="Times New Roman" w:cs="Times New Roman"/>
          <w:sz w:val="28"/>
          <w:szCs w:val="28"/>
          <w:lang w:val="en-US"/>
        </w:rPr>
        <w:t xml:space="preserve">such that </w:t>
      </w:r>
    </w:p>
    <w:p w14:paraId="69FEECDF" w14:textId="77777777" w:rsidR="0013309A" w:rsidRPr="007B4E5D" w:rsidRDefault="0013309A" w:rsidP="0013309A">
      <w:pPr>
        <w:autoSpaceDE w:val="0"/>
        <w:autoSpaceDN w:val="0"/>
        <w:adjustRightInd w:val="0"/>
        <w:spacing w:after="0" w:line="240" w:lineRule="auto"/>
        <w:rPr>
          <w:rFonts w:ascii="Times New Roman" w:hAnsi="Times New Roman" w:cs="Times New Roman"/>
          <w:sz w:val="28"/>
          <w:szCs w:val="28"/>
          <w:lang w:val="en-US"/>
        </w:rPr>
      </w:pPr>
    </w:p>
    <w:p w14:paraId="73D21B73" w14:textId="77777777" w:rsidR="0013309A" w:rsidRPr="007B4E5D" w:rsidRDefault="0013309A" w:rsidP="0013309A">
      <w:pPr>
        <w:autoSpaceDE w:val="0"/>
        <w:autoSpaceDN w:val="0"/>
        <w:adjustRightInd w:val="0"/>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36"/>
          <w:sz w:val="28"/>
          <w:szCs w:val="28"/>
        </w:rPr>
        <w:object w:dxaOrig="6480" w:dyaOrig="859" w14:anchorId="4BCE4615">
          <v:shape id="_x0000_i1781" type="#_x0000_t75" style="width:324pt;height:43.2pt" o:ole="">
            <v:imagedata r:id="rId1522" o:title=""/>
          </v:shape>
          <o:OLEObject Type="Embed" ProgID="Equation.DSMT4" ShapeID="_x0000_i1781" DrawAspect="Content" ObjectID="_1734863702" r:id="rId1523"/>
        </w:object>
      </w:r>
      <w:r w:rsidRPr="007B4E5D">
        <w:rPr>
          <w:rFonts w:ascii="Times New Roman" w:hAnsi="Times New Roman" w:cs="Times New Roman"/>
          <w:sz w:val="28"/>
          <w:szCs w:val="28"/>
          <w:lang w:val="en-US"/>
        </w:rPr>
        <w:tab/>
        <w:t>(3.1.24)</w:t>
      </w:r>
    </w:p>
    <w:p w14:paraId="5E73EEF4" w14:textId="77777777" w:rsidR="0013309A" w:rsidRPr="007B4E5D" w:rsidRDefault="0013309A" w:rsidP="0013309A">
      <w:pPr>
        <w:autoSpaceDE w:val="0"/>
        <w:autoSpaceDN w:val="0"/>
        <w:adjustRightInd w:val="0"/>
        <w:spacing w:after="0" w:line="240" w:lineRule="auto"/>
        <w:jc w:val="right"/>
        <w:rPr>
          <w:rFonts w:ascii="Times New Roman" w:hAnsi="Times New Roman" w:cs="Times New Roman"/>
          <w:sz w:val="28"/>
          <w:szCs w:val="28"/>
          <w:lang w:val="en-US"/>
        </w:rPr>
      </w:pPr>
    </w:p>
    <w:p w14:paraId="20A3014D" w14:textId="77777777" w:rsidR="0013309A" w:rsidRPr="007B4E5D" w:rsidRDefault="0013309A" w:rsidP="0013309A">
      <w:pPr>
        <w:autoSpaceDE w:val="0"/>
        <w:autoSpaceDN w:val="0"/>
        <w:adjustRightInd w:val="0"/>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where </w:t>
      </w:r>
      <w:r w:rsidRPr="007B4E5D">
        <w:rPr>
          <w:rFonts w:ascii="Times New Roman" w:hAnsi="Times New Roman" w:cs="Times New Roman"/>
          <w:position w:val="-32"/>
          <w:sz w:val="28"/>
          <w:szCs w:val="28"/>
        </w:rPr>
        <w:object w:dxaOrig="1960" w:dyaOrig="580" w14:anchorId="43636AC5">
          <v:shape id="_x0000_i1782" type="#_x0000_t75" style="width:100.8pt;height:28.8pt" o:ole="">
            <v:imagedata r:id="rId1524" o:title=""/>
          </v:shape>
          <o:OLEObject Type="Embed" ProgID="Equation.DSMT4" ShapeID="_x0000_i1782" DrawAspect="Content" ObjectID="_1734863703" r:id="rId1525"/>
        </w:object>
      </w:r>
      <w:r w:rsidRPr="007B4E5D">
        <w:rPr>
          <w:rFonts w:ascii="Times New Roman" w:hAnsi="Times New Roman" w:cs="Times New Roman"/>
          <w:sz w:val="28"/>
          <w:szCs w:val="28"/>
          <w:lang w:val="en-US"/>
        </w:rPr>
        <w:t xml:space="preserve"> and </w:t>
      </w:r>
      <w:r w:rsidRPr="007B4E5D">
        <w:rPr>
          <w:rFonts w:ascii="Times New Roman" w:hAnsi="Times New Roman" w:cs="Times New Roman"/>
          <w:position w:val="-12"/>
          <w:sz w:val="28"/>
          <w:szCs w:val="28"/>
        </w:rPr>
        <w:object w:dxaOrig="1280" w:dyaOrig="420" w14:anchorId="5803EAEC">
          <v:shape id="_x0000_i1783" type="#_x0000_t75" style="width:64.8pt;height:22.8pt" o:ole="">
            <v:imagedata r:id="rId1526" o:title=""/>
          </v:shape>
          <o:OLEObject Type="Embed" ProgID="Equation.DSMT4" ShapeID="_x0000_i1783" DrawAspect="Content" ObjectID="_1734863704" r:id="rId1527"/>
        </w:object>
      </w:r>
      <w:r w:rsidRPr="007B4E5D">
        <w:rPr>
          <w:rFonts w:ascii="Times New Roman" w:hAnsi="Times New Roman" w:cs="Times New Roman"/>
          <w:sz w:val="28"/>
          <w:szCs w:val="28"/>
          <w:lang w:val="en-US"/>
        </w:rPr>
        <w:t>.</w:t>
      </w:r>
    </w:p>
    <w:p w14:paraId="2875A7B6" w14:textId="77777777" w:rsidR="0013309A" w:rsidRPr="007B4E5D" w:rsidRDefault="0013309A" w:rsidP="0013309A">
      <w:pPr>
        <w:autoSpaceDE w:val="0"/>
        <w:autoSpaceDN w:val="0"/>
        <w:adjustRightInd w:val="0"/>
        <w:spacing w:after="0" w:line="240" w:lineRule="auto"/>
        <w:ind w:firstLine="708"/>
        <w:jc w:val="both"/>
        <w:rPr>
          <w:rFonts w:ascii="Times New Roman" w:hAnsi="Times New Roman" w:cs="Times New Roman"/>
          <w:sz w:val="28"/>
          <w:szCs w:val="28"/>
          <w:lang w:val="en-US"/>
        </w:rPr>
      </w:pPr>
      <w:r w:rsidRPr="007B4E5D">
        <w:rPr>
          <w:rFonts w:ascii="Times New Roman" w:hAnsi="Times New Roman" w:cs="Times New Roman"/>
          <w:b/>
          <w:sz w:val="28"/>
          <w:szCs w:val="28"/>
          <w:lang w:val="en-US"/>
        </w:rPr>
        <w:t xml:space="preserve">Lemma 3.1. </w:t>
      </w:r>
      <w:r w:rsidRPr="007B4E5D">
        <w:rPr>
          <w:rFonts w:ascii="Times New Roman" w:hAnsi="Times New Roman" w:cs="Times New Roman"/>
          <w:sz w:val="28"/>
          <w:szCs w:val="28"/>
          <w:lang w:val="en-US"/>
        </w:rPr>
        <w:t xml:space="preserve"> For </w:t>
      </w:r>
      <w:r w:rsidRPr="007B4E5D">
        <w:rPr>
          <w:rFonts w:ascii="Times New Roman" w:hAnsi="Times New Roman" w:cs="Times New Roman"/>
          <w:position w:val="-26"/>
          <w:sz w:val="28"/>
          <w:szCs w:val="28"/>
        </w:rPr>
        <w:object w:dxaOrig="680" w:dyaOrig="700" w14:anchorId="29583408">
          <v:shape id="_x0000_i1784" type="#_x0000_t75" style="width:36pt;height:36pt" o:ole="">
            <v:imagedata r:id="rId1528" o:title=""/>
          </v:shape>
          <o:OLEObject Type="Embed" ProgID="Equation.DSMT4" ShapeID="_x0000_i1784" DrawAspect="Content" ObjectID="_1734863705" r:id="rId1529"/>
        </w:object>
      </w:r>
      <w:r w:rsidRPr="007B4E5D">
        <w:rPr>
          <w:rFonts w:ascii="Times New Roman" w:hAnsi="Times New Roman" w:cs="Times New Roman"/>
          <w:sz w:val="28"/>
          <w:szCs w:val="28"/>
          <w:lang w:val="en-US"/>
        </w:rPr>
        <w:t xml:space="preserve"> we have</w:t>
      </w:r>
    </w:p>
    <w:p w14:paraId="44AFC88F" w14:textId="77777777" w:rsidR="0013309A" w:rsidRPr="007B4E5D" w:rsidRDefault="0013309A" w:rsidP="0013309A">
      <w:pPr>
        <w:autoSpaceDE w:val="0"/>
        <w:autoSpaceDN w:val="0"/>
        <w:adjustRightInd w:val="0"/>
        <w:spacing w:after="0" w:line="240" w:lineRule="auto"/>
        <w:jc w:val="both"/>
        <w:rPr>
          <w:rFonts w:ascii="Times New Roman" w:hAnsi="Times New Roman" w:cs="Times New Roman"/>
          <w:sz w:val="28"/>
          <w:szCs w:val="28"/>
          <w:lang w:val="en-US"/>
        </w:rPr>
      </w:pPr>
    </w:p>
    <w:p w14:paraId="26ADEED1" w14:textId="77777777" w:rsidR="0013309A" w:rsidRPr="007B4E5D" w:rsidRDefault="0013309A" w:rsidP="0013309A">
      <w:pPr>
        <w:autoSpaceDE w:val="0"/>
        <w:autoSpaceDN w:val="0"/>
        <w:adjustRightInd w:val="0"/>
        <w:spacing w:after="0" w:line="240" w:lineRule="auto"/>
        <w:jc w:val="center"/>
        <w:rPr>
          <w:rFonts w:ascii="Times New Roman" w:hAnsi="Times New Roman" w:cs="Times New Roman"/>
          <w:sz w:val="28"/>
          <w:szCs w:val="28"/>
        </w:rPr>
      </w:pPr>
      <w:r w:rsidRPr="007B4E5D">
        <w:rPr>
          <w:rFonts w:ascii="Times New Roman" w:hAnsi="Times New Roman" w:cs="Times New Roman"/>
          <w:position w:val="-36"/>
          <w:sz w:val="28"/>
          <w:szCs w:val="28"/>
        </w:rPr>
        <w:object w:dxaOrig="6840" w:dyaOrig="859" w14:anchorId="37D0D7A5">
          <v:shape id="_x0000_i1785" type="#_x0000_t75" style="width:346.8pt;height:43.2pt" o:ole="">
            <v:imagedata r:id="rId1530" o:title=""/>
          </v:shape>
          <o:OLEObject Type="Embed" ProgID="Equation.DSMT4" ShapeID="_x0000_i1785" DrawAspect="Content" ObjectID="_1734863706" r:id="rId1531"/>
        </w:object>
      </w:r>
    </w:p>
    <w:p w14:paraId="79AF8BBC" w14:textId="77777777" w:rsidR="0013309A" w:rsidRPr="007B4E5D" w:rsidRDefault="0013309A" w:rsidP="0013309A">
      <w:pPr>
        <w:autoSpaceDE w:val="0"/>
        <w:autoSpaceDN w:val="0"/>
        <w:adjustRightInd w:val="0"/>
        <w:spacing w:after="0" w:line="240" w:lineRule="auto"/>
        <w:jc w:val="both"/>
        <w:rPr>
          <w:rFonts w:ascii="Times New Roman" w:hAnsi="Times New Roman" w:cs="Times New Roman"/>
          <w:i/>
          <w:sz w:val="28"/>
          <w:szCs w:val="28"/>
          <w:lang w:val="en-US"/>
        </w:rPr>
      </w:pPr>
    </w:p>
    <w:p w14:paraId="5E9093E5" w14:textId="77777777" w:rsidR="0013309A" w:rsidRPr="007B4E5D" w:rsidRDefault="0013309A" w:rsidP="0013309A">
      <w:pPr>
        <w:autoSpaceDE w:val="0"/>
        <w:autoSpaceDN w:val="0"/>
        <w:adjustRightInd w:val="0"/>
        <w:spacing w:after="0" w:line="240" w:lineRule="auto"/>
        <w:ind w:firstLine="708"/>
        <w:jc w:val="both"/>
        <w:rPr>
          <w:rFonts w:ascii="Times New Roman" w:hAnsi="Times New Roman" w:cs="Times New Roman"/>
          <w:sz w:val="28"/>
          <w:szCs w:val="28"/>
          <w:lang w:val="en-US"/>
        </w:rPr>
      </w:pPr>
      <w:r w:rsidRPr="007B4E5D">
        <w:rPr>
          <w:rFonts w:ascii="Times New Roman" w:hAnsi="Times New Roman" w:cs="Times New Roman"/>
          <w:i/>
          <w:sz w:val="28"/>
          <w:szCs w:val="28"/>
          <w:lang w:val="en-US"/>
        </w:rPr>
        <w:t xml:space="preserve">Proof: </w:t>
      </w:r>
      <w:r w:rsidRPr="007B4E5D">
        <w:rPr>
          <w:rFonts w:ascii="Times New Roman" w:hAnsi="Times New Roman" w:cs="Times New Roman"/>
          <w:sz w:val="28"/>
          <w:szCs w:val="28"/>
          <w:lang w:val="en-US"/>
        </w:rPr>
        <w:t>To prove, for example, the right-hand-side inequality it suffices to note that</w:t>
      </w:r>
    </w:p>
    <w:p w14:paraId="6B86A7E8" w14:textId="77777777" w:rsidR="0013309A" w:rsidRPr="007B4E5D" w:rsidRDefault="0013309A" w:rsidP="0013309A">
      <w:pPr>
        <w:autoSpaceDE w:val="0"/>
        <w:autoSpaceDN w:val="0"/>
        <w:adjustRightInd w:val="0"/>
        <w:spacing w:after="0" w:line="240" w:lineRule="auto"/>
        <w:jc w:val="center"/>
        <w:rPr>
          <w:rFonts w:ascii="Times New Roman" w:hAnsi="Times New Roman" w:cs="Times New Roman"/>
          <w:sz w:val="28"/>
          <w:szCs w:val="28"/>
          <w:lang w:val="en-US"/>
        </w:rPr>
      </w:pPr>
    </w:p>
    <w:p w14:paraId="27E468D1" w14:textId="77777777" w:rsidR="0013309A" w:rsidRPr="007B4E5D" w:rsidRDefault="0013309A" w:rsidP="0013309A">
      <w:pPr>
        <w:autoSpaceDE w:val="0"/>
        <w:autoSpaceDN w:val="0"/>
        <w:adjustRightInd w:val="0"/>
        <w:spacing w:after="0" w:line="240" w:lineRule="auto"/>
        <w:jc w:val="right"/>
        <w:rPr>
          <w:rFonts w:ascii="Times New Roman" w:hAnsi="Times New Roman" w:cs="Times New Roman"/>
          <w:sz w:val="28"/>
          <w:szCs w:val="28"/>
        </w:rPr>
      </w:pPr>
      <w:r w:rsidRPr="007B4E5D">
        <w:rPr>
          <w:rFonts w:ascii="Times New Roman" w:hAnsi="Times New Roman" w:cs="Times New Roman"/>
          <w:position w:val="-38"/>
          <w:sz w:val="28"/>
          <w:szCs w:val="28"/>
        </w:rPr>
        <w:object w:dxaOrig="8220" w:dyaOrig="900" w14:anchorId="61EDAC62">
          <v:shape id="_x0000_i1786" type="#_x0000_t75" style="width:411.6pt;height:43.2pt" o:ole="">
            <v:imagedata r:id="rId1532" o:title=""/>
          </v:shape>
          <o:OLEObject Type="Embed" ProgID="Equation.DSMT4" ShapeID="_x0000_i1786" DrawAspect="Content" ObjectID="_1734863707" r:id="rId1533"/>
        </w:object>
      </w:r>
    </w:p>
    <w:p w14:paraId="0095E562" w14:textId="77777777" w:rsidR="0013309A" w:rsidRPr="007B4E5D" w:rsidRDefault="0013309A" w:rsidP="0013309A">
      <w:pPr>
        <w:autoSpaceDE w:val="0"/>
        <w:autoSpaceDN w:val="0"/>
        <w:adjustRightInd w:val="0"/>
        <w:spacing w:after="0" w:line="240" w:lineRule="auto"/>
        <w:jc w:val="both"/>
        <w:rPr>
          <w:rFonts w:ascii="Times New Roman" w:hAnsi="Times New Roman" w:cs="Times New Roman"/>
          <w:b/>
          <w:sz w:val="28"/>
          <w:szCs w:val="28"/>
          <w:lang w:val="en-US"/>
        </w:rPr>
      </w:pPr>
    </w:p>
    <w:p w14:paraId="118D90B5" w14:textId="77777777" w:rsidR="0013309A" w:rsidRPr="007B4E5D" w:rsidRDefault="0013309A" w:rsidP="0013309A">
      <w:pPr>
        <w:autoSpaceDE w:val="0"/>
        <w:autoSpaceDN w:val="0"/>
        <w:adjustRightInd w:val="0"/>
        <w:spacing w:after="0" w:line="240" w:lineRule="auto"/>
        <w:ind w:firstLine="708"/>
        <w:jc w:val="both"/>
        <w:rPr>
          <w:rFonts w:ascii="Times New Roman" w:hAnsi="Times New Roman" w:cs="Times New Roman"/>
          <w:b/>
          <w:sz w:val="28"/>
          <w:szCs w:val="28"/>
          <w:lang w:val="en-US"/>
        </w:rPr>
      </w:pPr>
      <w:r w:rsidRPr="007B4E5D">
        <w:rPr>
          <w:rFonts w:ascii="Times New Roman" w:hAnsi="Times New Roman" w:cs="Times New Roman"/>
          <w:b/>
          <w:sz w:val="28"/>
          <w:szCs w:val="28"/>
          <w:lang w:val="en-US"/>
        </w:rPr>
        <w:t xml:space="preserve">Lemma 3. 2.  </w:t>
      </w:r>
      <w:r w:rsidRPr="007B4E5D">
        <w:rPr>
          <w:rFonts w:ascii="Times New Roman" w:hAnsi="Times New Roman" w:cs="Times New Roman"/>
          <w:sz w:val="28"/>
          <w:szCs w:val="28"/>
          <w:lang w:val="en-US"/>
        </w:rPr>
        <w:t xml:space="preserve">For </w:t>
      </w:r>
      <w:r w:rsidRPr="007B4E5D">
        <w:rPr>
          <w:rFonts w:ascii="Times New Roman" w:hAnsi="Times New Roman" w:cs="Times New Roman"/>
          <w:position w:val="-12"/>
          <w:sz w:val="28"/>
          <w:szCs w:val="28"/>
        </w:rPr>
        <w:object w:dxaOrig="880" w:dyaOrig="380" w14:anchorId="75FB0477">
          <v:shape id="_x0000_i1787" type="#_x0000_t75" style="width:43.2pt;height:19.2pt" o:ole="">
            <v:imagedata r:id="rId1534" o:title=""/>
          </v:shape>
          <o:OLEObject Type="Embed" ProgID="Equation.DSMT4" ShapeID="_x0000_i1787" DrawAspect="Content" ObjectID="_1734863708" r:id="rId1535"/>
        </w:object>
      </w:r>
      <w:r w:rsidRPr="007B4E5D">
        <w:rPr>
          <w:rFonts w:ascii="Times New Roman" w:hAnsi="Times New Roman" w:cs="Times New Roman"/>
          <w:sz w:val="28"/>
          <w:szCs w:val="28"/>
          <w:lang w:val="en-US"/>
        </w:rPr>
        <w:t>we have</w:t>
      </w:r>
      <w:r w:rsidRPr="007B4E5D">
        <w:rPr>
          <w:rFonts w:ascii="Times New Roman" w:hAnsi="Times New Roman" w:cs="Times New Roman"/>
          <w:b/>
          <w:sz w:val="28"/>
          <w:szCs w:val="28"/>
          <w:lang w:val="en-US"/>
        </w:rPr>
        <w:t xml:space="preserve"> </w:t>
      </w:r>
    </w:p>
    <w:p w14:paraId="7EF53AC1" w14:textId="77777777" w:rsidR="0013309A" w:rsidRPr="007B4E5D" w:rsidRDefault="0013309A" w:rsidP="0013309A">
      <w:pPr>
        <w:autoSpaceDE w:val="0"/>
        <w:autoSpaceDN w:val="0"/>
        <w:adjustRightInd w:val="0"/>
        <w:spacing w:after="0" w:line="240" w:lineRule="auto"/>
        <w:jc w:val="both"/>
        <w:rPr>
          <w:rFonts w:ascii="Times New Roman" w:hAnsi="Times New Roman" w:cs="Times New Roman"/>
          <w:b/>
          <w:sz w:val="28"/>
          <w:szCs w:val="28"/>
          <w:lang w:val="en-US"/>
        </w:rPr>
      </w:pPr>
    </w:p>
    <w:p w14:paraId="20DC0300" w14:textId="77777777" w:rsidR="0013309A" w:rsidRPr="007B4E5D" w:rsidRDefault="0013309A" w:rsidP="0013309A">
      <w:pPr>
        <w:autoSpaceDE w:val="0"/>
        <w:autoSpaceDN w:val="0"/>
        <w:adjustRightInd w:val="0"/>
        <w:spacing w:after="0" w:line="240" w:lineRule="auto"/>
        <w:jc w:val="center"/>
        <w:rPr>
          <w:rFonts w:ascii="Times New Roman" w:hAnsi="Times New Roman" w:cs="Times New Roman"/>
          <w:b/>
          <w:sz w:val="28"/>
          <w:szCs w:val="28"/>
          <w:lang w:val="en-US"/>
        </w:rPr>
      </w:pPr>
      <w:r w:rsidRPr="007B4E5D">
        <w:rPr>
          <w:rFonts w:ascii="Times New Roman" w:hAnsi="Times New Roman" w:cs="Times New Roman"/>
          <w:position w:val="-136"/>
        </w:rPr>
        <w:object w:dxaOrig="8440" w:dyaOrig="2860" w14:anchorId="39E73368">
          <v:shape id="_x0000_i1788" type="#_x0000_t75" style="width:418.8pt;height:2in" o:ole="">
            <v:imagedata r:id="rId1536" o:title=""/>
          </v:shape>
          <o:OLEObject Type="Embed" ProgID="Equation.DSMT4" ShapeID="_x0000_i1788" DrawAspect="Content" ObjectID="_1734863709" r:id="rId1537"/>
        </w:object>
      </w:r>
    </w:p>
    <w:p w14:paraId="336BE30E" w14:textId="77777777" w:rsidR="0013309A" w:rsidRPr="007B4E5D" w:rsidRDefault="0013309A" w:rsidP="0013309A">
      <w:pPr>
        <w:autoSpaceDE w:val="0"/>
        <w:autoSpaceDN w:val="0"/>
        <w:adjustRightInd w:val="0"/>
        <w:spacing w:after="0" w:line="240" w:lineRule="auto"/>
        <w:jc w:val="both"/>
        <w:rPr>
          <w:rFonts w:ascii="Times New Roman" w:hAnsi="Times New Roman" w:cs="Times New Roman"/>
          <w:b/>
          <w:sz w:val="28"/>
          <w:szCs w:val="28"/>
          <w:lang w:val="en-US"/>
        </w:rPr>
      </w:pPr>
    </w:p>
    <w:p w14:paraId="4CF25193" w14:textId="77777777" w:rsidR="0013309A" w:rsidRPr="007B4E5D" w:rsidRDefault="0013309A" w:rsidP="0013309A">
      <w:pPr>
        <w:autoSpaceDE w:val="0"/>
        <w:autoSpaceDN w:val="0"/>
        <w:adjustRightInd w:val="0"/>
        <w:spacing w:after="0" w:line="240" w:lineRule="auto"/>
        <w:jc w:val="center"/>
        <w:rPr>
          <w:rFonts w:ascii="Times New Roman" w:hAnsi="Times New Roman" w:cs="Times New Roman"/>
          <w:sz w:val="28"/>
          <w:szCs w:val="28"/>
        </w:rPr>
      </w:pPr>
      <w:r w:rsidRPr="007B4E5D">
        <w:rPr>
          <w:rFonts w:ascii="Times New Roman" w:hAnsi="Times New Roman" w:cs="Times New Roman"/>
          <w:position w:val="-36"/>
          <w:sz w:val="28"/>
          <w:szCs w:val="28"/>
        </w:rPr>
        <w:object w:dxaOrig="6300" w:dyaOrig="859" w14:anchorId="75ABDF17">
          <v:shape id="_x0000_i1789" type="#_x0000_t75" style="width:310.8pt;height:43.2pt" o:ole="">
            <v:imagedata r:id="rId1538" o:title=""/>
          </v:shape>
          <o:OLEObject Type="Embed" ProgID="Equation.DSMT4" ShapeID="_x0000_i1789" DrawAspect="Content" ObjectID="_1734863710" r:id="rId1539"/>
        </w:object>
      </w:r>
    </w:p>
    <w:p w14:paraId="073044CE" w14:textId="77777777" w:rsidR="0013309A" w:rsidRPr="007B4E5D" w:rsidRDefault="0013309A" w:rsidP="0013309A">
      <w:pPr>
        <w:autoSpaceDE w:val="0"/>
        <w:autoSpaceDN w:val="0"/>
        <w:adjustRightInd w:val="0"/>
        <w:spacing w:after="0" w:line="240" w:lineRule="auto"/>
        <w:jc w:val="center"/>
        <w:rPr>
          <w:rFonts w:ascii="Times New Roman" w:hAnsi="Times New Roman" w:cs="Times New Roman"/>
          <w:sz w:val="28"/>
          <w:szCs w:val="28"/>
        </w:rPr>
      </w:pPr>
    </w:p>
    <w:p w14:paraId="61CC427D" w14:textId="77777777" w:rsidR="0013309A" w:rsidRPr="007B4E5D" w:rsidRDefault="0013309A" w:rsidP="0013309A">
      <w:pPr>
        <w:autoSpaceDE w:val="0"/>
        <w:autoSpaceDN w:val="0"/>
        <w:adjustRightInd w:val="0"/>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where </w:t>
      </w:r>
      <w:r w:rsidRPr="007B4E5D">
        <w:rPr>
          <w:rFonts w:ascii="Times New Roman" w:hAnsi="Times New Roman" w:cs="Times New Roman"/>
          <w:position w:val="-36"/>
          <w:sz w:val="28"/>
          <w:szCs w:val="28"/>
        </w:rPr>
        <w:object w:dxaOrig="2100" w:dyaOrig="859" w14:anchorId="5D9A6C0A">
          <v:shape id="_x0000_i1790" type="#_x0000_t75" style="width:108pt;height:43.2pt" o:ole="">
            <v:imagedata r:id="rId1540" o:title=""/>
          </v:shape>
          <o:OLEObject Type="Embed" ProgID="Equation.DSMT4" ShapeID="_x0000_i1790" DrawAspect="Content" ObjectID="_1734863711" r:id="rId1541"/>
        </w:object>
      </w:r>
      <w:r w:rsidRPr="007B4E5D">
        <w:rPr>
          <w:rFonts w:ascii="Times New Roman" w:hAnsi="Times New Roman" w:cs="Times New Roman"/>
          <w:sz w:val="28"/>
          <w:szCs w:val="28"/>
          <w:lang w:val="en-US"/>
        </w:rPr>
        <w:t xml:space="preserve"> and </w:t>
      </w:r>
      <w:r w:rsidRPr="007B4E5D">
        <w:rPr>
          <w:rFonts w:ascii="Times New Roman" w:hAnsi="Times New Roman" w:cs="Times New Roman"/>
          <w:position w:val="-12"/>
          <w:sz w:val="28"/>
          <w:szCs w:val="28"/>
        </w:rPr>
        <w:object w:dxaOrig="840" w:dyaOrig="360" w14:anchorId="082FB10D">
          <v:shape id="_x0000_i1791" type="#_x0000_t75" style="width:43.2pt;height:13.2pt" o:ole="">
            <v:imagedata r:id="rId1542" o:title=""/>
          </v:shape>
          <o:OLEObject Type="Embed" ProgID="Equation.DSMT4" ShapeID="_x0000_i1791" DrawAspect="Content" ObjectID="_1734863712" r:id="rId1543"/>
        </w:object>
      </w:r>
      <w:r w:rsidRPr="007B4E5D">
        <w:rPr>
          <w:rFonts w:ascii="Times New Roman" w:hAnsi="Times New Roman" w:cs="Times New Roman"/>
          <w:sz w:val="28"/>
          <w:szCs w:val="28"/>
          <w:lang w:val="en-US"/>
        </w:rPr>
        <w:t xml:space="preserve"> is defined by (3.1.21).</w:t>
      </w:r>
    </w:p>
    <w:p w14:paraId="741FA354" w14:textId="77777777" w:rsidR="0013309A" w:rsidRPr="00F70B7B" w:rsidRDefault="0013309A" w:rsidP="0013309A">
      <w:pPr>
        <w:autoSpaceDE w:val="0"/>
        <w:autoSpaceDN w:val="0"/>
        <w:adjustRightInd w:val="0"/>
        <w:spacing w:after="0" w:line="240" w:lineRule="auto"/>
        <w:ind w:firstLine="360"/>
        <w:jc w:val="both"/>
        <w:rPr>
          <w:rFonts w:ascii="Times New Roman" w:hAnsi="Times New Roman" w:cs="Times New Roman"/>
          <w:sz w:val="28"/>
          <w:szCs w:val="28"/>
          <w:lang w:val="en-US"/>
        </w:rPr>
      </w:pPr>
      <w:r w:rsidRPr="007B4E5D">
        <w:rPr>
          <w:rFonts w:ascii="Times New Roman" w:hAnsi="Times New Roman" w:cs="Times New Roman"/>
          <w:i/>
          <w:sz w:val="28"/>
          <w:szCs w:val="28"/>
          <w:lang w:val="en-US"/>
        </w:rPr>
        <w:t>Proof.</w:t>
      </w:r>
      <w:r w:rsidRPr="007B4E5D">
        <w:rPr>
          <w:rFonts w:ascii="Times New Roman" w:hAnsi="Times New Roman" w:cs="Times New Roman"/>
          <w:sz w:val="28"/>
          <w:szCs w:val="28"/>
          <w:lang w:val="en-US"/>
        </w:rPr>
        <w:t xml:space="preserve"> By Lemma 3.1 we have</w:t>
      </w:r>
    </w:p>
    <w:p w14:paraId="7CC9B942" w14:textId="77777777" w:rsidR="0013309A" w:rsidRPr="007B4E5D" w:rsidRDefault="0013309A" w:rsidP="0013309A">
      <w:pPr>
        <w:spacing w:line="240" w:lineRule="auto"/>
        <w:ind w:left="360"/>
        <w:jc w:val="center"/>
        <w:rPr>
          <w:rFonts w:ascii="Times New Roman" w:hAnsi="Times New Roman" w:cs="Times New Roman"/>
          <w:sz w:val="28"/>
          <w:szCs w:val="28"/>
        </w:rPr>
      </w:pPr>
      <w:r w:rsidRPr="007B4E5D">
        <w:rPr>
          <w:rFonts w:ascii="Times New Roman" w:hAnsi="Times New Roman" w:cs="Times New Roman"/>
          <w:position w:val="-82"/>
          <w:sz w:val="28"/>
          <w:szCs w:val="28"/>
        </w:rPr>
        <w:object w:dxaOrig="6080" w:dyaOrig="1780" w14:anchorId="28A7E50A">
          <v:shape id="_x0000_i1792" type="#_x0000_t75" style="width:301.2pt;height:85.2pt" o:ole="">
            <v:imagedata r:id="rId1544" o:title=""/>
          </v:shape>
          <o:OLEObject Type="Embed" ProgID="Equation.DSMT4" ShapeID="_x0000_i1792" DrawAspect="Content" ObjectID="_1734863713" r:id="rId1545"/>
        </w:object>
      </w:r>
    </w:p>
    <w:p w14:paraId="61D520F8" w14:textId="77777777" w:rsidR="0013309A" w:rsidRPr="007B4E5D" w:rsidRDefault="0013309A" w:rsidP="0013309A">
      <w:pPr>
        <w:spacing w:line="240" w:lineRule="auto"/>
        <w:ind w:left="360"/>
        <w:jc w:val="center"/>
        <w:rPr>
          <w:rFonts w:ascii="Times New Roman" w:hAnsi="Times New Roman" w:cs="Times New Roman"/>
          <w:sz w:val="28"/>
          <w:szCs w:val="28"/>
        </w:rPr>
      </w:pPr>
    </w:p>
    <w:p w14:paraId="485EBE02" w14:textId="77777777" w:rsidR="0013309A" w:rsidRPr="007B4E5D" w:rsidRDefault="0013309A" w:rsidP="0013309A">
      <w:pPr>
        <w:spacing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By making the substitution </w:t>
      </w:r>
      <w:r w:rsidRPr="007B4E5D">
        <w:rPr>
          <w:rFonts w:ascii="Times New Roman" w:hAnsi="Times New Roman" w:cs="Times New Roman"/>
          <w:position w:val="-14"/>
          <w:sz w:val="28"/>
          <w:szCs w:val="28"/>
        </w:rPr>
        <w:object w:dxaOrig="1980" w:dyaOrig="460" w14:anchorId="4C0A75A4">
          <v:shape id="_x0000_i1793" type="#_x0000_t75" style="width:100.8pt;height:19.2pt" o:ole="">
            <v:imagedata r:id="rId1546" o:title=""/>
          </v:shape>
          <o:OLEObject Type="Embed" ProgID="Equation.DSMT4" ShapeID="_x0000_i1793" DrawAspect="Content" ObjectID="_1734863714" r:id="rId1547"/>
        </w:object>
      </w:r>
      <w:r w:rsidRPr="007B4E5D">
        <w:rPr>
          <w:rFonts w:ascii="Times New Roman" w:hAnsi="Times New Roman" w:cs="Times New Roman"/>
          <w:sz w:val="28"/>
          <w:szCs w:val="28"/>
          <w:lang w:val="en-US"/>
        </w:rPr>
        <w:t xml:space="preserve"> we obtain</w:t>
      </w:r>
    </w:p>
    <w:p w14:paraId="75AC2C7D" w14:textId="77777777" w:rsidR="0013309A" w:rsidRPr="007B4E5D" w:rsidRDefault="0013309A" w:rsidP="0013309A">
      <w:pPr>
        <w:spacing w:line="240" w:lineRule="auto"/>
        <w:jc w:val="both"/>
        <w:rPr>
          <w:rFonts w:ascii="Times New Roman" w:hAnsi="Times New Roman" w:cs="Times New Roman"/>
          <w:sz w:val="28"/>
          <w:szCs w:val="28"/>
          <w:lang w:val="en-US"/>
        </w:rPr>
      </w:pPr>
    </w:p>
    <w:p w14:paraId="6933A87A" w14:textId="77777777" w:rsidR="0013309A" w:rsidRPr="007B4E5D" w:rsidRDefault="0013309A" w:rsidP="0013309A">
      <w:pPr>
        <w:spacing w:line="240" w:lineRule="auto"/>
        <w:jc w:val="center"/>
        <w:rPr>
          <w:rFonts w:ascii="Times New Roman" w:hAnsi="Times New Roman" w:cs="Times New Roman"/>
          <w:sz w:val="28"/>
          <w:szCs w:val="28"/>
        </w:rPr>
      </w:pPr>
      <w:r w:rsidRPr="007B4E5D">
        <w:rPr>
          <w:rFonts w:ascii="Times New Roman" w:hAnsi="Times New Roman" w:cs="Times New Roman"/>
          <w:position w:val="-88"/>
          <w:sz w:val="28"/>
          <w:szCs w:val="28"/>
        </w:rPr>
        <w:object w:dxaOrig="9260" w:dyaOrig="1900" w14:anchorId="484FF995">
          <v:shape id="_x0000_i1794" type="#_x0000_t75" style="width:460.8pt;height:100.8pt" o:ole="">
            <v:imagedata r:id="rId1548" o:title=""/>
          </v:shape>
          <o:OLEObject Type="Embed" ProgID="Equation.DSMT4" ShapeID="_x0000_i1794" DrawAspect="Content" ObjectID="_1734863715" r:id="rId1549"/>
        </w:object>
      </w:r>
    </w:p>
    <w:p w14:paraId="7DD32DE7" w14:textId="77777777" w:rsidR="0013309A" w:rsidRPr="007B4E5D" w:rsidRDefault="0013309A" w:rsidP="0013309A">
      <w:pPr>
        <w:spacing w:line="240" w:lineRule="auto"/>
        <w:jc w:val="center"/>
        <w:rPr>
          <w:rFonts w:ascii="Times New Roman" w:hAnsi="Times New Roman" w:cs="Times New Roman"/>
          <w:sz w:val="28"/>
          <w:szCs w:val="28"/>
        </w:rPr>
      </w:pPr>
    </w:p>
    <w:p w14:paraId="2994F21A" w14:textId="77777777" w:rsidR="0013309A" w:rsidRPr="007B4E5D" w:rsidRDefault="0013309A" w:rsidP="0013309A">
      <w:pPr>
        <w:spacing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Analogously we can obtain the left-hand-side inequality.  </w: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 xml:space="preserve">         </w:t>
      </w:r>
      <w:r>
        <w:rPr>
          <w:rFonts w:ascii="Times New Roman" w:hAnsi="Times New Roman" w:cs="Times New Roman"/>
          <w:sz w:val="28"/>
          <w:szCs w:val="28"/>
          <w:lang w:val="en-US"/>
        </w:rPr>
        <w:t xml:space="preserve">    </w:t>
      </w:r>
      <w:r w:rsidRPr="007B4E5D">
        <w:rPr>
          <w:rFonts w:ascii="Times New Roman" w:hAnsi="Times New Roman" w:cs="Times New Roman"/>
          <w:position w:val="-4"/>
          <w:sz w:val="28"/>
          <w:szCs w:val="28"/>
        </w:rPr>
        <w:object w:dxaOrig="220" w:dyaOrig="220" w14:anchorId="3F269D46">
          <v:shape id="_x0000_i1795" type="#_x0000_t75" style="width:7.2pt;height:7.2pt" o:ole="">
            <v:imagedata r:id="rId1550" o:title=""/>
          </v:shape>
          <o:OLEObject Type="Embed" ProgID="Equation.DSMT4" ShapeID="_x0000_i1795" DrawAspect="Content" ObjectID="_1734863716" r:id="rId1551"/>
        </w:object>
      </w:r>
    </w:p>
    <w:p w14:paraId="52189A99" w14:textId="77777777" w:rsidR="0013309A" w:rsidRPr="007B4E5D" w:rsidRDefault="0013309A" w:rsidP="0013309A">
      <w:pPr>
        <w:spacing w:after="0" w:line="240" w:lineRule="auto"/>
        <w:ind w:firstLine="708"/>
        <w:jc w:val="both"/>
        <w:rPr>
          <w:rFonts w:ascii="Times New Roman" w:hAnsi="Times New Roman" w:cs="Times New Roman"/>
          <w:sz w:val="28"/>
          <w:szCs w:val="28"/>
          <w:lang w:val="en-US"/>
        </w:rPr>
      </w:pPr>
      <w:r w:rsidRPr="007B4E5D">
        <w:rPr>
          <w:rFonts w:ascii="Times New Roman" w:hAnsi="Times New Roman" w:cs="Times New Roman"/>
          <w:b/>
          <w:sz w:val="28"/>
          <w:szCs w:val="28"/>
          <w:lang w:val="en-US"/>
        </w:rPr>
        <w:t xml:space="preserve">Lemma 3.3.  </w:t>
      </w:r>
      <w:r w:rsidRPr="007B4E5D">
        <w:rPr>
          <w:rFonts w:ascii="Times New Roman" w:hAnsi="Times New Roman" w:cs="Times New Roman"/>
          <w:sz w:val="28"/>
          <w:szCs w:val="28"/>
          <w:lang w:val="en-US"/>
        </w:rPr>
        <w:t xml:space="preserve">Let </w:t>
      </w:r>
      <w:r w:rsidRPr="007B4E5D">
        <w:rPr>
          <w:rFonts w:ascii="Times New Roman" w:hAnsi="Times New Roman" w:cs="Times New Roman"/>
          <w:position w:val="-12"/>
          <w:sz w:val="28"/>
          <w:szCs w:val="28"/>
        </w:rPr>
        <w:object w:dxaOrig="880" w:dyaOrig="380" w14:anchorId="476C5F98">
          <v:shape id="_x0000_i1796" type="#_x0000_t75" style="width:43.2pt;height:19.2pt" o:ole="">
            <v:imagedata r:id="rId1552" o:title=""/>
          </v:shape>
          <o:OLEObject Type="Embed" ProgID="Equation.DSMT4" ShapeID="_x0000_i1796" DrawAspect="Content" ObjectID="_1734863717" r:id="rId1553"/>
        </w:object>
      </w:r>
      <w:r w:rsidRPr="007B4E5D">
        <w:rPr>
          <w:rFonts w:ascii="Times New Roman" w:hAnsi="Times New Roman" w:cs="Times New Roman"/>
          <w:sz w:val="28"/>
          <w:szCs w:val="28"/>
          <w:lang w:val="en-US"/>
        </w:rPr>
        <w:t xml:space="preserve">. If (3.1.23)-(3.1.24) hold, then for all </w:t>
      </w:r>
      <w:r w:rsidRPr="007B4E5D">
        <w:rPr>
          <w:rFonts w:ascii="Times New Roman" w:hAnsi="Times New Roman" w:cs="Times New Roman"/>
          <w:position w:val="-12"/>
          <w:sz w:val="28"/>
          <w:szCs w:val="28"/>
        </w:rPr>
        <w:object w:dxaOrig="2580" w:dyaOrig="420" w14:anchorId="239C29E7">
          <v:shape id="_x0000_i1797" type="#_x0000_t75" style="width:130.8pt;height:22.8pt" o:ole="">
            <v:imagedata r:id="rId1554" o:title=""/>
          </v:shape>
          <o:OLEObject Type="Embed" ProgID="Equation.DSMT4" ShapeID="_x0000_i1797" DrawAspect="Content" ObjectID="_1734863718" r:id="rId1555"/>
        </w:object>
      </w:r>
      <w:r w:rsidRPr="007B4E5D">
        <w:rPr>
          <w:rFonts w:ascii="Times New Roman" w:hAnsi="Times New Roman" w:cs="Times New Roman"/>
          <w:sz w:val="28"/>
          <w:szCs w:val="28"/>
          <w:lang w:val="en-US"/>
        </w:rPr>
        <w:t xml:space="preserve"> we have</w:t>
      </w:r>
    </w:p>
    <w:p w14:paraId="14EFC08B" w14:textId="77777777" w:rsidR="0013309A" w:rsidRPr="007B4E5D" w:rsidRDefault="0013309A" w:rsidP="0013309A">
      <w:pPr>
        <w:spacing w:after="0" w:line="240" w:lineRule="auto"/>
        <w:jc w:val="both"/>
        <w:rPr>
          <w:rFonts w:ascii="Times New Roman" w:hAnsi="Times New Roman" w:cs="Times New Roman"/>
          <w:sz w:val="28"/>
          <w:szCs w:val="28"/>
          <w:lang w:val="en-US"/>
        </w:rPr>
      </w:pPr>
    </w:p>
    <w:p w14:paraId="4CBA499F" w14:textId="77777777" w:rsidR="0013309A" w:rsidRPr="007B4E5D" w:rsidRDefault="0013309A" w:rsidP="0013309A">
      <w:pPr>
        <w:spacing w:after="0" w:line="240" w:lineRule="auto"/>
        <w:jc w:val="center"/>
        <w:rPr>
          <w:rFonts w:ascii="Times New Roman" w:hAnsi="Times New Roman" w:cs="Times New Roman"/>
          <w:sz w:val="28"/>
          <w:szCs w:val="28"/>
        </w:rPr>
      </w:pPr>
      <w:r w:rsidRPr="007B4E5D">
        <w:rPr>
          <w:rFonts w:ascii="Times New Roman" w:hAnsi="Times New Roman" w:cs="Times New Roman"/>
          <w:position w:val="-36"/>
          <w:sz w:val="28"/>
          <w:szCs w:val="28"/>
        </w:rPr>
        <w:object w:dxaOrig="8360" w:dyaOrig="859" w14:anchorId="39005B09">
          <v:shape id="_x0000_i1798" type="#_x0000_t75" style="width:418.8pt;height:43.2pt" o:ole="">
            <v:imagedata r:id="rId1556" o:title=""/>
          </v:shape>
          <o:OLEObject Type="Embed" ProgID="Equation.DSMT4" ShapeID="_x0000_i1798" DrawAspect="Content" ObjectID="_1734863719" r:id="rId1557"/>
        </w:object>
      </w:r>
    </w:p>
    <w:p w14:paraId="21A72A49" w14:textId="77777777" w:rsidR="0013309A" w:rsidRPr="007B4E5D" w:rsidRDefault="0013309A" w:rsidP="0013309A">
      <w:pPr>
        <w:spacing w:after="0" w:line="240" w:lineRule="auto"/>
        <w:jc w:val="both"/>
        <w:rPr>
          <w:rFonts w:ascii="Times New Roman" w:hAnsi="Times New Roman" w:cs="Times New Roman"/>
          <w:i/>
          <w:sz w:val="28"/>
          <w:szCs w:val="28"/>
        </w:rPr>
      </w:pPr>
    </w:p>
    <w:p w14:paraId="250DFDF9" w14:textId="77777777" w:rsidR="0013309A" w:rsidRDefault="0013309A" w:rsidP="0013309A">
      <w:pPr>
        <w:spacing w:after="0" w:line="240" w:lineRule="auto"/>
        <w:ind w:firstLine="708"/>
        <w:jc w:val="both"/>
        <w:rPr>
          <w:rFonts w:ascii="Times New Roman" w:hAnsi="Times New Roman" w:cs="Times New Roman"/>
          <w:sz w:val="28"/>
          <w:szCs w:val="28"/>
          <w:lang w:val="en-US"/>
        </w:rPr>
      </w:pPr>
      <w:r w:rsidRPr="007B4E5D">
        <w:rPr>
          <w:rFonts w:ascii="Times New Roman" w:hAnsi="Times New Roman" w:cs="Times New Roman"/>
          <w:i/>
          <w:sz w:val="28"/>
          <w:szCs w:val="28"/>
          <w:lang w:val="en-US"/>
        </w:rPr>
        <w:t xml:space="preserve">Proof: </w:t>
      </w:r>
      <w:r w:rsidRPr="007B4E5D">
        <w:rPr>
          <w:rFonts w:ascii="Times New Roman" w:hAnsi="Times New Roman" w:cs="Times New Roman"/>
          <w:sz w:val="28"/>
          <w:szCs w:val="28"/>
          <w:lang w:val="en-US"/>
        </w:rPr>
        <w:t>By using the inequality</w:t>
      </w:r>
      <w:r w:rsidRPr="007B4E5D">
        <w:rPr>
          <w:rFonts w:ascii="Times New Roman" w:hAnsi="Times New Roman" w:cs="Times New Roman"/>
          <w:position w:val="-12"/>
          <w:sz w:val="28"/>
          <w:szCs w:val="28"/>
        </w:rPr>
        <w:object w:dxaOrig="4440" w:dyaOrig="360" w14:anchorId="5DB1331F">
          <v:shape id="_x0000_i1799" type="#_x0000_t75" style="width:223.2pt;height:13.2pt" o:ole="">
            <v:imagedata r:id="rId1558" o:title=""/>
          </v:shape>
          <o:OLEObject Type="Embed" ProgID="Equation.DSMT4" ShapeID="_x0000_i1799" DrawAspect="Content" ObjectID="_1734863720" r:id="rId1559"/>
        </w:object>
      </w:r>
      <w:r>
        <w:rPr>
          <w:rFonts w:ascii="Times New Roman" w:hAnsi="Times New Roman" w:cs="Times New Roman"/>
          <w:sz w:val="28"/>
          <w:szCs w:val="28"/>
          <w:lang w:val="en-US"/>
        </w:rPr>
        <w:t xml:space="preserve"> we obtain</w:t>
      </w:r>
    </w:p>
    <w:p w14:paraId="24D50FED" w14:textId="77777777" w:rsidR="0013309A" w:rsidRDefault="0013309A" w:rsidP="0013309A">
      <w:pPr>
        <w:spacing w:after="0" w:line="240" w:lineRule="auto"/>
        <w:ind w:firstLine="708"/>
        <w:jc w:val="both"/>
        <w:rPr>
          <w:rFonts w:ascii="Times New Roman" w:hAnsi="Times New Roman" w:cs="Times New Roman"/>
          <w:sz w:val="28"/>
          <w:szCs w:val="28"/>
          <w:lang w:val="en-US"/>
        </w:rPr>
      </w:pPr>
    </w:p>
    <w:p w14:paraId="1CD0C21A" w14:textId="77777777" w:rsidR="0013309A" w:rsidRDefault="0013309A" w:rsidP="0013309A">
      <w:pPr>
        <w:spacing w:after="0" w:line="240" w:lineRule="auto"/>
        <w:ind w:firstLine="708"/>
        <w:jc w:val="both"/>
        <w:rPr>
          <w:rFonts w:ascii="Times New Roman" w:hAnsi="Times New Roman" w:cs="Times New Roman"/>
          <w:sz w:val="28"/>
          <w:szCs w:val="28"/>
          <w:lang w:val="en-US"/>
        </w:rPr>
      </w:pPr>
      <w:r w:rsidRPr="008808D5">
        <w:rPr>
          <w:position w:val="-88"/>
        </w:rPr>
        <w:object w:dxaOrig="8740" w:dyaOrig="1900" w14:anchorId="720317B5">
          <v:shape id="_x0000_i1800" type="#_x0000_t75" style="width:438pt;height:94.8pt" o:ole="">
            <v:imagedata r:id="rId1560" o:title=""/>
          </v:shape>
          <o:OLEObject Type="Embed" ProgID="Equation.DSMT4" ShapeID="_x0000_i1800" DrawAspect="Content" ObjectID="_1734863721" r:id="rId1561"/>
        </w:object>
      </w:r>
    </w:p>
    <w:p w14:paraId="0FB33278" w14:textId="77777777" w:rsidR="0013309A" w:rsidRDefault="0013309A" w:rsidP="0013309A">
      <w:pPr>
        <w:spacing w:after="0" w:line="240" w:lineRule="auto"/>
        <w:ind w:firstLine="708"/>
        <w:jc w:val="both"/>
        <w:rPr>
          <w:rFonts w:ascii="Times New Roman" w:hAnsi="Times New Roman" w:cs="Times New Roman"/>
          <w:sz w:val="28"/>
          <w:szCs w:val="28"/>
          <w:lang w:val="en-US"/>
        </w:rPr>
      </w:pPr>
    </w:p>
    <w:p w14:paraId="68A3E2F5" w14:textId="77777777" w:rsidR="0013309A" w:rsidRPr="00325018" w:rsidRDefault="0013309A" w:rsidP="0013309A">
      <w:pPr>
        <w:spacing w:after="0" w:line="240" w:lineRule="auto"/>
        <w:ind w:firstLine="708"/>
        <w:jc w:val="center"/>
        <w:rPr>
          <w:rFonts w:ascii="Times New Roman" w:hAnsi="Times New Roman" w:cs="Times New Roman"/>
          <w:sz w:val="28"/>
          <w:szCs w:val="28"/>
          <w:lang w:val="en-US"/>
        </w:rPr>
      </w:pPr>
      <w:r w:rsidRPr="00F83C53">
        <w:rPr>
          <w:position w:val="-36"/>
        </w:rPr>
        <w:object w:dxaOrig="5060" w:dyaOrig="859" w14:anchorId="7BB166B9">
          <v:shape id="_x0000_i1801" type="#_x0000_t75" style="width:252pt;height:43.2pt" o:ole="">
            <v:imagedata r:id="rId1562" o:title=""/>
          </v:shape>
          <o:OLEObject Type="Embed" ProgID="Equation.DSMT4" ShapeID="_x0000_i1801" DrawAspect="Content" ObjectID="_1734863722" r:id="rId1563"/>
        </w:object>
      </w:r>
    </w:p>
    <w:p w14:paraId="7246C823" w14:textId="77777777" w:rsidR="0013309A" w:rsidRPr="007B4E5D" w:rsidRDefault="0013309A" w:rsidP="0013309A">
      <w:pPr>
        <w:spacing w:after="0" w:line="240" w:lineRule="auto"/>
        <w:jc w:val="center"/>
        <w:rPr>
          <w:rFonts w:ascii="Times New Roman" w:hAnsi="Times New Roman" w:cs="Times New Roman"/>
          <w:sz w:val="28"/>
          <w:szCs w:val="28"/>
        </w:rPr>
      </w:pPr>
      <w:r w:rsidRPr="00F83C53">
        <w:rPr>
          <w:rFonts w:ascii="Times New Roman" w:hAnsi="Times New Roman" w:cs="Times New Roman"/>
          <w:position w:val="-36"/>
          <w:sz w:val="28"/>
          <w:szCs w:val="28"/>
        </w:rPr>
        <w:object w:dxaOrig="6039" w:dyaOrig="859" w14:anchorId="5FBEBDAB">
          <v:shape id="_x0000_i1802" type="#_x0000_t75" style="width:302.4pt;height:43.2pt" o:ole="">
            <v:imagedata r:id="rId1564" o:title=""/>
          </v:shape>
          <o:OLEObject Type="Embed" ProgID="Equation.DSMT4" ShapeID="_x0000_i1802" DrawAspect="Content" ObjectID="_1734863723" r:id="rId1565"/>
        </w:object>
      </w:r>
    </w:p>
    <w:p w14:paraId="2078DF94" w14:textId="77777777" w:rsidR="0013309A" w:rsidRPr="007B4E5D" w:rsidRDefault="0013309A" w:rsidP="0013309A">
      <w:pPr>
        <w:spacing w:line="240" w:lineRule="auto"/>
        <w:jc w:val="center"/>
        <w:rPr>
          <w:rFonts w:ascii="Times New Roman" w:hAnsi="Times New Roman" w:cs="Times New Roman"/>
          <w:sz w:val="28"/>
          <w:szCs w:val="28"/>
        </w:rPr>
      </w:pPr>
      <w:r w:rsidRPr="00E46945">
        <w:rPr>
          <w:rFonts w:ascii="Times New Roman" w:hAnsi="Times New Roman" w:cs="Times New Roman"/>
          <w:position w:val="-58"/>
          <w:sz w:val="28"/>
          <w:szCs w:val="28"/>
        </w:rPr>
        <w:object w:dxaOrig="8720" w:dyaOrig="1300" w14:anchorId="337F29B4">
          <v:shape id="_x0000_i1803" type="#_x0000_t75" style="width:6in;height:64.8pt" o:ole="">
            <v:imagedata r:id="rId1566" o:title=""/>
          </v:shape>
          <o:OLEObject Type="Embed" ProgID="Equation.DSMT4" ShapeID="_x0000_i1803" DrawAspect="Content" ObjectID="_1734863724" r:id="rId1567"/>
        </w:object>
      </w:r>
    </w:p>
    <w:p w14:paraId="5825E3CA" w14:textId="77777777" w:rsidR="0013309A" w:rsidRPr="007B4E5D" w:rsidRDefault="0013309A" w:rsidP="0013309A">
      <w:pPr>
        <w:spacing w:line="240" w:lineRule="auto"/>
        <w:ind w:firstLine="708"/>
        <w:rPr>
          <w:rFonts w:ascii="Times New Roman" w:hAnsi="Times New Roman" w:cs="Times New Roman"/>
          <w:sz w:val="28"/>
          <w:szCs w:val="28"/>
          <w:lang w:val="en-US"/>
        </w:rPr>
      </w:pPr>
      <w:r w:rsidRPr="007B4E5D">
        <w:rPr>
          <w:rFonts w:ascii="Times New Roman" w:hAnsi="Times New Roman" w:cs="Times New Roman"/>
          <w:b/>
          <w:sz w:val="28"/>
          <w:szCs w:val="28"/>
          <w:lang w:val="en-US"/>
        </w:rPr>
        <w:t xml:space="preserve">Lemma 3.4.  </w:t>
      </w:r>
      <w:r w:rsidRPr="007B4E5D">
        <w:rPr>
          <w:rFonts w:ascii="Times New Roman" w:hAnsi="Times New Roman" w:cs="Times New Roman"/>
          <w:sz w:val="28"/>
          <w:szCs w:val="28"/>
          <w:lang w:val="en-US"/>
        </w:rPr>
        <w:t xml:space="preserve">Let </w:t>
      </w:r>
      <w:r w:rsidRPr="007B4E5D">
        <w:rPr>
          <w:rFonts w:ascii="Times New Roman" w:hAnsi="Times New Roman" w:cs="Times New Roman"/>
          <w:position w:val="-12"/>
          <w:sz w:val="28"/>
          <w:szCs w:val="28"/>
        </w:rPr>
        <w:object w:dxaOrig="880" w:dyaOrig="380" w14:anchorId="306FBD67">
          <v:shape id="_x0000_i1804" type="#_x0000_t75" style="width:43.2pt;height:19.2pt" o:ole="">
            <v:imagedata r:id="rId1568" o:title=""/>
          </v:shape>
          <o:OLEObject Type="Embed" ProgID="Equation.DSMT4" ShapeID="_x0000_i1804" DrawAspect="Content" ObjectID="_1734863725" r:id="rId1569"/>
        </w:object>
      </w:r>
      <w:r w:rsidRPr="007B4E5D">
        <w:rPr>
          <w:rFonts w:ascii="Times New Roman" w:hAnsi="Times New Roman" w:cs="Times New Roman"/>
          <w:sz w:val="28"/>
          <w:szCs w:val="28"/>
          <w:lang w:val="en-US"/>
        </w:rPr>
        <w:t xml:space="preserve">. Suppose that (3.1.23)-(3.1.24) hold. Then for all </w:t>
      </w:r>
      <w:r w:rsidRPr="007B4E5D">
        <w:rPr>
          <w:rFonts w:ascii="Times New Roman" w:hAnsi="Times New Roman" w:cs="Times New Roman"/>
          <w:position w:val="-12"/>
          <w:sz w:val="28"/>
          <w:szCs w:val="28"/>
        </w:rPr>
        <w:object w:dxaOrig="2640" w:dyaOrig="420" w14:anchorId="49C1D82F">
          <v:shape id="_x0000_i1805" type="#_x0000_t75" style="width:130.8pt;height:22.8pt" o:ole="">
            <v:imagedata r:id="rId1570" o:title=""/>
          </v:shape>
          <o:OLEObject Type="Embed" ProgID="Equation.DSMT4" ShapeID="_x0000_i1805" DrawAspect="Content" ObjectID="_1734863726" r:id="rId1571"/>
        </w:object>
      </w:r>
      <w:r w:rsidRPr="007B4E5D">
        <w:rPr>
          <w:rFonts w:ascii="Times New Roman" w:hAnsi="Times New Roman" w:cs="Times New Roman"/>
          <w:sz w:val="28"/>
          <w:szCs w:val="28"/>
          <w:lang w:val="en-US"/>
        </w:rPr>
        <w:t xml:space="preserve"> we </w:t>
      </w:r>
    </w:p>
    <w:p w14:paraId="40A0B0F9" w14:textId="77777777" w:rsidR="0013309A" w:rsidRPr="007B4E5D" w:rsidRDefault="0013309A" w:rsidP="0013309A">
      <w:pPr>
        <w:spacing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Have</w:t>
      </w:r>
    </w:p>
    <w:p w14:paraId="6FB20C35" w14:textId="77777777" w:rsidR="0013309A" w:rsidRPr="007B4E5D" w:rsidRDefault="0013309A" w:rsidP="0013309A">
      <w:pPr>
        <w:spacing w:line="240" w:lineRule="auto"/>
        <w:jc w:val="center"/>
        <w:rPr>
          <w:rFonts w:ascii="Times New Roman" w:hAnsi="Times New Roman" w:cs="Times New Roman"/>
          <w:sz w:val="28"/>
          <w:szCs w:val="28"/>
        </w:rPr>
      </w:pPr>
      <w:r w:rsidRPr="007B4E5D">
        <w:rPr>
          <w:rFonts w:ascii="Times New Roman" w:hAnsi="Times New Roman" w:cs="Times New Roman"/>
          <w:position w:val="-84"/>
          <w:sz w:val="28"/>
          <w:szCs w:val="28"/>
        </w:rPr>
        <w:object w:dxaOrig="9420" w:dyaOrig="1820" w14:anchorId="2C8F4CA8">
          <v:shape id="_x0000_i1806" type="#_x0000_t75" style="width:477.6pt;height:85.2pt" o:ole="">
            <v:imagedata r:id="rId1572" o:title=""/>
          </v:shape>
          <o:OLEObject Type="Embed" ProgID="Equation.DSMT4" ShapeID="_x0000_i1806" DrawAspect="Content" ObjectID="_1734863727" r:id="rId1573"/>
        </w:object>
      </w:r>
    </w:p>
    <w:p w14:paraId="1C8B3F99" w14:textId="77777777" w:rsidR="0013309A" w:rsidRPr="007B4E5D" w:rsidRDefault="0013309A" w:rsidP="0013309A">
      <w:pPr>
        <w:spacing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where </w:t>
      </w:r>
      <w:r w:rsidRPr="007B4E5D">
        <w:rPr>
          <w:rFonts w:ascii="Times New Roman" w:hAnsi="Times New Roman" w:cs="Times New Roman"/>
          <w:position w:val="-12"/>
          <w:sz w:val="28"/>
          <w:szCs w:val="28"/>
        </w:rPr>
        <w:object w:dxaOrig="840" w:dyaOrig="360" w14:anchorId="107C8ABF">
          <v:shape id="_x0000_i1807" type="#_x0000_t75" style="width:43.2pt;height:13.2pt" o:ole="">
            <v:imagedata r:id="rId1574" o:title=""/>
          </v:shape>
          <o:OLEObject Type="Embed" ProgID="Equation.DSMT4" ShapeID="_x0000_i1807" DrawAspect="Content" ObjectID="_1734863728" r:id="rId1575"/>
        </w:object>
      </w:r>
      <w:r w:rsidRPr="007B4E5D">
        <w:rPr>
          <w:rFonts w:ascii="Times New Roman" w:hAnsi="Times New Roman" w:cs="Times New Roman"/>
          <w:sz w:val="28"/>
          <w:szCs w:val="28"/>
          <w:lang w:val="en-US"/>
        </w:rPr>
        <w:t xml:space="preserve"> defined by (3.1.21).</w:t>
      </w:r>
    </w:p>
    <w:p w14:paraId="25138B41" w14:textId="77777777" w:rsidR="0013309A" w:rsidRPr="007B4E5D" w:rsidRDefault="0013309A" w:rsidP="0013309A">
      <w:pPr>
        <w:spacing w:line="240" w:lineRule="auto"/>
        <w:ind w:firstLine="708"/>
        <w:jc w:val="both"/>
        <w:rPr>
          <w:rFonts w:ascii="Times New Roman" w:hAnsi="Times New Roman" w:cs="Times New Roman"/>
          <w:i/>
          <w:sz w:val="28"/>
          <w:szCs w:val="28"/>
          <w:lang w:val="en-US"/>
        </w:rPr>
      </w:pPr>
      <w:r w:rsidRPr="007B4E5D">
        <w:rPr>
          <w:rFonts w:ascii="Times New Roman" w:hAnsi="Times New Roman" w:cs="Times New Roman"/>
          <w:i/>
          <w:sz w:val="28"/>
          <w:szCs w:val="28"/>
          <w:lang w:val="en-US"/>
        </w:rPr>
        <w:t xml:space="preserve">Proof: </w:t>
      </w:r>
    </w:p>
    <w:p w14:paraId="79D1F8B4" w14:textId="77777777" w:rsidR="0013309A" w:rsidRPr="007B4E5D" w:rsidRDefault="0013309A" w:rsidP="0013309A">
      <w:pPr>
        <w:spacing w:line="240" w:lineRule="auto"/>
        <w:rPr>
          <w:rFonts w:ascii="Times New Roman" w:hAnsi="Times New Roman" w:cs="Times New Roman"/>
          <w:sz w:val="28"/>
          <w:szCs w:val="28"/>
        </w:rPr>
      </w:pPr>
      <w:r w:rsidRPr="007B4E5D">
        <w:rPr>
          <w:rFonts w:ascii="Times New Roman" w:hAnsi="Times New Roman" w:cs="Times New Roman"/>
          <w:position w:val="-108"/>
          <w:sz w:val="28"/>
          <w:szCs w:val="28"/>
        </w:rPr>
        <w:object w:dxaOrig="10560" w:dyaOrig="2299" w14:anchorId="14E38054">
          <v:shape id="_x0000_i1808" type="#_x0000_t75" style="width:460.8pt;height:100.8pt" o:ole="">
            <v:imagedata r:id="rId1576" o:title=""/>
          </v:shape>
          <o:OLEObject Type="Embed" ProgID="Equation.DSMT4" ShapeID="_x0000_i1808" DrawAspect="Content" ObjectID="_1734863729" r:id="rId1577"/>
        </w:object>
      </w:r>
    </w:p>
    <w:p w14:paraId="073F0529" w14:textId="77777777" w:rsidR="0013309A" w:rsidRPr="007B4E5D" w:rsidRDefault="0013309A" w:rsidP="0013309A">
      <w:pPr>
        <w:spacing w:line="240" w:lineRule="auto"/>
        <w:rPr>
          <w:rFonts w:ascii="Times New Roman" w:hAnsi="Times New Roman" w:cs="Times New Roman"/>
          <w:sz w:val="28"/>
          <w:szCs w:val="28"/>
        </w:rPr>
      </w:pPr>
    </w:p>
    <w:p w14:paraId="17B59B70" w14:textId="77777777" w:rsidR="0013309A" w:rsidRDefault="0013309A" w:rsidP="0013309A">
      <w:pPr>
        <w:spacing w:after="0" w:line="240" w:lineRule="auto"/>
        <w:rPr>
          <w:rFonts w:ascii="Times New Roman" w:hAnsi="Times New Roman" w:cs="Times New Roman"/>
          <w:sz w:val="28"/>
          <w:szCs w:val="28"/>
          <w:lang w:val="en-US"/>
        </w:rPr>
      </w:pPr>
      <w:r w:rsidRPr="007B4E5D">
        <w:rPr>
          <w:rFonts w:ascii="Times New Roman" w:hAnsi="Times New Roman" w:cs="Times New Roman"/>
          <w:sz w:val="28"/>
          <w:szCs w:val="28"/>
          <w:lang w:val="en-US"/>
        </w:rPr>
        <w:t>From Lemma 3.3 we get</w:t>
      </w:r>
    </w:p>
    <w:p w14:paraId="2D18CB3D" w14:textId="77777777" w:rsidR="0013309A" w:rsidRDefault="0013309A" w:rsidP="0013309A">
      <w:pPr>
        <w:spacing w:after="0" w:line="240" w:lineRule="auto"/>
        <w:rPr>
          <w:rFonts w:ascii="Times New Roman" w:hAnsi="Times New Roman" w:cs="Times New Roman"/>
          <w:sz w:val="28"/>
          <w:szCs w:val="28"/>
          <w:lang w:val="en-US"/>
        </w:rPr>
      </w:pPr>
    </w:p>
    <w:p w14:paraId="2B39BBCD" w14:textId="77777777" w:rsidR="0013309A" w:rsidRDefault="0013309A" w:rsidP="0013309A">
      <w:pPr>
        <w:spacing w:after="0" w:line="240" w:lineRule="auto"/>
        <w:jc w:val="center"/>
        <w:rPr>
          <w:rFonts w:ascii="Times New Roman" w:hAnsi="Times New Roman" w:cs="Times New Roman"/>
          <w:sz w:val="28"/>
          <w:szCs w:val="28"/>
          <w:lang w:val="en-US"/>
        </w:rPr>
      </w:pPr>
      <w:r w:rsidRPr="00CA630C">
        <w:rPr>
          <w:position w:val="-36"/>
        </w:rPr>
        <w:object w:dxaOrig="5300" w:dyaOrig="859" w14:anchorId="76BEE02B">
          <v:shape id="_x0000_i1809" type="#_x0000_t75" style="width:265.2pt;height:43.2pt" o:ole="">
            <v:imagedata r:id="rId1578" o:title=""/>
          </v:shape>
          <o:OLEObject Type="Embed" ProgID="Equation.DSMT4" ShapeID="_x0000_i1809" DrawAspect="Content" ObjectID="_1734863730" r:id="rId1579"/>
        </w:object>
      </w:r>
    </w:p>
    <w:p w14:paraId="60E67CBD" w14:textId="77777777" w:rsidR="0013309A" w:rsidRPr="007B4E5D" w:rsidRDefault="0013309A" w:rsidP="0013309A">
      <w:pPr>
        <w:spacing w:after="0" w:line="240" w:lineRule="auto"/>
        <w:jc w:val="center"/>
        <w:rPr>
          <w:rFonts w:ascii="Times New Roman" w:hAnsi="Times New Roman" w:cs="Times New Roman"/>
          <w:sz w:val="28"/>
          <w:szCs w:val="28"/>
          <w:lang w:val="en-US"/>
        </w:rPr>
      </w:pPr>
      <w:r w:rsidRPr="00B81572">
        <w:rPr>
          <w:position w:val="-82"/>
        </w:rPr>
        <w:object w:dxaOrig="6280" w:dyaOrig="1780" w14:anchorId="13AAC0AB">
          <v:shape id="_x0000_i1810" type="#_x0000_t75" style="width:313.2pt;height:88.8pt" o:ole="">
            <v:imagedata r:id="rId1580" o:title=""/>
          </v:shape>
          <o:OLEObject Type="Embed" ProgID="Equation.DSMT4" ShapeID="_x0000_i1810" DrawAspect="Content" ObjectID="_1734863731" r:id="rId1581"/>
        </w:object>
      </w:r>
    </w:p>
    <w:p w14:paraId="054C53A1" w14:textId="77777777" w:rsidR="0013309A" w:rsidRDefault="0013309A" w:rsidP="0013309A">
      <w:pPr>
        <w:spacing w:after="0" w:line="240" w:lineRule="auto"/>
        <w:jc w:val="center"/>
        <w:rPr>
          <w:rFonts w:ascii="Times New Roman" w:hAnsi="Times New Roman" w:cs="Times New Roman"/>
          <w:sz w:val="28"/>
          <w:szCs w:val="28"/>
        </w:rPr>
      </w:pPr>
      <w:r w:rsidRPr="00F83C53">
        <w:rPr>
          <w:rFonts w:ascii="Times New Roman" w:hAnsi="Times New Roman" w:cs="Times New Roman"/>
          <w:position w:val="-36"/>
          <w:sz w:val="28"/>
          <w:szCs w:val="28"/>
        </w:rPr>
        <w:object w:dxaOrig="6060" w:dyaOrig="859" w14:anchorId="18AE1B18">
          <v:shape id="_x0000_i1811" type="#_x0000_t75" style="width:304.8pt;height:43.2pt" o:ole="">
            <v:imagedata r:id="rId1582" o:title=""/>
          </v:shape>
          <o:OLEObject Type="Embed" ProgID="Equation.DSMT4" ShapeID="_x0000_i1811" DrawAspect="Content" ObjectID="_1734863732" r:id="rId1583"/>
        </w:object>
      </w:r>
    </w:p>
    <w:p w14:paraId="5C30E95B" w14:textId="77777777" w:rsidR="0013309A" w:rsidRPr="007B4E5D" w:rsidRDefault="0013309A" w:rsidP="0013309A">
      <w:pPr>
        <w:spacing w:after="0" w:line="240" w:lineRule="auto"/>
        <w:jc w:val="center"/>
        <w:rPr>
          <w:rFonts w:ascii="Times New Roman" w:hAnsi="Times New Roman" w:cs="Times New Roman"/>
          <w:sz w:val="28"/>
          <w:szCs w:val="28"/>
        </w:rPr>
      </w:pPr>
    </w:p>
    <w:p w14:paraId="5B7525CB" w14:textId="77777777" w:rsidR="0013309A" w:rsidRDefault="0013309A" w:rsidP="0013309A">
      <w:pPr>
        <w:spacing w:after="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a</w:t>
      </w:r>
      <w:r w:rsidRPr="007B4E5D">
        <w:rPr>
          <w:rFonts w:ascii="Times New Roman" w:hAnsi="Times New Roman" w:cs="Times New Roman"/>
          <w:sz w:val="28"/>
          <w:szCs w:val="28"/>
          <w:lang w:val="en-US"/>
        </w:rPr>
        <w:t>nd</w:t>
      </w:r>
    </w:p>
    <w:p w14:paraId="3837BF81" w14:textId="77777777" w:rsidR="0013309A" w:rsidRDefault="0013309A" w:rsidP="0013309A">
      <w:pPr>
        <w:spacing w:after="0" w:line="240" w:lineRule="auto"/>
        <w:jc w:val="both"/>
        <w:rPr>
          <w:rFonts w:ascii="Times New Roman" w:hAnsi="Times New Roman" w:cs="Times New Roman"/>
          <w:sz w:val="28"/>
          <w:szCs w:val="28"/>
          <w:lang w:val="en-US"/>
        </w:rPr>
      </w:pPr>
    </w:p>
    <w:p w14:paraId="4DBA7AC6" w14:textId="77777777" w:rsidR="0013309A" w:rsidRPr="007B4E5D" w:rsidRDefault="0013309A" w:rsidP="0013309A">
      <w:pPr>
        <w:spacing w:after="0" w:line="240" w:lineRule="auto"/>
        <w:jc w:val="center"/>
        <w:rPr>
          <w:rFonts w:ascii="Times New Roman" w:hAnsi="Times New Roman" w:cs="Times New Roman"/>
          <w:sz w:val="28"/>
          <w:szCs w:val="28"/>
          <w:lang w:val="en-US"/>
        </w:rPr>
      </w:pPr>
      <w:r w:rsidRPr="0008725D">
        <w:rPr>
          <w:position w:val="-42"/>
        </w:rPr>
        <w:object w:dxaOrig="8880" w:dyaOrig="980" w14:anchorId="6A521952">
          <v:shape id="_x0000_i1812" type="#_x0000_t75" style="width:444pt;height:49.2pt" o:ole="">
            <v:imagedata r:id="rId1584" o:title=""/>
          </v:shape>
          <o:OLEObject Type="Embed" ProgID="Equation.DSMT4" ShapeID="_x0000_i1812" DrawAspect="Content" ObjectID="_1734863733" r:id="rId1585"/>
        </w:object>
      </w:r>
    </w:p>
    <w:p w14:paraId="0604DFA4" w14:textId="77777777" w:rsidR="0013309A" w:rsidRPr="007B4E5D" w:rsidRDefault="0013309A" w:rsidP="0013309A">
      <w:pPr>
        <w:spacing w:after="0" w:line="240" w:lineRule="auto"/>
        <w:jc w:val="center"/>
        <w:rPr>
          <w:rFonts w:ascii="Times New Roman" w:hAnsi="Times New Roman" w:cs="Times New Roman"/>
          <w:sz w:val="28"/>
          <w:szCs w:val="28"/>
        </w:rPr>
      </w:pPr>
      <w:r w:rsidRPr="00E46945">
        <w:rPr>
          <w:rFonts w:ascii="Times New Roman" w:hAnsi="Times New Roman" w:cs="Times New Roman"/>
          <w:position w:val="-36"/>
          <w:sz w:val="28"/>
          <w:szCs w:val="28"/>
        </w:rPr>
        <w:object w:dxaOrig="6880" w:dyaOrig="859" w14:anchorId="6AA24211">
          <v:shape id="_x0000_i1813" type="#_x0000_t75" style="width:340.8pt;height:43.2pt" o:ole="">
            <v:imagedata r:id="rId1586" o:title=""/>
          </v:shape>
          <o:OLEObject Type="Embed" ProgID="Equation.DSMT4" ShapeID="_x0000_i1813" DrawAspect="Content" ObjectID="_1734863734" r:id="rId1587"/>
        </w:object>
      </w:r>
    </w:p>
    <w:p w14:paraId="040444AA" w14:textId="77777777" w:rsidR="0013309A" w:rsidRPr="007B4E5D" w:rsidRDefault="0013309A" w:rsidP="0013309A">
      <w:pPr>
        <w:spacing w:after="0" w:line="240" w:lineRule="auto"/>
        <w:jc w:val="center"/>
        <w:rPr>
          <w:rFonts w:ascii="Times New Roman" w:hAnsi="Times New Roman" w:cs="Times New Roman"/>
          <w:sz w:val="28"/>
          <w:szCs w:val="28"/>
        </w:rPr>
      </w:pPr>
    </w:p>
    <w:p w14:paraId="32CAD612" w14:textId="77777777" w:rsidR="0013309A" w:rsidRDefault="0013309A" w:rsidP="0013309A">
      <w:pPr>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Then we have</w:t>
      </w:r>
    </w:p>
    <w:p w14:paraId="2A833FBD" w14:textId="77777777" w:rsidR="0013309A" w:rsidRPr="007B4E5D" w:rsidRDefault="0013309A" w:rsidP="0013309A">
      <w:pPr>
        <w:spacing w:after="0" w:line="240" w:lineRule="auto"/>
        <w:jc w:val="both"/>
        <w:rPr>
          <w:rFonts w:ascii="Times New Roman" w:hAnsi="Times New Roman" w:cs="Times New Roman"/>
          <w:sz w:val="28"/>
          <w:szCs w:val="28"/>
          <w:lang w:val="en-US"/>
        </w:rPr>
      </w:pPr>
    </w:p>
    <w:p w14:paraId="08310F47" w14:textId="77777777" w:rsidR="0013309A" w:rsidRPr="007B4E5D" w:rsidRDefault="0013309A" w:rsidP="0013309A">
      <w:pPr>
        <w:spacing w:after="0" w:line="240" w:lineRule="auto"/>
        <w:jc w:val="right"/>
        <w:rPr>
          <w:rFonts w:ascii="Times New Roman" w:hAnsi="Times New Roman" w:cs="Times New Roman"/>
          <w:sz w:val="28"/>
          <w:szCs w:val="28"/>
        </w:rPr>
      </w:pPr>
      <w:r w:rsidRPr="007B4E5D">
        <w:rPr>
          <w:rFonts w:ascii="Times New Roman" w:hAnsi="Times New Roman" w:cs="Times New Roman"/>
          <w:position w:val="-38"/>
          <w:sz w:val="28"/>
          <w:szCs w:val="28"/>
        </w:rPr>
        <w:object w:dxaOrig="9000" w:dyaOrig="900" w14:anchorId="6DCD79DD">
          <v:shape id="_x0000_i1814" type="#_x0000_t75" style="width:448.8pt;height:43.2pt" o:ole="">
            <v:imagedata r:id="rId1588" o:title=""/>
          </v:shape>
          <o:OLEObject Type="Embed" ProgID="Equation.DSMT4" ShapeID="_x0000_i1814" DrawAspect="Content" ObjectID="_1734863735" r:id="rId1589"/>
        </w:object>
      </w:r>
    </w:p>
    <w:p w14:paraId="5D23D38F" w14:textId="77777777" w:rsidR="0013309A" w:rsidRPr="007B4E5D" w:rsidRDefault="0013309A" w:rsidP="0013309A">
      <w:pPr>
        <w:spacing w:after="0" w:line="240" w:lineRule="auto"/>
        <w:jc w:val="center"/>
        <w:rPr>
          <w:rFonts w:ascii="Times New Roman" w:hAnsi="Times New Roman" w:cs="Times New Roman"/>
          <w:sz w:val="28"/>
          <w:szCs w:val="28"/>
        </w:rPr>
      </w:pPr>
    </w:p>
    <w:p w14:paraId="4277FAB4" w14:textId="77777777" w:rsidR="0013309A" w:rsidRDefault="0013309A" w:rsidP="0013309A">
      <w:pPr>
        <w:spacing w:after="0" w:line="240" w:lineRule="auto"/>
        <w:ind w:firstLine="708"/>
        <w:jc w:val="both"/>
        <w:rPr>
          <w:rFonts w:ascii="Times New Roman" w:hAnsi="Times New Roman" w:cs="Times New Roman"/>
          <w:sz w:val="28"/>
          <w:szCs w:val="28"/>
          <w:lang w:val="en-US"/>
        </w:rPr>
      </w:pPr>
      <w:r w:rsidRPr="007B4E5D">
        <w:rPr>
          <w:rFonts w:ascii="Times New Roman" w:hAnsi="Times New Roman" w:cs="Times New Roman"/>
          <w:b/>
          <w:sz w:val="28"/>
          <w:szCs w:val="28"/>
          <w:lang w:val="en-US"/>
        </w:rPr>
        <w:t xml:space="preserve">Theorem 1. </w:t>
      </w:r>
      <w:r w:rsidRPr="007B4E5D">
        <w:rPr>
          <w:rFonts w:ascii="Times New Roman" w:hAnsi="Times New Roman" w:cs="Times New Roman"/>
          <w:sz w:val="28"/>
          <w:szCs w:val="28"/>
          <w:lang w:val="en-US"/>
        </w:rPr>
        <w:t xml:space="preserve"> Let </w:t>
      </w:r>
      <w:r w:rsidRPr="007B4E5D">
        <w:rPr>
          <w:rFonts w:ascii="Times New Roman" w:hAnsi="Times New Roman" w:cs="Times New Roman"/>
          <w:position w:val="-12"/>
          <w:sz w:val="28"/>
          <w:szCs w:val="28"/>
        </w:rPr>
        <w:object w:dxaOrig="880" w:dyaOrig="380" w14:anchorId="7EC8FE81">
          <v:shape id="_x0000_i1815" type="#_x0000_t75" style="width:43.2pt;height:19.2pt" o:ole="">
            <v:imagedata r:id="rId1590" o:title=""/>
          </v:shape>
          <o:OLEObject Type="Embed" ProgID="Equation.DSMT4" ShapeID="_x0000_i1815" DrawAspect="Content" ObjectID="_1734863736" r:id="rId1591"/>
        </w:object>
      </w:r>
      <w:r w:rsidRPr="007B4E5D">
        <w:rPr>
          <w:rFonts w:ascii="Times New Roman" w:hAnsi="Times New Roman" w:cs="Times New Roman"/>
          <w:sz w:val="28"/>
          <w:szCs w:val="28"/>
          <w:lang w:val="en-US"/>
        </w:rPr>
        <w:t>. Suppose that (3.1.23)-(3.1.24) hold. If the following inequality is satisfied</w:t>
      </w:r>
    </w:p>
    <w:p w14:paraId="0FD9987F" w14:textId="77777777" w:rsidR="0013309A" w:rsidRPr="007B4E5D" w:rsidRDefault="0013309A" w:rsidP="0013309A">
      <w:pPr>
        <w:spacing w:after="0" w:line="240" w:lineRule="auto"/>
        <w:ind w:firstLine="708"/>
        <w:jc w:val="both"/>
        <w:rPr>
          <w:rFonts w:ascii="Times New Roman" w:hAnsi="Times New Roman" w:cs="Times New Roman"/>
          <w:sz w:val="28"/>
          <w:szCs w:val="28"/>
          <w:lang w:val="en-US"/>
        </w:rPr>
      </w:pPr>
    </w:p>
    <w:p w14:paraId="29BBF018" w14:textId="77777777" w:rsidR="0013309A" w:rsidRPr="007B4E5D" w:rsidRDefault="0013309A" w:rsidP="0013309A">
      <w:pPr>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38"/>
          <w:sz w:val="28"/>
          <w:szCs w:val="28"/>
        </w:rPr>
        <w:object w:dxaOrig="8240" w:dyaOrig="900" w14:anchorId="7FD8985D">
          <v:shape id="_x0000_i1816" type="#_x0000_t75" style="width:411.6pt;height:43.2pt" o:ole="">
            <v:imagedata r:id="rId1592" o:title=""/>
          </v:shape>
          <o:OLEObject Type="Embed" ProgID="Equation.DSMT4" ShapeID="_x0000_i1816" DrawAspect="Content" ObjectID="_1734863737" r:id="rId1593"/>
        </w:object>
      </w:r>
      <w:r>
        <w:rPr>
          <w:rFonts w:ascii="Times New Roman" w:hAnsi="Times New Roman" w:cs="Times New Roman"/>
          <w:sz w:val="28"/>
          <w:szCs w:val="28"/>
          <w:lang w:val="en-US"/>
        </w:rPr>
        <w:t xml:space="preserve">   </w:t>
      </w:r>
      <w:r w:rsidRPr="007B4E5D">
        <w:rPr>
          <w:rFonts w:ascii="Times New Roman" w:hAnsi="Times New Roman" w:cs="Times New Roman"/>
          <w:sz w:val="28"/>
          <w:szCs w:val="28"/>
          <w:lang w:val="en-US"/>
        </w:rPr>
        <w:t>(3.1.25)</w:t>
      </w:r>
    </w:p>
    <w:p w14:paraId="29F685C9" w14:textId="77777777" w:rsidR="0013309A" w:rsidRPr="007B4E5D" w:rsidRDefault="0013309A" w:rsidP="0013309A">
      <w:pPr>
        <w:spacing w:after="0" w:line="240" w:lineRule="auto"/>
        <w:jc w:val="right"/>
        <w:rPr>
          <w:rFonts w:ascii="Times New Roman" w:hAnsi="Times New Roman" w:cs="Times New Roman"/>
          <w:sz w:val="28"/>
          <w:szCs w:val="28"/>
          <w:lang w:val="en-US"/>
        </w:rPr>
      </w:pPr>
    </w:p>
    <w:p w14:paraId="71774B48" w14:textId="77777777" w:rsidR="0013309A" w:rsidRPr="007B4E5D" w:rsidRDefault="0013309A" w:rsidP="0013309A">
      <w:pPr>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where </w:t>
      </w:r>
      <w:r w:rsidRPr="007B4E5D">
        <w:rPr>
          <w:rFonts w:ascii="Times New Roman" w:hAnsi="Times New Roman" w:cs="Times New Roman"/>
          <w:position w:val="-12"/>
          <w:sz w:val="28"/>
          <w:szCs w:val="28"/>
        </w:rPr>
        <w:object w:dxaOrig="840" w:dyaOrig="360" w14:anchorId="335A3194">
          <v:shape id="_x0000_i1817" type="#_x0000_t75" style="width:43.2pt;height:13.2pt" o:ole="">
            <v:imagedata r:id="rId1594" o:title=""/>
          </v:shape>
          <o:OLEObject Type="Embed" ProgID="Equation.DSMT4" ShapeID="_x0000_i1817" DrawAspect="Content" ObjectID="_1734863738" r:id="rId1595"/>
        </w:object>
      </w:r>
      <w:r w:rsidRPr="007B4E5D">
        <w:rPr>
          <w:rFonts w:ascii="Times New Roman" w:hAnsi="Times New Roman" w:cs="Times New Roman"/>
          <w:sz w:val="28"/>
          <w:szCs w:val="28"/>
          <w:lang w:val="en-US"/>
        </w:rPr>
        <w:t xml:space="preserve"> is defined by (3.1.21), then there exists a unique solution </w:t>
      </w:r>
      <w:r w:rsidRPr="007B4E5D">
        <w:rPr>
          <w:rFonts w:ascii="Times New Roman" w:hAnsi="Times New Roman" w:cs="Times New Roman"/>
          <w:position w:val="-12"/>
          <w:sz w:val="28"/>
          <w:szCs w:val="28"/>
        </w:rPr>
        <w:object w:dxaOrig="2299" w:dyaOrig="380" w14:anchorId="262CD61B">
          <v:shape id="_x0000_i1818" type="#_x0000_t75" style="width:115.2pt;height:19.2pt" o:ole="">
            <v:imagedata r:id="rId1596" o:title=""/>
          </v:shape>
          <o:OLEObject Type="Embed" ProgID="Equation.DSMT4" ShapeID="_x0000_i1818" DrawAspect="Content" ObjectID="_1734863739" r:id="rId1597"/>
        </w:object>
      </w:r>
      <w:r w:rsidRPr="007B4E5D">
        <w:rPr>
          <w:rFonts w:ascii="Times New Roman" w:hAnsi="Times New Roman" w:cs="Times New Roman"/>
          <w:sz w:val="28"/>
          <w:szCs w:val="28"/>
          <w:lang w:val="en-US"/>
        </w:rPr>
        <w:t xml:space="preserve"> of integral equation (3.1.22). </w:t>
      </w:r>
    </w:p>
    <w:p w14:paraId="088FEC24" w14:textId="77777777" w:rsidR="0013309A" w:rsidRPr="007B4E5D" w:rsidRDefault="0013309A" w:rsidP="0013309A">
      <w:pPr>
        <w:spacing w:after="0" w:line="240" w:lineRule="auto"/>
        <w:ind w:firstLine="708"/>
        <w:jc w:val="both"/>
        <w:rPr>
          <w:rFonts w:ascii="Times New Roman" w:hAnsi="Times New Roman" w:cs="Times New Roman"/>
          <w:sz w:val="28"/>
          <w:szCs w:val="28"/>
          <w:lang w:val="en-US"/>
        </w:rPr>
      </w:pPr>
      <w:r w:rsidRPr="007B4E5D">
        <w:rPr>
          <w:rFonts w:ascii="Times New Roman" w:hAnsi="Times New Roman" w:cs="Times New Roman"/>
          <w:i/>
          <w:sz w:val="28"/>
          <w:szCs w:val="28"/>
          <w:lang w:val="en-US"/>
        </w:rPr>
        <w:t xml:space="preserve">Proof: </w:t>
      </w:r>
      <w:r w:rsidRPr="007B4E5D">
        <w:rPr>
          <w:rFonts w:ascii="Times New Roman" w:hAnsi="Times New Roman" w:cs="Times New Roman"/>
          <w:sz w:val="28"/>
          <w:szCs w:val="28"/>
          <w:lang w:val="en-US"/>
        </w:rPr>
        <w:t xml:space="preserve"> Let </w:t>
      </w:r>
      <w:r w:rsidRPr="007B4E5D">
        <w:rPr>
          <w:rFonts w:ascii="Times New Roman" w:hAnsi="Times New Roman" w:cs="Times New Roman"/>
          <w:position w:val="-12"/>
          <w:sz w:val="28"/>
          <w:szCs w:val="28"/>
        </w:rPr>
        <w:object w:dxaOrig="4680" w:dyaOrig="380" w14:anchorId="211E8D65">
          <v:shape id="_x0000_i1819" type="#_x0000_t75" style="width:237.6pt;height:19.2pt" o:ole="">
            <v:imagedata r:id="rId1598" o:title=""/>
          </v:shape>
          <o:OLEObject Type="Embed" ProgID="Equation.DSMT4" ShapeID="_x0000_i1819" DrawAspect="Content" ObjectID="_1734863740" r:id="rId1599"/>
        </w:object>
      </w:r>
      <w:r w:rsidRPr="007B4E5D">
        <w:rPr>
          <w:rFonts w:ascii="Times New Roman" w:hAnsi="Times New Roman" w:cs="Times New Roman"/>
          <w:sz w:val="28"/>
          <w:szCs w:val="28"/>
          <w:lang w:val="en-US"/>
        </w:rPr>
        <w:t>be the operator defined by</w:t>
      </w:r>
    </w:p>
    <w:p w14:paraId="1462D29C" w14:textId="77777777" w:rsidR="0013309A" w:rsidRPr="007B4E5D" w:rsidRDefault="0013309A" w:rsidP="0013309A">
      <w:pPr>
        <w:spacing w:after="0" w:line="240" w:lineRule="auto"/>
        <w:jc w:val="both"/>
        <w:rPr>
          <w:rFonts w:ascii="Times New Roman" w:hAnsi="Times New Roman" w:cs="Times New Roman"/>
          <w:sz w:val="28"/>
          <w:szCs w:val="28"/>
          <w:lang w:val="en-US"/>
        </w:rPr>
      </w:pPr>
    </w:p>
    <w:p w14:paraId="2E36609F" w14:textId="77777777" w:rsidR="0013309A" w:rsidRPr="007B4E5D" w:rsidRDefault="0013309A" w:rsidP="0013309A">
      <w:pPr>
        <w:spacing w:after="0" w:line="240" w:lineRule="auto"/>
        <w:jc w:val="center"/>
        <w:rPr>
          <w:rFonts w:ascii="Times New Roman" w:hAnsi="Times New Roman" w:cs="Times New Roman"/>
          <w:sz w:val="28"/>
          <w:szCs w:val="28"/>
        </w:rPr>
      </w:pPr>
      <w:r w:rsidRPr="007B4E5D">
        <w:rPr>
          <w:rFonts w:ascii="Times New Roman" w:hAnsi="Times New Roman" w:cs="Times New Roman"/>
          <w:position w:val="-12"/>
          <w:sz w:val="28"/>
          <w:szCs w:val="28"/>
        </w:rPr>
        <w:object w:dxaOrig="6120" w:dyaOrig="380" w14:anchorId="2C232F63">
          <v:shape id="_x0000_i1820" type="#_x0000_t75" style="width:310.8pt;height:19.2pt" o:ole="">
            <v:imagedata r:id="rId1600" o:title=""/>
          </v:shape>
          <o:OLEObject Type="Embed" ProgID="Equation.DSMT4" ShapeID="_x0000_i1820" DrawAspect="Content" ObjectID="_1734863741" r:id="rId1601"/>
        </w:object>
      </w:r>
    </w:p>
    <w:p w14:paraId="77258535" w14:textId="77777777" w:rsidR="0013309A" w:rsidRPr="007B4E5D" w:rsidRDefault="0013309A" w:rsidP="0013309A">
      <w:pPr>
        <w:spacing w:after="0" w:line="240" w:lineRule="auto"/>
        <w:jc w:val="center"/>
        <w:rPr>
          <w:rFonts w:ascii="Times New Roman" w:hAnsi="Times New Roman" w:cs="Times New Roman"/>
          <w:sz w:val="28"/>
          <w:szCs w:val="28"/>
        </w:rPr>
      </w:pPr>
    </w:p>
    <w:p w14:paraId="75742D19" w14:textId="77777777" w:rsidR="0013309A" w:rsidRDefault="0013309A" w:rsidP="0013309A">
      <w:pPr>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A solution of (3.1.22) is a fixed point of the operator </w:t>
      </w:r>
      <w:r w:rsidRPr="007B4E5D">
        <w:rPr>
          <w:rFonts w:ascii="Times New Roman" w:hAnsi="Times New Roman" w:cs="Times New Roman"/>
          <w:position w:val="-6"/>
          <w:sz w:val="28"/>
          <w:szCs w:val="28"/>
        </w:rPr>
        <w:object w:dxaOrig="320" w:dyaOrig="300" w14:anchorId="5CDDBEAE">
          <v:shape id="_x0000_i1821" type="#_x0000_t75" style="width:13.2pt;height:13.2pt" o:ole="">
            <v:imagedata r:id="rId1602" o:title=""/>
          </v:shape>
          <o:OLEObject Type="Embed" ProgID="Equation.DSMT4" ShapeID="_x0000_i1821" DrawAspect="Content" ObjectID="_1734863742" r:id="rId1603"/>
        </w:object>
      </w:r>
      <w:r w:rsidRPr="007B4E5D">
        <w:rPr>
          <w:rFonts w:ascii="Times New Roman" w:hAnsi="Times New Roman" w:cs="Times New Roman"/>
          <w:sz w:val="28"/>
          <w:szCs w:val="28"/>
          <w:lang w:val="en-US"/>
        </w:rPr>
        <w:t>, that is</w:t>
      </w:r>
    </w:p>
    <w:p w14:paraId="04F31930" w14:textId="77777777" w:rsidR="0013309A" w:rsidRPr="007B4E5D" w:rsidRDefault="0013309A" w:rsidP="0013309A">
      <w:pPr>
        <w:spacing w:after="0" w:line="240" w:lineRule="auto"/>
        <w:jc w:val="both"/>
        <w:rPr>
          <w:rFonts w:ascii="Times New Roman" w:hAnsi="Times New Roman" w:cs="Times New Roman"/>
          <w:sz w:val="28"/>
          <w:szCs w:val="28"/>
          <w:lang w:val="en-US"/>
        </w:rPr>
      </w:pPr>
    </w:p>
    <w:p w14:paraId="7D19F8B6" w14:textId="77777777" w:rsidR="0013309A" w:rsidRPr="007B4E5D" w:rsidRDefault="0013309A" w:rsidP="0013309A">
      <w:pPr>
        <w:spacing w:line="240" w:lineRule="auto"/>
        <w:jc w:val="center"/>
        <w:rPr>
          <w:rFonts w:ascii="Times New Roman" w:hAnsi="Times New Roman" w:cs="Times New Roman"/>
          <w:sz w:val="28"/>
          <w:szCs w:val="28"/>
        </w:rPr>
      </w:pPr>
      <w:r w:rsidRPr="007B4E5D">
        <w:rPr>
          <w:rFonts w:ascii="Times New Roman" w:hAnsi="Times New Roman" w:cs="Times New Roman"/>
          <w:position w:val="-34"/>
          <w:sz w:val="28"/>
          <w:szCs w:val="28"/>
        </w:rPr>
        <w:object w:dxaOrig="3560" w:dyaOrig="780" w14:anchorId="41E9119F">
          <v:shape id="_x0000_i1822" type="#_x0000_t75" style="width:172.8pt;height:43.2pt" o:ole="">
            <v:imagedata r:id="rId1604" o:title=""/>
          </v:shape>
          <o:OLEObject Type="Embed" ProgID="Equation.DSMT4" ShapeID="_x0000_i1822" DrawAspect="Content" ObjectID="_1734863743" r:id="rId1605"/>
        </w:object>
      </w:r>
    </w:p>
    <w:p w14:paraId="686759BF" w14:textId="77777777" w:rsidR="0013309A" w:rsidRPr="007B4E5D" w:rsidRDefault="0013309A" w:rsidP="0013309A">
      <w:pPr>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Let </w:t>
      </w:r>
      <w:r w:rsidRPr="007B4E5D">
        <w:rPr>
          <w:rFonts w:ascii="Times New Roman" w:hAnsi="Times New Roman" w:cs="Times New Roman"/>
          <w:position w:val="-12"/>
          <w:sz w:val="28"/>
          <w:szCs w:val="28"/>
        </w:rPr>
        <w:object w:dxaOrig="2680" w:dyaOrig="420" w14:anchorId="2555D6A2">
          <v:shape id="_x0000_i1823" type="#_x0000_t75" style="width:136.8pt;height:22.8pt" o:ole="">
            <v:imagedata r:id="rId1606" o:title=""/>
          </v:shape>
          <o:OLEObject Type="Embed" ProgID="Equation.DSMT4" ShapeID="_x0000_i1823" DrawAspect="Content" ObjectID="_1734863744" r:id="rId1607"/>
        </w:object>
      </w:r>
      <w:r w:rsidRPr="007B4E5D">
        <w:rPr>
          <w:rFonts w:ascii="Times New Roman" w:hAnsi="Times New Roman" w:cs="Times New Roman"/>
          <w:sz w:val="28"/>
          <w:szCs w:val="28"/>
          <w:lang w:val="en-US"/>
        </w:rPr>
        <w:t>, then we obtain</w:t>
      </w:r>
    </w:p>
    <w:p w14:paraId="5FEAE97F" w14:textId="77777777" w:rsidR="0013309A" w:rsidRPr="007B4E5D" w:rsidRDefault="0013309A" w:rsidP="0013309A">
      <w:pPr>
        <w:spacing w:after="0" w:line="240" w:lineRule="auto"/>
        <w:jc w:val="both"/>
        <w:rPr>
          <w:rFonts w:ascii="Times New Roman" w:hAnsi="Times New Roman" w:cs="Times New Roman"/>
          <w:sz w:val="28"/>
          <w:szCs w:val="28"/>
          <w:lang w:val="en-US"/>
        </w:rPr>
      </w:pPr>
    </w:p>
    <w:p w14:paraId="520CA9AB" w14:textId="77777777" w:rsidR="0013309A" w:rsidRPr="007B4E5D" w:rsidRDefault="0013309A" w:rsidP="0013309A">
      <w:pPr>
        <w:spacing w:after="0" w:line="240" w:lineRule="auto"/>
        <w:jc w:val="center"/>
        <w:rPr>
          <w:rFonts w:ascii="Times New Roman" w:hAnsi="Times New Roman" w:cs="Times New Roman"/>
          <w:sz w:val="28"/>
          <w:szCs w:val="28"/>
        </w:rPr>
      </w:pPr>
      <w:r w:rsidRPr="007B4E5D">
        <w:rPr>
          <w:rFonts w:ascii="Times New Roman" w:hAnsi="Times New Roman" w:cs="Times New Roman"/>
          <w:position w:val="-26"/>
          <w:sz w:val="28"/>
          <w:szCs w:val="28"/>
        </w:rPr>
        <w:object w:dxaOrig="9240" w:dyaOrig="560" w14:anchorId="6917BE78">
          <v:shape id="_x0000_i1824" type="#_x0000_t75" style="width:460.8pt;height:28.8pt" o:ole="">
            <v:imagedata r:id="rId1608" o:title=""/>
          </v:shape>
          <o:OLEObject Type="Embed" ProgID="Equation.DSMT4" ShapeID="_x0000_i1824" DrawAspect="Content" ObjectID="_1734863745" r:id="rId1609"/>
        </w:object>
      </w:r>
    </w:p>
    <w:p w14:paraId="4AD5DA9D" w14:textId="77777777" w:rsidR="0013309A" w:rsidRPr="007B4E5D" w:rsidRDefault="0013309A" w:rsidP="0013309A">
      <w:pPr>
        <w:spacing w:after="0" w:line="240" w:lineRule="auto"/>
        <w:jc w:val="center"/>
        <w:rPr>
          <w:rFonts w:ascii="Times New Roman" w:hAnsi="Times New Roman" w:cs="Times New Roman"/>
          <w:sz w:val="28"/>
          <w:szCs w:val="28"/>
        </w:rPr>
      </w:pPr>
    </w:p>
    <w:p w14:paraId="09309C8B" w14:textId="77777777" w:rsidR="0013309A" w:rsidRPr="007B4E5D" w:rsidRDefault="0013309A" w:rsidP="0013309A">
      <w:pPr>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Finally, by using Lemmas 3.2 – 3.4 we have</w:t>
      </w:r>
    </w:p>
    <w:p w14:paraId="28F23C5E" w14:textId="77777777" w:rsidR="0013309A" w:rsidRPr="007B4E5D" w:rsidRDefault="0013309A" w:rsidP="0013309A">
      <w:pPr>
        <w:spacing w:after="0" w:line="240" w:lineRule="auto"/>
        <w:jc w:val="both"/>
        <w:rPr>
          <w:rFonts w:ascii="Times New Roman" w:hAnsi="Times New Roman" w:cs="Times New Roman"/>
          <w:sz w:val="28"/>
          <w:szCs w:val="28"/>
          <w:lang w:val="en-US"/>
        </w:rPr>
      </w:pPr>
    </w:p>
    <w:p w14:paraId="70029AA4" w14:textId="77777777" w:rsidR="0013309A" w:rsidRPr="007B4E5D" w:rsidRDefault="0013309A" w:rsidP="0013309A">
      <w:pPr>
        <w:spacing w:after="0" w:line="240" w:lineRule="auto"/>
        <w:jc w:val="center"/>
        <w:rPr>
          <w:rFonts w:ascii="Times New Roman" w:hAnsi="Times New Roman" w:cs="Times New Roman"/>
          <w:sz w:val="28"/>
          <w:szCs w:val="28"/>
        </w:rPr>
      </w:pPr>
      <w:r w:rsidRPr="007B4E5D">
        <w:rPr>
          <w:rFonts w:ascii="Times New Roman" w:hAnsi="Times New Roman" w:cs="Times New Roman"/>
          <w:position w:val="-12"/>
          <w:sz w:val="28"/>
          <w:szCs w:val="28"/>
        </w:rPr>
        <w:object w:dxaOrig="4180" w:dyaOrig="420" w14:anchorId="4EF2F595">
          <v:shape id="_x0000_i1825" type="#_x0000_t75" style="width:208.8pt;height:22.8pt" o:ole="">
            <v:imagedata r:id="rId1610" o:title=""/>
          </v:shape>
          <o:OLEObject Type="Embed" ProgID="Equation.DSMT4" ShapeID="_x0000_i1825" DrawAspect="Content" ObjectID="_1734863746" r:id="rId1611"/>
        </w:object>
      </w:r>
    </w:p>
    <w:p w14:paraId="2EF38422" w14:textId="77777777" w:rsidR="0013309A" w:rsidRPr="007B4E5D" w:rsidRDefault="0013309A" w:rsidP="0013309A">
      <w:pPr>
        <w:spacing w:after="0" w:line="240" w:lineRule="auto"/>
        <w:jc w:val="center"/>
        <w:rPr>
          <w:rFonts w:ascii="Times New Roman" w:hAnsi="Times New Roman" w:cs="Times New Roman"/>
          <w:sz w:val="28"/>
          <w:szCs w:val="28"/>
        </w:rPr>
      </w:pPr>
    </w:p>
    <w:p w14:paraId="4F20DE3F" w14:textId="77777777" w:rsidR="0013309A" w:rsidRPr="00894146" w:rsidRDefault="0013309A" w:rsidP="0013309A">
      <w:pPr>
        <w:autoSpaceDE w:val="0"/>
        <w:autoSpaceDN w:val="0"/>
        <w:adjustRightInd w:val="0"/>
        <w:spacing w:after="0" w:line="240" w:lineRule="auto"/>
        <w:jc w:val="both"/>
        <w:rPr>
          <w:lang w:val="en-US"/>
        </w:rPr>
      </w:pPr>
      <w:r w:rsidRPr="007B4E5D">
        <w:rPr>
          <w:rFonts w:ascii="Times New Roman" w:hAnsi="Times New Roman" w:cs="Times New Roman"/>
          <w:sz w:val="28"/>
          <w:szCs w:val="28"/>
          <w:lang w:val="en-US"/>
        </w:rPr>
        <w:lastRenderedPageBreak/>
        <w:t xml:space="preserve">Hence, if condition (3.1.25) is satisfied, </w:t>
      </w:r>
      <w:r w:rsidRPr="007B4E5D">
        <w:rPr>
          <w:rFonts w:ascii="Times New Roman" w:hAnsi="Times New Roman" w:cs="Times New Roman"/>
          <w:position w:val="-6"/>
          <w:sz w:val="28"/>
          <w:szCs w:val="28"/>
        </w:rPr>
        <w:object w:dxaOrig="320" w:dyaOrig="300" w14:anchorId="59C435DC">
          <v:shape id="_x0000_i1826" type="#_x0000_t75" style="width:13.2pt;height:13.2pt" o:ole="">
            <v:imagedata r:id="rId1612" o:title=""/>
          </v:shape>
          <o:OLEObject Type="Embed" ProgID="Equation.DSMT4" ShapeID="_x0000_i1826" DrawAspect="Content" ObjectID="_1734863747" r:id="rId1613"/>
        </w:object>
      </w:r>
      <w:r w:rsidRPr="007B4E5D">
        <w:rPr>
          <w:rFonts w:ascii="Times New Roman" w:hAnsi="Times New Roman" w:cs="Times New Roman"/>
          <w:sz w:val="28"/>
          <w:szCs w:val="28"/>
          <w:lang w:val="en-US"/>
        </w:rPr>
        <w:t xml:space="preserve"> is a contraction operator and by the fixed point theorem there exists a unique solution of integral equation (3.1.22).</w:t>
      </w:r>
      <w:r>
        <w:rPr>
          <w:rFonts w:ascii="Times New Roman" w:hAnsi="Times New Roman" w:cs="Times New Roman"/>
          <w:sz w:val="28"/>
          <w:szCs w:val="28"/>
          <w:lang w:val="en-US"/>
        </w:rPr>
        <w:t xml:space="preserve">                   </w:t>
      </w:r>
      <w:r w:rsidRPr="00F70B7B">
        <w:rPr>
          <w:position w:val="-4"/>
        </w:rPr>
        <w:object w:dxaOrig="220" w:dyaOrig="220" w14:anchorId="575325DE">
          <v:shape id="_x0000_i1827" type="#_x0000_t75" style="width:10.8pt;height:10.8pt" o:ole="">
            <v:imagedata r:id="rId1614" o:title=""/>
          </v:shape>
          <o:OLEObject Type="Embed" ProgID="Equation.DSMT4" ShapeID="_x0000_i1827" DrawAspect="Content" ObjectID="_1734863748" r:id="rId1615"/>
        </w:object>
      </w:r>
    </w:p>
    <w:p w14:paraId="3AFB052F" w14:textId="77777777" w:rsidR="0013309A" w:rsidRPr="00894146" w:rsidRDefault="0013309A" w:rsidP="0013309A">
      <w:pPr>
        <w:autoSpaceDE w:val="0"/>
        <w:autoSpaceDN w:val="0"/>
        <w:adjustRightInd w:val="0"/>
        <w:spacing w:after="0" w:line="240" w:lineRule="auto"/>
        <w:jc w:val="both"/>
        <w:rPr>
          <w:lang w:val="en-US"/>
        </w:rPr>
      </w:pPr>
    </w:p>
    <w:p w14:paraId="4B029DF0" w14:textId="77777777" w:rsidR="0013309A" w:rsidRDefault="0013309A" w:rsidP="0013309A">
      <w:pPr>
        <w:autoSpaceDE w:val="0"/>
        <w:autoSpaceDN w:val="0"/>
        <w:adjustRightInd w:val="0"/>
        <w:spacing w:after="0" w:line="240" w:lineRule="auto"/>
        <w:jc w:val="both"/>
        <w:rPr>
          <w:rFonts w:ascii="Times New Roman" w:hAnsi="Times New Roman" w:cs="Times New Roman"/>
          <w:b/>
          <w:bCs/>
          <w:sz w:val="28"/>
          <w:szCs w:val="28"/>
          <w:lang w:val="en-US"/>
        </w:rPr>
      </w:pPr>
      <w:r w:rsidRPr="00894146">
        <w:rPr>
          <w:lang w:val="en-US"/>
        </w:rPr>
        <w:tab/>
      </w:r>
      <w:r>
        <w:rPr>
          <w:rFonts w:ascii="Times New Roman" w:hAnsi="Times New Roman" w:cs="Times New Roman"/>
          <w:b/>
          <w:bCs/>
          <w:sz w:val="28"/>
          <w:szCs w:val="28"/>
          <w:lang w:val="en-US"/>
        </w:rPr>
        <w:t>Numerical solution of the test problem</w:t>
      </w:r>
    </w:p>
    <w:p w14:paraId="3E71CD10" w14:textId="77777777" w:rsidR="0013309A" w:rsidRDefault="0013309A" w:rsidP="0013309A">
      <w:pPr>
        <w:autoSpaceDE w:val="0"/>
        <w:autoSpaceDN w:val="0"/>
        <w:adjustRightInd w:val="0"/>
        <w:spacing w:after="0" w:line="240" w:lineRule="auto"/>
        <w:jc w:val="both"/>
        <w:rPr>
          <w:rFonts w:ascii="Times New Roman" w:hAnsi="Times New Roman" w:cs="Times New Roman"/>
          <w:b/>
          <w:bCs/>
          <w:sz w:val="28"/>
          <w:szCs w:val="28"/>
          <w:lang w:val="en-US"/>
        </w:rPr>
      </w:pPr>
    </w:p>
    <w:p w14:paraId="2ED4C697" w14:textId="77777777" w:rsidR="0013309A" w:rsidRDefault="0013309A" w:rsidP="0013309A">
      <w:pPr>
        <w:autoSpaceDE w:val="0"/>
        <w:autoSpaceDN w:val="0"/>
        <w:adjustRightInd w:val="0"/>
        <w:spacing w:after="0" w:line="240" w:lineRule="auto"/>
        <w:ind w:firstLine="708"/>
        <w:jc w:val="both"/>
        <w:rPr>
          <w:rFonts w:ascii="Times New Roman" w:eastAsia="URWPalladioL-Roma" w:hAnsi="Times New Roman" w:cs="Times New Roman"/>
          <w:color w:val="000000"/>
          <w:sz w:val="28"/>
          <w:szCs w:val="28"/>
          <w:lang w:val="ru-KZ"/>
        </w:rPr>
      </w:pPr>
      <w:r w:rsidRPr="00CC76E9">
        <w:rPr>
          <w:rFonts w:ascii="Times New Roman" w:eastAsia="URWPalladioL-Roma" w:hAnsi="Times New Roman" w:cs="Times New Roman"/>
          <w:color w:val="000000"/>
          <w:sz w:val="28"/>
          <w:szCs w:val="28"/>
          <w:lang w:val="ru-KZ"/>
        </w:rPr>
        <w:t xml:space="preserve">In this section we test the spherical Stefan problem to show efficiency of the method proposed in this </w:t>
      </w:r>
      <w:r>
        <w:rPr>
          <w:rFonts w:ascii="Times New Roman" w:eastAsia="URWPalladioL-Roma" w:hAnsi="Times New Roman" w:cs="Times New Roman"/>
          <w:color w:val="000000"/>
          <w:sz w:val="28"/>
          <w:szCs w:val="28"/>
          <w:lang w:val="en-US"/>
        </w:rPr>
        <w:t>work</w:t>
      </w:r>
      <w:r w:rsidRPr="00CC76E9">
        <w:rPr>
          <w:rFonts w:ascii="Times New Roman" w:eastAsia="URWPalladioL-Roma" w:hAnsi="Times New Roman" w:cs="Times New Roman"/>
          <w:color w:val="000000"/>
          <w:sz w:val="28"/>
          <w:szCs w:val="28"/>
          <w:lang w:val="ru-KZ"/>
        </w:rPr>
        <w:t>. For testing, we use Runge-Kutta (RK) method to check accuracy of the solution (</w:t>
      </w:r>
      <w:r w:rsidRPr="00CC76E9">
        <w:rPr>
          <w:rFonts w:ascii="Times New Roman" w:eastAsia="URWPalladioL-Roma" w:hAnsi="Times New Roman" w:cs="Times New Roman"/>
          <w:sz w:val="28"/>
          <w:szCs w:val="28"/>
          <w:lang w:val="en-US"/>
        </w:rPr>
        <w:t>3.1.22</w:t>
      </w:r>
      <w:r w:rsidRPr="00CC76E9">
        <w:rPr>
          <w:rFonts w:ascii="Times New Roman" w:eastAsia="URWPalladioL-Roma" w:hAnsi="Times New Roman" w:cs="Times New Roman"/>
          <w:color w:val="000000"/>
          <w:sz w:val="28"/>
          <w:szCs w:val="28"/>
          <w:lang w:val="ru-KZ"/>
        </w:rPr>
        <w:t>). For calculation we take parameters</w:t>
      </w:r>
      <w:r>
        <w:rPr>
          <w:rFonts w:ascii="Times New Roman" w:eastAsia="URWPalladioL-Roma" w:hAnsi="Times New Roman" w:cs="Times New Roman"/>
          <w:color w:val="000000"/>
          <w:sz w:val="28"/>
          <w:szCs w:val="28"/>
          <w:lang w:val="en-US"/>
        </w:rPr>
        <w:t xml:space="preserve"> </w:t>
      </w:r>
      <w:r w:rsidRPr="00CC76E9">
        <w:rPr>
          <w:rFonts w:ascii="Times New Roman" w:eastAsia="URWPalladioL-Roma" w:hAnsi="Times New Roman" w:cs="Times New Roman"/>
          <w:color w:val="000000"/>
          <w:sz w:val="28"/>
          <w:szCs w:val="28"/>
          <w:lang w:val="ru-KZ"/>
        </w:rPr>
        <w:t xml:space="preserve"> </w:t>
      </w:r>
      <w:r w:rsidRPr="007B4E5D">
        <w:rPr>
          <w:rFonts w:ascii="Times New Roman" w:hAnsi="Times New Roman" w:cs="Times New Roman"/>
          <w:position w:val="-12"/>
          <w:sz w:val="28"/>
          <w:szCs w:val="28"/>
        </w:rPr>
        <w:object w:dxaOrig="1180" w:dyaOrig="380" w14:anchorId="2BE09389">
          <v:shape id="_x0000_i1828" type="#_x0000_t75" style="width:58.8pt;height:19.2pt" o:ole="">
            <v:imagedata r:id="rId1616" o:title=""/>
          </v:shape>
          <o:OLEObject Type="Embed" ProgID="Equation.DSMT4" ShapeID="_x0000_i1828" DrawAspect="Content" ObjectID="_1734863749" r:id="rId1617"/>
        </w:object>
      </w:r>
      <w:r>
        <w:rPr>
          <w:rFonts w:ascii="Times New Roman" w:hAnsi="Times New Roman" w:cs="Times New Roman"/>
          <w:sz w:val="28"/>
          <w:szCs w:val="28"/>
          <w:lang w:val="en-US"/>
        </w:rPr>
        <w:t xml:space="preserve"> and </w:t>
      </w:r>
      <w:r w:rsidRPr="00CC76E9">
        <w:rPr>
          <w:rFonts w:ascii="Times New Roman" w:eastAsia="URWPalladioL-Roma" w:hAnsi="Times New Roman" w:cs="Times New Roman"/>
          <w:color w:val="000000"/>
          <w:sz w:val="28"/>
          <w:szCs w:val="28"/>
          <w:lang w:val="ru-KZ"/>
        </w:rPr>
        <w:t xml:space="preserve"> we assume that </w:t>
      </w:r>
      <w:r>
        <w:rPr>
          <w:rFonts w:ascii="Times New Roman" w:eastAsia="URWPalladioL-Roma" w:hAnsi="Times New Roman" w:cs="Times New Roman"/>
          <w:color w:val="000000"/>
          <w:sz w:val="28"/>
          <w:szCs w:val="28"/>
          <w:lang w:val="en-US"/>
        </w:rPr>
        <w:t xml:space="preserve">thermal coefficients are constant such that </w:t>
      </w:r>
      <w:r w:rsidRPr="00D71D61">
        <w:rPr>
          <w:rFonts w:ascii="Times New Roman" w:hAnsi="Times New Roman" w:cs="Times New Roman"/>
          <w:i/>
          <w:position w:val="-12"/>
          <w:sz w:val="28"/>
          <w:szCs w:val="28"/>
        </w:rPr>
        <w:object w:dxaOrig="3379" w:dyaOrig="380" w14:anchorId="6188B919">
          <v:shape id="_x0000_i1829" type="#_x0000_t75" style="width:166.8pt;height:19.2pt" o:ole="">
            <v:imagedata r:id="rId1618" o:title=""/>
          </v:shape>
          <o:OLEObject Type="Embed" ProgID="Equation.DSMT4" ShapeID="_x0000_i1829" DrawAspect="Content" ObjectID="_1734863750" r:id="rId1619"/>
        </w:object>
      </w:r>
      <w:r>
        <w:rPr>
          <w:rFonts w:ascii="Times New Roman" w:hAnsi="Times New Roman" w:cs="Times New Roman"/>
          <w:i/>
          <w:sz w:val="28"/>
          <w:szCs w:val="28"/>
          <w:lang w:val="en-US"/>
        </w:rPr>
        <w:t xml:space="preserve"> </w:t>
      </w:r>
      <w:r>
        <w:rPr>
          <w:rFonts w:ascii="Times New Roman" w:hAnsi="Times New Roman" w:cs="Times New Roman"/>
          <w:iCs/>
          <w:sz w:val="28"/>
          <w:szCs w:val="28"/>
          <w:lang w:val="en-US"/>
        </w:rPr>
        <w:t xml:space="preserve">and </w:t>
      </w:r>
      <w:r w:rsidRPr="00D71D61">
        <w:rPr>
          <w:rFonts w:ascii="Times New Roman" w:hAnsi="Times New Roman" w:cs="Times New Roman"/>
          <w:i/>
          <w:position w:val="-12"/>
          <w:sz w:val="28"/>
          <w:szCs w:val="28"/>
        </w:rPr>
        <w:object w:dxaOrig="1780" w:dyaOrig="380" w14:anchorId="5531D51D">
          <v:shape id="_x0000_i1830" type="#_x0000_t75" style="width:88.8pt;height:19.2pt" o:ole="">
            <v:imagedata r:id="rId1620" o:title=""/>
          </v:shape>
          <o:OLEObject Type="Embed" ProgID="Equation.DSMT4" ShapeID="_x0000_i1830" DrawAspect="Content" ObjectID="_1734863751" r:id="rId1621"/>
        </w:object>
      </w:r>
      <w:r w:rsidRPr="00CC76E9">
        <w:rPr>
          <w:rFonts w:ascii="Times New Roman" w:eastAsia="URWPalladioL-Roma" w:hAnsi="Times New Roman" w:cs="Times New Roman"/>
          <w:color w:val="000000"/>
          <w:sz w:val="28"/>
          <w:szCs w:val="28"/>
          <w:lang w:val="ru-KZ"/>
        </w:rPr>
        <w:t xml:space="preserve"> and dividing interval </w:t>
      </w:r>
      <w:r w:rsidRPr="00D71D61">
        <w:rPr>
          <w:rFonts w:ascii="Times New Roman" w:hAnsi="Times New Roman" w:cs="Times New Roman"/>
          <w:i/>
          <w:position w:val="-12"/>
          <w:sz w:val="28"/>
          <w:szCs w:val="28"/>
        </w:rPr>
        <w:object w:dxaOrig="920" w:dyaOrig="380" w14:anchorId="73C99BFD">
          <v:shape id="_x0000_i1831" type="#_x0000_t75" style="width:46.8pt;height:19.2pt" o:ole="">
            <v:imagedata r:id="rId1622" o:title=""/>
          </v:shape>
          <o:OLEObject Type="Embed" ProgID="Equation.DSMT4" ShapeID="_x0000_i1831" DrawAspect="Content" ObjectID="_1734863752" r:id="rId1623"/>
        </w:object>
      </w:r>
      <w:r w:rsidRPr="00CC76E9">
        <w:rPr>
          <w:rFonts w:ascii="Times New Roman" w:eastAsia="URWPalladioL-Roma" w:hAnsi="Times New Roman" w:cs="Times New Roman"/>
          <w:color w:val="000000"/>
          <w:sz w:val="28"/>
          <w:szCs w:val="28"/>
          <w:lang w:val="ru-KZ"/>
        </w:rPr>
        <w:t xml:space="preserve">into subintervals with </w:t>
      </w:r>
      <w:r w:rsidRPr="00D71D61">
        <w:rPr>
          <w:rFonts w:ascii="Times New Roman" w:hAnsi="Times New Roman" w:cs="Times New Roman"/>
          <w:i/>
          <w:position w:val="-12"/>
          <w:sz w:val="28"/>
          <w:szCs w:val="28"/>
        </w:rPr>
        <w:object w:dxaOrig="1300" w:dyaOrig="360" w14:anchorId="18722CAD">
          <v:shape id="_x0000_i1832" type="#_x0000_t75" style="width:64.8pt;height:19.2pt" o:ole="">
            <v:imagedata r:id="rId1624" o:title=""/>
          </v:shape>
          <o:OLEObject Type="Embed" ProgID="Equation.DSMT4" ShapeID="_x0000_i1832" DrawAspect="Content" ObjectID="_1734863753" r:id="rId1625"/>
        </w:object>
      </w:r>
      <w:r>
        <w:rPr>
          <w:rFonts w:ascii="Times New Roman" w:eastAsia="URWPalladioL-Roma" w:hAnsi="Times New Roman" w:cs="Times New Roman"/>
          <w:color w:val="000000"/>
          <w:sz w:val="28"/>
          <w:szCs w:val="28"/>
          <w:lang w:val="en-US"/>
        </w:rPr>
        <w:t xml:space="preserve"> </w:t>
      </w:r>
      <w:r w:rsidRPr="00CC76E9">
        <w:rPr>
          <w:rFonts w:ascii="Times New Roman" w:eastAsia="URWPalladioL-Roma" w:hAnsi="Times New Roman" w:cs="Times New Roman"/>
          <w:color w:val="000000"/>
          <w:sz w:val="28"/>
          <w:szCs w:val="28"/>
          <w:lang w:val="ru-KZ"/>
        </w:rPr>
        <w:t xml:space="preserve">where </w:t>
      </w:r>
      <w:r w:rsidRPr="00C272A9">
        <w:rPr>
          <w:rFonts w:ascii="Times New Roman" w:hAnsi="Times New Roman" w:cs="Times New Roman"/>
          <w:i/>
          <w:position w:val="-10"/>
          <w:sz w:val="28"/>
          <w:szCs w:val="28"/>
        </w:rPr>
        <w:object w:dxaOrig="1320" w:dyaOrig="340" w14:anchorId="6F28B4BF">
          <v:shape id="_x0000_i1833" type="#_x0000_t75" style="width:64.8pt;height:18pt" o:ole="">
            <v:imagedata r:id="rId1626" o:title=""/>
          </v:shape>
          <o:OLEObject Type="Embed" ProgID="Equation.DSMT4" ShapeID="_x0000_i1833" DrawAspect="Content" ObjectID="_1734863754" r:id="rId1627"/>
        </w:object>
      </w:r>
      <w:r w:rsidRPr="00CC76E9">
        <w:rPr>
          <w:rFonts w:ascii="Times New Roman" w:eastAsia="URWPalladioL-Roma" w:hAnsi="Times New Roman" w:cs="Times New Roman"/>
          <w:color w:val="000000"/>
          <w:sz w:val="28"/>
          <w:szCs w:val="28"/>
          <w:lang w:val="ru-KZ"/>
        </w:rPr>
        <w:t xml:space="preserve"> we get the result of evaluation that we can see in Figure </w:t>
      </w:r>
      <w:r w:rsidRPr="00F210C3">
        <w:rPr>
          <w:rFonts w:ascii="Times New Roman" w:eastAsia="URWPalladioL-Roma" w:hAnsi="Times New Roman" w:cs="Times New Roman"/>
          <w:sz w:val="28"/>
          <w:szCs w:val="28"/>
          <w:lang w:val="ru-KZ"/>
        </w:rPr>
        <w:t>1</w:t>
      </w:r>
      <w:r>
        <w:rPr>
          <w:rFonts w:ascii="Times New Roman" w:eastAsia="URWPalladioL-Roma" w:hAnsi="Times New Roman" w:cs="Times New Roman"/>
          <w:sz w:val="28"/>
          <w:szCs w:val="28"/>
          <w:lang w:val="en-US"/>
        </w:rPr>
        <w:t>3</w:t>
      </w:r>
      <w:r w:rsidRPr="00F210C3">
        <w:rPr>
          <w:rFonts w:ascii="Times New Roman" w:eastAsia="URWPalladioL-Roma" w:hAnsi="Times New Roman" w:cs="Times New Roman"/>
          <w:sz w:val="28"/>
          <w:szCs w:val="28"/>
          <w:lang w:val="ru-KZ"/>
        </w:rPr>
        <w:t xml:space="preserve"> </w:t>
      </w:r>
      <w:r w:rsidRPr="00CC76E9">
        <w:rPr>
          <w:rFonts w:ascii="Times New Roman" w:eastAsia="URWPalladioL-Roma" w:hAnsi="Times New Roman" w:cs="Times New Roman"/>
          <w:color w:val="000000"/>
          <w:sz w:val="28"/>
          <w:szCs w:val="28"/>
          <w:lang w:val="ru-KZ"/>
        </w:rPr>
        <w:t xml:space="preserve">where blue graph is exact solution and red graph is approximation numerical result of RK. Then we can see that in the Figure </w:t>
      </w:r>
      <w:r>
        <w:rPr>
          <w:rFonts w:ascii="Times New Roman" w:eastAsia="URWPalladioL-Roma" w:hAnsi="Times New Roman" w:cs="Times New Roman"/>
          <w:sz w:val="28"/>
          <w:szCs w:val="28"/>
          <w:lang w:val="en-US"/>
        </w:rPr>
        <w:t>13</w:t>
      </w:r>
      <w:r w:rsidRPr="00CC76E9">
        <w:rPr>
          <w:rFonts w:ascii="Times New Roman" w:eastAsia="URWPalladioL-Roma" w:hAnsi="Times New Roman" w:cs="Times New Roman"/>
          <w:color w:val="0875B8"/>
          <w:sz w:val="28"/>
          <w:szCs w:val="28"/>
          <w:lang w:val="ru-KZ"/>
        </w:rPr>
        <w:t xml:space="preserve"> </w:t>
      </w:r>
      <w:r w:rsidRPr="00CC76E9">
        <w:rPr>
          <w:rFonts w:ascii="Times New Roman" w:eastAsia="URWPalladioL-Roma" w:hAnsi="Times New Roman" w:cs="Times New Roman"/>
          <w:color w:val="000000"/>
          <w:sz w:val="28"/>
          <w:szCs w:val="28"/>
          <w:lang w:val="ru-KZ"/>
        </w:rPr>
        <w:t>with 5 subintervals, it is possible to get better approximation than 10 subintervals. It follows that the solution (</w:t>
      </w:r>
      <w:r w:rsidRPr="00F210C3">
        <w:rPr>
          <w:rFonts w:ascii="Times New Roman" w:eastAsia="URWPalladioL-Roma" w:hAnsi="Times New Roman" w:cs="Times New Roman"/>
          <w:sz w:val="28"/>
          <w:szCs w:val="28"/>
          <w:lang w:val="en-US"/>
        </w:rPr>
        <w:t>3.1.22</w:t>
      </w:r>
      <w:r w:rsidRPr="00CC76E9">
        <w:rPr>
          <w:rFonts w:ascii="Times New Roman" w:eastAsia="URWPalladioL-Roma" w:hAnsi="Times New Roman" w:cs="Times New Roman"/>
          <w:color w:val="000000"/>
          <w:sz w:val="28"/>
          <w:szCs w:val="28"/>
          <w:lang w:val="ru-KZ"/>
        </w:rPr>
        <w:t>) is effective for the problem (</w:t>
      </w:r>
      <w:r w:rsidRPr="00F210C3">
        <w:rPr>
          <w:rFonts w:ascii="Times New Roman" w:eastAsia="URWPalladioL-Roma" w:hAnsi="Times New Roman" w:cs="Times New Roman"/>
          <w:sz w:val="28"/>
          <w:szCs w:val="28"/>
          <w:lang w:val="en-US"/>
        </w:rPr>
        <w:t>3.1.14</w:t>
      </w:r>
      <w:r w:rsidRPr="00F210C3">
        <w:rPr>
          <w:rFonts w:ascii="Times New Roman" w:eastAsia="URWPalladioL-Roma" w:hAnsi="Times New Roman" w:cs="Times New Roman"/>
          <w:sz w:val="28"/>
          <w:szCs w:val="28"/>
          <w:lang w:val="ru-KZ"/>
        </w:rPr>
        <w:t>)-(</w:t>
      </w:r>
      <w:r w:rsidRPr="00F210C3">
        <w:rPr>
          <w:rFonts w:ascii="Times New Roman" w:eastAsia="URWPalladioL-Roma" w:hAnsi="Times New Roman" w:cs="Times New Roman"/>
          <w:sz w:val="28"/>
          <w:szCs w:val="28"/>
          <w:lang w:val="en-US"/>
        </w:rPr>
        <w:t>3.1.18</w:t>
      </w:r>
      <w:r w:rsidRPr="00CC76E9">
        <w:rPr>
          <w:rFonts w:ascii="Times New Roman" w:eastAsia="URWPalladioL-Roma" w:hAnsi="Times New Roman" w:cs="Times New Roman"/>
          <w:color w:val="000000"/>
          <w:sz w:val="28"/>
          <w:szCs w:val="28"/>
          <w:lang w:val="ru-KZ"/>
        </w:rPr>
        <w:t xml:space="preserve">). We can also see comparison of numerical results of exact and approximate solutions in Table </w:t>
      </w:r>
      <w:r>
        <w:rPr>
          <w:rFonts w:ascii="Times New Roman" w:eastAsia="URWPalladioL-Roma" w:hAnsi="Times New Roman" w:cs="Times New Roman"/>
          <w:sz w:val="28"/>
          <w:szCs w:val="28"/>
          <w:lang w:val="en-US"/>
        </w:rPr>
        <w:t>5</w:t>
      </w:r>
      <w:r w:rsidRPr="00CC76E9">
        <w:rPr>
          <w:rFonts w:ascii="Times New Roman" w:eastAsia="URWPalladioL-Roma" w:hAnsi="Times New Roman" w:cs="Times New Roman"/>
          <w:color w:val="000000"/>
          <w:sz w:val="28"/>
          <w:szCs w:val="28"/>
          <w:lang w:val="ru-KZ"/>
        </w:rPr>
        <w:t>.</w:t>
      </w:r>
    </w:p>
    <w:p w14:paraId="33D35849" w14:textId="77777777" w:rsidR="0013309A" w:rsidRDefault="0013309A" w:rsidP="0013309A">
      <w:pPr>
        <w:autoSpaceDE w:val="0"/>
        <w:autoSpaceDN w:val="0"/>
        <w:adjustRightInd w:val="0"/>
        <w:spacing w:after="0" w:line="240" w:lineRule="auto"/>
        <w:ind w:firstLine="708"/>
        <w:jc w:val="both"/>
        <w:rPr>
          <w:rFonts w:ascii="Times New Roman" w:eastAsia="URWPalladioL-Roma" w:hAnsi="Times New Roman" w:cs="Times New Roman"/>
          <w:color w:val="000000"/>
          <w:sz w:val="28"/>
          <w:szCs w:val="28"/>
          <w:lang w:val="ru-KZ"/>
        </w:rPr>
      </w:pPr>
    </w:p>
    <w:p w14:paraId="4DEEC2A8" w14:textId="77777777" w:rsidR="0013309A" w:rsidRDefault="0013309A" w:rsidP="0013309A">
      <w:pPr>
        <w:autoSpaceDE w:val="0"/>
        <w:autoSpaceDN w:val="0"/>
        <w:adjustRightInd w:val="0"/>
        <w:spacing w:after="0" w:line="240" w:lineRule="auto"/>
        <w:ind w:firstLine="708"/>
        <w:jc w:val="center"/>
        <w:rPr>
          <w:rFonts w:ascii="Times New Roman" w:eastAsia="URWPalladioL-Roma" w:hAnsi="Times New Roman" w:cs="Times New Roman"/>
          <w:color w:val="000000"/>
          <w:sz w:val="28"/>
          <w:szCs w:val="28"/>
          <w:lang w:val="ru-KZ"/>
        </w:rPr>
      </w:pPr>
      <w:r>
        <w:rPr>
          <w:rFonts w:ascii="Times New Roman" w:eastAsia="URWPalladioL-Roma" w:hAnsi="Times New Roman" w:cs="Times New Roman"/>
          <w:noProof/>
          <w:color w:val="000000"/>
          <w:sz w:val="28"/>
          <w:szCs w:val="28"/>
          <w:lang w:val="ru-KZ"/>
        </w:rPr>
        <w:drawing>
          <wp:inline distT="0" distB="0" distL="0" distR="0" wp14:anchorId="2CC5B292" wp14:editId="3760513F">
            <wp:extent cx="3425976" cy="2242457"/>
            <wp:effectExtent l="0" t="0" r="3175" b="571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
                    <pic:cNvPicPr>
                      <a:picLocks noChangeAspect="1" noChangeArrowheads="1"/>
                    </pic:cNvPicPr>
                  </pic:nvPicPr>
                  <pic:blipFill>
                    <a:blip r:embed="rId1628">
                      <a:extLst>
                        <a:ext uri="{28A0092B-C50C-407E-A947-70E740481C1C}">
                          <a14:useLocalDpi xmlns:a14="http://schemas.microsoft.com/office/drawing/2010/main" val="0"/>
                        </a:ext>
                      </a:extLst>
                    </a:blip>
                    <a:srcRect/>
                    <a:stretch>
                      <a:fillRect/>
                    </a:stretch>
                  </pic:blipFill>
                  <pic:spPr bwMode="auto">
                    <a:xfrm>
                      <a:off x="0" y="0"/>
                      <a:ext cx="3430432" cy="2245373"/>
                    </a:xfrm>
                    <a:prstGeom prst="rect">
                      <a:avLst/>
                    </a:prstGeom>
                    <a:noFill/>
                    <a:ln>
                      <a:noFill/>
                    </a:ln>
                  </pic:spPr>
                </pic:pic>
              </a:graphicData>
            </a:graphic>
          </wp:inline>
        </w:drawing>
      </w:r>
    </w:p>
    <w:p w14:paraId="5BAE9493" w14:textId="77777777" w:rsidR="0013309A" w:rsidRDefault="0013309A" w:rsidP="0013309A">
      <w:pPr>
        <w:autoSpaceDE w:val="0"/>
        <w:autoSpaceDN w:val="0"/>
        <w:adjustRightInd w:val="0"/>
        <w:spacing w:after="0" w:line="240" w:lineRule="auto"/>
        <w:ind w:firstLine="708"/>
        <w:jc w:val="center"/>
        <w:rPr>
          <w:rFonts w:ascii="Times New Roman" w:eastAsia="URWPalladioL-Roma" w:hAnsi="Times New Roman" w:cs="Times New Roman"/>
          <w:color w:val="000000"/>
          <w:sz w:val="28"/>
          <w:szCs w:val="28"/>
          <w:lang w:val="ru-KZ"/>
        </w:rPr>
      </w:pPr>
    </w:p>
    <w:p w14:paraId="5386BAAC" w14:textId="77777777" w:rsidR="0013309A" w:rsidRDefault="0013309A" w:rsidP="0013309A">
      <w:pPr>
        <w:autoSpaceDE w:val="0"/>
        <w:autoSpaceDN w:val="0"/>
        <w:adjustRightInd w:val="0"/>
        <w:spacing w:after="0" w:line="240" w:lineRule="auto"/>
        <w:jc w:val="center"/>
        <w:rPr>
          <w:rFonts w:ascii="Times New Roman" w:eastAsia="URWPalladioL-Roma" w:hAnsi="Times New Roman" w:cs="Times New Roman"/>
          <w:sz w:val="28"/>
          <w:szCs w:val="28"/>
          <w:lang w:val="ru-KZ"/>
        </w:rPr>
      </w:pPr>
      <w:r>
        <w:rPr>
          <w:rFonts w:ascii="Times New Roman" w:eastAsia="URWPalladioL-Roma" w:hAnsi="Times New Roman" w:cs="Times New Roman"/>
          <w:b/>
          <w:bCs/>
          <w:color w:val="000000"/>
          <w:sz w:val="28"/>
          <w:szCs w:val="28"/>
          <w:lang w:val="en-US"/>
        </w:rPr>
        <w:t xml:space="preserve">Figure 13. </w:t>
      </w:r>
      <w:r w:rsidRPr="00FB4038">
        <w:rPr>
          <w:rFonts w:ascii="Times New Roman" w:eastAsia="URWPalladioL-Roma" w:hAnsi="Times New Roman" w:cs="Times New Roman"/>
          <w:sz w:val="28"/>
          <w:szCs w:val="28"/>
          <w:lang w:val="ru-KZ"/>
        </w:rPr>
        <w:t>Exact and approximation solution of nonlinear model (green – exact</w:t>
      </w:r>
      <w:r>
        <w:rPr>
          <w:rFonts w:ascii="Times New Roman" w:hAnsi="Times New Roman" w:cs="Times New Roman"/>
          <w:i/>
          <w:sz w:val="28"/>
          <w:szCs w:val="28"/>
          <w:lang w:val="en-US"/>
        </w:rPr>
        <w:t xml:space="preserve"> </w:t>
      </w:r>
      <w:r w:rsidRPr="00D71D61">
        <w:rPr>
          <w:rFonts w:ascii="Times New Roman" w:hAnsi="Times New Roman" w:cs="Times New Roman"/>
          <w:i/>
          <w:position w:val="-12"/>
          <w:sz w:val="28"/>
          <w:szCs w:val="28"/>
        </w:rPr>
        <w:object w:dxaOrig="320" w:dyaOrig="380" w14:anchorId="07AB03AB">
          <v:shape id="_x0000_i1834" type="#_x0000_t75" style="width:16.8pt;height:19.2pt" o:ole="">
            <v:imagedata r:id="rId1629" o:title=""/>
          </v:shape>
          <o:OLEObject Type="Embed" ProgID="Equation.DSMT4" ShapeID="_x0000_i1834" DrawAspect="Content" ObjectID="_1734863755" r:id="rId1630"/>
        </w:object>
      </w:r>
      <w:r w:rsidRPr="00FB4038">
        <w:rPr>
          <w:rFonts w:ascii="Times New Roman" w:eastAsia="URWPalladioL-Roma" w:hAnsi="Times New Roman" w:cs="Times New Roman"/>
          <w:sz w:val="28"/>
          <w:szCs w:val="28"/>
          <w:lang w:val="ru-KZ"/>
        </w:rPr>
        <w:t>, blue – approximation</w:t>
      </w:r>
      <w:r>
        <w:rPr>
          <w:rFonts w:ascii="Times New Roman" w:eastAsia="URWPalladioL-Roma" w:hAnsi="Times New Roman" w:cs="Times New Roman"/>
          <w:sz w:val="28"/>
          <w:szCs w:val="28"/>
          <w:lang w:val="en-US"/>
        </w:rPr>
        <w:t xml:space="preserve"> </w:t>
      </w:r>
      <w:r w:rsidRPr="00D71D61">
        <w:rPr>
          <w:rFonts w:ascii="Times New Roman" w:hAnsi="Times New Roman" w:cs="Times New Roman"/>
          <w:i/>
          <w:position w:val="-12"/>
          <w:sz w:val="28"/>
          <w:szCs w:val="28"/>
        </w:rPr>
        <w:object w:dxaOrig="1100" w:dyaOrig="380" w14:anchorId="46B86966">
          <v:shape id="_x0000_i1835" type="#_x0000_t75" style="width:54pt;height:19.2pt" o:ole="">
            <v:imagedata r:id="rId1631" o:title=""/>
          </v:shape>
          <o:OLEObject Type="Embed" ProgID="Equation.DSMT4" ShapeID="_x0000_i1835" DrawAspect="Content" ObjectID="_1734863756" r:id="rId1632"/>
        </w:object>
      </w:r>
      <w:r w:rsidRPr="00FB4038">
        <w:rPr>
          <w:rFonts w:ascii="Times New Roman" w:eastAsia="URWPalladioL-Roma" w:hAnsi="Times New Roman" w:cs="Times New Roman"/>
          <w:sz w:val="28"/>
          <w:szCs w:val="28"/>
          <w:lang w:val="ru-KZ"/>
        </w:rPr>
        <w:t xml:space="preserve">, yellow – approximation </w:t>
      </w:r>
      <w:r w:rsidRPr="00D71D61">
        <w:rPr>
          <w:rFonts w:ascii="Times New Roman" w:hAnsi="Times New Roman" w:cs="Times New Roman"/>
          <w:i/>
          <w:position w:val="-12"/>
          <w:sz w:val="28"/>
          <w:szCs w:val="28"/>
        </w:rPr>
        <w:object w:dxaOrig="1219" w:dyaOrig="380" w14:anchorId="2BB04353">
          <v:shape id="_x0000_i1836" type="#_x0000_t75" style="width:60pt;height:19.2pt" o:ole="">
            <v:imagedata r:id="rId1633" o:title=""/>
          </v:shape>
          <o:OLEObject Type="Embed" ProgID="Equation.DSMT4" ShapeID="_x0000_i1836" DrawAspect="Content" ObjectID="_1734863757" r:id="rId1634"/>
        </w:object>
      </w:r>
      <w:r w:rsidRPr="00FB4038">
        <w:rPr>
          <w:rFonts w:ascii="Times New Roman" w:eastAsia="URWPalladioL-Roma" w:hAnsi="Times New Roman" w:cs="Times New Roman"/>
          <w:sz w:val="28"/>
          <w:szCs w:val="28"/>
          <w:lang w:val="ru-KZ"/>
        </w:rPr>
        <w:t>)</w:t>
      </w:r>
    </w:p>
    <w:p w14:paraId="72B42835" w14:textId="77777777" w:rsidR="0013309A" w:rsidRDefault="0013309A" w:rsidP="0013309A">
      <w:pPr>
        <w:autoSpaceDE w:val="0"/>
        <w:autoSpaceDN w:val="0"/>
        <w:adjustRightInd w:val="0"/>
        <w:spacing w:after="0" w:line="240" w:lineRule="auto"/>
        <w:jc w:val="center"/>
        <w:rPr>
          <w:rFonts w:ascii="Times New Roman" w:eastAsia="URWPalladioL-Roma" w:hAnsi="Times New Roman" w:cs="Times New Roman"/>
          <w:sz w:val="28"/>
          <w:szCs w:val="28"/>
          <w:lang w:val="ru-KZ"/>
        </w:rPr>
      </w:pPr>
    </w:p>
    <w:p w14:paraId="04775D4A" w14:textId="77777777" w:rsidR="0013309A" w:rsidRDefault="0013309A" w:rsidP="0013309A">
      <w:pPr>
        <w:autoSpaceDE w:val="0"/>
        <w:autoSpaceDN w:val="0"/>
        <w:adjustRightInd w:val="0"/>
        <w:spacing w:after="0" w:line="240" w:lineRule="auto"/>
        <w:ind w:firstLine="708"/>
        <w:jc w:val="both"/>
        <w:rPr>
          <w:rFonts w:ascii="Times New Roman" w:eastAsia="URWPalladioL-Roma" w:hAnsi="Times New Roman" w:cs="Times New Roman"/>
          <w:color w:val="000000"/>
          <w:sz w:val="28"/>
          <w:szCs w:val="28"/>
          <w:lang w:val="en-US"/>
        </w:rPr>
      </w:pPr>
      <w:r w:rsidRPr="007A1185">
        <w:rPr>
          <w:rFonts w:ascii="Times New Roman" w:eastAsia="URWPalladioL-Roma" w:hAnsi="Times New Roman" w:cs="Times New Roman"/>
          <w:color w:val="000000"/>
          <w:sz w:val="28"/>
          <w:szCs w:val="28"/>
          <w:lang w:val="ru-KZ"/>
        </w:rPr>
        <w:t xml:space="preserve">In Figure </w:t>
      </w:r>
      <w:r>
        <w:rPr>
          <w:rFonts w:ascii="Times New Roman" w:eastAsia="URWPalladioL-Roma" w:hAnsi="Times New Roman" w:cs="Times New Roman"/>
          <w:sz w:val="28"/>
          <w:szCs w:val="28"/>
          <w:lang w:val="en-US"/>
        </w:rPr>
        <w:t>14</w:t>
      </w:r>
      <w:r w:rsidRPr="007A1185">
        <w:rPr>
          <w:rFonts w:ascii="Times New Roman" w:eastAsia="URWPalladioL-Roma" w:hAnsi="Times New Roman" w:cs="Times New Roman"/>
          <w:color w:val="0875B8"/>
          <w:sz w:val="28"/>
          <w:szCs w:val="28"/>
          <w:lang w:val="ru-KZ"/>
        </w:rPr>
        <w:t xml:space="preserve"> </w:t>
      </w:r>
      <w:r w:rsidRPr="007A1185">
        <w:rPr>
          <w:rFonts w:ascii="Times New Roman" w:eastAsia="URWPalladioL-Roma" w:hAnsi="Times New Roman" w:cs="Times New Roman"/>
          <w:color w:val="000000"/>
          <w:sz w:val="28"/>
          <w:szCs w:val="28"/>
          <w:lang w:val="ru-KZ"/>
        </w:rPr>
        <w:t xml:space="preserve">we represent error of approximation and we can see that greatest error for </w:t>
      </w:r>
      <w:r w:rsidRPr="007A1185">
        <w:rPr>
          <w:rFonts w:ascii="Times New Roman" w:eastAsia="URWPalladioL-Ital" w:hAnsi="Times New Roman" w:cs="Times New Roman"/>
          <w:color w:val="000000"/>
          <w:sz w:val="28"/>
          <w:szCs w:val="28"/>
          <w:lang w:val="ru-KZ"/>
        </w:rPr>
        <w:t xml:space="preserve">N </w:t>
      </w:r>
      <w:r w:rsidRPr="007A1185">
        <w:rPr>
          <w:rFonts w:ascii="Times New Roman" w:eastAsia="CMR10" w:hAnsi="Times New Roman" w:cs="Times New Roman"/>
          <w:color w:val="000000"/>
          <w:sz w:val="28"/>
          <w:szCs w:val="28"/>
          <w:lang w:val="ru-KZ"/>
        </w:rPr>
        <w:t xml:space="preserve">= </w:t>
      </w:r>
      <w:r w:rsidRPr="007A1185">
        <w:rPr>
          <w:rFonts w:ascii="Times New Roman" w:eastAsia="URWPalladioL-Roma" w:hAnsi="Times New Roman" w:cs="Times New Roman"/>
          <w:color w:val="000000"/>
          <w:sz w:val="28"/>
          <w:szCs w:val="28"/>
          <w:lang w:val="ru-KZ"/>
        </w:rPr>
        <w:t xml:space="preserve">5 is approximately 0.12 % which less than sub intervals </w:t>
      </w:r>
      <w:r w:rsidRPr="007A1185">
        <w:rPr>
          <w:rFonts w:ascii="Times New Roman" w:eastAsia="URWPalladioL-Ital" w:hAnsi="Times New Roman" w:cs="Times New Roman"/>
          <w:color w:val="000000"/>
          <w:sz w:val="28"/>
          <w:szCs w:val="28"/>
          <w:lang w:val="ru-KZ"/>
        </w:rPr>
        <w:t xml:space="preserve">N </w:t>
      </w:r>
      <w:r w:rsidRPr="007A1185">
        <w:rPr>
          <w:rFonts w:ascii="Times New Roman" w:eastAsia="CMR10" w:hAnsi="Times New Roman" w:cs="Times New Roman"/>
          <w:color w:val="000000"/>
          <w:sz w:val="28"/>
          <w:szCs w:val="28"/>
          <w:lang w:val="ru-KZ"/>
        </w:rPr>
        <w:t xml:space="preserve">= </w:t>
      </w:r>
      <w:r w:rsidRPr="007A1185">
        <w:rPr>
          <w:rFonts w:ascii="Times New Roman" w:eastAsia="URWPalladioL-Roma" w:hAnsi="Times New Roman" w:cs="Times New Roman"/>
          <w:color w:val="000000"/>
          <w:sz w:val="28"/>
          <w:szCs w:val="28"/>
          <w:lang w:val="ru-KZ"/>
        </w:rPr>
        <w:t>10 that has greatest error 0.28 % and we can get better approximation even if we take several 5 points. Then we can make conclusion that similarity method is effective for engineering problems.</w:t>
      </w:r>
      <w:r>
        <w:rPr>
          <w:rFonts w:ascii="Times New Roman" w:eastAsia="URWPalladioL-Roma" w:hAnsi="Times New Roman" w:cs="Times New Roman"/>
          <w:color w:val="000000"/>
          <w:sz w:val="28"/>
          <w:szCs w:val="28"/>
          <w:lang w:val="en-US"/>
        </w:rPr>
        <w:t xml:space="preserve"> </w:t>
      </w:r>
    </w:p>
    <w:p w14:paraId="72427FE0" w14:textId="77777777" w:rsidR="0013309A" w:rsidRDefault="0013309A" w:rsidP="0013309A">
      <w:pPr>
        <w:autoSpaceDE w:val="0"/>
        <w:autoSpaceDN w:val="0"/>
        <w:adjustRightInd w:val="0"/>
        <w:spacing w:after="0" w:line="240" w:lineRule="auto"/>
        <w:ind w:firstLine="708"/>
        <w:jc w:val="both"/>
        <w:rPr>
          <w:rFonts w:ascii="Times New Roman" w:eastAsia="URWPalladioL-Roma" w:hAnsi="Times New Roman" w:cs="Times New Roman"/>
          <w:color w:val="000000"/>
          <w:sz w:val="28"/>
          <w:szCs w:val="28"/>
          <w:lang w:val="ru-KZ"/>
        </w:rPr>
      </w:pPr>
      <w:r w:rsidRPr="007A1185">
        <w:rPr>
          <w:rFonts w:ascii="Times New Roman" w:eastAsia="URWPalladioL-Roma" w:hAnsi="Times New Roman" w:cs="Times New Roman"/>
          <w:color w:val="000000"/>
          <w:sz w:val="28"/>
          <w:szCs w:val="28"/>
          <w:lang w:val="ru-KZ"/>
        </w:rPr>
        <w:t xml:space="preserve">The Figure </w:t>
      </w:r>
      <w:r>
        <w:rPr>
          <w:rFonts w:ascii="Times New Roman" w:eastAsia="URWPalladioL-Roma" w:hAnsi="Times New Roman" w:cs="Times New Roman"/>
          <w:sz w:val="28"/>
          <w:szCs w:val="28"/>
          <w:lang w:val="en-US"/>
        </w:rPr>
        <w:t xml:space="preserve">15 (A) </w:t>
      </w:r>
      <w:r w:rsidRPr="007A1185">
        <w:rPr>
          <w:rFonts w:ascii="Times New Roman" w:eastAsia="URWPalladioL-Roma" w:hAnsi="Times New Roman" w:cs="Times New Roman"/>
          <w:color w:val="000000"/>
          <w:sz w:val="28"/>
          <w:szCs w:val="28"/>
          <w:lang w:val="ru-KZ"/>
        </w:rPr>
        <w:t xml:space="preserve">depicts that the boiling interface moves faster if Stefan number increases and </w:t>
      </w:r>
      <w:r>
        <w:rPr>
          <w:rFonts w:ascii="Times New Roman" w:eastAsia="URWPalladioL-Roma" w:hAnsi="Times New Roman" w:cs="Times New Roman"/>
          <w:color w:val="000000"/>
          <w:sz w:val="28"/>
          <w:szCs w:val="28"/>
          <w:lang w:val="en-US"/>
        </w:rPr>
        <w:t xml:space="preserve">in </w:t>
      </w:r>
      <w:r w:rsidRPr="007A1185">
        <w:rPr>
          <w:rFonts w:ascii="Times New Roman" w:eastAsia="URWPalladioL-Roma" w:hAnsi="Times New Roman" w:cs="Times New Roman"/>
          <w:color w:val="000000"/>
          <w:sz w:val="28"/>
          <w:szCs w:val="28"/>
          <w:lang w:val="ru-KZ"/>
        </w:rPr>
        <w:t xml:space="preserve">the </w:t>
      </w:r>
      <w:r>
        <w:rPr>
          <w:rFonts w:ascii="Times New Roman" w:eastAsia="URWPalladioL-Roma" w:hAnsi="Times New Roman" w:cs="Times New Roman"/>
          <w:color w:val="000000"/>
          <w:sz w:val="28"/>
          <w:szCs w:val="28"/>
          <w:lang w:val="en-US"/>
        </w:rPr>
        <w:t>(B)</w:t>
      </w:r>
      <w:r w:rsidRPr="007A1185">
        <w:rPr>
          <w:rFonts w:ascii="Times New Roman" w:eastAsia="URWPalladioL-Roma" w:hAnsi="Times New Roman" w:cs="Times New Roman"/>
          <w:color w:val="0875B8"/>
          <w:sz w:val="28"/>
          <w:szCs w:val="28"/>
          <w:lang w:val="ru-KZ"/>
        </w:rPr>
        <w:t xml:space="preserve"> </w:t>
      </w:r>
      <w:r w:rsidRPr="000D60D7">
        <w:rPr>
          <w:rFonts w:ascii="Times New Roman" w:eastAsia="URWPalladioL-Roma" w:hAnsi="Times New Roman" w:cs="Times New Roman"/>
          <w:sz w:val="28"/>
          <w:szCs w:val="28"/>
          <w:lang w:val="en-US"/>
        </w:rPr>
        <w:t>it</w:t>
      </w:r>
      <w:r>
        <w:rPr>
          <w:rFonts w:ascii="Times New Roman" w:eastAsia="URWPalladioL-Roma" w:hAnsi="Times New Roman" w:cs="Times New Roman"/>
          <w:color w:val="000000"/>
          <w:sz w:val="28"/>
          <w:szCs w:val="28"/>
          <w:lang w:val="en-US"/>
        </w:rPr>
        <w:t xml:space="preserve"> </w:t>
      </w:r>
      <w:r w:rsidRPr="007A1185">
        <w:rPr>
          <w:rFonts w:ascii="Times New Roman" w:eastAsia="URWPalladioL-Roma" w:hAnsi="Times New Roman" w:cs="Times New Roman"/>
          <w:color w:val="000000"/>
          <w:sz w:val="28"/>
          <w:szCs w:val="28"/>
          <w:lang w:val="ru-KZ"/>
        </w:rPr>
        <w:t>depicts that if we increase Stefan number then melting process goes faster and liquid zone melted quickly.</w:t>
      </w:r>
    </w:p>
    <w:p w14:paraId="7C30A3B7" w14:textId="77777777" w:rsidR="0013309A" w:rsidRPr="00FE3DF6" w:rsidRDefault="0013309A" w:rsidP="0013309A">
      <w:pPr>
        <w:autoSpaceDE w:val="0"/>
        <w:autoSpaceDN w:val="0"/>
        <w:adjustRightInd w:val="0"/>
        <w:spacing w:after="0" w:line="240" w:lineRule="auto"/>
        <w:ind w:firstLine="708"/>
        <w:jc w:val="both"/>
        <w:rPr>
          <w:rFonts w:ascii="Times New Roman" w:eastAsia="URWPalladioL-Roma" w:hAnsi="Times New Roman" w:cs="Times New Roman"/>
          <w:color w:val="000000"/>
          <w:sz w:val="28"/>
          <w:szCs w:val="28"/>
          <w:lang w:val="en-US"/>
        </w:rPr>
      </w:pPr>
      <w:r w:rsidRPr="00CE10E9">
        <w:rPr>
          <w:rFonts w:ascii="Times New Roman" w:eastAsia="URWPalladioL-Roma" w:hAnsi="Times New Roman" w:cs="Times New Roman"/>
          <w:sz w:val="28"/>
          <w:szCs w:val="28"/>
          <w:lang w:val="ru-KZ"/>
        </w:rPr>
        <w:t>Temperature distribution in liquid</w:t>
      </w:r>
      <w:r w:rsidRPr="00CE10E9">
        <w:rPr>
          <w:rFonts w:ascii="Times New Roman" w:eastAsia="URWPalladioL-Roma" w:hAnsi="Times New Roman" w:cs="Times New Roman"/>
          <w:sz w:val="28"/>
          <w:szCs w:val="28"/>
          <w:lang w:val="en-US"/>
        </w:rPr>
        <w:t xml:space="preserve"> is </w:t>
      </w:r>
      <w:r w:rsidRPr="00CE10E9">
        <w:rPr>
          <w:rFonts w:ascii="Times New Roman" w:eastAsia="URWPalladioL-Roma" w:hAnsi="Times New Roman" w:cs="Times New Roman"/>
          <w:sz w:val="28"/>
          <w:szCs w:val="28"/>
          <w:lang w:val="ru-KZ"/>
        </w:rPr>
        <w:t>found by using similarity substitution (</w:t>
      </w:r>
      <w:r w:rsidRPr="00CE10E9">
        <w:rPr>
          <w:rFonts w:ascii="Times New Roman" w:eastAsia="URWPalladioL-Roma" w:hAnsi="Times New Roman" w:cs="Times New Roman"/>
          <w:sz w:val="28"/>
          <w:szCs w:val="28"/>
          <w:lang w:val="en-US"/>
        </w:rPr>
        <w:t>3.1.12</w:t>
      </w:r>
      <w:r w:rsidRPr="00CE10E9">
        <w:rPr>
          <w:rFonts w:ascii="Times New Roman" w:eastAsia="URWPalladioL-Roma" w:hAnsi="Times New Roman" w:cs="Times New Roman"/>
          <w:sz w:val="28"/>
          <w:szCs w:val="28"/>
          <w:lang w:val="ru-KZ"/>
        </w:rPr>
        <w:t>) and obtained new form of solution (</w:t>
      </w:r>
      <w:r w:rsidRPr="00CE10E9">
        <w:rPr>
          <w:rFonts w:ascii="Times New Roman" w:eastAsia="URWPalladioL-Roma" w:hAnsi="Times New Roman" w:cs="Times New Roman"/>
          <w:sz w:val="28"/>
          <w:szCs w:val="28"/>
          <w:lang w:val="en-US"/>
        </w:rPr>
        <w:t>3.1.22)</w:t>
      </w:r>
      <w:r w:rsidRPr="00CE10E9">
        <w:rPr>
          <w:rFonts w:ascii="Times New Roman" w:eastAsia="URWPalladioL-Roma" w:hAnsi="Times New Roman" w:cs="Times New Roman"/>
          <w:sz w:val="28"/>
          <w:szCs w:val="28"/>
          <w:lang w:val="ru-KZ"/>
        </w:rPr>
        <w:t>. A free boundaries on boiling and melting</w:t>
      </w:r>
      <w:r>
        <w:rPr>
          <w:rFonts w:ascii="Times New Roman" w:eastAsia="URWPalladioL-Roma" w:hAnsi="Times New Roman" w:cs="Times New Roman"/>
          <w:sz w:val="28"/>
          <w:szCs w:val="28"/>
          <w:lang w:val="en-US"/>
        </w:rPr>
        <w:t xml:space="preserve"> </w:t>
      </w:r>
      <w:r w:rsidRPr="00CE10E9">
        <w:rPr>
          <w:rFonts w:ascii="Times New Roman" w:eastAsia="URWPalladioL-Roma" w:hAnsi="Times New Roman" w:cs="Times New Roman"/>
          <w:sz w:val="28"/>
          <w:szCs w:val="28"/>
          <w:lang w:val="ru-KZ"/>
        </w:rPr>
        <w:t>interfaces are determined from (</w:t>
      </w:r>
      <w:r w:rsidRPr="00CE10E9">
        <w:rPr>
          <w:rFonts w:ascii="Times New Roman" w:eastAsia="URWPalladioL-Roma" w:hAnsi="Times New Roman" w:cs="Times New Roman"/>
          <w:sz w:val="28"/>
          <w:szCs w:val="28"/>
          <w:lang w:val="en-US"/>
        </w:rPr>
        <w:t>3.1.17</w:t>
      </w:r>
      <w:r w:rsidRPr="00CE10E9">
        <w:rPr>
          <w:rFonts w:ascii="Times New Roman" w:eastAsia="URWPalladioL-Roma" w:hAnsi="Times New Roman" w:cs="Times New Roman"/>
          <w:sz w:val="28"/>
          <w:szCs w:val="28"/>
          <w:lang w:val="ru-KZ"/>
        </w:rPr>
        <w:t>) and (3</w:t>
      </w:r>
      <w:r w:rsidRPr="00CE10E9">
        <w:rPr>
          <w:rFonts w:ascii="Times New Roman" w:eastAsia="URWPalladioL-Roma" w:hAnsi="Times New Roman" w:cs="Times New Roman"/>
          <w:sz w:val="28"/>
          <w:szCs w:val="28"/>
          <w:lang w:val="en-US"/>
        </w:rPr>
        <w:t>.1.18</w:t>
      </w:r>
      <w:r w:rsidRPr="00CE10E9">
        <w:rPr>
          <w:rFonts w:ascii="Times New Roman" w:eastAsia="URWPalladioL-Roma" w:hAnsi="Times New Roman" w:cs="Times New Roman"/>
          <w:sz w:val="28"/>
          <w:szCs w:val="28"/>
          <w:lang w:val="ru-KZ"/>
        </w:rPr>
        <w:t>).</w:t>
      </w:r>
      <w:r>
        <w:rPr>
          <w:rFonts w:ascii="Times New Roman" w:eastAsia="URWPalladioL-Roma" w:hAnsi="Times New Roman" w:cs="Times New Roman"/>
          <w:sz w:val="28"/>
          <w:szCs w:val="28"/>
          <w:lang w:val="en-US"/>
        </w:rPr>
        <w:t xml:space="preserve"> </w:t>
      </w:r>
      <w:r w:rsidRPr="00CE10E9">
        <w:rPr>
          <w:rFonts w:ascii="Times New Roman" w:eastAsia="URWPalladioL-Roma" w:hAnsi="Times New Roman" w:cs="Times New Roman"/>
          <w:sz w:val="28"/>
          <w:szCs w:val="28"/>
          <w:lang w:val="ru-KZ"/>
        </w:rPr>
        <w:t>It is also easy to</w:t>
      </w:r>
      <w:r>
        <w:rPr>
          <w:rFonts w:ascii="Times New Roman" w:eastAsia="URWPalladioL-Roma" w:hAnsi="Times New Roman" w:cs="Times New Roman"/>
          <w:sz w:val="28"/>
          <w:szCs w:val="28"/>
          <w:lang w:val="en-US"/>
        </w:rPr>
        <w:t xml:space="preserve"> </w:t>
      </w:r>
      <w:r w:rsidRPr="00CE10E9">
        <w:rPr>
          <w:rFonts w:ascii="Times New Roman" w:eastAsia="URWPalladioL-Roma" w:hAnsi="Times New Roman" w:cs="Times New Roman"/>
          <w:sz w:val="28"/>
          <w:szCs w:val="28"/>
          <w:lang w:val="ru-KZ"/>
        </w:rPr>
        <w:t>check</w:t>
      </w:r>
    </w:p>
    <w:p w14:paraId="7105A0AF" w14:textId="77777777" w:rsidR="0013309A" w:rsidRPr="00B81572" w:rsidRDefault="0013309A" w:rsidP="0013309A">
      <w:pPr>
        <w:tabs>
          <w:tab w:val="left" w:pos="5388"/>
        </w:tabs>
        <w:rPr>
          <w:rFonts w:ascii="Times New Roman" w:eastAsia="URWPalladioL-Roma" w:hAnsi="Times New Roman" w:cs="Times New Roman"/>
          <w:sz w:val="28"/>
          <w:szCs w:val="28"/>
          <w:lang w:val="en-US"/>
        </w:rPr>
      </w:pPr>
    </w:p>
    <w:p w14:paraId="7FF2477E" w14:textId="77777777" w:rsidR="0013309A" w:rsidRDefault="0013309A" w:rsidP="0013309A">
      <w:pPr>
        <w:autoSpaceDE w:val="0"/>
        <w:autoSpaceDN w:val="0"/>
        <w:adjustRightInd w:val="0"/>
        <w:spacing w:after="0" w:line="240" w:lineRule="auto"/>
        <w:jc w:val="center"/>
        <w:rPr>
          <w:rFonts w:ascii="Times New Roman" w:eastAsia="URWPalladioL-Roma" w:hAnsi="Times New Roman" w:cs="Times New Roman"/>
          <w:sz w:val="28"/>
          <w:szCs w:val="28"/>
          <w:lang w:val="ru-KZ"/>
        </w:rPr>
      </w:pPr>
      <w:r>
        <w:rPr>
          <w:rFonts w:ascii="Times New Roman" w:eastAsia="URWPalladioL-Roma" w:hAnsi="Times New Roman" w:cs="Times New Roman"/>
          <w:noProof/>
          <w:sz w:val="28"/>
          <w:szCs w:val="28"/>
          <w:lang w:val="ru-KZ"/>
        </w:rPr>
        <w:lastRenderedPageBreak/>
        <w:drawing>
          <wp:inline distT="0" distB="0" distL="0" distR="0" wp14:anchorId="0519BF4C" wp14:editId="47CC7F2E">
            <wp:extent cx="6117590" cy="1437005"/>
            <wp:effectExtent l="0" t="0" r="0" b="0"/>
            <wp:docPr id="23" name="Рисунок 23" descr="Изображение выглядит как стол&#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Рисунок 23" descr="Изображение выглядит как стол&#10;&#10;Автоматически созданное описание"/>
                    <pic:cNvPicPr>
                      <a:picLocks noChangeAspect="1" noChangeArrowheads="1"/>
                    </pic:cNvPicPr>
                  </pic:nvPicPr>
                  <pic:blipFill>
                    <a:blip r:embed="rId1635">
                      <a:extLst>
                        <a:ext uri="{28A0092B-C50C-407E-A947-70E740481C1C}">
                          <a14:useLocalDpi xmlns:a14="http://schemas.microsoft.com/office/drawing/2010/main" val="0"/>
                        </a:ext>
                      </a:extLst>
                    </a:blip>
                    <a:srcRect/>
                    <a:stretch>
                      <a:fillRect/>
                    </a:stretch>
                  </pic:blipFill>
                  <pic:spPr bwMode="auto">
                    <a:xfrm>
                      <a:off x="0" y="0"/>
                      <a:ext cx="6117590" cy="1437005"/>
                    </a:xfrm>
                    <a:prstGeom prst="rect">
                      <a:avLst/>
                    </a:prstGeom>
                    <a:noFill/>
                    <a:ln>
                      <a:noFill/>
                    </a:ln>
                  </pic:spPr>
                </pic:pic>
              </a:graphicData>
            </a:graphic>
          </wp:inline>
        </w:drawing>
      </w:r>
    </w:p>
    <w:p w14:paraId="0CAD9899" w14:textId="77777777" w:rsidR="0013309A" w:rsidRDefault="0013309A" w:rsidP="0013309A">
      <w:pPr>
        <w:autoSpaceDE w:val="0"/>
        <w:autoSpaceDN w:val="0"/>
        <w:adjustRightInd w:val="0"/>
        <w:spacing w:after="0" w:line="240" w:lineRule="auto"/>
        <w:jc w:val="center"/>
        <w:rPr>
          <w:rFonts w:ascii="Times New Roman" w:eastAsia="URWPalladioL-Roma" w:hAnsi="Times New Roman" w:cs="Times New Roman"/>
          <w:sz w:val="28"/>
          <w:szCs w:val="28"/>
          <w:lang w:val="ru-KZ"/>
        </w:rPr>
      </w:pPr>
    </w:p>
    <w:p w14:paraId="7AC3E7BE" w14:textId="77777777" w:rsidR="0013309A" w:rsidRDefault="0013309A" w:rsidP="0013309A">
      <w:pPr>
        <w:autoSpaceDE w:val="0"/>
        <w:autoSpaceDN w:val="0"/>
        <w:adjustRightInd w:val="0"/>
        <w:spacing w:after="0" w:line="240" w:lineRule="auto"/>
        <w:jc w:val="center"/>
        <w:rPr>
          <w:rFonts w:ascii="Times New Roman" w:eastAsia="URWPalladioL-Roma" w:hAnsi="Times New Roman" w:cs="Times New Roman"/>
          <w:sz w:val="28"/>
          <w:szCs w:val="28"/>
          <w:lang w:val="ru-KZ"/>
        </w:rPr>
      </w:pPr>
      <w:r>
        <w:rPr>
          <w:rFonts w:ascii="Times New Roman" w:eastAsia="URWPalladioL-Roma" w:hAnsi="Times New Roman" w:cs="Times New Roman"/>
          <w:b/>
          <w:bCs/>
          <w:sz w:val="28"/>
          <w:szCs w:val="28"/>
          <w:lang w:val="en-US"/>
        </w:rPr>
        <w:t xml:space="preserve">Table 5. </w:t>
      </w:r>
      <w:r w:rsidRPr="00FB4038">
        <w:rPr>
          <w:rFonts w:ascii="Times New Roman" w:eastAsia="URWPalladioL-Roma" w:hAnsi="Times New Roman" w:cs="Times New Roman"/>
          <w:sz w:val="28"/>
          <w:szCs w:val="28"/>
          <w:lang w:val="ru-KZ"/>
        </w:rPr>
        <w:t>Comparison of exact value of temperature (</w:t>
      </w:r>
      <w:r w:rsidRPr="00D71D61">
        <w:rPr>
          <w:rFonts w:ascii="Times New Roman" w:hAnsi="Times New Roman" w:cs="Times New Roman"/>
          <w:i/>
          <w:position w:val="-12"/>
          <w:sz w:val="28"/>
          <w:szCs w:val="28"/>
        </w:rPr>
        <w:object w:dxaOrig="320" w:dyaOrig="380" w14:anchorId="241395C1">
          <v:shape id="_x0000_i1837" type="#_x0000_t75" style="width:16.8pt;height:19.2pt" o:ole="">
            <v:imagedata r:id="rId1636" o:title=""/>
          </v:shape>
          <o:OLEObject Type="Embed" ProgID="Equation.DSMT4" ShapeID="_x0000_i1837" DrawAspect="Content" ObjectID="_1734863758" r:id="rId1637"/>
        </w:object>
      </w:r>
      <w:r w:rsidRPr="00FB4038">
        <w:rPr>
          <w:rFonts w:ascii="Times New Roman" w:eastAsia="URWPalladioL-Roma" w:hAnsi="Times New Roman" w:cs="Times New Roman"/>
          <w:sz w:val="28"/>
          <w:szCs w:val="28"/>
          <w:lang w:val="ru-KZ"/>
        </w:rPr>
        <w:t>) and approximate value of temperature (</w:t>
      </w:r>
      <w:r w:rsidRPr="00D71D61">
        <w:rPr>
          <w:rFonts w:ascii="Times New Roman" w:hAnsi="Times New Roman" w:cs="Times New Roman"/>
          <w:i/>
          <w:position w:val="-12"/>
          <w:sz w:val="28"/>
          <w:szCs w:val="28"/>
        </w:rPr>
        <w:object w:dxaOrig="320" w:dyaOrig="380" w14:anchorId="1E64D559">
          <v:shape id="_x0000_i1838" type="#_x0000_t75" style="width:16.8pt;height:19.2pt" o:ole="">
            <v:imagedata r:id="rId1638" o:title=""/>
          </v:shape>
          <o:OLEObject Type="Embed" ProgID="Equation.DSMT4" ShapeID="_x0000_i1838" DrawAspect="Content" ObjectID="_1734863759" r:id="rId1639"/>
        </w:object>
      </w:r>
      <w:r>
        <w:rPr>
          <w:rFonts w:ascii="Times New Roman" w:eastAsia="URWPalladioL-Roma" w:hAnsi="Times New Roman" w:cs="Times New Roman"/>
          <w:sz w:val="28"/>
          <w:szCs w:val="28"/>
          <w:lang w:val="en-US"/>
        </w:rPr>
        <w:t xml:space="preserve">) </w:t>
      </w:r>
      <w:r w:rsidRPr="00FB4038">
        <w:rPr>
          <w:rFonts w:ascii="Times New Roman" w:eastAsia="URWPalladioL-Roma" w:hAnsi="Times New Roman" w:cs="Times New Roman"/>
          <w:sz w:val="28"/>
          <w:szCs w:val="28"/>
          <w:lang w:val="ru-KZ"/>
        </w:rPr>
        <w:t xml:space="preserve">and Relative Error </w:t>
      </w:r>
      <w:r>
        <w:rPr>
          <w:rFonts w:ascii="Times New Roman" w:eastAsia="URWPalladioL-Roma" w:hAnsi="Times New Roman" w:cs="Times New Roman"/>
          <w:sz w:val="28"/>
          <w:szCs w:val="28"/>
          <w:lang w:val="en-US"/>
        </w:rPr>
        <w:t>(</w:t>
      </w:r>
      <w:r w:rsidRPr="007A1185">
        <w:rPr>
          <w:rFonts w:ascii="Times New Roman" w:hAnsi="Times New Roman" w:cs="Times New Roman"/>
          <w:i/>
          <w:position w:val="-4"/>
          <w:sz w:val="28"/>
          <w:szCs w:val="28"/>
        </w:rPr>
        <w:object w:dxaOrig="440" w:dyaOrig="279" w14:anchorId="1D596EB5">
          <v:shape id="_x0000_i1839" type="#_x0000_t75" style="width:22.8pt;height:13.2pt" o:ole="">
            <v:imagedata r:id="rId1640" o:title=""/>
          </v:shape>
          <o:OLEObject Type="Embed" ProgID="Equation.DSMT4" ShapeID="_x0000_i1839" DrawAspect="Content" ObjectID="_1734863760" r:id="rId1641"/>
        </w:object>
      </w:r>
      <w:r w:rsidRPr="00FB4038">
        <w:rPr>
          <w:rFonts w:ascii="Times New Roman" w:eastAsia="URWPalladioL-Roma" w:hAnsi="Times New Roman" w:cs="Times New Roman"/>
          <w:sz w:val="28"/>
          <w:szCs w:val="28"/>
          <w:lang w:val="ru-KZ"/>
        </w:rPr>
        <w:t>) of approximation.</w:t>
      </w:r>
    </w:p>
    <w:p w14:paraId="489E4CC6" w14:textId="77777777" w:rsidR="0013309A" w:rsidRDefault="0013309A" w:rsidP="0013309A">
      <w:pPr>
        <w:autoSpaceDE w:val="0"/>
        <w:autoSpaceDN w:val="0"/>
        <w:adjustRightInd w:val="0"/>
        <w:spacing w:after="0" w:line="240" w:lineRule="auto"/>
        <w:jc w:val="center"/>
        <w:rPr>
          <w:rFonts w:ascii="Times New Roman" w:eastAsia="URWPalladioL-Roma" w:hAnsi="Times New Roman" w:cs="Times New Roman"/>
          <w:sz w:val="28"/>
          <w:szCs w:val="28"/>
          <w:lang w:val="ru-KZ"/>
        </w:rPr>
      </w:pPr>
    </w:p>
    <w:p w14:paraId="7BF41F5E" w14:textId="77777777" w:rsidR="0013309A" w:rsidRDefault="0013309A" w:rsidP="0013309A">
      <w:pPr>
        <w:autoSpaceDE w:val="0"/>
        <w:autoSpaceDN w:val="0"/>
        <w:adjustRightInd w:val="0"/>
        <w:spacing w:after="0" w:line="240" w:lineRule="auto"/>
        <w:jc w:val="both"/>
        <w:rPr>
          <w:rFonts w:ascii="Times New Roman" w:eastAsia="URWPalladioL-Roma" w:hAnsi="Times New Roman" w:cs="Times New Roman"/>
          <w:color w:val="000000"/>
          <w:sz w:val="28"/>
          <w:szCs w:val="28"/>
          <w:lang w:val="en-US"/>
        </w:rPr>
      </w:pPr>
    </w:p>
    <w:p w14:paraId="5F645860" w14:textId="77777777" w:rsidR="0013309A" w:rsidRDefault="0013309A" w:rsidP="0013309A">
      <w:pPr>
        <w:autoSpaceDE w:val="0"/>
        <w:autoSpaceDN w:val="0"/>
        <w:adjustRightInd w:val="0"/>
        <w:spacing w:after="0" w:line="240" w:lineRule="auto"/>
        <w:jc w:val="center"/>
        <w:rPr>
          <w:rFonts w:ascii="Times New Roman" w:eastAsia="URWPalladioL-Roma" w:hAnsi="Times New Roman" w:cs="Times New Roman"/>
          <w:color w:val="000000"/>
          <w:sz w:val="28"/>
          <w:szCs w:val="28"/>
          <w:lang w:val="en-US"/>
        </w:rPr>
      </w:pPr>
      <w:r>
        <w:rPr>
          <w:rFonts w:ascii="Times New Roman" w:eastAsia="URWPalladioL-Roma" w:hAnsi="Times New Roman" w:cs="Times New Roman"/>
          <w:noProof/>
          <w:color w:val="000000"/>
          <w:sz w:val="28"/>
          <w:szCs w:val="28"/>
          <w:lang w:val="en-US"/>
        </w:rPr>
        <w:drawing>
          <wp:inline distT="0" distB="0" distL="0" distR="0" wp14:anchorId="0B37E6E0" wp14:editId="7AA0C6B6">
            <wp:extent cx="6117590" cy="1937385"/>
            <wp:effectExtent l="0" t="0" r="0" b="571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1"/>
                    <pic:cNvPicPr>
                      <a:picLocks noChangeAspect="1" noChangeArrowheads="1"/>
                    </pic:cNvPicPr>
                  </pic:nvPicPr>
                  <pic:blipFill>
                    <a:blip r:embed="rId1642">
                      <a:extLst>
                        <a:ext uri="{28A0092B-C50C-407E-A947-70E740481C1C}">
                          <a14:useLocalDpi xmlns:a14="http://schemas.microsoft.com/office/drawing/2010/main" val="0"/>
                        </a:ext>
                      </a:extLst>
                    </a:blip>
                    <a:srcRect/>
                    <a:stretch>
                      <a:fillRect/>
                    </a:stretch>
                  </pic:blipFill>
                  <pic:spPr bwMode="auto">
                    <a:xfrm>
                      <a:off x="0" y="0"/>
                      <a:ext cx="6117590" cy="1937385"/>
                    </a:xfrm>
                    <a:prstGeom prst="rect">
                      <a:avLst/>
                    </a:prstGeom>
                    <a:noFill/>
                    <a:ln>
                      <a:noFill/>
                    </a:ln>
                  </pic:spPr>
                </pic:pic>
              </a:graphicData>
            </a:graphic>
          </wp:inline>
        </w:drawing>
      </w:r>
    </w:p>
    <w:p w14:paraId="279F4533" w14:textId="77777777" w:rsidR="0013309A" w:rsidRDefault="0013309A" w:rsidP="0013309A">
      <w:pPr>
        <w:autoSpaceDE w:val="0"/>
        <w:autoSpaceDN w:val="0"/>
        <w:adjustRightInd w:val="0"/>
        <w:spacing w:after="0" w:line="240" w:lineRule="auto"/>
        <w:jc w:val="both"/>
        <w:rPr>
          <w:rFonts w:ascii="Times New Roman" w:eastAsia="URWPalladioL-Roma" w:hAnsi="Times New Roman" w:cs="Times New Roman"/>
          <w:color w:val="000000"/>
          <w:sz w:val="28"/>
          <w:szCs w:val="28"/>
          <w:lang w:val="en-US"/>
        </w:rPr>
      </w:pPr>
    </w:p>
    <w:p w14:paraId="242E85B4" w14:textId="77777777" w:rsidR="0013309A" w:rsidRPr="00894146" w:rsidRDefault="0013309A" w:rsidP="0013309A">
      <w:pPr>
        <w:autoSpaceDE w:val="0"/>
        <w:autoSpaceDN w:val="0"/>
        <w:adjustRightInd w:val="0"/>
        <w:spacing w:after="0" w:line="240" w:lineRule="auto"/>
        <w:jc w:val="center"/>
        <w:rPr>
          <w:rFonts w:ascii="Times New Roman" w:hAnsi="Times New Roman" w:cs="Times New Roman"/>
          <w:i/>
          <w:sz w:val="28"/>
          <w:szCs w:val="28"/>
          <w:lang w:val="en-US"/>
        </w:rPr>
      </w:pPr>
      <w:r>
        <w:rPr>
          <w:rFonts w:ascii="Times New Roman" w:eastAsia="URWPalladioL-Roma" w:hAnsi="Times New Roman" w:cs="Times New Roman"/>
          <w:b/>
          <w:bCs/>
          <w:color w:val="000000"/>
          <w:sz w:val="28"/>
          <w:szCs w:val="28"/>
          <w:lang w:val="en-US"/>
        </w:rPr>
        <w:t xml:space="preserve">Figure 14. </w:t>
      </w:r>
      <w:r>
        <w:rPr>
          <w:rFonts w:ascii="Times New Roman" w:eastAsia="URWPalladioL-Roma" w:hAnsi="Times New Roman" w:cs="Times New Roman"/>
          <w:color w:val="000000"/>
          <w:sz w:val="28"/>
          <w:szCs w:val="28"/>
          <w:lang w:val="en-US"/>
        </w:rPr>
        <w:t xml:space="preserve">Relative Error a) for </w:t>
      </w:r>
      <w:r w:rsidRPr="007A1185">
        <w:rPr>
          <w:rFonts w:ascii="Times New Roman" w:hAnsi="Times New Roman" w:cs="Times New Roman"/>
          <w:i/>
          <w:position w:val="-6"/>
          <w:sz w:val="28"/>
          <w:szCs w:val="28"/>
        </w:rPr>
        <w:object w:dxaOrig="700" w:dyaOrig="300" w14:anchorId="0AF8D226">
          <v:shape id="_x0000_i1840" type="#_x0000_t75" style="width:34.8pt;height:16.8pt" o:ole="">
            <v:imagedata r:id="rId1643" o:title=""/>
          </v:shape>
          <o:OLEObject Type="Embed" ProgID="Equation.DSMT4" ShapeID="_x0000_i1840" DrawAspect="Content" ObjectID="_1734863761" r:id="rId1644"/>
        </w:object>
      </w:r>
      <w:r>
        <w:rPr>
          <w:rFonts w:ascii="Times New Roman" w:hAnsi="Times New Roman" w:cs="Times New Roman"/>
          <w:iCs/>
          <w:sz w:val="28"/>
          <w:szCs w:val="28"/>
          <w:lang w:val="en-US"/>
        </w:rPr>
        <w:t xml:space="preserve"> and b) for </w:t>
      </w:r>
      <w:r w:rsidRPr="007A1185">
        <w:rPr>
          <w:rFonts w:ascii="Times New Roman" w:hAnsi="Times New Roman" w:cs="Times New Roman"/>
          <w:i/>
          <w:position w:val="-6"/>
          <w:sz w:val="28"/>
          <w:szCs w:val="28"/>
        </w:rPr>
        <w:object w:dxaOrig="820" w:dyaOrig="300" w14:anchorId="06A2BEB8">
          <v:shape id="_x0000_i1841" type="#_x0000_t75" style="width:40.8pt;height:16.8pt" o:ole="">
            <v:imagedata r:id="rId1645" o:title=""/>
          </v:shape>
          <o:OLEObject Type="Embed" ProgID="Equation.DSMT4" ShapeID="_x0000_i1841" DrawAspect="Content" ObjectID="_1734863762" r:id="rId1646"/>
        </w:object>
      </w:r>
    </w:p>
    <w:p w14:paraId="27CC0B81" w14:textId="77777777" w:rsidR="0013309A" w:rsidRDefault="0013309A" w:rsidP="0013309A">
      <w:pPr>
        <w:autoSpaceDE w:val="0"/>
        <w:autoSpaceDN w:val="0"/>
        <w:adjustRightInd w:val="0"/>
        <w:spacing w:after="0" w:line="240" w:lineRule="auto"/>
        <w:jc w:val="center"/>
        <w:rPr>
          <w:rFonts w:ascii="Times New Roman" w:hAnsi="Times New Roman" w:cs="Times New Roman"/>
          <w:iCs/>
          <w:sz w:val="28"/>
          <w:szCs w:val="28"/>
          <w:lang w:val="en-US"/>
        </w:rPr>
      </w:pPr>
    </w:p>
    <w:p w14:paraId="59E227C8" w14:textId="77777777" w:rsidR="0013309A" w:rsidRDefault="0013309A" w:rsidP="0013309A">
      <w:pPr>
        <w:autoSpaceDE w:val="0"/>
        <w:autoSpaceDN w:val="0"/>
        <w:adjustRightInd w:val="0"/>
        <w:spacing w:after="0" w:line="240" w:lineRule="auto"/>
        <w:jc w:val="center"/>
        <w:rPr>
          <w:rFonts w:ascii="Times New Roman" w:hAnsi="Times New Roman" w:cs="Times New Roman"/>
          <w:iCs/>
          <w:sz w:val="28"/>
          <w:szCs w:val="28"/>
          <w:lang w:val="en-US"/>
        </w:rPr>
      </w:pPr>
      <w:r>
        <w:rPr>
          <w:rFonts w:ascii="Times New Roman" w:eastAsia="URWPalladioL-Roma" w:hAnsi="Times New Roman" w:cs="Times New Roman"/>
          <w:noProof/>
          <w:color w:val="000000"/>
          <w:sz w:val="28"/>
          <w:szCs w:val="28"/>
          <w:lang w:val="ru-KZ"/>
        </w:rPr>
        <w:drawing>
          <wp:inline distT="0" distB="0" distL="0" distR="0" wp14:anchorId="04F41BD2" wp14:editId="23DC09C1">
            <wp:extent cx="6117590" cy="200279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
                    <pic:cNvPicPr>
                      <a:picLocks noChangeAspect="1" noChangeArrowheads="1"/>
                    </pic:cNvPicPr>
                  </pic:nvPicPr>
                  <pic:blipFill>
                    <a:blip r:embed="rId1647">
                      <a:extLst>
                        <a:ext uri="{28A0092B-C50C-407E-A947-70E740481C1C}">
                          <a14:useLocalDpi xmlns:a14="http://schemas.microsoft.com/office/drawing/2010/main" val="0"/>
                        </a:ext>
                      </a:extLst>
                    </a:blip>
                    <a:srcRect/>
                    <a:stretch>
                      <a:fillRect/>
                    </a:stretch>
                  </pic:blipFill>
                  <pic:spPr bwMode="auto">
                    <a:xfrm>
                      <a:off x="0" y="0"/>
                      <a:ext cx="6517154" cy="2133600"/>
                    </a:xfrm>
                    <a:prstGeom prst="rect">
                      <a:avLst/>
                    </a:prstGeom>
                    <a:noFill/>
                    <a:ln>
                      <a:noFill/>
                    </a:ln>
                  </pic:spPr>
                </pic:pic>
              </a:graphicData>
            </a:graphic>
          </wp:inline>
        </w:drawing>
      </w:r>
    </w:p>
    <w:p w14:paraId="541D0E47" w14:textId="77777777" w:rsidR="0013309A" w:rsidRDefault="0013309A" w:rsidP="0013309A">
      <w:pPr>
        <w:autoSpaceDE w:val="0"/>
        <w:autoSpaceDN w:val="0"/>
        <w:adjustRightInd w:val="0"/>
        <w:spacing w:after="0" w:line="240" w:lineRule="auto"/>
        <w:jc w:val="center"/>
        <w:rPr>
          <w:rFonts w:ascii="Times New Roman" w:eastAsia="URWPalladioL-Roma" w:hAnsi="Times New Roman" w:cs="Times New Roman"/>
          <w:color w:val="000000"/>
          <w:sz w:val="28"/>
          <w:szCs w:val="28"/>
          <w:lang w:val="ru-KZ"/>
        </w:rPr>
      </w:pPr>
    </w:p>
    <w:p w14:paraId="79B9A5D6" w14:textId="77777777" w:rsidR="0013309A" w:rsidRDefault="0013309A" w:rsidP="0013309A">
      <w:pPr>
        <w:autoSpaceDE w:val="0"/>
        <w:autoSpaceDN w:val="0"/>
        <w:adjustRightInd w:val="0"/>
        <w:spacing w:after="0" w:line="240" w:lineRule="auto"/>
        <w:jc w:val="center"/>
        <w:rPr>
          <w:rFonts w:ascii="Times New Roman" w:eastAsia="URWPalladioL-Roma" w:hAnsi="Times New Roman" w:cs="Times New Roman"/>
          <w:sz w:val="28"/>
          <w:szCs w:val="28"/>
          <w:lang w:val="ru-KZ"/>
        </w:rPr>
      </w:pPr>
      <w:r>
        <w:rPr>
          <w:rFonts w:ascii="Times New Roman" w:eastAsia="URWPalladioL-Roma" w:hAnsi="Times New Roman" w:cs="Times New Roman"/>
          <w:b/>
          <w:bCs/>
          <w:color w:val="000000"/>
          <w:sz w:val="28"/>
          <w:szCs w:val="28"/>
          <w:lang w:val="en-US"/>
        </w:rPr>
        <w:t xml:space="preserve">Figure 15. </w:t>
      </w:r>
      <w:r w:rsidRPr="000D60D7">
        <w:rPr>
          <w:rFonts w:ascii="Times New Roman" w:eastAsia="URWPalladioL-Roma" w:hAnsi="Times New Roman" w:cs="Times New Roman"/>
          <w:sz w:val="28"/>
          <w:szCs w:val="28"/>
          <w:lang w:val="ru-KZ"/>
        </w:rPr>
        <w:t>Behaviour of free boundar</w:t>
      </w:r>
      <w:r>
        <w:rPr>
          <w:rFonts w:ascii="Times New Roman" w:eastAsia="URWPalladioL-Roma" w:hAnsi="Times New Roman" w:cs="Times New Roman"/>
          <w:sz w:val="28"/>
          <w:szCs w:val="28"/>
          <w:lang w:val="en-US"/>
        </w:rPr>
        <w:t>ies (A) for</w:t>
      </w:r>
      <w:r w:rsidRPr="000D60D7">
        <w:rPr>
          <w:rFonts w:ascii="Times New Roman" w:eastAsia="URWPalladioL-Roma" w:hAnsi="Times New Roman" w:cs="Times New Roman"/>
          <w:sz w:val="28"/>
          <w:szCs w:val="28"/>
          <w:lang w:val="ru-KZ"/>
        </w:rPr>
        <w:t xml:space="preserve"> </w:t>
      </w:r>
      <w:r w:rsidRPr="00F14F94">
        <w:rPr>
          <w:rFonts w:ascii="Times New Roman" w:hAnsi="Times New Roman" w:cs="Times New Roman"/>
          <w:i/>
          <w:position w:val="-12"/>
          <w:sz w:val="28"/>
          <w:szCs w:val="28"/>
        </w:rPr>
        <w:object w:dxaOrig="540" w:dyaOrig="360" w14:anchorId="2C7B5430">
          <v:shape id="_x0000_i1842" type="#_x0000_t75" style="width:25.2pt;height:19.2pt" o:ole="">
            <v:imagedata r:id="rId1648" o:title=""/>
          </v:shape>
          <o:OLEObject Type="Embed" ProgID="Equation.DSMT4" ShapeID="_x0000_i1842" DrawAspect="Content" ObjectID="_1734863763" r:id="rId1649"/>
        </w:object>
      </w:r>
      <w:r>
        <w:rPr>
          <w:rFonts w:ascii="Times New Roman" w:hAnsi="Times New Roman" w:cs="Times New Roman"/>
          <w:i/>
          <w:sz w:val="28"/>
          <w:szCs w:val="28"/>
          <w:lang w:val="en-US"/>
        </w:rPr>
        <w:t xml:space="preserve"> </w:t>
      </w:r>
      <w:r>
        <w:rPr>
          <w:rFonts w:ascii="Times New Roman" w:hAnsi="Times New Roman" w:cs="Times New Roman"/>
          <w:iCs/>
          <w:sz w:val="28"/>
          <w:szCs w:val="28"/>
          <w:lang w:val="en-US"/>
        </w:rPr>
        <w:t xml:space="preserve">and (B) for </w:t>
      </w:r>
      <w:r w:rsidRPr="00F14F94">
        <w:rPr>
          <w:rFonts w:ascii="Times New Roman" w:hAnsi="Times New Roman" w:cs="Times New Roman"/>
          <w:i/>
          <w:position w:val="-12"/>
          <w:sz w:val="28"/>
          <w:szCs w:val="28"/>
        </w:rPr>
        <w:object w:dxaOrig="560" w:dyaOrig="360" w14:anchorId="125989E3">
          <v:shape id="_x0000_i1843" type="#_x0000_t75" style="width:28.8pt;height:19.2pt" o:ole="">
            <v:imagedata r:id="rId1650" o:title=""/>
          </v:shape>
          <o:OLEObject Type="Embed" ProgID="Equation.DSMT4" ShapeID="_x0000_i1843" DrawAspect="Content" ObjectID="_1734863764" r:id="rId1651"/>
        </w:object>
      </w:r>
      <w:r w:rsidRPr="000D60D7">
        <w:rPr>
          <w:rFonts w:ascii="Times New Roman" w:eastAsia="CMR10" w:hAnsi="Times New Roman" w:cs="Times New Roman"/>
          <w:sz w:val="28"/>
          <w:szCs w:val="28"/>
          <w:lang w:val="ru-KZ"/>
        </w:rPr>
        <w:t xml:space="preserve"> </w:t>
      </w:r>
      <w:r>
        <w:rPr>
          <w:rFonts w:ascii="Times New Roman" w:eastAsia="URWPalladioL-Roma" w:hAnsi="Times New Roman" w:cs="Times New Roman"/>
          <w:sz w:val="28"/>
          <w:szCs w:val="28"/>
          <w:lang w:val="en-US"/>
        </w:rPr>
        <w:t>on</w:t>
      </w:r>
      <w:r w:rsidRPr="000D60D7">
        <w:rPr>
          <w:rFonts w:ascii="Times New Roman" w:eastAsia="URWPalladioL-Roma" w:hAnsi="Times New Roman" w:cs="Times New Roman"/>
          <w:sz w:val="28"/>
          <w:szCs w:val="28"/>
          <w:lang w:val="ru-KZ"/>
        </w:rPr>
        <w:t xml:space="preserve"> different values </w:t>
      </w:r>
      <w:r>
        <w:rPr>
          <w:rFonts w:ascii="Times New Roman" w:eastAsia="URWPalladioL-Roma" w:hAnsi="Times New Roman" w:cs="Times New Roman"/>
          <w:sz w:val="28"/>
          <w:szCs w:val="28"/>
          <w:lang w:val="en-US"/>
        </w:rPr>
        <w:t xml:space="preserve">of </w:t>
      </w:r>
      <w:r w:rsidRPr="000D60D7">
        <w:rPr>
          <w:rFonts w:ascii="Times New Roman" w:eastAsia="URWPalladioL-Roma" w:hAnsi="Times New Roman" w:cs="Times New Roman"/>
          <w:sz w:val="28"/>
          <w:szCs w:val="28"/>
          <w:lang w:val="ru-KZ"/>
        </w:rPr>
        <w:t>Stefan numbers</w:t>
      </w:r>
    </w:p>
    <w:p w14:paraId="621C0018" w14:textId="77777777" w:rsidR="0013309A" w:rsidRDefault="0013309A" w:rsidP="0013309A">
      <w:pPr>
        <w:autoSpaceDE w:val="0"/>
        <w:autoSpaceDN w:val="0"/>
        <w:adjustRightInd w:val="0"/>
        <w:spacing w:after="0" w:line="240" w:lineRule="auto"/>
        <w:jc w:val="both"/>
        <w:rPr>
          <w:rFonts w:ascii="Times New Roman" w:hAnsi="Times New Roman" w:cs="Times New Roman"/>
          <w:iCs/>
          <w:sz w:val="28"/>
          <w:szCs w:val="28"/>
          <w:lang w:val="ru-KZ"/>
        </w:rPr>
      </w:pPr>
    </w:p>
    <w:p w14:paraId="673C9493" w14:textId="77777777" w:rsidR="0013309A" w:rsidRDefault="0013309A" w:rsidP="0013309A">
      <w:pPr>
        <w:autoSpaceDE w:val="0"/>
        <w:autoSpaceDN w:val="0"/>
        <w:adjustRightInd w:val="0"/>
        <w:spacing w:after="0" w:line="240" w:lineRule="auto"/>
        <w:jc w:val="both"/>
        <w:rPr>
          <w:rFonts w:ascii="Times New Roman" w:eastAsia="URWPalladioL-Roma" w:hAnsi="Times New Roman" w:cs="Times New Roman"/>
          <w:sz w:val="28"/>
          <w:szCs w:val="28"/>
          <w:lang w:val="ru-KZ"/>
        </w:rPr>
      </w:pPr>
      <w:r w:rsidRPr="00CE10E9">
        <w:rPr>
          <w:rFonts w:ascii="Times New Roman" w:eastAsia="URWPalladioL-Roma" w:hAnsi="Times New Roman" w:cs="Times New Roman"/>
          <w:sz w:val="28"/>
          <w:szCs w:val="28"/>
          <w:lang w:val="ru-KZ"/>
        </w:rPr>
        <w:t>that (3</w:t>
      </w:r>
      <w:r w:rsidRPr="00CE10E9">
        <w:rPr>
          <w:rFonts w:ascii="Times New Roman" w:eastAsia="URWPalladioL-Roma" w:hAnsi="Times New Roman" w:cs="Times New Roman"/>
          <w:sz w:val="28"/>
          <w:szCs w:val="28"/>
          <w:lang w:val="en-US"/>
        </w:rPr>
        <w:t>.1.22a</w:t>
      </w:r>
      <w:r w:rsidRPr="00CE10E9">
        <w:rPr>
          <w:rFonts w:ascii="Times New Roman" w:eastAsia="URWPalladioL-Roma" w:hAnsi="Times New Roman" w:cs="Times New Roman"/>
          <w:sz w:val="28"/>
          <w:szCs w:val="28"/>
          <w:lang w:val="ru-KZ"/>
        </w:rPr>
        <w:t>) satisf</w:t>
      </w:r>
      <w:r w:rsidRPr="00CE10E9">
        <w:rPr>
          <w:rFonts w:ascii="Times New Roman" w:eastAsia="URWPalladioL-Roma" w:hAnsi="Times New Roman" w:cs="Times New Roman"/>
          <w:sz w:val="28"/>
          <w:szCs w:val="28"/>
          <w:lang w:val="en-US"/>
        </w:rPr>
        <w:t>ies</w:t>
      </w:r>
      <w:r w:rsidRPr="00CE10E9">
        <w:rPr>
          <w:rFonts w:ascii="Times New Roman" w:eastAsia="URWPalladioL-Roma" w:hAnsi="Times New Roman" w:cs="Times New Roman"/>
          <w:sz w:val="28"/>
          <w:szCs w:val="28"/>
          <w:lang w:val="ru-KZ"/>
        </w:rPr>
        <w:t xml:space="preserve"> spherical heat equation and all conditions (3</w:t>
      </w:r>
      <w:r w:rsidRPr="00CE10E9">
        <w:rPr>
          <w:rFonts w:ascii="Times New Roman" w:eastAsia="URWPalladioL-Roma" w:hAnsi="Times New Roman" w:cs="Times New Roman"/>
          <w:sz w:val="28"/>
          <w:szCs w:val="28"/>
          <w:lang w:val="en-US"/>
        </w:rPr>
        <w:t>.1.2</w:t>
      </w:r>
      <w:r w:rsidRPr="00CE10E9">
        <w:rPr>
          <w:rFonts w:ascii="Times New Roman" w:eastAsia="URWPalladioL-Roma" w:hAnsi="Times New Roman" w:cs="Times New Roman"/>
          <w:sz w:val="28"/>
          <w:szCs w:val="28"/>
          <w:lang w:val="ru-KZ"/>
        </w:rPr>
        <w:t>)-(</w:t>
      </w:r>
      <w:r w:rsidRPr="00CE10E9">
        <w:rPr>
          <w:rFonts w:ascii="Times New Roman" w:eastAsia="URWPalladioL-Roma" w:hAnsi="Times New Roman" w:cs="Times New Roman"/>
          <w:sz w:val="28"/>
          <w:szCs w:val="28"/>
          <w:lang w:val="en-US"/>
        </w:rPr>
        <w:t>3.1.5</w:t>
      </w:r>
      <w:r w:rsidRPr="00CE10E9">
        <w:rPr>
          <w:rFonts w:ascii="Times New Roman" w:eastAsia="URWPalladioL-Roma" w:hAnsi="Times New Roman" w:cs="Times New Roman"/>
          <w:sz w:val="28"/>
          <w:szCs w:val="28"/>
          <w:lang w:val="ru-KZ"/>
        </w:rPr>
        <w:t xml:space="preserve">). The main goal of this </w:t>
      </w:r>
      <w:r w:rsidRPr="00CE10E9">
        <w:rPr>
          <w:rFonts w:ascii="Times New Roman" w:eastAsia="URWPalladioL-Roma" w:hAnsi="Times New Roman" w:cs="Times New Roman"/>
          <w:sz w:val="28"/>
          <w:szCs w:val="28"/>
          <w:lang w:val="en-US"/>
        </w:rPr>
        <w:t>work</w:t>
      </w:r>
      <w:r w:rsidRPr="00CE10E9">
        <w:rPr>
          <w:rFonts w:ascii="Times New Roman" w:eastAsia="URWPalladioL-Roma" w:hAnsi="Times New Roman" w:cs="Times New Roman"/>
          <w:sz w:val="28"/>
          <w:szCs w:val="28"/>
          <w:lang w:val="ru-KZ"/>
        </w:rPr>
        <w:t xml:space="preserve"> is to improve the problem (</w:t>
      </w:r>
      <w:r w:rsidRPr="00CE10E9">
        <w:rPr>
          <w:rFonts w:ascii="Times New Roman" w:eastAsia="URWPalladioL-Roma" w:hAnsi="Times New Roman" w:cs="Times New Roman"/>
          <w:sz w:val="28"/>
          <w:szCs w:val="28"/>
          <w:lang w:val="en-US"/>
        </w:rPr>
        <w:t>3.1.</w:t>
      </w:r>
      <w:r w:rsidRPr="00CE10E9">
        <w:rPr>
          <w:rFonts w:ascii="Times New Roman" w:eastAsia="URWPalladioL-Roma" w:hAnsi="Times New Roman" w:cs="Times New Roman"/>
          <w:sz w:val="28"/>
          <w:szCs w:val="28"/>
          <w:lang w:val="ru-KZ"/>
        </w:rPr>
        <w:t>1)-(</w:t>
      </w:r>
      <w:r w:rsidRPr="00CE10E9">
        <w:rPr>
          <w:rFonts w:ascii="Times New Roman" w:eastAsia="URWPalladioL-Roma" w:hAnsi="Times New Roman" w:cs="Times New Roman"/>
          <w:sz w:val="28"/>
          <w:szCs w:val="28"/>
          <w:lang w:val="en-US"/>
        </w:rPr>
        <w:t>3.1.</w:t>
      </w:r>
      <w:r w:rsidRPr="00CE10E9">
        <w:rPr>
          <w:rFonts w:ascii="Times New Roman" w:eastAsia="URWPalladioL-Roma" w:hAnsi="Times New Roman" w:cs="Times New Roman"/>
          <w:sz w:val="28"/>
          <w:szCs w:val="28"/>
          <w:lang w:val="ru-KZ"/>
        </w:rPr>
        <w:t>9) by representing in new form of solution is achieved and existence is proved. Approximation solution of the problem is represented and efficiency of the method is described.</w:t>
      </w:r>
    </w:p>
    <w:p w14:paraId="1A1CAEE9" w14:textId="77777777" w:rsidR="0013309A" w:rsidRPr="000D60D7" w:rsidRDefault="0013309A" w:rsidP="0013309A">
      <w:pPr>
        <w:autoSpaceDE w:val="0"/>
        <w:autoSpaceDN w:val="0"/>
        <w:adjustRightInd w:val="0"/>
        <w:spacing w:after="0" w:line="240" w:lineRule="auto"/>
        <w:jc w:val="center"/>
        <w:rPr>
          <w:rFonts w:ascii="Times New Roman" w:hAnsi="Times New Roman" w:cs="Times New Roman"/>
          <w:sz w:val="28"/>
          <w:szCs w:val="28"/>
          <w:lang w:val="en-US"/>
        </w:rPr>
      </w:pPr>
    </w:p>
    <w:p w14:paraId="596EDC83" w14:textId="77777777" w:rsidR="0013309A" w:rsidRDefault="0013309A" w:rsidP="0013309A">
      <w:pPr>
        <w:autoSpaceDE w:val="0"/>
        <w:autoSpaceDN w:val="0"/>
        <w:adjustRightInd w:val="0"/>
        <w:spacing w:after="0" w:line="240" w:lineRule="auto"/>
        <w:ind w:firstLine="708"/>
        <w:jc w:val="both"/>
        <w:rPr>
          <w:rFonts w:ascii="Times New Roman" w:hAnsi="Times New Roman" w:cs="Times New Roman"/>
          <w:b/>
          <w:sz w:val="28"/>
          <w:szCs w:val="28"/>
          <w:lang w:val="en-US"/>
        </w:rPr>
      </w:pPr>
      <w:r w:rsidRPr="00D71D61">
        <w:rPr>
          <w:rFonts w:ascii="Times New Roman" w:hAnsi="Times New Roman" w:cs="Times New Roman"/>
          <w:b/>
          <w:sz w:val="28"/>
          <w:szCs w:val="28"/>
          <w:lang w:val="en-US"/>
        </w:rPr>
        <w:lastRenderedPageBreak/>
        <w:t xml:space="preserve">3.2 One-phase spherical Stefan problem with Neumann condition and temperature dependent coefficients </w:t>
      </w:r>
    </w:p>
    <w:p w14:paraId="0D0E6C74" w14:textId="77777777" w:rsidR="0013309A" w:rsidRPr="00D71D61" w:rsidRDefault="0013309A" w:rsidP="0013309A">
      <w:pPr>
        <w:autoSpaceDE w:val="0"/>
        <w:autoSpaceDN w:val="0"/>
        <w:adjustRightInd w:val="0"/>
        <w:spacing w:after="0" w:line="240" w:lineRule="auto"/>
        <w:ind w:firstLine="708"/>
        <w:jc w:val="both"/>
        <w:rPr>
          <w:rFonts w:ascii="Times New Roman" w:hAnsi="Times New Roman" w:cs="Times New Roman"/>
          <w:b/>
          <w:sz w:val="28"/>
          <w:szCs w:val="28"/>
          <w:lang w:val="en-US"/>
        </w:rPr>
      </w:pPr>
      <w:r w:rsidRPr="00D71D61">
        <w:rPr>
          <w:rFonts w:ascii="Times New Roman" w:hAnsi="Times New Roman" w:cs="Times New Roman"/>
          <w:b/>
          <w:sz w:val="28"/>
          <w:szCs w:val="28"/>
          <w:lang w:val="en-US"/>
        </w:rPr>
        <w:t xml:space="preserve"> </w:t>
      </w:r>
    </w:p>
    <w:p w14:paraId="7D634FF7" w14:textId="77777777" w:rsidR="0013309A" w:rsidRPr="00D71D61" w:rsidRDefault="0013309A" w:rsidP="0013309A">
      <w:pPr>
        <w:autoSpaceDE w:val="0"/>
        <w:autoSpaceDN w:val="0"/>
        <w:adjustRightInd w:val="0"/>
        <w:spacing w:after="0" w:line="240" w:lineRule="auto"/>
        <w:ind w:firstLine="708"/>
        <w:jc w:val="both"/>
        <w:rPr>
          <w:rFonts w:ascii="Times New Roman" w:hAnsi="Times New Roman" w:cs="Times New Roman"/>
          <w:sz w:val="28"/>
          <w:szCs w:val="28"/>
          <w:lang w:val="en-US"/>
        </w:rPr>
      </w:pPr>
      <w:r w:rsidRPr="00D71D61">
        <w:rPr>
          <w:rFonts w:ascii="Times New Roman" w:hAnsi="Times New Roman" w:cs="Times New Roman"/>
          <w:sz w:val="28"/>
          <w:szCs w:val="28"/>
          <w:lang w:val="en-US"/>
        </w:rPr>
        <w:t>In Stefan problem with temperature-dependent thermal coefficients to determine heat process between on melting isotherm is an important to give attention to temperature dependence of specific h</w:t>
      </w:r>
      <w:r>
        <w:rPr>
          <w:rFonts w:ascii="Times New Roman" w:hAnsi="Times New Roman" w:cs="Times New Roman"/>
          <w:sz w:val="28"/>
          <w:szCs w:val="28"/>
          <w:lang w:val="en-US"/>
        </w:rPr>
        <w:t>eat and thermal conductivity</w:t>
      </w:r>
      <w:r w:rsidRPr="00D71D61">
        <w:rPr>
          <w:rFonts w:ascii="Times New Roman" w:hAnsi="Times New Roman" w:cs="Times New Roman"/>
          <w:sz w:val="28"/>
          <w:szCs w:val="28"/>
          <w:lang w:val="en-US"/>
        </w:rPr>
        <w:t xml:space="preserve">. Similarity principle is very useful method to solve these kind of problems that enable us to reduce free boundary partial differential problem to ordinary differential equation with fixed boundary. </w:t>
      </w:r>
    </w:p>
    <w:p w14:paraId="65FFAEEA" w14:textId="77777777" w:rsidR="0013309A" w:rsidRPr="00D71D61" w:rsidRDefault="0013309A" w:rsidP="0013309A">
      <w:pPr>
        <w:autoSpaceDE w:val="0"/>
        <w:autoSpaceDN w:val="0"/>
        <w:adjustRightInd w:val="0"/>
        <w:spacing w:after="0" w:line="240" w:lineRule="auto"/>
        <w:ind w:firstLine="708"/>
        <w:jc w:val="both"/>
        <w:rPr>
          <w:rFonts w:ascii="Times New Roman" w:hAnsi="Times New Roman" w:cs="Times New Roman"/>
          <w:sz w:val="28"/>
          <w:szCs w:val="28"/>
          <w:lang w:val="en-US"/>
        </w:rPr>
      </w:pPr>
      <w:r w:rsidRPr="00D71D61">
        <w:rPr>
          <w:rFonts w:ascii="Times New Roman" w:hAnsi="Times New Roman" w:cs="Times New Roman"/>
          <w:sz w:val="28"/>
          <w:szCs w:val="28"/>
          <w:lang w:val="en-US"/>
        </w:rPr>
        <w:t xml:space="preserve">In this article we consider one-phase spherical Stefan problem with two free boundaries which one of them is given. This problem encounters in electrical contact phenomena, when heat flux enters to material through electrical contact spot which takes the form ideal hemisphere and heat distributed in spherical domain. We assume that contact surface of material with spot at the given radius </w:t>
      </w:r>
      <w:r w:rsidRPr="00F44C59">
        <w:rPr>
          <w:rFonts w:ascii="Times New Roman" w:hAnsi="Times New Roman" w:cs="Times New Roman"/>
          <w:position w:val="-12"/>
          <w:sz w:val="28"/>
          <w:szCs w:val="28"/>
        </w:rPr>
        <w:object w:dxaOrig="940" w:dyaOrig="360" w14:anchorId="100B71C8">
          <v:shape id="_x0000_i1844" type="#_x0000_t75" style="width:48pt;height:18pt" o:ole="">
            <v:imagedata r:id="rId1652" o:title=""/>
          </v:shape>
          <o:OLEObject Type="Embed" ProgID="Equation.DSMT4" ShapeID="_x0000_i1844" DrawAspect="Content" ObjectID="_1734863765" r:id="rId1653"/>
        </w:object>
      </w:r>
      <w:r w:rsidRPr="00D71D61">
        <w:rPr>
          <w:rFonts w:ascii="Times New Roman" w:hAnsi="Times New Roman" w:cs="Times New Roman"/>
          <w:sz w:val="28"/>
          <w:szCs w:val="28"/>
          <w:lang w:val="en-US"/>
        </w:rPr>
        <w:t xml:space="preserve"> initial time takes melting temperature (</w:t>
      </w:r>
      <w:r w:rsidRPr="00D71D61">
        <w:rPr>
          <w:rFonts w:ascii="Times New Roman" w:hAnsi="Times New Roman" w:cs="Times New Roman"/>
          <w:position w:val="-12"/>
          <w:sz w:val="28"/>
          <w:szCs w:val="28"/>
        </w:rPr>
        <w:object w:dxaOrig="1660" w:dyaOrig="380" w14:anchorId="2218AE7F">
          <v:shape id="_x0000_i1845" type="#_x0000_t75" style="width:82.8pt;height:19.2pt" o:ole="">
            <v:imagedata r:id="rId1654" o:title=""/>
          </v:shape>
          <o:OLEObject Type="Embed" ProgID="Equation.DSMT4" ShapeID="_x0000_i1845" DrawAspect="Content" ObjectID="_1734863766" r:id="rId1655"/>
        </w:object>
      </w:r>
      <w:r w:rsidRPr="00D71D61">
        <w:rPr>
          <w:rFonts w:ascii="Times New Roman" w:hAnsi="Times New Roman" w:cs="Times New Roman"/>
          <w:sz w:val="28"/>
          <w:szCs w:val="28"/>
          <w:lang w:val="en-US"/>
        </w:rPr>
        <w:t xml:space="preserve">) and melted liquid phase domain lies between two moving boundaries. The aim of the article, finding temperature solution for liquid phase and the second free boundary on melting interface. The existence and uniqueness of the solution is proved by fixed point Banach theorem. Solution of the problems with particular types of nonlinear thermal coefficients are presented.  </w:t>
      </w:r>
    </w:p>
    <w:p w14:paraId="1CE62E56" w14:textId="77777777" w:rsidR="0013309A" w:rsidRPr="00D71D61" w:rsidRDefault="0013309A" w:rsidP="0013309A">
      <w:pPr>
        <w:autoSpaceDE w:val="0"/>
        <w:autoSpaceDN w:val="0"/>
        <w:adjustRightInd w:val="0"/>
        <w:spacing w:after="0" w:line="240" w:lineRule="auto"/>
        <w:ind w:firstLine="708"/>
        <w:jc w:val="both"/>
        <w:rPr>
          <w:rFonts w:ascii="Times New Roman" w:hAnsi="Times New Roman" w:cs="Times New Roman"/>
          <w:sz w:val="28"/>
          <w:szCs w:val="28"/>
          <w:lang w:val="en-US"/>
        </w:rPr>
      </w:pPr>
    </w:p>
    <w:p w14:paraId="458C5F3A" w14:textId="77777777" w:rsidR="0013309A" w:rsidRPr="00D71D61" w:rsidRDefault="0013309A" w:rsidP="0013309A">
      <w:pPr>
        <w:autoSpaceDE w:val="0"/>
        <w:autoSpaceDN w:val="0"/>
        <w:adjustRightInd w:val="0"/>
        <w:spacing w:after="0" w:line="240" w:lineRule="auto"/>
        <w:ind w:firstLine="708"/>
        <w:jc w:val="both"/>
        <w:rPr>
          <w:rFonts w:ascii="Times New Roman" w:hAnsi="Times New Roman" w:cs="Times New Roman"/>
          <w:b/>
          <w:sz w:val="28"/>
          <w:szCs w:val="28"/>
          <w:lang w:val="en-US"/>
        </w:rPr>
      </w:pPr>
      <w:r w:rsidRPr="00D71D61">
        <w:rPr>
          <w:rFonts w:ascii="Times New Roman" w:hAnsi="Times New Roman" w:cs="Times New Roman"/>
          <w:b/>
          <w:sz w:val="28"/>
          <w:szCs w:val="28"/>
          <w:lang w:val="en-US"/>
        </w:rPr>
        <w:t xml:space="preserve">Mathematical model and its solution </w:t>
      </w:r>
    </w:p>
    <w:p w14:paraId="352E0093" w14:textId="77777777" w:rsidR="0013309A" w:rsidRPr="00D71D61" w:rsidRDefault="0013309A" w:rsidP="0013309A">
      <w:pPr>
        <w:autoSpaceDE w:val="0"/>
        <w:autoSpaceDN w:val="0"/>
        <w:adjustRightInd w:val="0"/>
        <w:spacing w:after="0" w:line="240" w:lineRule="auto"/>
        <w:ind w:firstLine="708"/>
        <w:jc w:val="both"/>
        <w:rPr>
          <w:rFonts w:ascii="Times New Roman" w:hAnsi="Times New Roman" w:cs="Times New Roman"/>
          <w:b/>
          <w:sz w:val="28"/>
          <w:szCs w:val="28"/>
          <w:lang w:val="en-US"/>
        </w:rPr>
      </w:pPr>
    </w:p>
    <w:p w14:paraId="40D8CC56" w14:textId="77777777" w:rsidR="0013309A" w:rsidRPr="00D71D61" w:rsidRDefault="0013309A" w:rsidP="0013309A">
      <w:pPr>
        <w:autoSpaceDE w:val="0"/>
        <w:autoSpaceDN w:val="0"/>
        <w:adjustRightInd w:val="0"/>
        <w:spacing w:after="0" w:line="240" w:lineRule="auto"/>
        <w:ind w:firstLine="708"/>
        <w:jc w:val="both"/>
        <w:rPr>
          <w:rFonts w:ascii="Times New Roman" w:hAnsi="Times New Roman" w:cs="Times New Roman"/>
          <w:sz w:val="28"/>
          <w:szCs w:val="28"/>
          <w:lang w:val="en-US"/>
        </w:rPr>
      </w:pPr>
      <w:r w:rsidRPr="00D71D61">
        <w:rPr>
          <w:rFonts w:ascii="Times New Roman" w:hAnsi="Times New Roman" w:cs="Times New Roman"/>
          <w:sz w:val="28"/>
          <w:szCs w:val="28"/>
          <w:lang w:val="en-US"/>
        </w:rPr>
        <w:t xml:space="preserve">The mathematical model describing the process of the interaction of the electrical arc with electrodes and the dynamics of their melting is based on the spherical </w:t>
      </w:r>
      <w:r>
        <w:rPr>
          <w:rFonts w:ascii="Times New Roman" w:hAnsi="Times New Roman" w:cs="Times New Roman"/>
          <w:sz w:val="28"/>
          <w:szCs w:val="28"/>
          <w:lang w:val="en-US"/>
        </w:rPr>
        <w:t>model introduced by R. Holm [14</w:t>
      </w:r>
      <w:r w:rsidRPr="00D71D61">
        <w:rPr>
          <w:rFonts w:ascii="Times New Roman" w:hAnsi="Times New Roman" w:cs="Times New Roman"/>
          <w:sz w:val="28"/>
          <w:szCs w:val="28"/>
          <w:lang w:val="en-US"/>
        </w:rPr>
        <w:t>]. The mentioned problem can be modelled as:</w:t>
      </w:r>
    </w:p>
    <w:p w14:paraId="5823DD47" w14:textId="77777777" w:rsidR="0013309A" w:rsidRPr="00D71D61" w:rsidRDefault="0013309A" w:rsidP="0013309A">
      <w:pPr>
        <w:autoSpaceDE w:val="0"/>
        <w:autoSpaceDN w:val="0"/>
        <w:adjustRightInd w:val="0"/>
        <w:spacing w:after="0" w:line="240" w:lineRule="auto"/>
        <w:ind w:firstLine="708"/>
        <w:jc w:val="both"/>
        <w:rPr>
          <w:rFonts w:ascii="Times New Roman" w:hAnsi="Times New Roman" w:cs="Times New Roman"/>
          <w:sz w:val="28"/>
          <w:szCs w:val="28"/>
          <w:lang w:val="en-US"/>
        </w:rPr>
      </w:pPr>
      <w:r w:rsidRPr="00D71D61">
        <w:rPr>
          <w:rFonts w:ascii="Times New Roman" w:hAnsi="Times New Roman" w:cs="Times New Roman"/>
          <w:sz w:val="28"/>
          <w:szCs w:val="28"/>
          <w:lang w:val="en-US"/>
        </w:rPr>
        <w:t xml:space="preserve"> </w:t>
      </w:r>
    </w:p>
    <w:p w14:paraId="72ECC50E" w14:textId="77777777" w:rsidR="0013309A" w:rsidRPr="00D71D61" w:rsidRDefault="0013309A" w:rsidP="0013309A">
      <w:pPr>
        <w:jc w:val="right"/>
        <w:rPr>
          <w:rFonts w:ascii="Times New Roman" w:hAnsi="Times New Roman" w:cs="Times New Roman"/>
          <w:sz w:val="28"/>
          <w:szCs w:val="28"/>
          <w:lang w:val="en-US"/>
        </w:rPr>
      </w:pPr>
      <w:r w:rsidRPr="00953C56">
        <w:rPr>
          <w:rFonts w:ascii="Times New Roman" w:hAnsi="Times New Roman" w:cs="Times New Roman"/>
          <w:position w:val="-32"/>
          <w:sz w:val="28"/>
          <w:szCs w:val="28"/>
          <w:lang w:val="en-US"/>
        </w:rPr>
        <w:object w:dxaOrig="6560" w:dyaOrig="780" w14:anchorId="27EAF164">
          <v:shape id="_x0000_i1846" type="#_x0000_t75" style="width:328.8pt;height:40.8pt" o:ole="">
            <v:imagedata r:id="rId1656" o:title=""/>
          </v:shape>
          <o:OLEObject Type="Embed" ProgID="Equation.DSMT4" ShapeID="_x0000_i1846" DrawAspect="Content" ObjectID="_1734863767" r:id="rId1657"/>
        </w:object>
      </w:r>
      <w:r>
        <w:rPr>
          <w:rFonts w:ascii="Times New Roman" w:hAnsi="Times New Roman" w:cs="Times New Roman"/>
          <w:sz w:val="28"/>
          <w:szCs w:val="28"/>
          <w:lang w:val="en-US"/>
        </w:rPr>
        <w:tab/>
        <w:t xml:space="preserve">  </w:t>
      </w:r>
      <w:r w:rsidRPr="00D71D61">
        <w:rPr>
          <w:rFonts w:ascii="Times New Roman" w:hAnsi="Times New Roman" w:cs="Times New Roman"/>
          <w:sz w:val="28"/>
          <w:szCs w:val="28"/>
          <w:lang w:val="en-US"/>
        </w:rPr>
        <w:t>(</w:t>
      </w:r>
      <w:r>
        <w:rPr>
          <w:rFonts w:ascii="Times New Roman" w:hAnsi="Times New Roman" w:cs="Times New Roman"/>
          <w:sz w:val="28"/>
          <w:szCs w:val="28"/>
          <w:lang w:val="en-US"/>
        </w:rPr>
        <w:t>3.2.</w:t>
      </w:r>
      <w:r w:rsidRPr="00D71D61">
        <w:rPr>
          <w:rFonts w:ascii="Times New Roman" w:hAnsi="Times New Roman" w:cs="Times New Roman"/>
          <w:sz w:val="28"/>
          <w:szCs w:val="28"/>
          <w:lang w:val="en-US"/>
        </w:rPr>
        <w:t>1)</w:t>
      </w:r>
    </w:p>
    <w:p w14:paraId="0050A93E" w14:textId="77777777" w:rsidR="0013309A" w:rsidRDefault="0013309A" w:rsidP="0013309A">
      <w:pPr>
        <w:spacing w:after="0"/>
        <w:jc w:val="right"/>
        <w:rPr>
          <w:rFonts w:ascii="Times New Roman" w:hAnsi="Times New Roman" w:cs="Times New Roman"/>
          <w:sz w:val="28"/>
          <w:szCs w:val="28"/>
          <w:lang w:val="en-US"/>
        </w:rPr>
      </w:pPr>
      <w:r w:rsidRPr="00953C56">
        <w:rPr>
          <w:rFonts w:ascii="Times New Roman" w:hAnsi="Times New Roman" w:cs="Times New Roman"/>
          <w:position w:val="-32"/>
          <w:sz w:val="28"/>
          <w:szCs w:val="28"/>
          <w:lang w:val="en-US"/>
        </w:rPr>
        <w:object w:dxaOrig="4880" w:dyaOrig="1020" w14:anchorId="7B3B4617">
          <v:shape id="_x0000_i1847" type="#_x0000_t75" style="width:244.8pt;height:52.8pt" o:ole="">
            <v:imagedata r:id="rId1658" o:title=""/>
          </v:shape>
          <o:OLEObject Type="Embed" ProgID="Equation.DSMT4" ShapeID="_x0000_i1847" DrawAspect="Content" ObjectID="_1734863768" r:id="rId1659"/>
        </w:object>
      </w:r>
      <w:r>
        <w:rPr>
          <w:rFonts w:ascii="Times New Roman" w:hAnsi="Times New Roman" w:cs="Times New Roman"/>
          <w:sz w:val="28"/>
          <w:szCs w:val="28"/>
          <w:lang w:val="en-US"/>
        </w:rPr>
        <w:tab/>
      </w:r>
      <w:r>
        <w:rPr>
          <w:rFonts w:ascii="Times New Roman" w:hAnsi="Times New Roman" w:cs="Times New Roman"/>
          <w:sz w:val="28"/>
          <w:szCs w:val="28"/>
          <w:lang w:val="en-US"/>
        </w:rPr>
        <w:tab/>
      </w:r>
      <w:r>
        <w:rPr>
          <w:rFonts w:ascii="Times New Roman" w:hAnsi="Times New Roman" w:cs="Times New Roman"/>
          <w:sz w:val="28"/>
          <w:szCs w:val="28"/>
          <w:lang w:val="en-US"/>
        </w:rPr>
        <w:tab/>
        <w:t xml:space="preserve">       </w:t>
      </w:r>
      <w:r w:rsidRPr="00D71D61">
        <w:rPr>
          <w:rFonts w:ascii="Times New Roman" w:hAnsi="Times New Roman" w:cs="Times New Roman"/>
          <w:sz w:val="28"/>
          <w:szCs w:val="28"/>
          <w:lang w:val="en-US"/>
        </w:rPr>
        <w:t>(</w:t>
      </w:r>
      <w:r>
        <w:rPr>
          <w:rFonts w:ascii="Times New Roman" w:hAnsi="Times New Roman" w:cs="Times New Roman"/>
          <w:sz w:val="28"/>
          <w:szCs w:val="28"/>
          <w:lang w:val="en-US"/>
        </w:rPr>
        <w:t>3.2.</w:t>
      </w:r>
      <w:r w:rsidRPr="00D71D61">
        <w:rPr>
          <w:rFonts w:ascii="Times New Roman" w:hAnsi="Times New Roman" w:cs="Times New Roman"/>
          <w:sz w:val="28"/>
          <w:szCs w:val="28"/>
          <w:lang w:val="en-US"/>
        </w:rPr>
        <w:t>2)</w:t>
      </w:r>
    </w:p>
    <w:p w14:paraId="31796C71" w14:textId="77777777" w:rsidR="0013309A" w:rsidRPr="00D71D61" w:rsidRDefault="0013309A" w:rsidP="0013309A">
      <w:pPr>
        <w:spacing w:after="0"/>
        <w:jc w:val="right"/>
        <w:rPr>
          <w:rFonts w:ascii="Times New Roman" w:hAnsi="Times New Roman" w:cs="Times New Roman"/>
          <w:sz w:val="28"/>
          <w:szCs w:val="28"/>
          <w:lang w:val="en-US"/>
        </w:rPr>
      </w:pPr>
    </w:p>
    <w:p w14:paraId="1A41F862" w14:textId="77777777" w:rsidR="0013309A" w:rsidRDefault="0013309A" w:rsidP="0013309A">
      <w:pPr>
        <w:spacing w:after="0"/>
        <w:jc w:val="right"/>
        <w:rPr>
          <w:rFonts w:ascii="Times New Roman" w:hAnsi="Times New Roman" w:cs="Times New Roman"/>
          <w:sz w:val="28"/>
          <w:szCs w:val="28"/>
          <w:lang w:val="en-US"/>
        </w:rPr>
      </w:pPr>
      <w:r w:rsidRPr="00D71D61">
        <w:rPr>
          <w:rFonts w:ascii="Times New Roman" w:hAnsi="Times New Roman" w:cs="Times New Roman"/>
          <w:position w:val="-12"/>
          <w:sz w:val="28"/>
          <w:szCs w:val="28"/>
        </w:rPr>
        <w:object w:dxaOrig="4640" w:dyaOrig="380" w14:anchorId="2BFCEC79">
          <v:shape id="_x0000_i1848" type="#_x0000_t75" style="width:232.8pt;height:19.2pt" o:ole="">
            <v:imagedata r:id="rId1660" o:title=""/>
          </v:shape>
          <o:OLEObject Type="Embed" ProgID="Equation.DSMT4" ShapeID="_x0000_i1848" DrawAspect="Content" ObjectID="_1734863769" r:id="rId1661"/>
        </w:object>
      </w:r>
      <w:r>
        <w:rPr>
          <w:rFonts w:ascii="Times New Roman" w:hAnsi="Times New Roman" w:cs="Times New Roman"/>
          <w:sz w:val="28"/>
          <w:szCs w:val="28"/>
          <w:lang w:val="en-US"/>
        </w:rPr>
        <w:t xml:space="preserve"> </w:t>
      </w:r>
      <w:r>
        <w:rPr>
          <w:rFonts w:ascii="Times New Roman" w:hAnsi="Times New Roman" w:cs="Times New Roman"/>
          <w:sz w:val="28"/>
          <w:szCs w:val="28"/>
          <w:lang w:val="en-US"/>
        </w:rPr>
        <w:tab/>
      </w:r>
      <w:r>
        <w:rPr>
          <w:rFonts w:ascii="Times New Roman" w:hAnsi="Times New Roman" w:cs="Times New Roman"/>
          <w:sz w:val="28"/>
          <w:szCs w:val="28"/>
          <w:lang w:val="en-US"/>
        </w:rPr>
        <w:tab/>
      </w:r>
      <w:r>
        <w:rPr>
          <w:rFonts w:ascii="Times New Roman" w:hAnsi="Times New Roman" w:cs="Times New Roman"/>
          <w:sz w:val="28"/>
          <w:szCs w:val="28"/>
          <w:lang w:val="en-US"/>
        </w:rPr>
        <w:tab/>
        <w:t xml:space="preserve">      </w:t>
      </w:r>
      <w:r w:rsidRPr="00D71D61">
        <w:rPr>
          <w:rFonts w:ascii="Times New Roman" w:hAnsi="Times New Roman" w:cs="Times New Roman"/>
          <w:sz w:val="28"/>
          <w:szCs w:val="28"/>
          <w:lang w:val="en-US"/>
        </w:rPr>
        <w:t>(</w:t>
      </w:r>
      <w:r>
        <w:rPr>
          <w:rFonts w:ascii="Times New Roman" w:hAnsi="Times New Roman" w:cs="Times New Roman"/>
          <w:sz w:val="28"/>
          <w:szCs w:val="28"/>
          <w:lang w:val="en-US"/>
        </w:rPr>
        <w:t>3.2.</w:t>
      </w:r>
      <w:r w:rsidRPr="00D71D61">
        <w:rPr>
          <w:rFonts w:ascii="Times New Roman" w:hAnsi="Times New Roman" w:cs="Times New Roman"/>
          <w:sz w:val="28"/>
          <w:szCs w:val="28"/>
          <w:lang w:val="en-US"/>
        </w:rPr>
        <w:t>3)</w:t>
      </w:r>
    </w:p>
    <w:p w14:paraId="6FE2747B" w14:textId="77777777" w:rsidR="0013309A" w:rsidRPr="00D71D61" w:rsidRDefault="0013309A" w:rsidP="0013309A">
      <w:pPr>
        <w:spacing w:after="0"/>
        <w:jc w:val="right"/>
        <w:rPr>
          <w:rFonts w:ascii="Times New Roman" w:hAnsi="Times New Roman" w:cs="Times New Roman"/>
          <w:sz w:val="28"/>
          <w:szCs w:val="28"/>
          <w:lang w:val="en-US"/>
        </w:rPr>
      </w:pPr>
    </w:p>
    <w:p w14:paraId="5D9B8B51" w14:textId="77777777" w:rsidR="0013309A" w:rsidRDefault="0013309A" w:rsidP="0013309A">
      <w:pPr>
        <w:spacing w:after="0"/>
        <w:jc w:val="right"/>
        <w:rPr>
          <w:rFonts w:ascii="Times New Roman" w:hAnsi="Times New Roman" w:cs="Times New Roman"/>
          <w:sz w:val="28"/>
          <w:szCs w:val="28"/>
          <w:lang w:val="en-US"/>
        </w:rPr>
      </w:pPr>
      <w:r w:rsidRPr="00D71D61">
        <w:rPr>
          <w:rFonts w:ascii="Times New Roman" w:hAnsi="Times New Roman" w:cs="Times New Roman"/>
          <w:position w:val="-12"/>
          <w:sz w:val="28"/>
          <w:szCs w:val="28"/>
        </w:rPr>
        <w:object w:dxaOrig="4940" w:dyaOrig="380" w14:anchorId="2108AB36">
          <v:shape id="_x0000_i1849" type="#_x0000_t75" style="width:246pt;height:19.2pt" o:ole="">
            <v:imagedata r:id="rId1662" o:title=""/>
          </v:shape>
          <o:OLEObject Type="Embed" ProgID="Equation.DSMT4" ShapeID="_x0000_i1849" DrawAspect="Content" ObjectID="_1734863770" r:id="rId1663"/>
        </w:object>
      </w:r>
      <w:r>
        <w:rPr>
          <w:rFonts w:ascii="Times New Roman" w:hAnsi="Times New Roman" w:cs="Times New Roman"/>
          <w:sz w:val="28"/>
          <w:szCs w:val="28"/>
          <w:lang w:val="en-US"/>
        </w:rPr>
        <w:tab/>
      </w:r>
      <w:r>
        <w:rPr>
          <w:rFonts w:ascii="Times New Roman" w:hAnsi="Times New Roman" w:cs="Times New Roman"/>
          <w:sz w:val="28"/>
          <w:szCs w:val="28"/>
          <w:lang w:val="en-US"/>
        </w:rPr>
        <w:tab/>
      </w:r>
      <w:r>
        <w:rPr>
          <w:rFonts w:ascii="Times New Roman" w:hAnsi="Times New Roman" w:cs="Times New Roman"/>
          <w:sz w:val="28"/>
          <w:szCs w:val="28"/>
          <w:lang w:val="en-US"/>
        </w:rPr>
        <w:tab/>
        <w:t xml:space="preserve">       </w:t>
      </w:r>
      <w:r w:rsidRPr="00D71D61">
        <w:rPr>
          <w:rFonts w:ascii="Times New Roman" w:hAnsi="Times New Roman" w:cs="Times New Roman"/>
          <w:sz w:val="28"/>
          <w:szCs w:val="28"/>
          <w:lang w:val="en-US"/>
        </w:rPr>
        <w:t>(</w:t>
      </w:r>
      <w:r>
        <w:rPr>
          <w:rFonts w:ascii="Times New Roman" w:hAnsi="Times New Roman" w:cs="Times New Roman"/>
          <w:sz w:val="28"/>
          <w:szCs w:val="28"/>
          <w:lang w:val="en-US"/>
        </w:rPr>
        <w:t>3.2.</w:t>
      </w:r>
      <w:r w:rsidRPr="00D71D61">
        <w:rPr>
          <w:rFonts w:ascii="Times New Roman" w:hAnsi="Times New Roman" w:cs="Times New Roman"/>
          <w:sz w:val="28"/>
          <w:szCs w:val="28"/>
          <w:lang w:val="en-US"/>
        </w:rPr>
        <w:t>4)</w:t>
      </w:r>
    </w:p>
    <w:p w14:paraId="333C8D59" w14:textId="77777777" w:rsidR="0013309A" w:rsidRPr="00D71D61" w:rsidRDefault="0013309A" w:rsidP="0013309A">
      <w:pPr>
        <w:spacing w:after="0"/>
        <w:jc w:val="right"/>
        <w:rPr>
          <w:rFonts w:ascii="Times New Roman" w:hAnsi="Times New Roman" w:cs="Times New Roman"/>
          <w:sz w:val="28"/>
          <w:szCs w:val="28"/>
          <w:lang w:val="en-US"/>
        </w:rPr>
      </w:pPr>
    </w:p>
    <w:p w14:paraId="350770E4" w14:textId="77777777" w:rsidR="0013309A" w:rsidRDefault="0013309A" w:rsidP="0013309A">
      <w:pPr>
        <w:spacing w:after="0"/>
        <w:jc w:val="right"/>
        <w:rPr>
          <w:rFonts w:ascii="Times New Roman" w:hAnsi="Times New Roman" w:cs="Times New Roman"/>
          <w:sz w:val="28"/>
          <w:szCs w:val="28"/>
          <w:lang w:val="en-US"/>
        </w:rPr>
      </w:pPr>
      <w:r w:rsidRPr="00953C56">
        <w:rPr>
          <w:rFonts w:ascii="Times New Roman" w:hAnsi="Times New Roman" w:cs="Times New Roman"/>
          <w:position w:val="-12"/>
          <w:sz w:val="28"/>
          <w:szCs w:val="28"/>
        </w:rPr>
        <w:object w:dxaOrig="1080" w:dyaOrig="360" w14:anchorId="649CF482">
          <v:shape id="_x0000_i1850" type="#_x0000_t75" style="width:54pt;height:16.8pt" o:ole="">
            <v:imagedata r:id="rId1664" o:title=""/>
          </v:shape>
          <o:OLEObject Type="Embed" ProgID="Equation.DSMT4" ShapeID="_x0000_i1850" DrawAspect="Content" ObjectID="_1734863771" r:id="rId1665"/>
        </w:object>
      </w:r>
      <w:r>
        <w:rPr>
          <w:rFonts w:ascii="Times New Roman" w:hAnsi="Times New Roman" w:cs="Times New Roman"/>
          <w:sz w:val="28"/>
          <w:szCs w:val="28"/>
          <w:lang w:val="en-US"/>
        </w:rPr>
        <w:t xml:space="preserve"> </w:t>
      </w:r>
      <w:r>
        <w:rPr>
          <w:rFonts w:ascii="Times New Roman" w:hAnsi="Times New Roman" w:cs="Times New Roman"/>
          <w:sz w:val="28"/>
          <w:szCs w:val="28"/>
          <w:lang w:val="en-US"/>
        </w:rPr>
        <w:tab/>
      </w:r>
      <w:r>
        <w:rPr>
          <w:rFonts w:ascii="Times New Roman" w:hAnsi="Times New Roman" w:cs="Times New Roman"/>
          <w:sz w:val="28"/>
          <w:szCs w:val="28"/>
          <w:lang w:val="en-US"/>
        </w:rPr>
        <w:tab/>
      </w:r>
      <w:r>
        <w:rPr>
          <w:rFonts w:ascii="Times New Roman" w:hAnsi="Times New Roman" w:cs="Times New Roman"/>
          <w:sz w:val="28"/>
          <w:szCs w:val="28"/>
          <w:lang w:val="en-US"/>
        </w:rPr>
        <w:tab/>
      </w:r>
      <w:r>
        <w:rPr>
          <w:rFonts w:ascii="Times New Roman" w:hAnsi="Times New Roman" w:cs="Times New Roman"/>
          <w:sz w:val="28"/>
          <w:szCs w:val="28"/>
          <w:lang w:val="en-US"/>
        </w:rPr>
        <w:tab/>
      </w:r>
      <w:r>
        <w:rPr>
          <w:rFonts w:ascii="Times New Roman" w:hAnsi="Times New Roman" w:cs="Times New Roman"/>
          <w:sz w:val="28"/>
          <w:szCs w:val="28"/>
          <w:lang w:val="en-US"/>
        </w:rPr>
        <w:tab/>
      </w:r>
      <w:r>
        <w:rPr>
          <w:rFonts w:ascii="Times New Roman" w:hAnsi="Times New Roman" w:cs="Times New Roman"/>
          <w:sz w:val="28"/>
          <w:szCs w:val="28"/>
          <w:lang w:val="en-US"/>
        </w:rPr>
        <w:tab/>
      </w:r>
      <w:r>
        <w:rPr>
          <w:rFonts w:ascii="Times New Roman" w:hAnsi="Times New Roman" w:cs="Times New Roman"/>
          <w:sz w:val="28"/>
          <w:szCs w:val="28"/>
          <w:lang w:val="en-US"/>
        </w:rPr>
        <w:tab/>
      </w:r>
      <w:r>
        <w:rPr>
          <w:rFonts w:ascii="Times New Roman" w:hAnsi="Times New Roman" w:cs="Times New Roman"/>
          <w:sz w:val="28"/>
          <w:szCs w:val="28"/>
          <w:lang w:val="en-US"/>
        </w:rPr>
        <w:tab/>
        <w:t xml:space="preserve">      </w:t>
      </w:r>
      <w:r w:rsidRPr="00D71D61">
        <w:rPr>
          <w:rFonts w:ascii="Times New Roman" w:hAnsi="Times New Roman" w:cs="Times New Roman"/>
          <w:sz w:val="28"/>
          <w:szCs w:val="28"/>
          <w:lang w:val="en-US"/>
        </w:rPr>
        <w:t>(</w:t>
      </w:r>
      <w:r>
        <w:rPr>
          <w:rFonts w:ascii="Times New Roman" w:hAnsi="Times New Roman" w:cs="Times New Roman"/>
          <w:sz w:val="28"/>
          <w:szCs w:val="28"/>
          <w:lang w:val="en-US"/>
        </w:rPr>
        <w:t>3.2.</w:t>
      </w:r>
      <w:r w:rsidRPr="00D71D61">
        <w:rPr>
          <w:rFonts w:ascii="Times New Roman" w:hAnsi="Times New Roman" w:cs="Times New Roman"/>
          <w:sz w:val="28"/>
          <w:szCs w:val="28"/>
          <w:lang w:val="en-US"/>
        </w:rPr>
        <w:t>5)</w:t>
      </w:r>
    </w:p>
    <w:p w14:paraId="7982A155" w14:textId="77777777" w:rsidR="0013309A" w:rsidRDefault="0013309A" w:rsidP="0013309A">
      <w:pPr>
        <w:spacing w:after="0"/>
        <w:rPr>
          <w:rFonts w:ascii="Times New Roman" w:hAnsi="Times New Roman" w:cs="Times New Roman"/>
          <w:sz w:val="28"/>
          <w:szCs w:val="28"/>
          <w:lang w:val="en-US"/>
        </w:rPr>
      </w:pPr>
    </w:p>
    <w:p w14:paraId="23743729" w14:textId="77777777" w:rsidR="0013309A" w:rsidRDefault="0013309A" w:rsidP="0013309A">
      <w:pPr>
        <w:spacing w:after="0"/>
        <w:jc w:val="both"/>
        <w:rPr>
          <w:rFonts w:ascii="Times New Roman" w:hAnsi="Times New Roman" w:cs="Times New Roman"/>
          <w:sz w:val="28"/>
          <w:szCs w:val="28"/>
          <w:lang w:val="en-US"/>
        </w:rPr>
      </w:pPr>
      <w:r w:rsidRPr="00D71D61">
        <w:rPr>
          <w:rFonts w:ascii="Times New Roman" w:hAnsi="Times New Roman" w:cs="Times New Roman"/>
          <w:sz w:val="28"/>
          <w:szCs w:val="28"/>
          <w:lang w:val="en-US"/>
        </w:rPr>
        <w:t xml:space="preserve">where </w:t>
      </w:r>
      <w:r w:rsidRPr="00953C56">
        <w:rPr>
          <w:rFonts w:ascii="Times New Roman" w:hAnsi="Times New Roman" w:cs="Times New Roman"/>
          <w:position w:val="-12"/>
          <w:sz w:val="28"/>
          <w:szCs w:val="28"/>
        </w:rPr>
        <w:object w:dxaOrig="1200" w:dyaOrig="360" w14:anchorId="745CFA69">
          <v:shape id="_x0000_i1851" type="#_x0000_t75" style="width:61.2pt;height:16.8pt" o:ole="">
            <v:imagedata r:id="rId1666" o:title=""/>
          </v:shape>
          <o:OLEObject Type="Embed" ProgID="Equation.DSMT4" ShapeID="_x0000_i1851" DrawAspect="Content" ObjectID="_1734863772" r:id="rId1667"/>
        </w:object>
      </w:r>
      <w:r w:rsidRPr="00D71D61">
        <w:rPr>
          <w:rFonts w:ascii="Times New Roman" w:hAnsi="Times New Roman" w:cs="Times New Roman"/>
          <w:sz w:val="28"/>
          <w:szCs w:val="28"/>
          <w:lang w:val="en-US"/>
        </w:rPr>
        <w:t xml:space="preserve"> and </w:t>
      </w:r>
      <w:r w:rsidRPr="00953C56">
        <w:rPr>
          <w:rFonts w:ascii="Times New Roman" w:hAnsi="Times New Roman" w:cs="Times New Roman"/>
          <w:position w:val="-12"/>
          <w:sz w:val="28"/>
          <w:szCs w:val="28"/>
        </w:rPr>
        <w:object w:dxaOrig="600" w:dyaOrig="360" w14:anchorId="2DFF9085">
          <v:shape id="_x0000_i1852" type="#_x0000_t75" style="width:31.2pt;height:16.8pt" o:ole="">
            <v:imagedata r:id="rId1668" o:title=""/>
          </v:shape>
          <o:OLEObject Type="Embed" ProgID="Equation.DSMT4" ShapeID="_x0000_i1852" DrawAspect="Content" ObjectID="_1734863773" r:id="rId1669"/>
        </w:object>
      </w:r>
      <w:r w:rsidRPr="00D71D61">
        <w:rPr>
          <w:rFonts w:ascii="Times New Roman" w:hAnsi="Times New Roman" w:cs="Times New Roman"/>
          <w:sz w:val="28"/>
          <w:szCs w:val="28"/>
          <w:lang w:val="en-US"/>
        </w:rPr>
        <w:t xml:space="preserve"> are the heat capacity, mass density and thermal</w:t>
      </w:r>
      <w:r>
        <w:rPr>
          <w:rFonts w:ascii="Times New Roman" w:hAnsi="Times New Roman" w:cs="Times New Roman"/>
          <w:sz w:val="28"/>
          <w:szCs w:val="28"/>
          <w:lang w:val="en-US"/>
        </w:rPr>
        <w:t xml:space="preserve"> </w:t>
      </w:r>
      <w:r w:rsidRPr="00D71D61">
        <w:rPr>
          <w:rFonts w:ascii="Times New Roman" w:hAnsi="Times New Roman" w:cs="Times New Roman"/>
          <w:sz w:val="28"/>
          <w:szCs w:val="28"/>
          <w:lang w:val="en-US"/>
        </w:rPr>
        <w:t>conductivity</w:t>
      </w:r>
      <w:r>
        <w:rPr>
          <w:rFonts w:ascii="Times New Roman" w:hAnsi="Times New Roman" w:cs="Times New Roman"/>
          <w:sz w:val="28"/>
          <w:szCs w:val="28"/>
          <w:lang w:val="en-US"/>
        </w:rPr>
        <w:t xml:space="preserve"> </w:t>
      </w:r>
      <w:r w:rsidRPr="00D71D61">
        <w:rPr>
          <w:rFonts w:ascii="Times New Roman" w:hAnsi="Times New Roman" w:cs="Times New Roman"/>
          <w:sz w:val="28"/>
          <w:szCs w:val="28"/>
          <w:lang w:val="en-US"/>
        </w:rPr>
        <w:t>of the electrical contact material that depend of temperature</w:t>
      </w:r>
      <w:r>
        <w:rPr>
          <w:rFonts w:ascii="Times New Roman" w:hAnsi="Times New Roman" w:cs="Times New Roman"/>
          <w:sz w:val="28"/>
          <w:szCs w:val="28"/>
          <w:lang w:val="en-US"/>
        </w:rPr>
        <w:t xml:space="preserve">  </w:t>
      </w:r>
    </w:p>
    <w:p w14:paraId="3C74EE58" w14:textId="77777777" w:rsidR="0013309A" w:rsidRPr="00D71D61" w:rsidRDefault="0013309A" w:rsidP="0013309A">
      <w:pPr>
        <w:spacing w:after="0"/>
        <w:jc w:val="both"/>
        <w:rPr>
          <w:rFonts w:ascii="Times New Roman" w:hAnsi="Times New Roman" w:cs="Times New Roman"/>
          <w:sz w:val="28"/>
          <w:szCs w:val="28"/>
          <w:lang w:val="en-US"/>
        </w:rPr>
      </w:pPr>
      <w:r w:rsidRPr="00F44C59">
        <w:rPr>
          <w:rFonts w:ascii="Times New Roman" w:hAnsi="Times New Roman" w:cs="Times New Roman"/>
          <w:position w:val="-12"/>
          <w:sz w:val="28"/>
          <w:szCs w:val="28"/>
        </w:rPr>
        <w:object w:dxaOrig="740" w:dyaOrig="360" w14:anchorId="40581A41">
          <v:shape id="_x0000_i1853" type="#_x0000_t75" style="width:36pt;height:16.8pt" o:ole="">
            <v:imagedata r:id="rId1670" o:title=""/>
          </v:shape>
          <o:OLEObject Type="Embed" ProgID="Equation.DSMT4" ShapeID="_x0000_i1853" DrawAspect="Content" ObjectID="_1734863774" r:id="rId1671"/>
        </w:object>
      </w:r>
      <w:r w:rsidRPr="00D71D61">
        <w:rPr>
          <w:rFonts w:ascii="Times New Roman" w:hAnsi="Times New Roman" w:cs="Times New Roman"/>
          <w:sz w:val="28"/>
          <w:szCs w:val="28"/>
          <w:lang w:val="en-US"/>
        </w:rPr>
        <w:t xml:space="preserve">in liquid phase which has to be determined, </w:t>
      </w:r>
      <w:r w:rsidRPr="00D71D61">
        <w:rPr>
          <w:rFonts w:ascii="Times New Roman" w:hAnsi="Times New Roman" w:cs="Times New Roman"/>
          <w:position w:val="-12"/>
          <w:sz w:val="28"/>
          <w:szCs w:val="28"/>
        </w:rPr>
        <w:object w:dxaOrig="320" w:dyaOrig="380" w14:anchorId="0EF40496">
          <v:shape id="_x0000_i1854" type="#_x0000_t75" style="width:16.8pt;height:19.2pt" o:ole="">
            <v:imagedata r:id="rId1672" o:title=""/>
          </v:shape>
          <o:OLEObject Type="Embed" ProgID="Equation.DSMT4" ShapeID="_x0000_i1854" DrawAspect="Content" ObjectID="_1734863775" r:id="rId1673"/>
        </w:object>
      </w:r>
      <w:r w:rsidRPr="00D71D61">
        <w:rPr>
          <w:rFonts w:ascii="Times New Roman" w:hAnsi="Times New Roman" w:cs="Times New Roman"/>
          <w:sz w:val="28"/>
          <w:szCs w:val="28"/>
          <w:lang w:val="en-US"/>
        </w:rPr>
        <w:t xml:space="preserve">-  melting temperature, </w:t>
      </w:r>
      <w:r w:rsidRPr="00D71D61">
        <w:rPr>
          <w:rFonts w:ascii="Times New Roman" w:hAnsi="Times New Roman" w:cs="Times New Roman"/>
          <w:position w:val="-12"/>
          <w:sz w:val="28"/>
          <w:szCs w:val="28"/>
        </w:rPr>
        <w:object w:dxaOrig="1800" w:dyaOrig="460" w14:anchorId="4260A138">
          <v:shape id="_x0000_i1855" type="#_x0000_t75" style="width:90pt;height:24pt" o:ole="">
            <v:imagedata r:id="rId1674" o:title=""/>
          </v:shape>
          <o:OLEObject Type="Embed" ProgID="Equation.DSMT4" ShapeID="_x0000_i1855" DrawAspect="Content" ObjectID="_1734863776" r:id="rId1675"/>
        </w:object>
      </w:r>
      <w:r w:rsidRPr="00D71D61">
        <w:rPr>
          <w:rFonts w:ascii="Times New Roman" w:hAnsi="Times New Roman" w:cs="Times New Roman"/>
          <w:sz w:val="28"/>
          <w:szCs w:val="28"/>
          <w:lang w:val="en-US"/>
        </w:rPr>
        <w:t xml:space="preserve"> represents heat flux entering in electrical contact spot at free boundary </w:t>
      </w:r>
      <w:r w:rsidRPr="00F44C59">
        <w:rPr>
          <w:rFonts w:ascii="Times New Roman" w:hAnsi="Times New Roman" w:cs="Times New Roman"/>
          <w:position w:val="-12"/>
          <w:sz w:val="28"/>
          <w:szCs w:val="28"/>
        </w:rPr>
        <w:object w:dxaOrig="940" w:dyaOrig="360" w14:anchorId="1015BA10">
          <v:shape id="_x0000_i1856" type="#_x0000_t75" style="width:48pt;height:16.8pt" o:ole="">
            <v:imagedata r:id="rId1676" o:title=""/>
          </v:shape>
          <o:OLEObject Type="Embed" ProgID="Equation.DSMT4" ShapeID="_x0000_i1856" DrawAspect="Content" ObjectID="_1734863777" r:id="rId1677"/>
        </w:object>
      </w:r>
      <w:r w:rsidRPr="00D71D61">
        <w:rPr>
          <w:rFonts w:ascii="Times New Roman" w:hAnsi="Times New Roman" w:cs="Times New Roman"/>
          <w:sz w:val="28"/>
          <w:szCs w:val="28"/>
          <w:lang w:val="en-US"/>
        </w:rPr>
        <w:t xml:space="preserve"> and </w:t>
      </w:r>
      <w:r w:rsidRPr="00D71D61">
        <w:rPr>
          <w:rFonts w:ascii="Times New Roman" w:hAnsi="Times New Roman" w:cs="Times New Roman"/>
          <w:position w:val="-12"/>
          <w:sz w:val="28"/>
          <w:szCs w:val="28"/>
        </w:rPr>
        <w:object w:dxaOrig="720" w:dyaOrig="380" w14:anchorId="2C8FADB0">
          <v:shape id="_x0000_i1857" type="#_x0000_t75" style="width:34.8pt;height:19.2pt" o:ole="">
            <v:imagedata r:id="rId1678" o:title=""/>
          </v:shape>
          <o:OLEObject Type="Embed" ProgID="Equation.DSMT4" ShapeID="_x0000_i1857" DrawAspect="Content" ObjectID="_1734863778" r:id="rId1679"/>
        </w:object>
      </w:r>
      <w:r w:rsidRPr="00D71D61">
        <w:rPr>
          <w:rFonts w:ascii="Times New Roman" w:hAnsi="Times New Roman" w:cs="Times New Roman"/>
          <w:sz w:val="28"/>
          <w:szCs w:val="28"/>
          <w:lang w:val="en-US"/>
        </w:rPr>
        <w:t xml:space="preserve"> is the given constant . We suppose that the left free boundary </w:t>
      </w:r>
      <w:r w:rsidRPr="00D71D61">
        <w:rPr>
          <w:rFonts w:ascii="Times New Roman" w:hAnsi="Times New Roman" w:cs="Times New Roman"/>
          <w:position w:val="-10"/>
          <w:sz w:val="28"/>
          <w:szCs w:val="28"/>
        </w:rPr>
        <w:object w:dxaOrig="480" w:dyaOrig="320" w14:anchorId="1F07036B">
          <v:shape id="_x0000_i1858" type="#_x0000_t75" style="width:24pt;height:18pt" o:ole="">
            <v:imagedata r:id="rId1680" o:title=""/>
          </v:shape>
          <o:OLEObject Type="Embed" ProgID="Equation.DSMT4" ShapeID="_x0000_i1858" DrawAspect="Content" ObjectID="_1734863779" r:id="rId1681"/>
        </w:object>
      </w:r>
      <w:r w:rsidRPr="00D71D61">
        <w:rPr>
          <w:rFonts w:ascii="Times New Roman" w:hAnsi="Times New Roman" w:cs="Times New Roman"/>
          <w:sz w:val="28"/>
          <w:szCs w:val="28"/>
          <w:lang w:val="en-US"/>
        </w:rPr>
        <w:t xml:space="preserve"> is known and </w:t>
      </w:r>
      <w:r w:rsidRPr="00F44C59">
        <w:rPr>
          <w:rFonts w:ascii="Times New Roman" w:hAnsi="Times New Roman" w:cs="Times New Roman"/>
          <w:position w:val="-12"/>
          <w:sz w:val="28"/>
          <w:szCs w:val="28"/>
        </w:rPr>
        <w:object w:dxaOrig="560" w:dyaOrig="360" w14:anchorId="6B1AE879">
          <v:shape id="_x0000_i1859" type="#_x0000_t75" style="width:25.2pt;height:16.8pt" o:ole="">
            <v:imagedata r:id="rId1682" o:title=""/>
          </v:shape>
          <o:OLEObject Type="Embed" ProgID="Equation.DSMT4" ShapeID="_x0000_i1859" DrawAspect="Content" ObjectID="_1734863780" r:id="rId1683"/>
        </w:object>
      </w:r>
      <w:r w:rsidRPr="00D71D61">
        <w:rPr>
          <w:rFonts w:ascii="Times New Roman" w:hAnsi="Times New Roman" w:cs="Times New Roman"/>
          <w:sz w:val="28"/>
          <w:szCs w:val="28"/>
          <w:lang w:val="en-US"/>
        </w:rPr>
        <w:t xml:space="preserve">denotes the location of the moving melting  interface which has to be determined, </w:t>
      </w:r>
      <w:r w:rsidRPr="00D71D61">
        <w:rPr>
          <w:rFonts w:ascii="Times New Roman" w:hAnsi="Times New Roman" w:cs="Times New Roman"/>
          <w:position w:val="-4"/>
          <w:sz w:val="28"/>
          <w:szCs w:val="28"/>
        </w:rPr>
        <w:object w:dxaOrig="240" w:dyaOrig="279" w14:anchorId="02556A8A">
          <v:shape id="_x0000_i1860" type="#_x0000_t75" style="width:13.2pt;height:13.2pt" o:ole="">
            <v:imagedata r:id="rId1684" o:title=""/>
          </v:shape>
          <o:OLEObject Type="Embed" ProgID="Equation.DSMT4" ShapeID="_x0000_i1860" DrawAspect="Content" ObjectID="_1734863781" r:id="rId1685"/>
        </w:object>
      </w:r>
      <w:r w:rsidRPr="00D71D61">
        <w:rPr>
          <w:rFonts w:ascii="Times New Roman" w:hAnsi="Times New Roman" w:cs="Times New Roman"/>
          <w:sz w:val="28"/>
          <w:szCs w:val="28"/>
          <w:lang w:val="en-US"/>
        </w:rPr>
        <w:t xml:space="preserve">is the latent heat of melting and </w:t>
      </w:r>
      <w:r w:rsidRPr="00D71D61">
        <w:rPr>
          <w:rFonts w:ascii="Times New Roman" w:hAnsi="Times New Roman" w:cs="Times New Roman"/>
          <w:position w:val="-10"/>
          <w:sz w:val="28"/>
          <w:szCs w:val="28"/>
        </w:rPr>
        <w:object w:dxaOrig="220" w:dyaOrig="279" w14:anchorId="21E4D7EC">
          <v:shape id="_x0000_i1861" type="#_x0000_t75" style="width:10.8pt;height:13.2pt" o:ole="">
            <v:imagedata r:id="rId1686" o:title=""/>
          </v:shape>
          <o:OLEObject Type="Embed" ProgID="Equation.DSMT4" ShapeID="_x0000_i1861" DrawAspect="Content" ObjectID="_1734863782" r:id="rId1687"/>
        </w:object>
      </w:r>
      <w:r w:rsidRPr="00D71D61">
        <w:rPr>
          <w:rFonts w:ascii="Times New Roman" w:hAnsi="Times New Roman" w:cs="Times New Roman"/>
          <w:sz w:val="28"/>
          <w:szCs w:val="28"/>
          <w:lang w:val="en-US"/>
        </w:rPr>
        <w:t>is the density of the material.</w:t>
      </w:r>
      <w:r w:rsidRPr="00D71D61">
        <w:rPr>
          <w:rFonts w:ascii="Times New Roman" w:hAnsi="Times New Roman" w:cs="Times New Roman"/>
          <w:b/>
          <w:sz w:val="28"/>
          <w:szCs w:val="28"/>
          <w:lang w:val="en-US"/>
        </w:rPr>
        <w:t xml:space="preserve"> </w:t>
      </w:r>
    </w:p>
    <w:p w14:paraId="6CE886A0" w14:textId="77777777" w:rsidR="0013309A" w:rsidRPr="00D71D61" w:rsidRDefault="0013309A" w:rsidP="0013309A">
      <w:pPr>
        <w:spacing w:after="0" w:line="240" w:lineRule="auto"/>
        <w:jc w:val="both"/>
        <w:rPr>
          <w:rFonts w:ascii="Times New Roman" w:hAnsi="Times New Roman" w:cs="Times New Roman"/>
          <w:sz w:val="28"/>
          <w:szCs w:val="28"/>
          <w:lang w:val="en-US"/>
        </w:rPr>
      </w:pPr>
      <w:r w:rsidRPr="00D71D61">
        <w:rPr>
          <w:rFonts w:ascii="Times New Roman" w:hAnsi="Times New Roman" w:cs="Times New Roman"/>
          <w:sz w:val="28"/>
          <w:szCs w:val="28"/>
          <w:lang w:val="en-US"/>
        </w:rPr>
        <w:tab/>
        <w:t>If we use the following dimensionless transformation</w:t>
      </w:r>
    </w:p>
    <w:p w14:paraId="2F818E1B" w14:textId="77777777" w:rsidR="0013309A" w:rsidRPr="00D71D61" w:rsidRDefault="0013309A" w:rsidP="0013309A">
      <w:pPr>
        <w:spacing w:after="0" w:line="240" w:lineRule="auto"/>
        <w:jc w:val="both"/>
        <w:rPr>
          <w:rFonts w:ascii="Times New Roman" w:hAnsi="Times New Roman" w:cs="Times New Roman"/>
          <w:sz w:val="28"/>
          <w:szCs w:val="28"/>
          <w:lang w:val="en-US"/>
        </w:rPr>
      </w:pPr>
    </w:p>
    <w:p w14:paraId="18355D87" w14:textId="77777777" w:rsidR="0013309A" w:rsidRDefault="0013309A" w:rsidP="0013309A">
      <w:pPr>
        <w:spacing w:after="0" w:line="240" w:lineRule="auto"/>
        <w:jc w:val="right"/>
        <w:rPr>
          <w:rFonts w:ascii="Times New Roman" w:hAnsi="Times New Roman" w:cs="Times New Roman"/>
          <w:sz w:val="28"/>
          <w:szCs w:val="28"/>
          <w:lang w:val="en-US"/>
        </w:rPr>
      </w:pPr>
      <w:r w:rsidRPr="00F44C59">
        <w:rPr>
          <w:rFonts w:ascii="Times New Roman" w:hAnsi="Times New Roman" w:cs="Times New Roman"/>
          <w:position w:val="-34"/>
          <w:sz w:val="28"/>
          <w:szCs w:val="28"/>
        </w:rPr>
        <w:object w:dxaOrig="2360" w:dyaOrig="780" w14:anchorId="633C3D85">
          <v:shape id="_x0000_i1862" type="#_x0000_t75" style="width:118.8pt;height:40.8pt" o:ole="">
            <v:imagedata r:id="rId1688" o:title=""/>
          </v:shape>
          <o:OLEObject Type="Embed" ProgID="Equation.DSMT4" ShapeID="_x0000_i1862" DrawAspect="Content" ObjectID="_1734863783" r:id="rId1689"/>
        </w:object>
      </w:r>
      <w:r>
        <w:rPr>
          <w:rFonts w:ascii="Times New Roman" w:hAnsi="Times New Roman" w:cs="Times New Roman"/>
          <w:sz w:val="28"/>
          <w:szCs w:val="28"/>
          <w:lang w:val="en-US"/>
        </w:rPr>
        <w:t xml:space="preserve"> </w:t>
      </w:r>
      <w:r>
        <w:rPr>
          <w:rFonts w:ascii="Times New Roman" w:hAnsi="Times New Roman" w:cs="Times New Roman"/>
          <w:sz w:val="28"/>
          <w:szCs w:val="28"/>
          <w:lang w:val="en-US"/>
        </w:rPr>
        <w:tab/>
      </w:r>
      <w:r>
        <w:rPr>
          <w:rFonts w:ascii="Times New Roman" w:hAnsi="Times New Roman" w:cs="Times New Roman"/>
          <w:sz w:val="28"/>
          <w:szCs w:val="28"/>
          <w:lang w:val="en-US"/>
        </w:rPr>
        <w:tab/>
      </w:r>
      <w:r>
        <w:rPr>
          <w:rFonts w:ascii="Times New Roman" w:hAnsi="Times New Roman" w:cs="Times New Roman"/>
          <w:sz w:val="28"/>
          <w:szCs w:val="28"/>
          <w:lang w:val="en-US"/>
        </w:rPr>
        <w:tab/>
      </w:r>
      <w:r>
        <w:rPr>
          <w:rFonts w:ascii="Times New Roman" w:hAnsi="Times New Roman" w:cs="Times New Roman"/>
          <w:sz w:val="28"/>
          <w:szCs w:val="28"/>
          <w:lang w:val="en-US"/>
        </w:rPr>
        <w:tab/>
      </w:r>
      <w:r w:rsidRPr="00D71D61">
        <w:rPr>
          <w:rFonts w:ascii="Times New Roman" w:hAnsi="Times New Roman" w:cs="Times New Roman"/>
          <w:sz w:val="28"/>
          <w:szCs w:val="28"/>
          <w:lang w:val="en-US"/>
        </w:rPr>
        <w:t>(</w:t>
      </w:r>
      <w:r>
        <w:rPr>
          <w:rFonts w:ascii="Times New Roman" w:hAnsi="Times New Roman" w:cs="Times New Roman"/>
          <w:sz w:val="28"/>
          <w:szCs w:val="28"/>
          <w:lang w:val="en-US"/>
        </w:rPr>
        <w:t>3.2.</w:t>
      </w:r>
      <w:r w:rsidRPr="00D71D61">
        <w:rPr>
          <w:rFonts w:ascii="Times New Roman" w:hAnsi="Times New Roman" w:cs="Times New Roman"/>
          <w:sz w:val="28"/>
          <w:szCs w:val="28"/>
          <w:lang w:val="en-US"/>
        </w:rPr>
        <w:t>6)</w:t>
      </w:r>
    </w:p>
    <w:p w14:paraId="5251D4F7" w14:textId="77777777" w:rsidR="0013309A" w:rsidRPr="00D71D61" w:rsidRDefault="0013309A" w:rsidP="0013309A">
      <w:pPr>
        <w:spacing w:after="0" w:line="240" w:lineRule="auto"/>
        <w:jc w:val="right"/>
        <w:rPr>
          <w:rFonts w:ascii="Times New Roman" w:hAnsi="Times New Roman" w:cs="Times New Roman"/>
          <w:sz w:val="28"/>
          <w:szCs w:val="28"/>
          <w:lang w:val="en-US"/>
        </w:rPr>
      </w:pPr>
    </w:p>
    <w:p w14:paraId="2863E82A" w14:textId="77777777" w:rsidR="0013309A" w:rsidRPr="00D71D61" w:rsidRDefault="0013309A" w:rsidP="0013309A">
      <w:pPr>
        <w:spacing w:after="0"/>
        <w:jc w:val="both"/>
        <w:rPr>
          <w:rFonts w:ascii="Times New Roman" w:hAnsi="Times New Roman" w:cs="Times New Roman"/>
          <w:sz w:val="28"/>
          <w:szCs w:val="28"/>
          <w:lang w:val="en-US"/>
        </w:rPr>
      </w:pPr>
      <w:r w:rsidRPr="00D71D61">
        <w:rPr>
          <w:rFonts w:ascii="Times New Roman" w:hAnsi="Times New Roman" w:cs="Times New Roman"/>
          <w:sz w:val="28"/>
          <w:szCs w:val="28"/>
          <w:lang w:val="en-US"/>
        </w:rPr>
        <w:t>the problem (</w:t>
      </w:r>
      <w:r>
        <w:rPr>
          <w:rFonts w:ascii="Times New Roman" w:hAnsi="Times New Roman" w:cs="Times New Roman"/>
          <w:sz w:val="28"/>
          <w:szCs w:val="28"/>
          <w:lang w:val="en-US"/>
        </w:rPr>
        <w:t>3.2.</w:t>
      </w:r>
      <w:r w:rsidRPr="00D71D61">
        <w:rPr>
          <w:rFonts w:ascii="Times New Roman" w:hAnsi="Times New Roman" w:cs="Times New Roman"/>
          <w:sz w:val="28"/>
          <w:szCs w:val="28"/>
          <w:lang w:val="en-US"/>
        </w:rPr>
        <w:t xml:space="preserve">1)-( </w:t>
      </w:r>
      <w:r>
        <w:rPr>
          <w:rFonts w:ascii="Times New Roman" w:hAnsi="Times New Roman" w:cs="Times New Roman"/>
          <w:sz w:val="28"/>
          <w:szCs w:val="28"/>
          <w:lang w:val="en-US"/>
        </w:rPr>
        <w:t>3.2.</w:t>
      </w:r>
      <w:r w:rsidRPr="00D71D61">
        <w:rPr>
          <w:rFonts w:ascii="Times New Roman" w:hAnsi="Times New Roman" w:cs="Times New Roman"/>
          <w:sz w:val="28"/>
          <w:szCs w:val="28"/>
          <w:lang w:val="en-US"/>
        </w:rPr>
        <w:t>5) becomes</w:t>
      </w:r>
    </w:p>
    <w:p w14:paraId="1BCE6455" w14:textId="77777777" w:rsidR="0013309A" w:rsidRPr="00D71D61" w:rsidRDefault="0013309A" w:rsidP="0013309A">
      <w:pPr>
        <w:spacing w:after="0"/>
        <w:jc w:val="both"/>
        <w:rPr>
          <w:rFonts w:ascii="Times New Roman" w:hAnsi="Times New Roman" w:cs="Times New Roman"/>
          <w:sz w:val="28"/>
          <w:szCs w:val="28"/>
          <w:lang w:val="en-US"/>
        </w:rPr>
      </w:pPr>
    </w:p>
    <w:p w14:paraId="57EBD8E2" w14:textId="77777777" w:rsidR="0013309A" w:rsidRPr="00D71D61" w:rsidRDefault="0013309A" w:rsidP="0013309A">
      <w:pPr>
        <w:jc w:val="right"/>
        <w:rPr>
          <w:rFonts w:ascii="Times New Roman" w:hAnsi="Times New Roman" w:cs="Times New Roman"/>
          <w:sz w:val="28"/>
          <w:szCs w:val="28"/>
          <w:lang w:val="en-US"/>
        </w:rPr>
      </w:pPr>
      <w:r w:rsidRPr="00F44C59">
        <w:rPr>
          <w:rFonts w:ascii="Times New Roman" w:hAnsi="Times New Roman" w:cs="Times New Roman"/>
          <w:position w:val="-32"/>
          <w:sz w:val="28"/>
          <w:szCs w:val="28"/>
        </w:rPr>
        <w:object w:dxaOrig="6320" w:dyaOrig="780" w14:anchorId="1910FE6C">
          <v:shape id="_x0000_i1863" type="#_x0000_t75" style="width:318pt;height:40.8pt" o:ole="">
            <v:imagedata r:id="rId1690" o:title=""/>
          </v:shape>
          <o:OLEObject Type="Embed" ProgID="Equation.DSMT4" ShapeID="_x0000_i1863" DrawAspect="Content" ObjectID="_1734863784" r:id="rId1691"/>
        </w:object>
      </w:r>
      <w:r>
        <w:rPr>
          <w:rFonts w:ascii="Times New Roman" w:hAnsi="Times New Roman" w:cs="Times New Roman"/>
          <w:sz w:val="28"/>
          <w:szCs w:val="28"/>
          <w:lang w:val="en-US"/>
        </w:rPr>
        <w:t xml:space="preserve"> </w:t>
      </w:r>
      <w:r>
        <w:rPr>
          <w:rFonts w:ascii="Times New Roman" w:hAnsi="Times New Roman" w:cs="Times New Roman"/>
          <w:sz w:val="28"/>
          <w:szCs w:val="28"/>
          <w:lang w:val="en-US"/>
        </w:rPr>
        <w:tab/>
      </w:r>
      <w:r w:rsidRPr="00D71D61">
        <w:rPr>
          <w:rFonts w:ascii="Times New Roman" w:hAnsi="Times New Roman" w:cs="Times New Roman"/>
          <w:sz w:val="28"/>
          <w:szCs w:val="28"/>
          <w:lang w:val="en-US"/>
        </w:rPr>
        <w:t>(</w:t>
      </w:r>
      <w:r>
        <w:rPr>
          <w:rFonts w:ascii="Times New Roman" w:hAnsi="Times New Roman" w:cs="Times New Roman"/>
          <w:sz w:val="28"/>
          <w:szCs w:val="28"/>
          <w:lang w:val="en-US"/>
        </w:rPr>
        <w:t>3.2.</w:t>
      </w:r>
      <w:r w:rsidRPr="00D71D61">
        <w:rPr>
          <w:rFonts w:ascii="Times New Roman" w:hAnsi="Times New Roman" w:cs="Times New Roman"/>
          <w:sz w:val="28"/>
          <w:szCs w:val="28"/>
          <w:lang w:val="en-US"/>
        </w:rPr>
        <w:t>7)</w:t>
      </w:r>
    </w:p>
    <w:p w14:paraId="0DEC454C" w14:textId="77777777" w:rsidR="0013309A" w:rsidRDefault="0013309A" w:rsidP="0013309A">
      <w:pPr>
        <w:spacing w:after="0"/>
        <w:jc w:val="right"/>
        <w:rPr>
          <w:rFonts w:ascii="Times New Roman" w:hAnsi="Times New Roman" w:cs="Times New Roman"/>
          <w:sz w:val="28"/>
          <w:szCs w:val="28"/>
          <w:lang w:val="en-US"/>
        </w:rPr>
      </w:pPr>
      <w:r w:rsidRPr="00F44C59">
        <w:rPr>
          <w:rFonts w:ascii="Times New Roman" w:hAnsi="Times New Roman" w:cs="Times New Roman"/>
          <w:position w:val="-36"/>
          <w:sz w:val="28"/>
          <w:szCs w:val="28"/>
        </w:rPr>
        <w:object w:dxaOrig="5120" w:dyaOrig="1060" w14:anchorId="3BFD2650">
          <v:shape id="_x0000_i1864" type="#_x0000_t75" style="width:254.4pt;height:52.8pt" o:ole="">
            <v:imagedata r:id="rId1692" o:title=""/>
          </v:shape>
          <o:OLEObject Type="Embed" ProgID="Equation.DSMT4" ShapeID="_x0000_i1864" DrawAspect="Content" ObjectID="_1734863785" r:id="rId1693"/>
        </w:object>
      </w:r>
      <w:r>
        <w:rPr>
          <w:rFonts w:ascii="Times New Roman" w:hAnsi="Times New Roman" w:cs="Times New Roman"/>
          <w:sz w:val="28"/>
          <w:szCs w:val="28"/>
          <w:lang w:val="en-US"/>
        </w:rPr>
        <w:t xml:space="preserve"> </w:t>
      </w:r>
      <w:r>
        <w:rPr>
          <w:rFonts w:ascii="Times New Roman" w:hAnsi="Times New Roman" w:cs="Times New Roman"/>
          <w:sz w:val="28"/>
          <w:szCs w:val="28"/>
          <w:lang w:val="en-US"/>
        </w:rPr>
        <w:tab/>
      </w:r>
      <w:r>
        <w:rPr>
          <w:rFonts w:ascii="Times New Roman" w:hAnsi="Times New Roman" w:cs="Times New Roman"/>
          <w:sz w:val="28"/>
          <w:szCs w:val="28"/>
          <w:lang w:val="en-US"/>
        </w:rPr>
        <w:tab/>
      </w:r>
      <w:r>
        <w:rPr>
          <w:rFonts w:ascii="Times New Roman" w:hAnsi="Times New Roman" w:cs="Times New Roman"/>
          <w:sz w:val="28"/>
          <w:szCs w:val="28"/>
          <w:lang w:val="en-US"/>
        </w:rPr>
        <w:tab/>
      </w:r>
      <w:r w:rsidRPr="00D71D61">
        <w:rPr>
          <w:rFonts w:ascii="Times New Roman" w:hAnsi="Times New Roman" w:cs="Times New Roman"/>
          <w:sz w:val="28"/>
          <w:szCs w:val="28"/>
          <w:lang w:val="en-US"/>
        </w:rPr>
        <w:t>(</w:t>
      </w:r>
      <w:r>
        <w:rPr>
          <w:rFonts w:ascii="Times New Roman" w:hAnsi="Times New Roman" w:cs="Times New Roman"/>
          <w:sz w:val="28"/>
          <w:szCs w:val="28"/>
          <w:lang w:val="en-US"/>
        </w:rPr>
        <w:t>3.2.</w:t>
      </w:r>
      <w:r w:rsidRPr="00D71D61">
        <w:rPr>
          <w:rFonts w:ascii="Times New Roman" w:hAnsi="Times New Roman" w:cs="Times New Roman"/>
          <w:sz w:val="28"/>
          <w:szCs w:val="28"/>
          <w:lang w:val="en-US"/>
        </w:rPr>
        <w:t>8)</w:t>
      </w:r>
    </w:p>
    <w:p w14:paraId="3C2B3D5E" w14:textId="77777777" w:rsidR="0013309A" w:rsidRPr="00D71D61" w:rsidRDefault="0013309A" w:rsidP="0013309A">
      <w:pPr>
        <w:spacing w:after="0"/>
        <w:jc w:val="right"/>
        <w:rPr>
          <w:rFonts w:ascii="Times New Roman" w:hAnsi="Times New Roman" w:cs="Times New Roman"/>
          <w:sz w:val="28"/>
          <w:szCs w:val="28"/>
          <w:lang w:val="en-US"/>
        </w:rPr>
      </w:pPr>
    </w:p>
    <w:p w14:paraId="61DE00EF" w14:textId="77777777" w:rsidR="0013309A" w:rsidRDefault="0013309A" w:rsidP="0013309A">
      <w:pPr>
        <w:spacing w:after="0"/>
        <w:jc w:val="right"/>
        <w:rPr>
          <w:rFonts w:ascii="Times New Roman" w:hAnsi="Times New Roman" w:cs="Times New Roman"/>
          <w:sz w:val="28"/>
          <w:szCs w:val="28"/>
          <w:lang w:val="en-US"/>
        </w:rPr>
      </w:pPr>
      <w:r w:rsidRPr="00F44C59">
        <w:rPr>
          <w:rFonts w:ascii="Times New Roman" w:hAnsi="Times New Roman" w:cs="Times New Roman"/>
          <w:position w:val="-12"/>
          <w:sz w:val="28"/>
          <w:szCs w:val="28"/>
        </w:rPr>
        <w:object w:dxaOrig="4099" w:dyaOrig="360" w14:anchorId="79B3A3ED">
          <v:shape id="_x0000_i1865" type="#_x0000_t75" style="width:205.2pt;height:16.8pt" o:ole="">
            <v:imagedata r:id="rId1694" o:title=""/>
          </v:shape>
          <o:OLEObject Type="Embed" ProgID="Equation.DSMT4" ShapeID="_x0000_i1865" DrawAspect="Content" ObjectID="_1734863786" r:id="rId1695"/>
        </w:object>
      </w:r>
      <w:r w:rsidRPr="00D71D61">
        <w:rPr>
          <w:rFonts w:ascii="Times New Roman" w:hAnsi="Times New Roman" w:cs="Times New Roman"/>
          <w:sz w:val="28"/>
          <w:szCs w:val="28"/>
          <w:lang w:val="en-US"/>
        </w:rPr>
        <w:t xml:space="preserve"> </w:t>
      </w:r>
      <w:r w:rsidRPr="00D71D61">
        <w:rPr>
          <w:rFonts w:ascii="Times New Roman" w:hAnsi="Times New Roman" w:cs="Times New Roman"/>
          <w:sz w:val="28"/>
          <w:szCs w:val="28"/>
          <w:lang w:val="en-US"/>
        </w:rPr>
        <w:tab/>
      </w:r>
      <w:r w:rsidRPr="00D71D61">
        <w:rPr>
          <w:rFonts w:ascii="Times New Roman" w:hAnsi="Times New Roman" w:cs="Times New Roman"/>
          <w:sz w:val="28"/>
          <w:szCs w:val="28"/>
          <w:lang w:val="en-US"/>
        </w:rPr>
        <w:tab/>
      </w:r>
      <w:r w:rsidRPr="00D71D61">
        <w:rPr>
          <w:rFonts w:ascii="Times New Roman" w:hAnsi="Times New Roman" w:cs="Times New Roman"/>
          <w:sz w:val="28"/>
          <w:szCs w:val="28"/>
          <w:lang w:val="en-US"/>
        </w:rPr>
        <w:tab/>
      </w:r>
      <w:r w:rsidRPr="00D71D61">
        <w:rPr>
          <w:rFonts w:ascii="Times New Roman" w:hAnsi="Times New Roman" w:cs="Times New Roman"/>
          <w:sz w:val="28"/>
          <w:szCs w:val="28"/>
          <w:lang w:val="en-US"/>
        </w:rPr>
        <w:tab/>
      </w:r>
      <w:r w:rsidRPr="00D71D61">
        <w:rPr>
          <w:rFonts w:ascii="Times New Roman" w:hAnsi="Times New Roman" w:cs="Times New Roman"/>
          <w:sz w:val="28"/>
          <w:szCs w:val="28"/>
          <w:lang w:val="en-US"/>
        </w:rPr>
        <w:tab/>
        <w:t>(</w:t>
      </w:r>
      <w:r>
        <w:rPr>
          <w:rFonts w:ascii="Times New Roman" w:hAnsi="Times New Roman" w:cs="Times New Roman"/>
          <w:sz w:val="28"/>
          <w:szCs w:val="28"/>
          <w:lang w:val="en-US"/>
        </w:rPr>
        <w:t>3.2.</w:t>
      </w:r>
      <w:r w:rsidRPr="00D71D61">
        <w:rPr>
          <w:rFonts w:ascii="Times New Roman" w:hAnsi="Times New Roman" w:cs="Times New Roman"/>
          <w:sz w:val="28"/>
          <w:szCs w:val="28"/>
          <w:lang w:val="en-US"/>
        </w:rPr>
        <w:t>9)</w:t>
      </w:r>
    </w:p>
    <w:p w14:paraId="1CD6BD19" w14:textId="77777777" w:rsidR="0013309A" w:rsidRPr="00D71D61" w:rsidRDefault="0013309A" w:rsidP="0013309A">
      <w:pPr>
        <w:spacing w:after="0"/>
        <w:jc w:val="right"/>
        <w:rPr>
          <w:rFonts w:ascii="Times New Roman" w:hAnsi="Times New Roman" w:cs="Times New Roman"/>
          <w:sz w:val="28"/>
          <w:szCs w:val="28"/>
          <w:lang w:val="en-US"/>
        </w:rPr>
      </w:pPr>
    </w:p>
    <w:p w14:paraId="75212D9D" w14:textId="77777777" w:rsidR="0013309A" w:rsidRDefault="0013309A" w:rsidP="0013309A">
      <w:pPr>
        <w:spacing w:after="0"/>
        <w:jc w:val="right"/>
        <w:rPr>
          <w:rFonts w:ascii="Times New Roman" w:hAnsi="Times New Roman" w:cs="Times New Roman"/>
          <w:sz w:val="28"/>
          <w:szCs w:val="28"/>
          <w:lang w:val="en-US"/>
        </w:rPr>
      </w:pPr>
      <w:r w:rsidRPr="00D71D61">
        <w:rPr>
          <w:rFonts w:ascii="Times New Roman" w:hAnsi="Times New Roman" w:cs="Times New Roman"/>
          <w:position w:val="-12"/>
          <w:sz w:val="28"/>
          <w:szCs w:val="28"/>
        </w:rPr>
        <w:object w:dxaOrig="5780" w:dyaOrig="400" w14:anchorId="7BA4A545">
          <v:shape id="_x0000_i1866" type="#_x0000_t75" style="width:289.2pt;height:22.8pt" o:ole="">
            <v:imagedata r:id="rId1696" o:title=""/>
          </v:shape>
          <o:OLEObject Type="Embed" ProgID="Equation.DSMT4" ShapeID="_x0000_i1866" DrawAspect="Content" ObjectID="_1734863787" r:id="rId1697"/>
        </w:object>
      </w:r>
      <w:r w:rsidRPr="00D71D61">
        <w:rPr>
          <w:rFonts w:ascii="Times New Roman" w:hAnsi="Times New Roman" w:cs="Times New Roman"/>
          <w:sz w:val="28"/>
          <w:szCs w:val="28"/>
          <w:lang w:val="en-US"/>
        </w:rPr>
        <w:t xml:space="preserve"> </w:t>
      </w:r>
      <w:r>
        <w:rPr>
          <w:rFonts w:ascii="Times New Roman" w:hAnsi="Times New Roman" w:cs="Times New Roman"/>
          <w:sz w:val="28"/>
          <w:szCs w:val="28"/>
          <w:lang w:val="en-US"/>
        </w:rPr>
        <w:tab/>
        <w:t xml:space="preserve">        </w:t>
      </w:r>
      <w:r w:rsidRPr="00D71D61">
        <w:rPr>
          <w:rFonts w:ascii="Times New Roman" w:hAnsi="Times New Roman" w:cs="Times New Roman"/>
          <w:sz w:val="28"/>
          <w:szCs w:val="28"/>
          <w:lang w:val="en-US"/>
        </w:rPr>
        <w:t>(</w:t>
      </w:r>
      <w:r>
        <w:rPr>
          <w:rFonts w:ascii="Times New Roman" w:hAnsi="Times New Roman" w:cs="Times New Roman"/>
          <w:sz w:val="28"/>
          <w:szCs w:val="28"/>
          <w:lang w:val="en-US"/>
        </w:rPr>
        <w:t>3.2.</w:t>
      </w:r>
      <w:r w:rsidRPr="00D71D61">
        <w:rPr>
          <w:rFonts w:ascii="Times New Roman" w:hAnsi="Times New Roman" w:cs="Times New Roman"/>
          <w:sz w:val="28"/>
          <w:szCs w:val="28"/>
          <w:lang w:val="en-US"/>
        </w:rPr>
        <w:t>10)</w:t>
      </w:r>
    </w:p>
    <w:p w14:paraId="14DFCF75" w14:textId="77777777" w:rsidR="0013309A" w:rsidRPr="00D71D61" w:rsidRDefault="0013309A" w:rsidP="0013309A">
      <w:pPr>
        <w:spacing w:after="0"/>
        <w:jc w:val="right"/>
        <w:rPr>
          <w:rFonts w:ascii="Times New Roman" w:hAnsi="Times New Roman" w:cs="Times New Roman"/>
          <w:sz w:val="28"/>
          <w:szCs w:val="28"/>
          <w:lang w:val="en-US"/>
        </w:rPr>
      </w:pPr>
      <w:r w:rsidRPr="00D71D61">
        <w:rPr>
          <w:rFonts w:ascii="Times New Roman" w:hAnsi="Times New Roman" w:cs="Times New Roman"/>
          <w:sz w:val="28"/>
          <w:szCs w:val="28"/>
          <w:lang w:val="en-US"/>
        </w:rPr>
        <w:t xml:space="preserve"> </w:t>
      </w:r>
    </w:p>
    <w:p w14:paraId="692672E0" w14:textId="77777777" w:rsidR="0013309A" w:rsidRDefault="0013309A" w:rsidP="0013309A">
      <w:pPr>
        <w:spacing w:after="0"/>
        <w:jc w:val="right"/>
        <w:rPr>
          <w:rFonts w:ascii="Times New Roman" w:hAnsi="Times New Roman" w:cs="Times New Roman"/>
          <w:sz w:val="28"/>
          <w:szCs w:val="28"/>
          <w:lang w:val="en-US"/>
        </w:rPr>
      </w:pPr>
      <w:r w:rsidRPr="00F44C59">
        <w:rPr>
          <w:rFonts w:ascii="Times New Roman" w:hAnsi="Times New Roman" w:cs="Times New Roman"/>
          <w:position w:val="-12"/>
          <w:sz w:val="28"/>
          <w:szCs w:val="28"/>
        </w:rPr>
        <w:object w:dxaOrig="1060" w:dyaOrig="360" w14:anchorId="766530BD">
          <v:shape id="_x0000_i1867" type="#_x0000_t75" style="width:52.8pt;height:16.8pt" o:ole="">
            <v:imagedata r:id="rId1698" o:title=""/>
          </v:shape>
          <o:OLEObject Type="Embed" ProgID="Equation.DSMT4" ShapeID="_x0000_i1867" DrawAspect="Content" ObjectID="_1734863788" r:id="rId1699"/>
        </w:object>
      </w:r>
      <w:r>
        <w:rPr>
          <w:rFonts w:ascii="Times New Roman" w:hAnsi="Times New Roman" w:cs="Times New Roman"/>
          <w:sz w:val="28"/>
          <w:szCs w:val="28"/>
          <w:lang w:val="en-US"/>
        </w:rPr>
        <w:t xml:space="preserve"> </w:t>
      </w:r>
      <w:r>
        <w:rPr>
          <w:rFonts w:ascii="Times New Roman" w:hAnsi="Times New Roman" w:cs="Times New Roman"/>
          <w:sz w:val="28"/>
          <w:szCs w:val="28"/>
          <w:lang w:val="en-US"/>
        </w:rPr>
        <w:tab/>
      </w:r>
      <w:r>
        <w:rPr>
          <w:rFonts w:ascii="Times New Roman" w:hAnsi="Times New Roman" w:cs="Times New Roman"/>
          <w:sz w:val="28"/>
          <w:szCs w:val="28"/>
          <w:lang w:val="en-US"/>
        </w:rPr>
        <w:tab/>
      </w:r>
      <w:r>
        <w:rPr>
          <w:rFonts w:ascii="Times New Roman" w:hAnsi="Times New Roman" w:cs="Times New Roman"/>
          <w:sz w:val="28"/>
          <w:szCs w:val="28"/>
          <w:lang w:val="en-US"/>
        </w:rPr>
        <w:tab/>
      </w:r>
      <w:r>
        <w:rPr>
          <w:rFonts w:ascii="Times New Roman" w:hAnsi="Times New Roman" w:cs="Times New Roman"/>
          <w:sz w:val="28"/>
          <w:szCs w:val="28"/>
          <w:lang w:val="en-US"/>
        </w:rPr>
        <w:tab/>
      </w:r>
      <w:r>
        <w:rPr>
          <w:rFonts w:ascii="Times New Roman" w:hAnsi="Times New Roman" w:cs="Times New Roman"/>
          <w:sz w:val="28"/>
          <w:szCs w:val="28"/>
          <w:lang w:val="en-US"/>
        </w:rPr>
        <w:tab/>
      </w:r>
      <w:r>
        <w:rPr>
          <w:rFonts w:ascii="Times New Roman" w:hAnsi="Times New Roman" w:cs="Times New Roman"/>
          <w:sz w:val="28"/>
          <w:szCs w:val="28"/>
          <w:lang w:val="en-US"/>
        </w:rPr>
        <w:tab/>
      </w:r>
      <w:r>
        <w:rPr>
          <w:rFonts w:ascii="Times New Roman" w:hAnsi="Times New Roman" w:cs="Times New Roman"/>
          <w:sz w:val="28"/>
          <w:szCs w:val="28"/>
          <w:lang w:val="en-US"/>
        </w:rPr>
        <w:tab/>
      </w:r>
      <w:r>
        <w:rPr>
          <w:rFonts w:ascii="Times New Roman" w:hAnsi="Times New Roman" w:cs="Times New Roman"/>
          <w:sz w:val="28"/>
          <w:szCs w:val="28"/>
          <w:lang w:val="en-US"/>
        </w:rPr>
        <w:tab/>
        <w:t xml:space="preserve">        </w:t>
      </w:r>
      <w:r w:rsidRPr="00D71D61">
        <w:rPr>
          <w:rFonts w:ascii="Times New Roman" w:hAnsi="Times New Roman" w:cs="Times New Roman"/>
          <w:sz w:val="28"/>
          <w:szCs w:val="28"/>
          <w:lang w:val="en-US"/>
        </w:rPr>
        <w:t>(</w:t>
      </w:r>
      <w:r>
        <w:rPr>
          <w:rFonts w:ascii="Times New Roman" w:hAnsi="Times New Roman" w:cs="Times New Roman"/>
          <w:sz w:val="28"/>
          <w:szCs w:val="28"/>
          <w:lang w:val="en-US"/>
        </w:rPr>
        <w:t>3.2.</w:t>
      </w:r>
      <w:r w:rsidRPr="00D71D61">
        <w:rPr>
          <w:rFonts w:ascii="Times New Roman" w:hAnsi="Times New Roman" w:cs="Times New Roman"/>
          <w:sz w:val="28"/>
          <w:szCs w:val="28"/>
          <w:lang w:val="en-US"/>
        </w:rPr>
        <w:t>11)</w:t>
      </w:r>
    </w:p>
    <w:p w14:paraId="0311DE22" w14:textId="77777777" w:rsidR="0013309A" w:rsidRPr="00D71D61" w:rsidRDefault="0013309A" w:rsidP="0013309A">
      <w:pPr>
        <w:spacing w:after="0"/>
        <w:jc w:val="right"/>
        <w:rPr>
          <w:rFonts w:ascii="Times New Roman" w:hAnsi="Times New Roman" w:cs="Times New Roman"/>
          <w:sz w:val="28"/>
          <w:szCs w:val="28"/>
          <w:lang w:val="en-US"/>
        </w:rPr>
      </w:pPr>
    </w:p>
    <w:p w14:paraId="5F838143" w14:textId="77777777" w:rsidR="0013309A" w:rsidRDefault="0013309A" w:rsidP="0013309A">
      <w:pPr>
        <w:spacing w:after="0"/>
        <w:jc w:val="both"/>
        <w:rPr>
          <w:rFonts w:ascii="Times New Roman" w:hAnsi="Times New Roman" w:cs="Times New Roman"/>
          <w:sz w:val="28"/>
          <w:szCs w:val="28"/>
          <w:lang w:val="en-US"/>
        </w:rPr>
      </w:pPr>
      <w:r w:rsidRPr="00D71D61">
        <w:rPr>
          <w:rFonts w:ascii="Times New Roman" w:hAnsi="Times New Roman" w:cs="Times New Roman"/>
          <w:sz w:val="28"/>
          <w:szCs w:val="28"/>
          <w:lang w:val="en-US"/>
        </w:rPr>
        <w:t xml:space="preserve">where  </w:t>
      </w:r>
      <w:r w:rsidRPr="00D71D61">
        <w:rPr>
          <w:rFonts w:ascii="Times New Roman" w:hAnsi="Times New Roman" w:cs="Times New Roman"/>
          <w:position w:val="-12"/>
          <w:sz w:val="28"/>
          <w:szCs w:val="28"/>
        </w:rPr>
        <w:object w:dxaOrig="960" w:dyaOrig="380" w14:anchorId="230BB96C">
          <v:shape id="_x0000_i1868" type="#_x0000_t75" style="width:48pt;height:19.2pt" o:ole="">
            <v:imagedata r:id="rId1700" o:title=""/>
          </v:shape>
          <o:OLEObject Type="Embed" ProgID="Equation.DSMT4" ShapeID="_x0000_i1868" DrawAspect="Content" ObjectID="_1734863789" r:id="rId1701"/>
        </w:object>
      </w:r>
      <w:r w:rsidRPr="00D71D61">
        <w:rPr>
          <w:rFonts w:ascii="Times New Roman" w:hAnsi="Times New Roman" w:cs="Times New Roman"/>
          <w:sz w:val="28"/>
          <w:szCs w:val="28"/>
          <w:lang w:val="en-US"/>
        </w:rPr>
        <w:t xml:space="preserve"> and </w:t>
      </w:r>
      <w:r w:rsidRPr="00D71D61">
        <w:rPr>
          <w:rFonts w:ascii="Times New Roman" w:hAnsi="Times New Roman" w:cs="Times New Roman"/>
          <w:position w:val="-12"/>
          <w:sz w:val="28"/>
          <w:szCs w:val="28"/>
        </w:rPr>
        <w:object w:dxaOrig="1579" w:dyaOrig="380" w14:anchorId="13D53A54">
          <v:shape id="_x0000_i1869" type="#_x0000_t75" style="width:79.2pt;height:19.2pt" o:ole="">
            <v:imagedata r:id="rId1702" o:title=""/>
          </v:shape>
          <o:OLEObject Type="Embed" ProgID="Equation.DSMT4" ShapeID="_x0000_i1869" DrawAspect="Content" ObjectID="_1734863790" r:id="rId1703"/>
        </w:object>
      </w:r>
      <w:r w:rsidRPr="00D71D61">
        <w:rPr>
          <w:rFonts w:ascii="Times New Roman" w:hAnsi="Times New Roman" w:cs="Times New Roman"/>
          <w:sz w:val="28"/>
          <w:szCs w:val="28"/>
          <w:lang w:val="en-US"/>
        </w:rPr>
        <w:t xml:space="preserve"> are heat capacity, density, thermal conductivity and thermal diffusivity of the material and</w:t>
      </w:r>
    </w:p>
    <w:p w14:paraId="5302C90C" w14:textId="77777777" w:rsidR="0013309A" w:rsidRPr="00D71D61" w:rsidRDefault="0013309A" w:rsidP="0013309A">
      <w:pPr>
        <w:spacing w:after="0"/>
        <w:jc w:val="both"/>
        <w:rPr>
          <w:rFonts w:ascii="Times New Roman" w:hAnsi="Times New Roman" w:cs="Times New Roman"/>
          <w:sz w:val="28"/>
          <w:szCs w:val="28"/>
          <w:lang w:val="en-US"/>
        </w:rPr>
      </w:pPr>
    </w:p>
    <w:p w14:paraId="2CE7BCCF" w14:textId="77777777" w:rsidR="0013309A" w:rsidRPr="00D71D61" w:rsidRDefault="0013309A" w:rsidP="0013309A">
      <w:pPr>
        <w:jc w:val="center"/>
        <w:rPr>
          <w:rFonts w:ascii="Times New Roman" w:hAnsi="Times New Roman" w:cs="Times New Roman"/>
          <w:sz w:val="28"/>
          <w:szCs w:val="28"/>
          <w:lang w:val="en-US"/>
        </w:rPr>
      </w:pPr>
      <w:r w:rsidRPr="00F44C59">
        <w:rPr>
          <w:rFonts w:ascii="Times New Roman" w:hAnsi="Times New Roman" w:cs="Times New Roman"/>
          <w:position w:val="-34"/>
          <w:sz w:val="28"/>
          <w:szCs w:val="28"/>
        </w:rPr>
        <w:object w:dxaOrig="7620" w:dyaOrig="780" w14:anchorId="762B770A">
          <v:shape id="_x0000_i1870" type="#_x0000_t75" style="width:382.8pt;height:40.8pt" o:ole="">
            <v:imagedata r:id="rId1704" o:title=""/>
          </v:shape>
          <o:OLEObject Type="Embed" ProgID="Equation.DSMT4" ShapeID="_x0000_i1870" DrawAspect="Content" ObjectID="_1734863791" r:id="rId1705"/>
        </w:object>
      </w:r>
    </w:p>
    <w:p w14:paraId="514316CF" w14:textId="77777777" w:rsidR="0013309A" w:rsidRDefault="0013309A" w:rsidP="0013309A">
      <w:pPr>
        <w:spacing w:after="0"/>
        <w:ind w:firstLine="708"/>
        <w:jc w:val="both"/>
        <w:rPr>
          <w:rFonts w:ascii="Times New Roman" w:hAnsi="Times New Roman" w:cs="Times New Roman"/>
          <w:sz w:val="28"/>
          <w:szCs w:val="28"/>
          <w:lang w:val="en-US"/>
        </w:rPr>
      </w:pPr>
      <w:r w:rsidRPr="00D71D61">
        <w:rPr>
          <w:rFonts w:ascii="Times New Roman" w:hAnsi="Times New Roman" w:cs="Times New Roman"/>
          <w:sz w:val="28"/>
          <w:szCs w:val="28"/>
          <w:lang w:val="en-US"/>
        </w:rPr>
        <w:t>To solve the problem (</w:t>
      </w:r>
      <w:r>
        <w:rPr>
          <w:rFonts w:ascii="Times New Roman" w:hAnsi="Times New Roman" w:cs="Times New Roman"/>
          <w:sz w:val="28"/>
          <w:szCs w:val="28"/>
          <w:lang w:val="en-US"/>
        </w:rPr>
        <w:t>3.2.</w:t>
      </w:r>
      <w:r w:rsidRPr="00D71D61">
        <w:rPr>
          <w:rFonts w:ascii="Times New Roman" w:hAnsi="Times New Roman" w:cs="Times New Roman"/>
          <w:sz w:val="28"/>
          <w:szCs w:val="28"/>
          <w:lang w:val="en-US"/>
        </w:rPr>
        <w:t xml:space="preserve">7)-( </w:t>
      </w:r>
      <w:r>
        <w:rPr>
          <w:rFonts w:ascii="Times New Roman" w:hAnsi="Times New Roman" w:cs="Times New Roman"/>
          <w:sz w:val="28"/>
          <w:szCs w:val="28"/>
          <w:lang w:val="en-US"/>
        </w:rPr>
        <w:t>3.2.</w:t>
      </w:r>
      <w:r w:rsidRPr="00D71D61">
        <w:rPr>
          <w:rFonts w:ascii="Times New Roman" w:hAnsi="Times New Roman" w:cs="Times New Roman"/>
          <w:sz w:val="28"/>
          <w:szCs w:val="28"/>
          <w:lang w:val="en-US"/>
        </w:rPr>
        <w:t xml:space="preserve">11) we use similarity substitution </w:t>
      </w:r>
    </w:p>
    <w:p w14:paraId="15CED33A" w14:textId="77777777" w:rsidR="0013309A" w:rsidRPr="00D71D61" w:rsidRDefault="0013309A" w:rsidP="0013309A">
      <w:pPr>
        <w:spacing w:after="0"/>
        <w:ind w:firstLine="708"/>
        <w:jc w:val="both"/>
        <w:rPr>
          <w:rFonts w:ascii="Times New Roman" w:hAnsi="Times New Roman" w:cs="Times New Roman"/>
          <w:sz w:val="28"/>
          <w:szCs w:val="28"/>
          <w:lang w:val="en-US"/>
        </w:rPr>
      </w:pPr>
    </w:p>
    <w:p w14:paraId="3A8A0B3F" w14:textId="77777777" w:rsidR="0013309A" w:rsidRDefault="0013309A" w:rsidP="0013309A">
      <w:pPr>
        <w:spacing w:after="0"/>
        <w:jc w:val="right"/>
        <w:rPr>
          <w:rFonts w:ascii="Times New Roman" w:hAnsi="Times New Roman" w:cs="Times New Roman"/>
          <w:sz w:val="28"/>
          <w:szCs w:val="28"/>
          <w:lang w:val="en-US"/>
        </w:rPr>
      </w:pPr>
      <w:r w:rsidRPr="00F44C59">
        <w:rPr>
          <w:rFonts w:ascii="Times New Roman" w:hAnsi="Times New Roman" w:cs="Times New Roman"/>
          <w:position w:val="-32"/>
          <w:sz w:val="28"/>
          <w:szCs w:val="28"/>
        </w:rPr>
        <w:object w:dxaOrig="3040" w:dyaOrig="760" w14:anchorId="7C82A241">
          <v:shape id="_x0000_i1871" type="#_x0000_t75" style="width:154.8pt;height:37.2pt" o:ole="">
            <v:imagedata r:id="rId1706" o:title=""/>
          </v:shape>
          <o:OLEObject Type="Embed" ProgID="Equation.DSMT4" ShapeID="_x0000_i1871" DrawAspect="Content" ObjectID="_1734863792" r:id="rId1707"/>
        </w:object>
      </w:r>
      <w:r>
        <w:rPr>
          <w:rFonts w:ascii="Times New Roman" w:hAnsi="Times New Roman" w:cs="Times New Roman"/>
          <w:sz w:val="28"/>
          <w:szCs w:val="28"/>
          <w:lang w:val="en-US"/>
        </w:rPr>
        <w:tab/>
      </w:r>
      <w:r>
        <w:rPr>
          <w:rFonts w:ascii="Times New Roman" w:hAnsi="Times New Roman" w:cs="Times New Roman"/>
          <w:sz w:val="28"/>
          <w:szCs w:val="28"/>
          <w:lang w:val="en-US"/>
        </w:rPr>
        <w:tab/>
      </w:r>
      <w:r>
        <w:rPr>
          <w:rFonts w:ascii="Times New Roman" w:hAnsi="Times New Roman" w:cs="Times New Roman"/>
          <w:sz w:val="28"/>
          <w:szCs w:val="28"/>
          <w:lang w:val="en-US"/>
        </w:rPr>
        <w:tab/>
      </w:r>
      <w:r>
        <w:rPr>
          <w:rFonts w:ascii="Times New Roman" w:hAnsi="Times New Roman" w:cs="Times New Roman"/>
          <w:sz w:val="28"/>
          <w:szCs w:val="28"/>
          <w:lang w:val="en-US"/>
        </w:rPr>
        <w:tab/>
      </w:r>
      <w:r w:rsidRPr="00D71D61">
        <w:rPr>
          <w:rFonts w:ascii="Times New Roman" w:hAnsi="Times New Roman" w:cs="Times New Roman"/>
          <w:sz w:val="28"/>
          <w:szCs w:val="28"/>
          <w:lang w:val="en-US"/>
        </w:rPr>
        <w:t>(</w:t>
      </w:r>
      <w:r>
        <w:rPr>
          <w:rFonts w:ascii="Times New Roman" w:hAnsi="Times New Roman" w:cs="Times New Roman"/>
          <w:sz w:val="28"/>
          <w:szCs w:val="28"/>
          <w:lang w:val="en-US"/>
        </w:rPr>
        <w:t>3.2.</w:t>
      </w:r>
      <w:r w:rsidRPr="00D71D61">
        <w:rPr>
          <w:rFonts w:ascii="Times New Roman" w:hAnsi="Times New Roman" w:cs="Times New Roman"/>
          <w:sz w:val="28"/>
          <w:szCs w:val="28"/>
          <w:lang w:val="en-US"/>
        </w:rPr>
        <w:t>12)</w:t>
      </w:r>
    </w:p>
    <w:p w14:paraId="5CDE4C0C" w14:textId="77777777" w:rsidR="0013309A" w:rsidRPr="00D71D61" w:rsidRDefault="0013309A" w:rsidP="0013309A">
      <w:pPr>
        <w:spacing w:after="0"/>
        <w:jc w:val="right"/>
        <w:rPr>
          <w:rFonts w:ascii="Times New Roman" w:hAnsi="Times New Roman" w:cs="Times New Roman"/>
          <w:sz w:val="28"/>
          <w:szCs w:val="28"/>
          <w:lang w:val="en-US"/>
        </w:rPr>
      </w:pPr>
    </w:p>
    <w:p w14:paraId="5718523B" w14:textId="77777777" w:rsidR="0013309A" w:rsidRDefault="0013309A" w:rsidP="0013309A">
      <w:pPr>
        <w:spacing w:after="0"/>
        <w:jc w:val="both"/>
        <w:rPr>
          <w:rFonts w:ascii="Times New Roman" w:hAnsi="Times New Roman" w:cs="Times New Roman"/>
          <w:sz w:val="28"/>
          <w:szCs w:val="28"/>
          <w:lang w:val="en-US"/>
        </w:rPr>
      </w:pPr>
      <w:r w:rsidRPr="00D71D61">
        <w:rPr>
          <w:rFonts w:ascii="Times New Roman" w:hAnsi="Times New Roman" w:cs="Times New Roman"/>
          <w:sz w:val="28"/>
          <w:szCs w:val="28"/>
          <w:lang w:val="en-US"/>
        </w:rPr>
        <w:t>From (</w:t>
      </w:r>
      <w:r>
        <w:rPr>
          <w:rFonts w:ascii="Times New Roman" w:hAnsi="Times New Roman" w:cs="Times New Roman"/>
          <w:sz w:val="28"/>
          <w:szCs w:val="28"/>
          <w:lang w:val="en-US"/>
        </w:rPr>
        <w:t>3.2.</w:t>
      </w:r>
      <w:r w:rsidRPr="00D71D61">
        <w:rPr>
          <w:rFonts w:ascii="Times New Roman" w:hAnsi="Times New Roman" w:cs="Times New Roman"/>
          <w:sz w:val="28"/>
          <w:szCs w:val="28"/>
          <w:lang w:val="en-US"/>
        </w:rPr>
        <w:t>9)- (</w:t>
      </w:r>
      <w:r>
        <w:rPr>
          <w:rFonts w:ascii="Times New Roman" w:hAnsi="Times New Roman" w:cs="Times New Roman"/>
          <w:sz w:val="28"/>
          <w:szCs w:val="28"/>
          <w:lang w:val="en-US"/>
        </w:rPr>
        <w:t>3.2.</w:t>
      </w:r>
      <w:r w:rsidRPr="00D71D61">
        <w:rPr>
          <w:rFonts w:ascii="Times New Roman" w:hAnsi="Times New Roman" w:cs="Times New Roman"/>
          <w:sz w:val="28"/>
          <w:szCs w:val="28"/>
          <w:lang w:val="en-US"/>
        </w:rPr>
        <w:t xml:space="preserve">12) , it can be supposed that given and unknown free boundaries must be proportional to </w:t>
      </w:r>
      <w:r w:rsidRPr="00D71D61">
        <w:rPr>
          <w:rFonts w:ascii="Times New Roman" w:hAnsi="Times New Roman" w:cs="Times New Roman"/>
          <w:position w:val="-8"/>
          <w:sz w:val="28"/>
          <w:szCs w:val="28"/>
        </w:rPr>
        <w:object w:dxaOrig="520" w:dyaOrig="400" w14:anchorId="3A979FE9">
          <v:shape id="_x0000_i1872" type="#_x0000_t75" style="width:25.2pt;height:22.8pt" o:ole="">
            <v:imagedata r:id="rId1708" o:title=""/>
          </v:shape>
          <o:OLEObject Type="Embed" ProgID="Equation.DSMT4" ShapeID="_x0000_i1872" DrawAspect="Content" ObjectID="_1734863793" r:id="rId1709"/>
        </w:object>
      </w:r>
      <w:r w:rsidRPr="00D71D61">
        <w:rPr>
          <w:rFonts w:ascii="Times New Roman" w:hAnsi="Times New Roman" w:cs="Times New Roman"/>
          <w:sz w:val="28"/>
          <w:szCs w:val="28"/>
          <w:lang w:val="en-US"/>
        </w:rPr>
        <w:t xml:space="preserve"> and can be presented as follows:</w:t>
      </w:r>
    </w:p>
    <w:p w14:paraId="5B179486" w14:textId="77777777" w:rsidR="0013309A" w:rsidRPr="00D71D61" w:rsidRDefault="0013309A" w:rsidP="0013309A">
      <w:pPr>
        <w:spacing w:after="0"/>
        <w:jc w:val="both"/>
        <w:rPr>
          <w:rFonts w:ascii="Times New Roman" w:hAnsi="Times New Roman" w:cs="Times New Roman"/>
          <w:sz w:val="28"/>
          <w:szCs w:val="28"/>
          <w:lang w:val="en-US"/>
        </w:rPr>
      </w:pPr>
    </w:p>
    <w:p w14:paraId="32A9B285" w14:textId="77777777" w:rsidR="0013309A" w:rsidRDefault="0013309A" w:rsidP="0013309A">
      <w:pPr>
        <w:spacing w:after="0"/>
        <w:jc w:val="right"/>
        <w:rPr>
          <w:rFonts w:ascii="Times New Roman" w:hAnsi="Times New Roman" w:cs="Times New Roman"/>
          <w:sz w:val="28"/>
          <w:szCs w:val="28"/>
          <w:lang w:val="en-US"/>
        </w:rPr>
      </w:pPr>
      <w:r w:rsidRPr="00D71D61">
        <w:rPr>
          <w:rFonts w:ascii="Times New Roman" w:hAnsi="Times New Roman" w:cs="Times New Roman"/>
          <w:position w:val="-12"/>
          <w:sz w:val="28"/>
          <w:szCs w:val="28"/>
        </w:rPr>
        <w:object w:dxaOrig="3640" w:dyaOrig="440" w14:anchorId="65DE70B4">
          <v:shape id="_x0000_i1873" type="#_x0000_t75" style="width:181.2pt;height:22.8pt" o:ole="">
            <v:imagedata r:id="rId1710" o:title=""/>
          </v:shape>
          <o:OLEObject Type="Embed" ProgID="Equation.DSMT4" ShapeID="_x0000_i1873" DrawAspect="Content" ObjectID="_1734863794" r:id="rId1711"/>
        </w:object>
      </w:r>
      <w:r>
        <w:rPr>
          <w:rFonts w:ascii="Times New Roman" w:hAnsi="Times New Roman" w:cs="Times New Roman"/>
          <w:sz w:val="28"/>
          <w:szCs w:val="28"/>
          <w:lang w:val="en-US"/>
        </w:rPr>
        <w:t xml:space="preserve"> </w:t>
      </w:r>
      <w:r>
        <w:rPr>
          <w:rFonts w:ascii="Times New Roman" w:hAnsi="Times New Roman" w:cs="Times New Roman"/>
          <w:sz w:val="28"/>
          <w:szCs w:val="28"/>
          <w:lang w:val="en-US"/>
        </w:rPr>
        <w:tab/>
      </w:r>
      <w:r>
        <w:rPr>
          <w:rFonts w:ascii="Times New Roman" w:hAnsi="Times New Roman" w:cs="Times New Roman"/>
          <w:sz w:val="28"/>
          <w:szCs w:val="28"/>
          <w:lang w:val="en-US"/>
        </w:rPr>
        <w:tab/>
      </w:r>
      <w:r>
        <w:rPr>
          <w:rFonts w:ascii="Times New Roman" w:hAnsi="Times New Roman" w:cs="Times New Roman"/>
          <w:sz w:val="28"/>
          <w:szCs w:val="28"/>
          <w:lang w:val="en-US"/>
        </w:rPr>
        <w:tab/>
      </w:r>
      <w:r w:rsidRPr="00D71D61">
        <w:rPr>
          <w:rFonts w:ascii="Times New Roman" w:hAnsi="Times New Roman" w:cs="Times New Roman"/>
          <w:sz w:val="28"/>
          <w:szCs w:val="28"/>
          <w:lang w:val="en-US"/>
        </w:rPr>
        <w:t>(</w:t>
      </w:r>
      <w:r>
        <w:rPr>
          <w:rFonts w:ascii="Times New Roman" w:hAnsi="Times New Roman" w:cs="Times New Roman"/>
          <w:sz w:val="28"/>
          <w:szCs w:val="28"/>
          <w:lang w:val="en-US"/>
        </w:rPr>
        <w:t>3.2.</w:t>
      </w:r>
      <w:r w:rsidRPr="00D71D61">
        <w:rPr>
          <w:rFonts w:ascii="Times New Roman" w:hAnsi="Times New Roman" w:cs="Times New Roman"/>
          <w:sz w:val="28"/>
          <w:szCs w:val="28"/>
          <w:lang w:val="en-US"/>
        </w:rPr>
        <w:t>13)</w:t>
      </w:r>
    </w:p>
    <w:p w14:paraId="333269FD" w14:textId="77777777" w:rsidR="0013309A" w:rsidRPr="00D71D61" w:rsidRDefault="0013309A" w:rsidP="0013309A">
      <w:pPr>
        <w:spacing w:after="0"/>
        <w:jc w:val="right"/>
        <w:rPr>
          <w:rFonts w:ascii="Times New Roman" w:hAnsi="Times New Roman" w:cs="Times New Roman"/>
          <w:sz w:val="28"/>
          <w:szCs w:val="28"/>
          <w:lang w:val="en-US"/>
        </w:rPr>
      </w:pPr>
    </w:p>
    <w:p w14:paraId="3018E84D" w14:textId="77777777" w:rsidR="0013309A" w:rsidRPr="00D71D61" w:rsidRDefault="0013309A" w:rsidP="0013309A">
      <w:pPr>
        <w:spacing w:after="0"/>
        <w:jc w:val="both"/>
        <w:rPr>
          <w:rFonts w:ascii="Times New Roman" w:hAnsi="Times New Roman" w:cs="Times New Roman"/>
          <w:sz w:val="28"/>
          <w:szCs w:val="28"/>
          <w:lang w:val="en-US"/>
        </w:rPr>
      </w:pPr>
      <w:r w:rsidRPr="00D71D61">
        <w:rPr>
          <w:rFonts w:ascii="Times New Roman" w:hAnsi="Times New Roman" w:cs="Times New Roman"/>
          <w:sz w:val="28"/>
          <w:szCs w:val="28"/>
          <w:lang w:val="en-US"/>
        </w:rPr>
        <w:t>where</w:t>
      </w:r>
      <w:r w:rsidRPr="00D71D61">
        <w:rPr>
          <w:rFonts w:ascii="Times New Roman" w:hAnsi="Times New Roman" w:cs="Times New Roman"/>
          <w:position w:val="-12"/>
          <w:sz w:val="28"/>
          <w:szCs w:val="28"/>
        </w:rPr>
        <w:object w:dxaOrig="320" w:dyaOrig="380" w14:anchorId="21969909">
          <v:shape id="_x0000_i1874" type="#_x0000_t75" style="width:16.8pt;height:19.2pt" o:ole="">
            <v:imagedata r:id="rId1712" o:title=""/>
          </v:shape>
          <o:OLEObject Type="Embed" ProgID="Equation.DSMT4" ShapeID="_x0000_i1874" DrawAspect="Content" ObjectID="_1734863795" r:id="rId1713"/>
        </w:object>
      </w:r>
      <w:r w:rsidRPr="00D71D61">
        <w:rPr>
          <w:rFonts w:ascii="Times New Roman" w:hAnsi="Times New Roman" w:cs="Times New Roman"/>
          <w:sz w:val="28"/>
          <w:szCs w:val="28"/>
          <w:lang w:val="en-US"/>
        </w:rPr>
        <w:t xml:space="preserve">is given positive constant and </w:t>
      </w:r>
      <w:r w:rsidRPr="00D71D61">
        <w:rPr>
          <w:rFonts w:ascii="Times New Roman" w:hAnsi="Times New Roman" w:cs="Times New Roman"/>
          <w:position w:val="-10"/>
          <w:sz w:val="28"/>
          <w:szCs w:val="28"/>
        </w:rPr>
        <w:object w:dxaOrig="260" w:dyaOrig="279" w14:anchorId="2979BA79">
          <v:shape id="_x0000_i1875" type="#_x0000_t75" style="width:13.2pt;height:13.2pt" o:ole="">
            <v:imagedata r:id="rId1714" o:title=""/>
          </v:shape>
          <o:OLEObject Type="Embed" ProgID="Equation.DSMT4" ShapeID="_x0000_i1875" DrawAspect="Content" ObjectID="_1734863796" r:id="rId1715"/>
        </w:object>
      </w:r>
      <w:r w:rsidRPr="00D71D61">
        <w:rPr>
          <w:rFonts w:ascii="Times New Roman" w:hAnsi="Times New Roman" w:cs="Times New Roman"/>
          <w:sz w:val="28"/>
          <w:szCs w:val="28"/>
          <w:lang w:val="en-US"/>
        </w:rPr>
        <w:t xml:space="preserve"> is an unknown constant to be found.</w:t>
      </w:r>
    </w:p>
    <w:p w14:paraId="4694A033" w14:textId="77777777" w:rsidR="0013309A" w:rsidRDefault="0013309A" w:rsidP="0013309A">
      <w:pPr>
        <w:spacing w:after="0"/>
        <w:jc w:val="both"/>
        <w:rPr>
          <w:rFonts w:ascii="Times New Roman" w:hAnsi="Times New Roman" w:cs="Times New Roman"/>
          <w:sz w:val="28"/>
          <w:szCs w:val="28"/>
          <w:lang w:val="en-US"/>
        </w:rPr>
      </w:pPr>
      <w:r w:rsidRPr="00D71D61">
        <w:rPr>
          <w:rFonts w:ascii="Times New Roman" w:hAnsi="Times New Roman" w:cs="Times New Roman"/>
          <w:sz w:val="28"/>
          <w:szCs w:val="28"/>
          <w:lang w:val="en-US"/>
        </w:rPr>
        <w:tab/>
        <w:t>With help of (</w:t>
      </w:r>
      <w:r>
        <w:rPr>
          <w:rFonts w:ascii="Times New Roman" w:hAnsi="Times New Roman" w:cs="Times New Roman"/>
          <w:sz w:val="28"/>
          <w:szCs w:val="28"/>
          <w:lang w:val="en-US"/>
        </w:rPr>
        <w:t>3.2.</w:t>
      </w:r>
      <w:r w:rsidRPr="00D71D61">
        <w:rPr>
          <w:rFonts w:ascii="Times New Roman" w:hAnsi="Times New Roman" w:cs="Times New Roman"/>
          <w:sz w:val="28"/>
          <w:szCs w:val="28"/>
          <w:lang w:val="en-US"/>
        </w:rPr>
        <w:t>12), the problem (</w:t>
      </w:r>
      <w:r>
        <w:rPr>
          <w:rFonts w:ascii="Times New Roman" w:hAnsi="Times New Roman" w:cs="Times New Roman"/>
          <w:sz w:val="28"/>
          <w:szCs w:val="28"/>
          <w:lang w:val="en-US"/>
        </w:rPr>
        <w:t>3.2.</w:t>
      </w:r>
      <w:r w:rsidRPr="00D71D61">
        <w:rPr>
          <w:rFonts w:ascii="Times New Roman" w:hAnsi="Times New Roman" w:cs="Times New Roman"/>
          <w:sz w:val="28"/>
          <w:szCs w:val="28"/>
          <w:lang w:val="en-US"/>
        </w:rPr>
        <w:t xml:space="preserve">7)-( </w:t>
      </w:r>
      <w:r>
        <w:rPr>
          <w:rFonts w:ascii="Times New Roman" w:hAnsi="Times New Roman" w:cs="Times New Roman"/>
          <w:sz w:val="28"/>
          <w:szCs w:val="28"/>
          <w:lang w:val="en-US"/>
        </w:rPr>
        <w:t>3.2.</w:t>
      </w:r>
      <w:r w:rsidRPr="00D71D61">
        <w:rPr>
          <w:rFonts w:ascii="Times New Roman" w:hAnsi="Times New Roman" w:cs="Times New Roman"/>
          <w:sz w:val="28"/>
          <w:szCs w:val="28"/>
          <w:lang w:val="en-US"/>
        </w:rPr>
        <w:t>11) becomes</w:t>
      </w:r>
    </w:p>
    <w:p w14:paraId="4ED29047" w14:textId="77777777" w:rsidR="0013309A" w:rsidRPr="00D71D61" w:rsidRDefault="0013309A" w:rsidP="0013309A">
      <w:pPr>
        <w:spacing w:after="0"/>
        <w:jc w:val="both"/>
        <w:rPr>
          <w:rFonts w:ascii="Times New Roman" w:hAnsi="Times New Roman" w:cs="Times New Roman"/>
          <w:sz w:val="28"/>
          <w:szCs w:val="28"/>
          <w:lang w:val="en-US"/>
        </w:rPr>
      </w:pPr>
    </w:p>
    <w:p w14:paraId="7EF5E621" w14:textId="77777777" w:rsidR="0013309A" w:rsidRDefault="0013309A" w:rsidP="0013309A">
      <w:pPr>
        <w:spacing w:after="0"/>
        <w:jc w:val="right"/>
        <w:rPr>
          <w:rFonts w:ascii="Times New Roman" w:hAnsi="Times New Roman" w:cs="Times New Roman"/>
          <w:sz w:val="28"/>
          <w:szCs w:val="28"/>
          <w:lang w:val="en-US"/>
        </w:rPr>
      </w:pPr>
      <w:r w:rsidRPr="00D71D61">
        <w:rPr>
          <w:rFonts w:ascii="Times New Roman" w:hAnsi="Times New Roman" w:cs="Times New Roman"/>
          <w:sz w:val="28"/>
          <w:szCs w:val="28"/>
          <w:lang w:val="en-US"/>
        </w:rPr>
        <w:t xml:space="preserve"> </w:t>
      </w:r>
      <w:r w:rsidRPr="00D71D61">
        <w:rPr>
          <w:rFonts w:ascii="Times New Roman" w:hAnsi="Times New Roman" w:cs="Times New Roman"/>
          <w:position w:val="-12"/>
          <w:sz w:val="28"/>
          <w:szCs w:val="28"/>
        </w:rPr>
        <w:object w:dxaOrig="4880" w:dyaOrig="420" w14:anchorId="3DF38362">
          <v:shape id="_x0000_i1876" type="#_x0000_t75" style="width:244.8pt;height:22.8pt" o:ole="">
            <v:imagedata r:id="rId1716" o:title=""/>
          </v:shape>
          <o:OLEObject Type="Embed" ProgID="Equation.DSMT4" ShapeID="_x0000_i1876" DrawAspect="Content" ObjectID="_1734863797" r:id="rId1717"/>
        </w:object>
      </w:r>
      <w:r>
        <w:rPr>
          <w:rFonts w:ascii="Times New Roman" w:hAnsi="Times New Roman" w:cs="Times New Roman"/>
          <w:sz w:val="28"/>
          <w:szCs w:val="28"/>
          <w:lang w:val="en-US"/>
        </w:rPr>
        <w:t xml:space="preserve"> </w:t>
      </w:r>
      <w:r>
        <w:rPr>
          <w:rFonts w:ascii="Times New Roman" w:hAnsi="Times New Roman" w:cs="Times New Roman"/>
          <w:sz w:val="28"/>
          <w:szCs w:val="28"/>
          <w:lang w:val="en-US"/>
        </w:rPr>
        <w:tab/>
      </w:r>
      <w:r>
        <w:rPr>
          <w:rFonts w:ascii="Times New Roman" w:hAnsi="Times New Roman" w:cs="Times New Roman"/>
          <w:sz w:val="28"/>
          <w:szCs w:val="28"/>
          <w:lang w:val="en-US"/>
        </w:rPr>
        <w:tab/>
      </w:r>
      <w:r w:rsidRPr="00D71D61">
        <w:rPr>
          <w:rFonts w:ascii="Times New Roman" w:hAnsi="Times New Roman" w:cs="Times New Roman"/>
          <w:sz w:val="28"/>
          <w:szCs w:val="28"/>
          <w:lang w:val="en-US"/>
        </w:rPr>
        <w:t>(</w:t>
      </w:r>
      <w:r>
        <w:rPr>
          <w:rFonts w:ascii="Times New Roman" w:hAnsi="Times New Roman" w:cs="Times New Roman"/>
          <w:sz w:val="28"/>
          <w:szCs w:val="28"/>
          <w:lang w:val="en-US"/>
        </w:rPr>
        <w:t>3.2.</w:t>
      </w:r>
      <w:r w:rsidRPr="00D71D61">
        <w:rPr>
          <w:rFonts w:ascii="Times New Roman" w:hAnsi="Times New Roman" w:cs="Times New Roman"/>
          <w:sz w:val="28"/>
          <w:szCs w:val="28"/>
          <w:lang w:val="en-US"/>
        </w:rPr>
        <w:t>14)</w:t>
      </w:r>
    </w:p>
    <w:p w14:paraId="3A8A873C" w14:textId="77777777" w:rsidR="0013309A" w:rsidRPr="00D71D61" w:rsidRDefault="0013309A" w:rsidP="0013309A">
      <w:pPr>
        <w:spacing w:after="0"/>
        <w:jc w:val="right"/>
        <w:rPr>
          <w:rFonts w:ascii="Times New Roman" w:hAnsi="Times New Roman" w:cs="Times New Roman"/>
          <w:sz w:val="28"/>
          <w:szCs w:val="28"/>
          <w:lang w:val="en-US"/>
        </w:rPr>
      </w:pPr>
    </w:p>
    <w:p w14:paraId="6F72DD63" w14:textId="77777777" w:rsidR="0013309A" w:rsidRDefault="0013309A" w:rsidP="0013309A">
      <w:pPr>
        <w:spacing w:after="0"/>
        <w:jc w:val="right"/>
        <w:rPr>
          <w:rFonts w:ascii="Times New Roman" w:hAnsi="Times New Roman" w:cs="Times New Roman"/>
          <w:sz w:val="28"/>
          <w:szCs w:val="28"/>
          <w:lang w:val="en-US"/>
        </w:rPr>
      </w:pPr>
      <w:r w:rsidRPr="00D71D61">
        <w:rPr>
          <w:rFonts w:ascii="Times New Roman" w:hAnsi="Times New Roman" w:cs="Times New Roman"/>
          <w:position w:val="-12"/>
          <w:sz w:val="28"/>
          <w:szCs w:val="28"/>
        </w:rPr>
        <w:object w:dxaOrig="2580" w:dyaOrig="420" w14:anchorId="42040EC2">
          <v:shape id="_x0000_i1877" type="#_x0000_t75" style="width:130.8pt;height:22.8pt" o:ole="">
            <v:imagedata r:id="rId1718" o:title=""/>
          </v:shape>
          <o:OLEObject Type="Embed" ProgID="Equation.DSMT4" ShapeID="_x0000_i1877" DrawAspect="Content" ObjectID="_1734863798" r:id="rId1719"/>
        </w:object>
      </w:r>
      <w:r>
        <w:rPr>
          <w:rFonts w:ascii="Times New Roman" w:hAnsi="Times New Roman" w:cs="Times New Roman"/>
          <w:sz w:val="28"/>
          <w:szCs w:val="28"/>
          <w:lang w:val="en-US"/>
        </w:rPr>
        <w:tab/>
      </w:r>
      <w:r>
        <w:rPr>
          <w:rFonts w:ascii="Times New Roman" w:hAnsi="Times New Roman" w:cs="Times New Roman"/>
          <w:sz w:val="28"/>
          <w:szCs w:val="28"/>
          <w:lang w:val="en-US"/>
        </w:rPr>
        <w:tab/>
      </w:r>
      <w:r>
        <w:rPr>
          <w:rFonts w:ascii="Times New Roman" w:hAnsi="Times New Roman" w:cs="Times New Roman"/>
          <w:sz w:val="28"/>
          <w:szCs w:val="28"/>
          <w:lang w:val="en-US"/>
        </w:rPr>
        <w:tab/>
      </w:r>
      <w:r>
        <w:rPr>
          <w:rFonts w:ascii="Times New Roman" w:hAnsi="Times New Roman" w:cs="Times New Roman"/>
          <w:sz w:val="28"/>
          <w:szCs w:val="28"/>
          <w:lang w:val="en-US"/>
        </w:rPr>
        <w:tab/>
      </w:r>
      <w:r>
        <w:rPr>
          <w:rFonts w:ascii="Times New Roman" w:hAnsi="Times New Roman" w:cs="Times New Roman"/>
          <w:sz w:val="28"/>
          <w:szCs w:val="28"/>
          <w:lang w:val="en-US"/>
        </w:rPr>
        <w:tab/>
        <w:t xml:space="preserve">          </w:t>
      </w:r>
      <w:r w:rsidRPr="00D71D61">
        <w:rPr>
          <w:rFonts w:ascii="Times New Roman" w:hAnsi="Times New Roman" w:cs="Times New Roman"/>
          <w:sz w:val="28"/>
          <w:szCs w:val="28"/>
          <w:lang w:val="en-US"/>
        </w:rPr>
        <w:t>(</w:t>
      </w:r>
      <w:r>
        <w:rPr>
          <w:rFonts w:ascii="Times New Roman" w:hAnsi="Times New Roman" w:cs="Times New Roman"/>
          <w:sz w:val="28"/>
          <w:szCs w:val="28"/>
          <w:lang w:val="en-US"/>
        </w:rPr>
        <w:t>3.2.</w:t>
      </w:r>
      <w:r w:rsidRPr="00D71D61">
        <w:rPr>
          <w:rFonts w:ascii="Times New Roman" w:hAnsi="Times New Roman" w:cs="Times New Roman"/>
          <w:sz w:val="28"/>
          <w:szCs w:val="28"/>
          <w:lang w:val="en-US"/>
        </w:rPr>
        <w:t>15)</w:t>
      </w:r>
    </w:p>
    <w:p w14:paraId="24A421F1" w14:textId="77777777" w:rsidR="0013309A" w:rsidRPr="00D71D61" w:rsidRDefault="0013309A" w:rsidP="0013309A">
      <w:pPr>
        <w:spacing w:after="0"/>
        <w:jc w:val="right"/>
        <w:rPr>
          <w:rFonts w:ascii="Times New Roman" w:hAnsi="Times New Roman" w:cs="Times New Roman"/>
          <w:sz w:val="28"/>
          <w:szCs w:val="28"/>
          <w:lang w:val="en-US"/>
        </w:rPr>
      </w:pPr>
    </w:p>
    <w:p w14:paraId="47B6E182" w14:textId="77777777" w:rsidR="0013309A" w:rsidRDefault="0013309A" w:rsidP="0013309A">
      <w:pPr>
        <w:spacing w:after="0"/>
        <w:jc w:val="right"/>
        <w:rPr>
          <w:rFonts w:ascii="Times New Roman" w:hAnsi="Times New Roman" w:cs="Times New Roman"/>
          <w:sz w:val="28"/>
          <w:szCs w:val="28"/>
          <w:lang w:val="en-US"/>
        </w:rPr>
      </w:pPr>
      <w:r w:rsidRPr="00F44C59">
        <w:rPr>
          <w:rFonts w:ascii="Times New Roman" w:hAnsi="Times New Roman" w:cs="Times New Roman"/>
          <w:position w:val="-12"/>
          <w:sz w:val="28"/>
          <w:szCs w:val="28"/>
        </w:rPr>
        <w:object w:dxaOrig="1080" w:dyaOrig="360" w14:anchorId="30B6FF3F">
          <v:shape id="_x0000_i1878" type="#_x0000_t75" style="width:54pt;height:16.8pt" o:ole="">
            <v:imagedata r:id="rId1720" o:title=""/>
          </v:shape>
          <o:OLEObject Type="Embed" ProgID="Equation.DSMT4" ShapeID="_x0000_i1878" DrawAspect="Content" ObjectID="_1734863799" r:id="rId1721"/>
        </w:object>
      </w:r>
      <w:r>
        <w:rPr>
          <w:rFonts w:ascii="Times New Roman" w:hAnsi="Times New Roman" w:cs="Times New Roman"/>
          <w:sz w:val="28"/>
          <w:szCs w:val="28"/>
          <w:lang w:val="en-US"/>
        </w:rPr>
        <w:t xml:space="preserve"> </w:t>
      </w:r>
      <w:r>
        <w:rPr>
          <w:rFonts w:ascii="Times New Roman" w:hAnsi="Times New Roman" w:cs="Times New Roman"/>
          <w:sz w:val="28"/>
          <w:szCs w:val="28"/>
          <w:lang w:val="en-US"/>
        </w:rPr>
        <w:tab/>
      </w:r>
      <w:r>
        <w:rPr>
          <w:rFonts w:ascii="Times New Roman" w:hAnsi="Times New Roman" w:cs="Times New Roman"/>
          <w:sz w:val="28"/>
          <w:szCs w:val="28"/>
          <w:lang w:val="en-US"/>
        </w:rPr>
        <w:tab/>
      </w:r>
      <w:r>
        <w:rPr>
          <w:rFonts w:ascii="Times New Roman" w:hAnsi="Times New Roman" w:cs="Times New Roman"/>
          <w:sz w:val="28"/>
          <w:szCs w:val="28"/>
          <w:lang w:val="en-US"/>
        </w:rPr>
        <w:tab/>
      </w:r>
      <w:r>
        <w:rPr>
          <w:rFonts w:ascii="Times New Roman" w:hAnsi="Times New Roman" w:cs="Times New Roman"/>
          <w:sz w:val="28"/>
          <w:szCs w:val="28"/>
          <w:lang w:val="en-US"/>
        </w:rPr>
        <w:tab/>
      </w:r>
      <w:r>
        <w:rPr>
          <w:rFonts w:ascii="Times New Roman" w:hAnsi="Times New Roman" w:cs="Times New Roman"/>
          <w:sz w:val="28"/>
          <w:szCs w:val="28"/>
          <w:lang w:val="en-US"/>
        </w:rPr>
        <w:tab/>
      </w:r>
      <w:r>
        <w:rPr>
          <w:rFonts w:ascii="Times New Roman" w:hAnsi="Times New Roman" w:cs="Times New Roman"/>
          <w:sz w:val="28"/>
          <w:szCs w:val="28"/>
          <w:lang w:val="en-US"/>
        </w:rPr>
        <w:tab/>
      </w:r>
      <w:r>
        <w:rPr>
          <w:rFonts w:ascii="Times New Roman" w:hAnsi="Times New Roman" w:cs="Times New Roman"/>
          <w:sz w:val="28"/>
          <w:szCs w:val="28"/>
          <w:lang w:val="en-US"/>
        </w:rPr>
        <w:tab/>
        <w:t xml:space="preserve">         </w:t>
      </w:r>
      <w:r w:rsidRPr="00D71D61">
        <w:rPr>
          <w:rFonts w:ascii="Times New Roman" w:hAnsi="Times New Roman" w:cs="Times New Roman"/>
          <w:sz w:val="28"/>
          <w:szCs w:val="28"/>
          <w:lang w:val="en-US"/>
        </w:rPr>
        <w:t>(</w:t>
      </w:r>
      <w:r>
        <w:rPr>
          <w:rFonts w:ascii="Times New Roman" w:hAnsi="Times New Roman" w:cs="Times New Roman"/>
          <w:sz w:val="28"/>
          <w:szCs w:val="28"/>
          <w:lang w:val="en-US"/>
        </w:rPr>
        <w:t>3.2.</w:t>
      </w:r>
      <w:r w:rsidRPr="00D71D61">
        <w:rPr>
          <w:rFonts w:ascii="Times New Roman" w:hAnsi="Times New Roman" w:cs="Times New Roman"/>
          <w:sz w:val="28"/>
          <w:szCs w:val="28"/>
          <w:lang w:val="en-US"/>
        </w:rPr>
        <w:t>16)</w:t>
      </w:r>
    </w:p>
    <w:p w14:paraId="4DF61297" w14:textId="77777777" w:rsidR="0013309A" w:rsidRPr="00D71D61" w:rsidRDefault="0013309A" w:rsidP="0013309A">
      <w:pPr>
        <w:spacing w:after="0"/>
        <w:jc w:val="right"/>
        <w:rPr>
          <w:rFonts w:ascii="Times New Roman" w:hAnsi="Times New Roman" w:cs="Times New Roman"/>
          <w:sz w:val="28"/>
          <w:szCs w:val="28"/>
          <w:lang w:val="en-US"/>
        </w:rPr>
      </w:pPr>
    </w:p>
    <w:p w14:paraId="743406F1" w14:textId="77777777" w:rsidR="0013309A" w:rsidRDefault="0013309A" w:rsidP="0013309A">
      <w:pPr>
        <w:spacing w:after="0"/>
        <w:jc w:val="right"/>
        <w:rPr>
          <w:rFonts w:ascii="Times New Roman" w:hAnsi="Times New Roman" w:cs="Times New Roman"/>
          <w:sz w:val="28"/>
          <w:szCs w:val="28"/>
          <w:lang w:val="en-US"/>
        </w:rPr>
      </w:pPr>
      <w:r w:rsidRPr="00D71D61">
        <w:rPr>
          <w:rFonts w:ascii="Times New Roman" w:hAnsi="Times New Roman" w:cs="Times New Roman"/>
          <w:sz w:val="28"/>
          <w:szCs w:val="28"/>
          <w:lang w:val="en-US"/>
        </w:rPr>
        <w:t xml:space="preserve"> </w:t>
      </w:r>
      <w:r w:rsidRPr="00F44C59">
        <w:rPr>
          <w:rFonts w:ascii="Times New Roman" w:hAnsi="Times New Roman" w:cs="Times New Roman"/>
          <w:position w:val="-12"/>
          <w:sz w:val="28"/>
          <w:szCs w:val="28"/>
        </w:rPr>
        <w:object w:dxaOrig="1560" w:dyaOrig="360" w14:anchorId="776AD466">
          <v:shape id="_x0000_i1879" type="#_x0000_t75" style="width:78pt;height:18pt" o:ole="">
            <v:imagedata r:id="rId1722" o:title=""/>
          </v:shape>
          <o:OLEObject Type="Embed" ProgID="Equation.DSMT4" ShapeID="_x0000_i1879" DrawAspect="Content" ObjectID="_1734863800" r:id="rId1723"/>
        </w:object>
      </w:r>
      <w:r>
        <w:rPr>
          <w:rFonts w:ascii="Times New Roman" w:hAnsi="Times New Roman" w:cs="Times New Roman"/>
          <w:sz w:val="28"/>
          <w:szCs w:val="28"/>
          <w:lang w:val="en-US"/>
        </w:rPr>
        <w:t xml:space="preserve"> </w:t>
      </w:r>
      <w:r>
        <w:rPr>
          <w:rFonts w:ascii="Times New Roman" w:hAnsi="Times New Roman" w:cs="Times New Roman"/>
          <w:sz w:val="28"/>
          <w:szCs w:val="28"/>
          <w:lang w:val="en-US"/>
        </w:rPr>
        <w:tab/>
      </w:r>
      <w:r>
        <w:rPr>
          <w:rFonts w:ascii="Times New Roman" w:hAnsi="Times New Roman" w:cs="Times New Roman"/>
          <w:sz w:val="28"/>
          <w:szCs w:val="28"/>
          <w:lang w:val="en-US"/>
        </w:rPr>
        <w:tab/>
      </w:r>
      <w:r>
        <w:rPr>
          <w:rFonts w:ascii="Times New Roman" w:hAnsi="Times New Roman" w:cs="Times New Roman"/>
          <w:sz w:val="28"/>
          <w:szCs w:val="28"/>
          <w:lang w:val="en-US"/>
        </w:rPr>
        <w:tab/>
      </w:r>
      <w:r>
        <w:rPr>
          <w:rFonts w:ascii="Times New Roman" w:hAnsi="Times New Roman" w:cs="Times New Roman"/>
          <w:sz w:val="28"/>
          <w:szCs w:val="28"/>
          <w:lang w:val="en-US"/>
        </w:rPr>
        <w:tab/>
        <w:t xml:space="preserve">       </w:t>
      </w:r>
      <w:r>
        <w:rPr>
          <w:rFonts w:ascii="Times New Roman" w:hAnsi="Times New Roman" w:cs="Times New Roman"/>
          <w:sz w:val="28"/>
          <w:szCs w:val="28"/>
          <w:lang w:val="en-US"/>
        </w:rPr>
        <w:tab/>
      </w:r>
      <w:r>
        <w:rPr>
          <w:rFonts w:ascii="Times New Roman" w:hAnsi="Times New Roman" w:cs="Times New Roman"/>
          <w:sz w:val="28"/>
          <w:szCs w:val="28"/>
          <w:lang w:val="en-US"/>
        </w:rPr>
        <w:tab/>
      </w:r>
      <w:r>
        <w:rPr>
          <w:rFonts w:ascii="Times New Roman" w:hAnsi="Times New Roman" w:cs="Times New Roman"/>
          <w:sz w:val="28"/>
          <w:szCs w:val="28"/>
          <w:lang w:val="en-US"/>
        </w:rPr>
        <w:tab/>
      </w:r>
      <w:r w:rsidRPr="00D71D61">
        <w:rPr>
          <w:rFonts w:ascii="Times New Roman" w:hAnsi="Times New Roman" w:cs="Times New Roman"/>
          <w:sz w:val="28"/>
          <w:szCs w:val="28"/>
          <w:lang w:val="en-US"/>
        </w:rPr>
        <w:t>(</w:t>
      </w:r>
      <w:r>
        <w:rPr>
          <w:rFonts w:ascii="Times New Roman" w:hAnsi="Times New Roman" w:cs="Times New Roman"/>
          <w:sz w:val="28"/>
          <w:szCs w:val="28"/>
          <w:lang w:val="en-US"/>
        </w:rPr>
        <w:t>3.2.</w:t>
      </w:r>
      <w:r w:rsidRPr="00D71D61">
        <w:rPr>
          <w:rFonts w:ascii="Times New Roman" w:hAnsi="Times New Roman" w:cs="Times New Roman"/>
          <w:sz w:val="28"/>
          <w:szCs w:val="28"/>
          <w:lang w:val="en-US"/>
        </w:rPr>
        <w:t>17)</w:t>
      </w:r>
    </w:p>
    <w:p w14:paraId="0AFB2E76" w14:textId="77777777" w:rsidR="0013309A" w:rsidRPr="00D71D61" w:rsidRDefault="0013309A" w:rsidP="0013309A">
      <w:pPr>
        <w:spacing w:after="0"/>
        <w:jc w:val="right"/>
        <w:rPr>
          <w:rFonts w:ascii="Times New Roman" w:hAnsi="Times New Roman" w:cs="Times New Roman"/>
          <w:sz w:val="28"/>
          <w:szCs w:val="28"/>
          <w:lang w:val="en-US"/>
        </w:rPr>
      </w:pPr>
    </w:p>
    <w:p w14:paraId="61320F5A" w14:textId="77777777" w:rsidR="0013309A" w:rsidRPr="00D71D61" w:rsidRDefault="0013309A" w:rsidP="0013309A">
      <w:pPr>
        <w:spacing w:after="0"/>
        <w:jc w:val="both"/>
        <w:rPr>
          <w:rFonts w:ascii="Times New Roman" w:hAnsi="Times New Roman" w:cs="Times New Roman"/>
          <w:sz w:val="28"/>
          <w:szCs w:val="28"/>
          <w:lang w:val="en-US"/>
        </w:rPr>
      </w:pPr>
      <w:r w:rsidRPr="00D71D61">
        <w:rPr>
          <w:rFonts w:ascii="Times New Roman" w:hAnsi="Times New Roman" w:cs="Times New Roman"/>
          <w:sz w:val="28"/>
          <w:szCs w:val="28"/>
          <w:lang w:val="en-US"/>
        </w:rPr>
        <w:t xml:space="preserve">where </w:t>
      </w:r>
      <w:r w:rsidRPr="00F44C59">
        <w:rPr>
          <w:rFonts w:ascii="Times New Roman" w:hAnsi="Times New Roman" w:cs="Times New Roman"/>
          <w:position w:val="-36"/>
          <w:sz w:val="28"/>
          <w:szCs w:val="28"/>
        </w:rPr>
        <w:object w:dxaOrig="1920" w:dyaOrig="1060" w14:anchorId="586335F4">
          <v:shape id="_x0000_i1880" type="#_x0000_t75" style="width:96pt;height:52.8pt" o:ole="">
            <v:imagedata r:id="rId1724" o:title=""/>
          </v:shape>
          <o:OLEObject Type="Embed" ProgID="Equation.DSMT4" ShapeID="_x0000_i1880" DrawAspect="Content" ObjectID="_1734863801" r:id="rId1725"/>
        </w:object>
      </w:r>
      <w:r w:rsidRPr="00D71D61">
        <w:rPr>
          <w:rFonts w:ascii="Times New Roman" w:hAnsi="Times New Roman" w:cs="Times New Roman"/>
          <w:sz w:val="28"/>
          <w:szCs w:val="28"/>
          <w:lang w:val="en-US"/>
        </w:rPr>
        <w:t xml:space="preserve">,  </w:t>
      </w:r>
      <w:r w:rsidRPr="00F44C59">
        <w:rPr>
          <w:rFonts w:ascii="Times New Roman" w:hAnsi="Times New Roman" w:cs="Times New Roman"/>
          <w:position w:val="-34"/>
          <w:sz w:val="28"/>
          <w:szCs w:val="28"/>
        </w:rPr>
        <w:object w:dxaOrig="1520" w:dyaOrig="780" w14:anchorId="7119B6DE">
          <v:shape id="_x0000_i1881" type="#_x0000_t75" style="width:76.8pt;height:40.8pt" o:ole="">
            <v:imagedata r:id="rId1726" o:title=""/>
          </v:shape>
          <o:OLEObject Type="Embed" ProgID="Equation.DSMT4" ShapeID="_x0000_i1881" DrawAspect="Content" ObjectID="_1734863802" r:id="rId1727"/>
        </w:object>
      </w:r>
      <w:r>
        <w:rPr>
          <w:rFonts w:ascii="Times New Roman" w:hAnsi="Times New Roman" w:cs="Times New Roman"/>
          <w:sz w:val="28"/>
          <w:szCs w:val="28"/>
          <w:lang w:val="en-US"/>
        </w:rPr>
        <w:t xml:space="preserve"> </w:t>
      </w:r>
      <w:r w:rsidRPr="00D71D61">
        <w:rPr>
          <w:rFonts w:ascii="Times New Roman" w:hAnsi="Times New Roman" w:cs="Times New Roman"/>
          <w:sz w:val="28"/>
          <w:szCs w:val="28"/>
          <w:lang w:val="en-US"/>
        </w:rPr>
        <w:t>and</w:t>
      </w:r>
    </w:p>
    <w:p w14:paraId="5883C929" w14:textId="77777777" w:rsidR="0013309A" w:rsidRPr="00D71D61" w:rsidRDefault="0013309A" w:rsidP="0013309A">
      <w:pPr>
        <w:spacing w:after="0"/>
        <w:jc w:val="center"/>
        <w:rPr>
          <w:rFonts w:ascii="Times New Roman" w:hAnsi="Times New Roman" w:cs="Times New Roman"/>
          <w:sz w:val="28"/>
          <w:szCs w:val="28"/>
          <w:lang w:val="en-US"/>
        </w:rPr>
      </w:pPr>
    </w:p>
    <w:p w14:paraId="52C8FF16" w14:textId="77777777" w:rsidR="0013309A" w:rsidRPr="00D71D61" w:rsidRDefault="0013309A" w:rsidP="0013309A">
      <w:pPr>
        <w:spacing w:after="0"/>
        <w:jc w:val="right"/>
        <w:rPr>
          <w:rFonts w:ascii="Times New Roman" w:hAnsi="Times New Roman" w:cs="Times New Roman"/>
          <w:sz w:val="28"/>
          <w:szCs w:val="28"/>
          <w:lang w:val="en-US"/>
        </w:rPr>
      </w:pPr>
      <w:r w:rsidRPr="00F44C59">
        <w:rPr>
          <w:rFonts w:ascii="Times New Roman" w:hAnsi="Times New Roman" w:cs="Times New Roman"/>
          <w:position w:val="-34"/>
          <w:sz w:val="28"/>
          <w:szCs w:val="28"/>
        </w:rPr>
        <w:object w:dxaOrig="6160" w:dyaOrig="780" w14:anchorId="02894BB4">
          <v:shape id="_x0000_i1882" type="#_x0000_t75" style="width:307.2pt;height:40.8pt" o:ole="">
            <v:imagedata r:id="rId1728" o:title=""/>
          </v:shape>
          <o:OLEObject Type="Embed" ProgID="Equation.DSMT4" ShapeID="_x0000_i1882" DrawAspect="Content" ObjectID="_1734863803" r:id="rId1729"/>
        </w:object>
      </w:r>
      <w:r>
        <w:rPr>
          <w:rFonts w:ascii="Times New Roman" w:hAnsi="Times New Roman" w:cs="Times New Roman"/>
          <w:sz w:val="28"/>
          <w:szCs w:val="28"/>
          <w:lang w:val="en-US"/>
        </w:rPr>
        <w:tab/>
      </w:r>
      <w:r>
        <w:rPr>
          <w:rFonts w:ascii="Times New Roman" w:hAnsi="Times New Roman" w:cs="Times New Roman"/>
          <w:sz w:val="28"/>
          <w:szCs w:val="28"/>
          <w:lang w:val="en-US"/>
        </w:rPr>
        <w:tab/>
        <w:t>(3.2.18</w:t>
      </w:r>
      <w:r w:rsidRPr="00D71D61">
        <w:rPr>
          <w:rFonts w:ascii="Times New Roman" w:hAnsi="Times New Roman" w:cs="Times New Roman"/>
          <w:sz w:val="28"/>
          <w:szCs w:val="28"/>
          <w:lang w:val="en-US"/>
        </w:rPr>
        <w:t>)</w:t>
      </w:r>
    </w:p>
    <w:p w14:paraId="03EEDCFE" w14:textId="77777777" w:rsidR="0013309A" w:rsidRPr="00D71D61" w:rsidRDefault="0013309A" w:rsidP="0013309A">
      <w:pPr>
        <w:spacing w:after="0"/>
        <w:jc w:val="center"/>
        <w:rPr>
          <w:rFonts w:ascii="Times New Roman" w:hAnsi="Times New Roman" w:cs="Times New Roman"/>
          <w:sz w:val="28"/>
          <w:szCs w:val="28"/>
          <w:lang w:val="en-US"/>
        </w:rPr>
      </w:pPr>
    </w:p>
    <w:p w14:paraId="7DA0A242" w14:textId="77777777" w:rsidR="0013309A" w:rsidRPr="00D71D61" w:rsidRDefault="0013309A" w:rsidP="0013309A">
      <w:pPr>
        <w:spacing w:after="0"/>
        <w:jc w:val="both"/>
        <w:rPr>
          <w:rFonts w:ascii="Times New Roman" w:hAnsi="Times New Roman" w:cs="Times New Roman"/>
          <w:sz w:val="28"/>
          <w:szCs w:val="28"/>
          <w:lang w:val="en-US"/>
        </w:rPr>
      </w:pPr>
      <w:r w:rsidRPr="00D71D61">
        <w:rPr>
          <w:rFonts w:ascii="Times New Roman" w:hAnsi="Times New Roman" w:cs="Times New Roman"/>
          <w:sz w:val="28"/>
          <w:szCs w:val="28"/>
          <w:lang w:val="en-US"/>
        </w:rPr>
        <w:tab/>
        <w:t xml:space="preserve">We can deduce that </w:t>
      </w:r>
      <w:r w:rsidRPr="00F44C59">
        <w:rPr>
          <w:rFonts w:ascii="Times New Roman" w:hAnsi="Times New Roman" w:cs="Times New Roman"/>
          <w:position w:val="-12"/>
          <w:sz w:val="28"/>
          <w:szCs w:val="28"/>
        </w:rPr>
        <w:object w:dxaOrig="700" w:dyaOrig="360" w14:anchorId="6829DEFA">
          <v:shape id="_x0000_i1883" type="#_x0000_t75" style="width:34.8pt;height:16.8pt" o:ole="">
            <v:imagedata r:id="rId1730" o:title=""/>
          </v:shape>
          <o:OLEObject Type="Embed" ProgID="Equation.DSMT4" ShapeID="_x0000_i1883" DrawAspect="Content" ObjectID="_1734863804" r:id="rId1731"/>
        </w:object>
      </w:r>
      <w:r w:rsidRPr="00D71D61">
        <w:rPr>
          <w:rFonts w:ascii="Times New Roman" w:hAnsi="Times New Roman" w:cs="Times New Roman"/>
          <w:sz w:val="28"/>
          <w:szCs w:val="28"/>
          <w:lang w:val="en-US"/>
        </w:rPr>
        <w:t xml:space="preserve"> is the solution of the problem (</w:t>
      </w:r>
      <w:r>
        <w:rPr>
          <w:rFonts w:ascii="Times New Roman" w:hAnsi="Times New Roman" w:cs="Times New Roman"/>
          <w:sz w:val="28"/>
          <w:szCs w:val="28"/>
          <w:lang w:val="en-US"/>
        </w:rPr>
        <w:t>3.2.</w:t>
      </w:r>
      <w:r w:rsidRPr="00D71D61">
        <w:rPr>
          <w:rFonts w:ascii="Times New Roman" w:hAnsi="Times New Roman" w:cs="Times New Roman"/>
          <w:sz w:val="28"/>
          <w:szCs w:val="28"/>
          <w:lang w:val="en-US"/>
        </w:rPr>
        <w:t xml:space="preserve">14)-( </w:t>
      </w:r>
      <w:r>
        <w:rPr>
          <w:rFonts w:ascii="Times New Roman" w:hAnsi="Times New Roman" w:cs="Times New Roman"/>
          <w:sz w:val="28"/>
          <w:szCs w:val="28"/>
          <w:lang w:val="en-US"/>
        </w:rPr>
        <w:t>3.2.</w:t>
      </w:r>
      <w:r w:rsidRPr="00D71D61">
        <w:rPr>
          <w:rFonts w:ascii="Times New Roman" w:hAnsi="Times New Roman" w:cs="Times New Roman"/>
          <w:sz w:val="28"/>
          <w:szCs w:val="28"/>
          <w:lang w:val="en-US"/>
        </w:rPr>
        <w:t xml:space="preserve">17) if and only if </w:t>
      </w:r>
      <w:r w:rsidRPr="00F44C59">
        <w:rPr>
          <w:rFonts w:ascii="Times New Roman" w:hAnsi="Times New Roman" w:cs="Times New Roman"/>
          <w:position w:val="-12"/>
          <w:sz w:val="28"/>
          <w:szCs w:val="28"/>
        </w:rPr>
        <w:object w:dxaOrig="700" w:dyaOrig="360" w14:anchorId="295C0B92">
          <v:shape id="_x0000_i1884" type="#_x0000_t75" style="width:34.8pt;height:16.8pt" o:ole="">
            <v:imagedata r:id="rId1732" o:title=""/>
          </v:shape>
          <o:OLEObject Type="Embed" ProgID="Equation.DSMT4" ShapeID="_x0000_i1884" DrawAspect="Content" ObjectID="_1734863805" r:id="rId1733"/>
        </w:object>
      </w:r>
      <w:r w:rsidRPr="00D71D61">
        <w:rPr>
          <w:rFonts w:ascii="Times New Roman" w:hAnsi="Times New Roman" w:cs="Times New Roman"/>
          <w:sz w:val="28"/>
          <w:szCs w:val="28"/>
          <w:lang w:val="en-US"/>
        </w:rPr>
        <w:t xml:space="preserve"> satisfy the integral equation</w:t>
      </w:r>
    </w:p>
    <w:p w14:paraId="167DC1B4" w14:textId="77777777" w:rsidR="0013309A" w:rsidRPr="00D71D61" w:rsidRDefault="0013309A" w:rsidP="0013309A">
      <w:pPr>
        <w:spacing w:after="0"/>
        <w:jc w:val="both"/>
        <w:rPr>
          <w:rFonts w:ascii="Times New Roman" w:hAnsi="Times New Roman" w:cs="Times New Roman"/>
          <w:sz w:val="28"/>
          <w:szCs w:val="28"/>
          <w:lang w:val="en-US"/>
        </w:rPr>
      </w:pPr>
    </w:p>
    <w:p w14:paraId="717CD674" w14:textId="77777777" w:rsidR="0013309A" w:rsidRPr="00D71D61" w:rsidRDefault="0013309A" w:rsidP="0013309A">
      <w:pPr>
        <w:spacing w:after="0"/>
        <w:jc w:val="right"/>
        <w:rPr>
          <w:rFonts w:ascii="Times New Roman" w:hAnsi="Times New Roman" w:cs="Times New Roman"/>
          <w:sz w:val="28"/>
          <w:szCs w:val="28"/>
          <w:lang w:val="en-US"/>
        </w:rPr>
      </w:pPr>
      <w:r w:rsidRPr="00F44C59">
        <w:rPr>
          <w:rFonts w:ascii="Times New Roman" w:hAnsi="Times New Roman" w:cs="Times New Roman"/>
          <w:position w:val="-12"/>
          <w:sz w:val="28"/>
          <w:szCs w:val="28"/>
        </w:rPr>
        <w:object w:dxaOrig="3940" w:dyaOrig="420" w14:anchorId="4B3495FD">
          <v:shape id="_x0000_i1885" type="#_x0000_t75" style="width:198pt;height:22.8pt" o:ole="">
            <v:imagedata r:id="rId1734" o:title=""/>
          </v:shape>
          <o:OLEObject Type="Embed" ProgID="Equation.DSMT4" ShapeID="_x0000_i1885" DrawAspect="Content" ObjectID="_1734863806" r:id="rId1735"/>
        </w:object>
      </w:r>
      <w:r>
        <w:rPr>
          <w:rFonts w:ascii="Times New Roman" w:hAnsi="Times New Roman" w:cs="Times New Roman"/>
          <w:sz w:val="28"/>
          <w:szCs w:val="28"/>
          <w:lang w:val="en-US"/>
        </w:rPr>
        <w:tab/>
      </w:r>
      <w:r>
        <w:rPr>
          <w:rFonts w:ascii="Times New Roman" w:hAnsi="Times New Roman" w:cs="Times New Roman"/>
          <w:sz w:val="28"/>
          <w:szCs w:val="28"/>
          <w:lang w:val="en-US"/>
        </w:rPr>
        <w:tab/>
      </w:r>
      <w:r>
        <w:rPr>
          <w:rFonts w:ascii="Times New Roman" w:hAnsi="Times New Roman" w:cs="Times New Roman"/>
          <w:sz w:val="28"/>
          <w:szCs w:val="28"/>
          <w:lang w:val="en-US"/>
        </w:rPr>
        <w:tab/>
        <w:t xml:space="preserve">   (3.2.19</w:t>
      </w:r>
      <w:r w:rsidRPr="00D71D61">
        <w:rPr>
          <w:rFonts w:ascii="Times New Roman" w:hAnsi="Times New Roman" w:cs="Times New Roman"/>
          <w:sz w:val="28"/>
          <w:szCs w:val="28"/>
          <w:lang w:val="en-US"/>
        </w:rPr>
        <w:t>)</w:t>
      </w:r>
    </w:p>
    <w:p w14:paraId="5D3C0598" w14:textId="77777777" w:rsidR="0013309A" w:rsidRPr="00D71D61" w:rsidRDefault="0013309A" w:rsidP="0013309A">
      <w:pPr>
        <w:spacing w:after="0"/>
        <w:jc w:val="both"/>
        <w:rPr>
          <w:rFonts w:ascii="Times New Roman" w:hAnsi="Times New Roman" w:cs="Times New Roman"/>
          <w:sz w:val="28"/>
          <w:szCs w:val="28"/>
          <w:lang w:val="en-US"/>
        </w:rPr>
      </w:pPr>
    </w:p>
    <w:p w14:paraId="62AF6FF5" w14:textId="77777777" w:rsidR="0013309A" w:rsidRPr="00D71D61" w:rsidRDefault="0013309A" w:rsidP="0013309A">
      <w:pPr>
        <w:spacing w:after="0"/>
        <w:jc w:val="both"/>
        <w:rPr>
          <w:rFonts w:ascii="Times New Roman" w:hAnsi="Times New Roman" w:cs="Times New Roman"/>
          <w:sz w:val="28"/>
          <w:szCs w:val="28"/>
          <w:lang w:val="en-US"/>
        </w:rPr>
      </w:pPr>
      <w:r w:rsidRPr="00D71D61">
        <w:rPr>
          <w:rFonts w:ascii="Times New Roman" w:hAnsi="Times New Roman" w:cs="Times New Roman"/>
          <w:sz w:val="28"/>
          <w:szCs w:val="28"/>
          <w:lang w:val="en-US"/>
        </w:rPr>
        <w:t xml:space="preserve">where  </w:t>
      </w:r>
    </w:p>
    <w:p w14:paraId="7F66FEBD" w14:textId="77777777" w:rsidR="0013309A" w:rsidRPr="00D71D61" w:rsidRDefault="0013309A" w:rsidP="0013309A">
      <w:pPr>
        <w:spacing w:after="0"/>
        <w:jc w:val="right"/>
        <w:rPr>
          <w:rFonts w:ascii="Times New Roman" w:hAnsi="Times New Roman" w:cs="Times New Roman"/>
          <w:sz w:val="28"/>
          <w:szCs w:val="28"/>
          <w:lang w:val="en-US"/>
        </w:rPr>
      </w:pPr>
      <w:r w:rsidRPr="00F44C59">
        <w:rPr>
          <w:rFonts w:ascii="Times New Roman" w:hAnsi="Times New Roman" w:cs="Times New Roman"/>
          <w:position w:val="-40"/>
          <w:sz w:val="28"/>
          <w:szCs w:val="28"/>
        </w:rPr>
        <w:object w:dxaOrig="3120" w:dyaOrig="900" w14:anchorId="3B6ADC5C">
          <v:shape id="_x0000_i1886" type="#_x0000_t75" style="width:156pt;height:43.2pt" o:ole="">
            <v:imagedata r:id="rId1736" o:title=""/>
          </v:shape>
          <o:OLEObject Type="Embed" ProgID="Equation.DSMT4" ShapeID="_x0000_i1886" DrawAspect="Content" ObjectID="_1734863807" r:id="rId1737"/>
        </w:object>
      </w:r>
      <w:r>
        <w:rPr>
          <w:rFonts w:ascii="Times New Roman" w:hAnsi="Times New Roman" w:cs="Times New Roman"/>
          <w:sz w:val="28"/>
          <w:szCs w:val="28"/>
          <w:lang w:val="en-US"/>
        </w:rPr>
        <w:tab/>
      </w:r>
      <w:r>
        <w:rPr>
          <w:rFonts w:ascii="Times New Roman" w:hAnsi="Times New Roman" w:cs="Times New Roman"/>
          <w:sz w:val="28"/>
          <w:szCs w:val="28"/>
          <w:lang w:val="en-US"/>
        </w:rPr>
        <w:tab/>
      </w:r>
      <w:r>
        <w:rPr>
          <w:rFonts w:ascii="Times New Roman" w:hAnsi="Times New Roman" w:cs="Times New Roman"/>
          <w:sz w:val="28"/>
          <w:szCs w:val="28"/>
          <w:lang w:val="en-US"/>
        </w:rPr>
        <w:tab/>
      </w:r>
      <w:r>
        <w:rPr>
          <w:rFonts w:ascii="Times New Roman" w:hAnsi="Times New Roman" w:cs="Times New Roman"/>
          <w:sz w:val="28"/>
          <w:szCs w:val="28"/>
          <w:lang w:val="en-US"/>
        </w:rPr>
        <w:tab/>
        <w:t>(3.2.20</w:t>
      </w:r>
      <w:r w:rsidRPr="00D71D61">
        <w:rPr>
          <w:rFonts w:ascii="Times New Roman" w:hAnsi="Times New Roman" w:cs="Times New Roman"/>
          <w:sz w:val="28"/>
          <w:szCs w:val="28"/>
          <w:lang w:val="en-US"/>
        </w:rPr>
        <w:t>)</w:t>
      </w:r>
    </w:p>
    <w:p w14:paraId="2D4798B7" w14:textId="77777777" w:rsidR="0013309A" w:rsidRPr="00D71D61" w:rsidRDefault="0013309A" w:rsidP="0013309A">
      <w:pPr>
        <w:spacing w:after="0"/>
        <w:jc w:val="right"/>
        <w:rPr>
          <w:rFonts w:ascii="Times New Roman" w:hAnsi="Times New Roman" w:cs="Times New Roman"/>
          <w:sz w:val="28"/>
          <w:szCs w:val="28"/>
          <w:lang w:val="en-US"/>
        </w:rPr>
      </w:pPr>
    </w:p>
    <w:p w14:paraId="2EBA684B" w14:textId="77777777" w:rsidR="0013309A" w:rsidRPr="00D71D61" w:rsidRDefault="0013309A" w:rsidP="0013309A">
      <w:pPr>
        <w:spacing w:after="0"/>
        <w:jc w:val="right"/>
        <w:rPr>
          <w:rFonts w:ascii="Times New Roman" w:hAnsi="Times New Roman" w:cs="Times New Roman"/>
          <w:sz w:val="28"/>
          <w:szCs w:val="28"/>
          <w:lang w:val="en-US"/>
        </w:rPr>
      </w:pPr>
      <w:r w:rsidRPr="00F44C59">
        <w:rPr>
          <w:rFonts w:ascii="Times New Roman" w:hAnsi="Times New Roman" w:cs="Times New Roman"/>
          <w:position w:val="-42"/>
          <w:sz w:val="28"/>
          <w:szCs w:val="28"/>
        </w:rPr>
        <w:object w:dxaOrig="4220" w:dyaOrig="980" w14:anchorId="0D9479E9">
          <v:shape id="_x0000_i1887" type="#_x0000_t75" style="width:211.2pt;height:48pt" o:ole="">
            <v:imagedata r:id="rId1738" o:title=""/>
          </v:shape>
          <o:OLEObject Type="Embed" ProgID="Equation.DSMT4" ShapeID="_x0000_i1887" DrawAspect="Content" ObjectID="_1734863808" r:id="rId1739"/>
        </w:object>
      </w:r>
      <w:r>
        <w:rPr>
          <w:rFonts w:ascii="Times New Roman" w:hAnsi="Times New Roman" w:cs="Times New Roman"/>
          <w:sz w:val="28"/>
          <w:szCs w:val="28"/>
          <w:lang w:val="en-US"/>
        </w:rPr>
        <w:t xml:space="preserve"> </w:t>
      </w:r>
      <w:r>
        <w:rPr>
          <w:rFonts w:ascii="Times New Roman" w:hAnsi="Times New Roman" w:cs="Times New Roman"/>
          <w:sz w:val="28"/>
          <w:szCs w:val="28"/>
          <w:lang w:val="en-US"/>
        </w:rPr>
        <w:tab/>
      </w:r>
      <w:r>
        <w:rPr>
          <w:rFonts w:ascii="Times New Roman" w:hAnsi="Times New Roman" w:cs="Times New Roman"/>
          <w:sz w:val="28"/>
          <w:szCs w:val="28"/>
          <w:lang w:val="en-US"/>
        </w:rPr>
        <w:tab/>
      </w:r>
      <w:r>
        <w:rPr>
          <w:rFonts w:ascii="Times New Roman" w:hAnsi="Times New Roman" w:cs="Times New Roman"/>
          <w:sz w:val="28"/>
          <w:szCs w:val="28"/>
          <w:lang w:val="en-US"/>
        </w:rPr>
        <w:tab/>
        <w:t>(3.2.21</w:t>
      </w:r>
      <w:r w:rsidRPr="00D71D61">
        <w:rPr>
          <w:rFonts w:ascii="Times New Roman" w:hAnsi="Times New Roman" w:cs="Times New Roman"/>
          <w:sz w:val="28"/>
          <w:szCs w:val="28"/>
          <w:lang w:val="en-US"/>
        </w:rPr>
        <w:t>)</w:t>
      </w:r>
    </w:p>
    <w:p w14:paraId="403FC77C" w14:textId="77777777" w:rsidR="0013309A" w:rsidRPr="00D71D61" w:rsidRDefault="0013309A" w:rsidP="0013309A">
      <w:pPr>
        <w:spacing w:after="0"/>
        <w:jc w:val="right"/>
        <w:rPr>
          <w:rFonts w:ascii="Times New Roman" w:hAnsi="Times New Roman" w:cs="Times New Roman"/>
          <w:sz w:val="28"/>
          <w:szCs w:val="28"/>
          <w:lang w:val="en-US"/>
        </w:rPr>
      </w:pPr>
    </w:p>
    <w:p w14:paraId="69D4A966" w14:textId="77777777" w:rsidR="0013309A" w:rsidRPr="00D71D61" w:rsidRDefault="0013309A" w:rsidP="0013309A">
      <w:pPr>
        <w:spacing w:after="0"/>
        <w:jc w:val="both"/>
        <w:rPr>
          <w:rFonts w:ascii="Times New Roman" w:hAnsi="Times New Roman" w:cs="Times New Roman"/>
          <w:sz w:val="28"/>
          <w:szCs w:val="28"/>
          <w:lang w:val="en-US"/>
        </w:rPr>
      </w:pPr>
      <w:r w:rsidRPr="00D71D61">
        <w:rPr>
          <w:rFonts w:ascii="Times New Roman" w:hAnsi="Times New Roman" w:cs="Times New Roman"/>
          <w:sz w:val="28"/>
          <w:szCs w:val="28"/>
          <w:lang w:val="en-US"/>
        </w:rPr>
        <w:t>together with condition (</w:t>
      </w:r>
      <w:r>
        <w:rPr>
          <w:rFonts w:ascii="Times New Roman" w:hAnsi="Times New Roman" w:cs="Times New Roman"/>
          <w:sz w:val="28"/>
          <w:szCs w:val="28"/>
          <w:lang w:val="en-US"/>
        </w:rPr>
        <w:t>3.2.</w:t>
      </w:r>
      <w:r w:rsidRPr="00D71D61">
        <w:rPr>
          <w:rFonts w:ascii="Times New Roman" w:hAnsi="Times New Roman" w:cs="Times New Roman"/>
          <w:sz w:val="28"/>
          <w:szCs w:val="28"/>
          <w:lang w:val="en-US"/>
        </w:rPr>
        <w:t>17) which becomes</w:t>
      </w:r>
    </w:p>
    <w:p w14:paraId="1E73A797" w14:textId="77777777" w:rsidR="0013309A" w:rsidRPr="00D71D61" w:rsidRDefault="0013309A" w:rsidP="0013309A">
      <w:pPr>
        <w:spacing w:after="0"/>
        <w:jc w:val="both"/>
        <w:rPr>
          <w:rFonts w:ascii="Times New Roman" w:hAnsi="Times New Roman" w:cs="Times New Roman"/>
          <w:sz w:val="28"/>
          <w:szCs w:val="28"/>
          <w:lang w:val="en-US"/>
        </w:rPr>
      </w:pPr>
    </w:p>
    <w:p w14:paraId="55F11728" w14:textId="77777777" w:rsidR="0013309A" w:rsidRPr="00D71D61" w:rsidRDefault="0013309A" w:rsidP="0013309A">
      <w:pPr>
        <w:spacing w:after="0"/>
        <w:jc w:val="right"/>
        <w:rPr>
          <w:rFonts w:ascii="Times New Roman" w:hAnsi="Times New Roman" w:cs="Times New Roman"/>
          <w:sz w:val="28"/>
          <w:szCs w:val="28"/>
          <w:lang w:val="en-US"/>
        </w:rPr>
      </w:pPr>
      <w:r w:rsidRPr="00FD1178">
        <w:rPr>
          <w:rFonts w:ascii="Times New Roman" w:hAnsi="Times New Roman" w:cs="Times New Roman"/>
          <w:position w:val="-34"/>
          <w:sz w:val="28"/>
          <w:szCs w:val="28"/>
        </w:rPr>
        <w:object w:dxaOrig="1900" w:dyaOrig="780" w14:anchorId="141593DF">
          <v:shape id="_x0000_i1888" type="#_x0000_t75" style="width:94.8pt;height:40.8pt" o:ole="">
            <v:imagedata r:id="rId1740" o:title=""/>
          </v:shape>
          <o:OLEObject Type="Embed" ProgID="Equation.DSMT4" ShapeID="_x0000_i1888" DrawAspect="Content" ObjectID="_1734863809" r:id="rId1741"/>
        </w:object>
      </w:r>
      <w:r w:rsidRPr="00D71D61">
        <w:rPr>
          <w:rFonts w:ascii="Times New Roman" w:hAnsi="Times New Roman" w:cs="Times New Roman"/>
          <w:sz w:val="28"/>
          <w:szCs w:val="28"/>
          <w:lang w:val="en-US"/>
        </w:rPr>
        <w:t xml:space="preserve"> </w:t>
      </w:r>
      <w:r w:rsidRPr="00D71D61">
        <w:rPr>
          <w:rFonts w:ascii="Times New Roman" w:hAnsi="Times New Roman" w:cs="Times New Roman"/>
          <w:sz w:val="28"/>
          <w:szCs w:val="28"/>
          <w:lang w:val="en-US"/>
        </w:rPr>
        <w:tab/>
      </w:r>
      <w:r w:rsidRPr="00D71D61">
        <w:rPr>
          <w:rFonts w:ascii="Times New Roman" w:hAnsi="Times New Roman" w:cs="Times New Roman"/>
          <w:sz w:val="28"/>
          <w:szCs w:val="28"/>
          <w:lang w:val="en-US"/>
        </w:rPr>
        <w:tab/>
      </w:r>
      <w:r w:rsidRPr="00D71D61">
        <w:rPr>
          <w:rFonts w:ascii="Times New Roman" w:hAnsi="Times New Roman" w:cs="Times New Roman"/>
          <w:sz w:val="28"/>
          <w:szCs w:val="28"/>
          <w:lang w:val="en-US"/>
        </w:rPr>
        <w:tab/>
      </w:r>
      <w:r w:rsidRPr="00D71D61">
        <w:rPr>
          <w:rFonts w:ascii="Times New Roman" w:hAnsi="Times New Roman" w:cs="Times New Roman"/>
          <w:sz w:val="28"/>
          <w:szCs w:val="28"/>
          <w:lang w:val="en-US"/>
        </w:rPr>
        <w:tab/>
      </w:r>
      <w:r w:rsidRPr="00D71D61">
        <w:rPr>
          <w:rFonts w:ascii="Times New Roman" w:hAnsi="Times New Roman" w:cs="Times New Roman"/>
          <w:sz w:val="28"/>
          <w:szCs w:val="28"/>
          <w:lang w:val="en-US"/>
        </w:rPr>
        <w:tab/>
        <w:t>(</w:t>
      </w:r>
      <w:r>
        <w:rPr>
          <w:rFonts w:ascii="Times New Roman" w:hAnsi="Times New Roman" w:cs="Times New Roman"/>
          <w:sz w:val="28"/>
          <w:szCs w:val="28"/>
          <w:lang w:val="en-US"/>
        </w:rPr>
        <w:t>3.2.22</w:t>
      </w:r>
      <w:r w:rsidRPr="00D71D61">
        <w:rPr>
          <w:rFonts w:ascii="Times New Roman" w:hAnsi="Times New Roman" w:cs="Times New Roman"/>
          <w:sz w:val="28"/>
          <w:szCs w:val="28"/>
          <w:lang w:val="en-US"/>
        </w:rPr>
        <w:t>)</w:t>
      </w:r>
    </w:p>
    <w:p w14:paraId="1D12486D" w14:textId="77777777" w:rsidR="0013309A" w:rsidRPr="00D71D61" w:rsidRDefault="0013309A" w:rsidP="0013309A">
      <w:pPr>
        <w:spacing w:after="0"/>
        <w:jc w:val="right"/>
        <w:rPr>
          <w:rFonts w:ascii="Times New Roman" w:hAnsi="Times New Roman" w:cs="Times New Roman"/>
          <w:sz w:val="28"/>
          <w:szCs w:val="28"/>
          <w:lang w:val="en-US"/>
        </w:rPr>
      </w:pPr>
    </w:p>
    <w:p w14:paraId="617150D7" w14:textId="77777777" w:rsidR="0013309A" w:rsidRPr="00D71D61" w:rsidRDefault="0013309A" w:rsidP="0013309A">
      <w:pPr>
        <w:spacing w:after="0"/>
        <w:jc w:val="both"/>
        <w:rPr>
          <w:rFonts w:ascii="Times New Roman" w:hAnsi="Times New Roman" w:cs="Times New Roman"/>
          <w:sz w:val="28"/>
          <w:szCs w:val="28"/>
          <w:lang w:val="en-US"/>
        </w:rPr>
      </w:pPr>
      <w:r w:rsidRPr="00D71D61">
        <w:rPr>
          <w:rFonts w:ascii="Times New Roman" w:hAnsi="Times New Roman" w:cs="Times New Roman"/>
          <w:sz w:val="28"/>
          <w:szCs w:val="28"/>
          <w:lang w:val="en-US"/>
        </w:rPr>
        <w:t>From (</w:t>
      </w:r>
      <w:r>
        <w:rPr>
          <w:rFonts w:ascii="Times New Roman" w:hAnsi="Times New Roman" w:cs="Times New Roman"/>
          <w:sz w:val="28"/>
          <w:szCs w:val="28"/>
          <w:lang w:val="en-US"/>
        </w:rPr>
        <w:t>3.2.22</w:t>
      </w:r>
      <w:r w:rsidRPr="00D71D61">
        <w:rPr>
          <w:rFonts w:ascii="Times New Roman" w:hAnsi="Times New Roman" w:cs="Times New Roman"/>
          <w:sz w:val="28"/>
          <w:szCs w:val="28"/>
          <w:lang w:val="en-US"/>
        </w:rPr>
        <w:t xml:space="preserve">) we can determine unknown constant </w:t>
      </w:r>
      <w:r w:rsidRPr="00D71D61">
        <w:rPr>
          <w:rFonts w:ascii="Times New Roman" w:hAnsi="Times New Roman" w:cs="Times New Roman"/>
          <w:position w:val="-10"/>
          <w:sz w:val="28"/>
          <w:szCs w:val="28"/>
        </w:rPr>
        <w:object w:dxaOrig="260" w:dyaOrig="279" w14:anchorId="1AD69CA5">
          <v:shape id="_x0000_i1889" type="#_x0000_t75" style="width:13.2pt;height:13.2pt" o:ole="">
            <v:imagedata r:id="rId1742" o:title=""/>
          </v:shape>
          <o:OLEObject Type="Embed" ProgID="Equation.DSMT4" ShapeID="_x0000_i1889" DrawAspect="Content" ObjectID="_1734863810" r:id="rId1743"/>
        </w:object>
      </w:r>
      <w:r w:rsidRPr="00D71D61">
        <w:rPr>
          <w:rFonts w:ascii="Times New Roman" w:hAnsi="Times New Roman" w:cs="Times New Roman"/>
          <w:sz w:val="28"/>
          <w:szCs w:val="28"/>
          <w:lang w:val="en-US"/>
        </w:rPr>
        <w:t>.</w:t>
      </w:r>
    </w:p>
    <w:p w14:paraId="533740BD" w14:textId="77777777" w:rsidR="0013309A" w:rsidRPr="00D71D61" w:rsidRDefault="0013309A" w:rsidP="0013309A">
      <w:pPr>
        <w:spacing w:after="0"/>
        <w:jc w:val="both"/>
        <w:rPr>
          <w:rFonts w:ascii="Times New Roman" w:hAnsi="Times New Roman" w:cs="Times New Roman"/>
          <w:sz w:val="28"/>
          <w:szCs w:val="28"/>
          <w:lang w:val="en-US"/>
        </w:rPr>
      </w:pPr>
    </w:p>
    <w:p w14:paraId="09BB7D70" w14:textId="77777777" w:rsidR="0013309A" w:rsidRPr="00D71D61" w:rsidRDefault="0013309A" w:rsidP="0013309A">
      <w:pPr>
        <w:spacing w:after="0"/>
        <w:ind w:firstLine="708"/>
        <w:jc w:val="both"/>
        <w:rPr>
          <w:rFonts w:ascii="Times New Roman" w:hAnsi="Times New Roman" w:cs="Times New Roman"/>
          <w:b/>
          <w:sz w:val="28"/>
          <w:szCs w:val="28"/>
          <w:lang w:val="en-US"/>
        </w:rPr>
      </w:pPr>
      <w:r w:rsidRPr="00D71D61">
        <w:rPr>
          <w:rFonts w:ascii="Times New Roman" w:hAnsi="Times New Roman" w:cs="Times New Roman"/>
          <w:b/>
          <w:sz w:val="28"/>
          <w:szCs w:val="28"/>
          <w:lang w:val="en-US"/>
        </w:rPr>
        <w:t>Existence and uniqueness of the similarity solution of the problem.</w:t>
      </w:r>
    </w:p>
    <w:p w14:paraId="78C7DEF1" w14:textId="77777777" w:rsidR="0013309A" w:rsidRPr="00D71D61" w:rsidRDefault="0013309A" w:rsidP="0013309A">
      <w:pPr>
        <w:spacing w:after="0"/>
        <w:jc w:val="both"/>
        <w:rPr>
          <w:rFonts w:ascii="Times New Roman" w:hAnsi="Times New Roman" w:cs="Times New Roman"/>
          <w:b/>
          <w:sz w:val="28"/>
          <w:szCs w:val="28"/>
          <w:lang w:val="en-US"/>
        </w:rPr>
      </w:pPr>
    </w:p>
    <w:p w14:paraId="26C0B8AA" w14:textId="77777777" w:rsidR="0013309A" w:rsidRDefault="0013309A" w:rsidP="0013309A">
      <w:pPr>
        <w:spacing w:after="0"/>
        <w:ind w:firstLine="708"/>
        <w:jc w:val="both"/>
        <w:rPr>
          <w:rFonts w:ascii="Times New Roman" w:hAnsi="Times New Roman" w:cs="Times New Roman"/>
          <w:sz w:val="28"/>
          <w:szCs w:val="28"/>
          <w:lang w:val="en-US"/>
        </w:rPr>
      </w:pPr>
      <w:r w:rsidRPr="00D71D61">
        <w:rPr>
          <w:rFonts w:ascii="Times New Roman" w:hAnsi="Times New Roman" w:cs="Times New Roman"/>
          <w:sz w:val="28"/>
          <w:szCs w:val="28"/>
          <w:lang w:val="en-US"/>
        </w:rPr>
        <w:t xml:space="preserve">To analyze existence of solution (18) we assume that </w:t>
      </w:r>
      <w:r w:rsidRPr="00D71D61">
        <w:rPr>
          <w:rFonts w:ascii="Times New Roman" w:hAnsi="Times New Roman" w:cs="Times New Roman"/>
          <w:position w:val="-10"/>
          <w:sz w:val="28"/>
          <w:szCs w:val="28"/>
        </w:rPr>
        <w:object w:dxaOrig="660" w:dyaOrig="340" w14:anchorId="3644161F">
          <v:shape id="_x0000_i1890" type="#_x0000_t75" style="width:31.2pt;height:16.8pt" o:ole="">
            <v:imagedata r:id="rId1744" o:title=""/>
          </v:shape>
          <o:OLEObject Type="Embed" ProgID="Equation.DSMT4" ShapeID="_x0000_i1890" DrawAspect="Content" ObjectID="_1734863811" r:id="rId1745"/>
        </w:object>
      </w:r>
      <w:r w:rsidRPr="00D71D61">
        <w:rPr>
          <w:rFonts w:ascii="Times New Roman" w:hAnsi="Times New Roman" w:cs="Times New Roman"/>
          <w:sz w:val="28"/>
          <w:szCs w:val="28"/>
          <w:lang w:val="en-US"/>
        </w:rPr>
        <w:t xml:space="preserve"> is given constant. At first we consider the space </w:t>
      </w:r>
      <w:r w:rsidRPr="00D71D61">
        <w:rPr>
          <w:rFonts w:ascii="Times New Roman" w:hAnsi="Times New Roman" w:cs="Times New Roman"/>
          <w:position w:val="-12"/>
          <w:sz w:val="28"/>
          <w:szCs w:val="28"/>
        </w:rPr>
        <w:object w:dxaOrig="1100" w:dyaOrig="420" w14:anchorId="6D11753B">
          <v:shape id="_x0000_i1891" type="#_x0000_t75" style="width:54pt;height:22.8pt" o:ole="">
            <v:imagedata r:id="rId1746" o:title=""/>
          </v:shape>
          <o:OLEObject Type="Embed" ProgID="Equation.DSMT4" ShapeID="_x0000_i1891" DrawAspect="Content" ObjectID="_1734863812" r:id="rId1747"/>
        </w:object>
      </w:r>
      <w:r w:rsidRPr="00D71D61">
        <w:rPr>
          <w:rFonts w:ascii="Times New Roman" w:hAnsi="Times New Roman" w:cs="Times New Roman"/>
          <w:sz w:val="28"/>
          <w:szCs w:val="28"/>
          <w:lang w:val="en-US"/>
        </w:rPr>
        <w:t xml:space="preserve"> of continuous real valued functions defined on interval </w:t>
      </w:r>
      <w:r w:rsidRPr="00D71D61">
        <w:rPr>
          <w:rFonts w:ascii="Times New Roman" w:hAnsi="Times New Roman" w:cs="Times New Roman"/>
          <w:position w:val="-12"/>
          <w:sz w:val="28"/>
          <w:szCs w:val="28"/>
        </w:rPr>
        <w:object w:dxaOrig="800" w:dyaOrig="380" w14:anchorId="51CB4DB2">
          <v:shape id="_x0000_i1892" type="#_x0000_t75" style="width:40.8pt;height:19.2pt" o:ole="">
            <v:imagedata r:id="rId1748" o:title=""/>
          </v:shape>
          <o:OLEObject Type="Embed" ProgID="Equation.DSMT4" ShapeID="_x0000_i1892" DrawAspect="Content" ObjectID="_1734863813" r:id="rId1749"/>
        </w:object>
      </w:r>
      <w:r w:rsidRPr="00D71D61">
        <w:rPr>
          <w:rFonts w:ascii="Times New Roman" w:hAnsi="Times New Roman" w:cs="Times New Roman"/>
          <w:sz w:val="28"/>
          <w:szCs w:val="28"/>
          <w:lang w:val="en-US"/>
        </w:rPr>
        <w:t xml:space="preserve"> endowed with supremum norm </w:t>
      </w:r>
    </w:p>
    <w:p w14:paraId="4A792800" w14:textId="77777777" w:rsidR="0013309A" w:rsidRPr="00D71D61" w:rsidRDefault="0013309A" w:rsidP="0013309A">
      <w:pPr>
        <w:spacing w:after="0"/>
        <w:ind w:firstLine="708"/>
        <w:jc w:val="both"/>
        <w:rPr>
          <w:rFonts w:ascii="Times New Roman" w:hAnsi="Times New Roman" w:cs="Times New Roman"/>
          <w:sz w:val="28"/>
          <w:szCs w:val="28"/>
          <w:lang w:val="en-US"/>
        </w:rPr>
      </w:pPr>
    </w:p>
    <w:p w14:paraId="25006477" w14:textId="77777777" w:rsidR="0013309A" w:rsidRPr="00D71D61" w:rsidRDefault="0013309A" w:rsidP="0013309A">
      <w:pPr>
        <w:spacing w:after="0"/>
        <w:jc w:val="right"/>
        <w:rPr>
          <w:rFonts w:ascii="Times New Roman" w:hAnsi="Times New Roman" w:cs="Times New Roman"/>
          <w:sz w:val="28"/>
          <w:szCs w:val="28"/>
          <w:lang w:val="en-US"/>
        </w:rPr>
      </w:pPr>
      <w:r w:rsidRPr="00FD1178">
        <w:rPr>
          <w:rFonts w:ascii="Times New Roman" w:hAnsi="Times New Roman" w:cs="Times New Roman"/>
          <w:position w:val="-26"/>
          <w:sz w:val="28"/>
          <w:szCs w:val="28"/>
        </w:rPr>
        <w:object w:dxaOrig="2200" w:dyaOrig="520" w14:anchorId="7F7089D7">
          <v:shape id="_x0000_i1893" type="#_x0000_t75" style="width:109.2pt;height:25.2pt" o:ole="">
            <v:imagedata r:id="rId1750" o:title=""/>
          </v:shape>
          <o:OLEObject Type="Embed" ProgID="Equation.DSMT4" ShapeID="_x0000_i1893" DrawAspect="Content" ObjectID="_1734863814" r:id="rId1751"/>
        </w:object>
      </w:r>
      <w:r>
        <w:rPr>
          <w:rFonts w:ascii="Times New Roman" w:hAnsi="Times New Roman" w:cs="Times New Roman"/>
          <w:sz w:val="28"/>
          <w:szCs w:val="28"/>
          <w:lang w:val="en-US"/>
        </w:rPr>
        <w:tab/>
      </w:r>
      <w:r>
        <w:rPr>
          <w:rFonts w:ascii="Times New Roman" w:hAnsi="Times New Roman" w:cs="Times New Roman"/>
          <w:sz w:val="28"/>
          <w:szCs w:val="28"/>
          <w:lang w:val="en-US"/>
        </w:rPr>
        <w:tab/>
      </w:r>
      <w:r>
        <w:rPr>
          <w:rFonts w:ascii="Times New Roman" w:hAnsi="Times New Roman" w:cs="Times New Roman"/>
          <w:sz w:val="28"/>
          <w:szCs w:val="28"/>
          <w:lang w:val="en-US"/>
        </w:rPr>
        <w:tab/>
      </w:r>
      <w:r>
        <w:rPr>
          <w:rFonts w:ascii="Times New Roman" w:hAnsi="Times New Roman" w:cs="Times New Roman"/>
          <w:sz w:val="28"/>
          <w:szCs w:val="28"/>
          <w:lang w:val="en-US"/>
        </w:rPr>
        <w:tab/>
        <w:t>(3.2.23</w:t>
      </w:r>
      <w:r w:rsidRPr="00D71D61">
        <w:rPr>
          <w:rFonts w:ascii="Times New Roman" w:hAnsi="Times New Roman" w:cs="Times New Roman"/>
          <w:sz w:val="28"/>
          <w:szCs w:val="28"/>
          <w:lang w:val="en-US"/>
        </w:rPr>
        <w:t>)</w:t>
      </w:r>
    </w:p>
    <w:p w14:paraId="1B1AE241" w14:textId="77777777" w:rsidR="0013309A" w:rsidRPr="00D71D61" w:rsidRDefault="0013309A" w:rsidP="0013309A">
      <w:pPr>
        <w:spacing w:after="0"/>
        <w:jc w:val="right"/>
        <w:rPr>
          <w:rFonts w:ascii="Times New Roman" w:hAnsi="Times New Roman" w:cs="Times New Roman"/>
          <w:sz w:val="28"/>
          <w:szCs w:val="28"/>
          <w:lang w:val="en-US"/>
        </w:rPr>
      </w:pPr>
    </w:p>
    <w:p w14:paraId="716693DA" w14:textId="77777777" w:rsidR="0013309A" w:rsidRPr="00D71D61" w:rsidRDefault="0013309A" w:rsidP="0013309A">
      <w:pPr>
        <w:spacing w:after="0"/>
        <w:jc w:val="both"/>
        <w:rPr>
          <w:rFonts w:ascii="Times New Roman" w:hAnsi="Times New Roman" w:cs="Times New Roman"/>
          <w:sz w:val="28"/>
          <w:szCs w:val="28"/>
          <w:lang w:val="en-US"/>
        </w:rPr>
      </w:pPr>
      <w:r w:rsidRPr="00D71D61">
        <w:rPr>
          <w:rFonts w:ascii="Times New Roman" w:hAnsi="Times New Roman" w:cs="Times New Roman"/>
          <w:sz w:val="28"/>
          <w:szCs w:val="28"/>
          <w:lang w:val="en-US"/>
        </w:rPr>
        <w:t>To prove that we use the fixed point Banach theorem as (</w:t>
      </w:r>
      <w:r w:rsidRPr="00D71D61">
        <w:rPr>
          <w:rFonts w:ascii="Times New Roman" w:hAnsi="Times New Roman" w:cs="Times New Roman"/>
          <w:position w:val="-12"/>
          <w:sz w:val="28"/>
          <w:szCs w:val="28"/>
        </w:rPr>
        <w:object w:dxaOrig="1600" w:dyaOrig="420" w14:anchorId="1B64F7B1">
          <v:shape id="_x0000_i1894" type="#_x0000_t75" style="width:82.8pt;height:22.8pt" o:ole="">
            <v:imagedata r:id="rId1752" o:title=""/>
          </v:shape>
          <o:OLEObject Type="Embed" ProgID="Equation.DSMT4" ShapeID="_x0000_i1894" DrawAspect="Content" ObjectID="_1734863815" r:id="rId1753"/>
        </w:object>
      </w:r>
      <w:r w:rsidRPr="00D71D61">
        <w:rPr>
          <w:rFonts w:ascii="Times New Roman" w:hAnsi="Times New Roman" w:cs="Times New Roman"/>
          <w:sz w:val="28"/>
          <w:szCs w:val="28"/>
          <w:lang w:val="en-US"/>
        </w:rPr>
        <w:t xml:space="preserve">) is a Banach space. Let we define the operator </w:t>
      </w:r>
      <w:r w:rsidRPr="00D71D61">
        <w:rPr>
          <w:rFonts w:ascii="Times New Roman" w:hAnsi="Times New Roman" w:cs="Times New Roman"/>
          <w:position w:val="-6"/>
          <w:sz w:val="28"/>
          <w:szCs w:val="28"/>
        </w:rPr>
        <w:object w:dxaOrig="260" w:dyaOrig="300" w14:anchorId="0B7EFB13">
          <v:shape id="_x0000_i1895" type="#_x0000_t75" style="width:13.2pt;height:16.8pt" o:ole="">
            <v:imagedata r:id="rId1754" o:title=""/>
          </v:shape>
          <o:OLEObject Type="Embed" ProgID="Equation.DSMT4" ShapeID="_x0000_i1895" DrawAspect="Content" ObjectID="_1734863816" r:id="rId1755"/>
        </w:object>
      </w:r>
      <w:r w:rsidRPr="00D71D61">
        <w:rPr>
          <w:rFonts w:ascii="Times New Roman" w:hAnsi="Times New Roman" w:cs="Times New Roman"/>
          <w:sz w:val="28"/>
          <w:szCs w:val="28"/>
          <w:lang w:val="en-US"/>
        </w:rPr>
        <w:t xml:space="preserve">on </w:t>
      </w:r>
      <w:r w:rsidRPr="00D71D61">
        <w:rPr>
          <w:rFonts w:ascii="Times New Roman" w:hAnsi="Times New Roman" w:cs="Times New Roman"/>
          <w:position w:val="-12"/>
          <w:sz w:val="28"/>
          <w:szCs w:val="28"/>
        </w:rPr>
        <w:object w:dxaOrig="1100" w:dyaOrig="420" w14:anchorId="2172BD1B">
          <v:shape id="_x0000_i1896" type="#_x0000_t75" style="width:54pt;height:22.8pt" o:ole="">
            <v:imagedata r:id="rId1756" o:title=""/>
          </v:shape>
          <o:OLEObject Type="Embed" ProgID="Equation.DSMT4" ShapeID="_x0000_i1896" DrawAspect="Content" ObjectID="_1734863817" r:id="rId1757"/>
        </w:object>
      </w:r>
      <w:r w:rsidRPr="00D71D61">
        <w:rPr>
          <w:rFonts w:ascii="Times New Roman" w:hAnsi="Times New Roman" w:cs="Times New Roman"/>
          <w:sz w:val="28"/>
          <w:szCs w:val="28"/>
          <w:lang w:val="en-US"/>
        </w:rPr>
        <w:t xml:space="preserve"> that is</w:t>
      </w:r>
    </w:p>
    <w:p w14:paraId="074313E6" w14:textId="77777777" w:rsidR="0013309A" w:rsidRPr="00D71D61" w:rsidRDefault="0013309A" w:rsidP="0013309A">
      <w:pPr>
        <w:spacing w:after="0"/>
        <w:jc w:val="both"/>
        <w:rPr>
          <w:rFonts w:ascii="Times New Roman" w:hAnsi="Times New Roman" w:cs="Times New Roman"/>
          <w:sz w:val="28"/>
          <w:szCs w:val="28"/>
          <w:lang w:val="en-US"/>
        </w:rPr>
      </w:pPr>
    </w:p>
    <w:p w14:paraId="335F2237" w14:textId="77777777" w:rsidR="0013309A" w:rsidRPr="00D71D61" w:rsidRDefault="0013309A" w:rsidP="0013309A">
      <w:pPr>
        <w:spacing w:after="0"/>
        <w:jc w:val="right"/>
        <w:rPr>
          <w:rFonts w:ascii="Times New Roman" w:hAnsi="Times New Roman" w:cs="Times New Roman"/>
          <w:sz w:val="28"/>
          <w:szCs w:val="28"/>
          <w:lang w:val="en-US"/>
        </w:rPr>
      </w:pPr>
      <w:r w:rsidRPr="00FD1178">
        <w:rPr>
          <w:rFonts w:ascii="Times New Roman" w:hAnsi="Times New Roman" w:cs="Times New Roman"/>
          <w:position w:val="-12"/>
          <w:sz w:val="28"/>
          <w:szCs w:val="28"/>
        </w:rPr>
        <w:object w:dxaOrig="4280" w:dyaOrig="420" w14:anchorId="49CD66EF">
          <v:shape id="_x0000_i1897" type="#_x0000_t75" style="width:212.4pt;height:22.8pt" o:ole="">
            <v:imagedata r:id="rId1758" o:title=""/>
          </v:shape>
          <o:OLEObject Type="Embed" ProgID="Equation.DSMT4" ShapeID="_x0000_i1897" DrawAspect="Content" ObjectID="_1734863818" r:id="rId1759"/>
        </w:object>
      </w:r>
      <w:r>
        <w:rPr>
          <w:rFonts w:ascii="Times New Roman" w:hAnsi="Times New Roman" w:cs="Times New Roman"/>
          <w:sz w:val="28"/>
          <w:szCs w:val="28"/>
          <w:lang w:val="en-US"/>
        </w:rPr>
        <w:t>.</w:t>
      </w:r>
      <w:r>
        <w:rPr>
          <w:rFonts w:ascii="Times New Roman" w:hAnsi="Times New Roman" w:cs="Times New Roman"/>
          <w:sz w:val="28"/>
          <w:szCs w:val="28"/>
          <w:lang w:val="en-US"/>
        </w:rPr>
        <w:tab/>
      </w:r>
      <w:r>
        <w:rPr>
          <w:rFonts w:ascii="Times New Roman" w:hAnsi="Times New Roman" w:cs="Times New Roman"/>
          <w:sz w:val="28"/>
          <w:szCs w:val="28"/>
          <w:lang w:val="en-US"/>
        </w:rPr>
        <w:tab/>
      </w:r>
      <w:r w:rsidRPr="00D71D61">
        <w:rPr>
          <w:rFonts w:ascii="Times New Roman" w:hAnsi="Times New Roman" w:cs="Times New Roman"/>
          <w:sz w:val="28"/>
          <w:szCs w:val="28"/>
          <w:lang w:val="en-US"/>
        </w:rPr>
        <w:t>(</w:t>
      </w:r>
      <w:r>
        <w:rPr>
          <w:rFonts w:ascii="Times New Roman" w:hAnsi="Times New Roman" w:cs="Times New Roman"/>
          <w:sz w:val="28"/>
          <w:szCs w:val="28"/>
          <w:lang w:val="en-US"/>
        </w:rPr>
        <w:t>3.2.24</w:t>
      </w:r>
      <w:r w:rsidRPr="00D71D61">
        <w:rPr>
          <w:rFonts w:ascii="Times New Roman" w:hAnsi="Times New Roman" w:cs="Times New Roman"/>
          <w:sz w:val="28"/>
          <w:szCs w:val="28"/>
          <w:lang w:val="en-US"/>
        </w:rPr>
        <w:t>)</w:t>
      </w:r>
    </w:p>
    <w:p w14:paraId="63B072A4" w14:textId="77777777" w:rsidR="0013309A" w:rsidRPr="00D71D61" w:rsidRDefault="0013309A" w:rsidP="0013309A">
      <w:pPr>
        <w:spacing w:after="0"/>
        <w:jc w:val="both"/>
        <w:rPr>
          <w:rFonts w:ascii="Times New Roman" w:hAnsi="Times New Roman" w:cs="Times New Roman"/>
          <w:sz w:val="28"/>
          <w:szCs w:val="28"/>
          <w:lang w:val="en-US"/>
        </w:rPr>
      </w:pPr>
    </w:p>
    <w:p w14:paraId="032AF58B" w14:textId="77777777" w:rsidR="0013309A" w:rsidRPr="00D71D61" w:rsidRDefault="0013309A" w:rsidP="0013309A">
      <w:pPr>
        <w:spacing w:after="0"/>
        <w:jc w:val="both"/>
        <w:rPr>
          <w:rFonts w:ascii="Times New Roman" w:hAnsi="Times New Roman" w:cs="Times New Roman"/>
          <w:sz w:val="28"/>
          <w:szCs w:val="28"/>
          <w:lang w:val="en-US"/>
        </w:rPr>
      </w:pPr>
      <w:r w:rsidRPr="00D71D61">
        <w:rPr>
          <w:rFonts w:ascii="Times New Roman" w:hAnsi="Times New Roman" w:cs="Times New Roman"/>
          <w:sz w:val="28"/>
          <w:szCs w:val="28"/>
          <w:lang w:val="en-US"/>
        </w:rPr>
        <w:t xml:space="preserve">By using the fixed point Banach we have to that for each </w:t>
      </w:r>
      <w:r w:rsidRPr="00D71D61">
        <w:rPr>
          <w:rFonts w:ascii="Times New Roman" w:hAnsi="Times New Roman" w:cs="Times New Roman"/>
          <w:position w:val="-10"/>
          <w:sz w:val="28"/>
          <w:szCs w:val="28"/>
        </w:rPr>
        <w:object w:dxaOrig="600" w:dyaOrig="320" w14:anchorId="67F2CC84">
          <v:shape id="_x0000_i1898" type="#_x0000_t75" style="width:30pt;height:16.8pt" o:ole="">
            <v:imagedata r:id="rId1760" o:title=""/>
          </v:shape>
          <o:OLEObject Type="Embed" ProgID="Equation.DSMT4" ShapeID="_x0000_i1898" DrawAspect="Content" ObjectID="_1734863819" r:id="rId1761"/>
        </w:object>
      </w:r>
      <w:r w:rsidRPr="00D71D61">
        <w:rPr>
          <w:rFonts w:ascii="Times New Roman" w:hAnsi="Times New Roman" w:cs="Times New Roman"/>
          <w:sz w:val="28"/>
          <w:szCs w:val="28"/>
          <w:lang w:val="en-US"/>
        </w:rPr>
        <w:t xml:space="preserve">there exists a unique function </w:t>
      </w:r>
      <w:r w:rsidRPr="00D71D61">
        <w:rPr>
          <w:rFonts w:ascii="Times New Roman" w:hAnsi="Times New Roman" w:cs="Times New Roman"/>
          <w:position w:val="-6"/>
          <w:sz w:val="28"/>
          <w:szCs w:val="28"/>
        </w:rPr>
        <w:object w:dxaOrig="200" w:dyaOrig="220" w14:anchorId="689CE128">
          <v:shape id="_x0000_i1899" type="#_x0000_t75" style="width:10.8pt;height:10.8pt" o:ole="">
            <v:imagedata r:id="rId1762" o:title=""/>
          </v:shape>
          <o:OLEObject Type="Embed" ProgID="Equation.DSMT4" ShapeID="_x0000_i1899" DrawAspect="Content" ObjectID="_1734863820" r:id="rId1763"/>
        </w:object>
      </w:r>
      <w:r w:rsidRPr="00D71D61">
        <w:rPr>
          <w:rFonts w:ascii="Times New Roman" w:hAnsi="Times New Roman" w:cs="Times New Roman"/>
          <w:sz w:val="28"/>
          <w:szCs w:val="28"/>
          <w:lang w:val="en-US"/>
        </w:rPr>
        <w:t xml:space="preserve"> such that</w:t>
      </w:r>
    </w:p>
    <w:p w14:paraId="221A818E" w14:textId="77777777" w:rsidR="0013309A" w:rsidRPr="00D71D61" w:rsidRDefault="0013309A" w:rsidP="0013309A">
      <w:pPr>
        <w:spacing w:after="0"/>
        <w:jc w:val="both"/>
        <w:rPr>
          <w:rFonts w:ascii="Times New Roman" w:hAnsi="Times New Roman" w:cs="Times New Roman"/>
          <w:sz w:val="28"/>
          <w:szCs w:val="28"/>
          <w:lang w:val="en-US"/>
        </w:rPr>
      </w:pPr>
    </w:p>
    <w:p w14:paraId="6DE8F6EF" w14:textId="77777777" w:rsidR="0013309A" w:rsidRPr="00D71D61" w:rsidRDefault="0013309A" w:rsidP="0013309A">
      <w:pPr>
        <w:spacing w:after="0"/>
        <w:jc w:val="right"/>
        <w:rPr>
          <w:rFonts w:ascii="Times New Roman" w:hAnsi="Times New Roman" w:cs="Times New Roman"/>
          <w:sz w:val="28"/>
          <w:szCs w:val="28"/>
          <w:lang w:val="en-US"/>
        </w:rPr>
      </w:pPr>
      <w:r w:rsidRPr="00D71D61">
        <w:rPr>
          <w:rFonts w:ascii="Times New Roman" w:hAnsi="Times New Roman" w:cs="Times New Roman"/>
          <w:position w:val="-12"/>
          <w:sz w:val="28"/>
          <w:szCs w:val="28"/>
        </w:rPr>
        <w:object w:dxaOrig="3500" w:dyaOrig="380" w14:anchorId="6576A960">
          <v:shape id="_x0000_i1900" type="#_x0000_t75" style="width:175.2pt;height:19.2pt" o:ole="">
            <v:imagedata r:id="rId1764" o:title=""/>
          </v:shape>
          <o:OLEObject Type="Embed" ProgID="Equation.DSMT4" ShapeID="_x0000_i1900" DrawAspect="Content" ObjectID="_1734863821" r:id="rId1765"/>
        </w:object>
      </w:r>
      <w:r>
        <w:rPr>
          <w:rFonts w:ascii="Times New Roman" w:hAnsi="Times New Roman" w:cs="Times New Roman"/>
          <w:sz w:val="28"/>
          <w:szCs w:val="28"/>
          <w:lang w:val="en-US"/>
        </w:rPr>
        <w:tab/>
      </w:r>
      <w:r>
        <w:rPr>
          <w:rFonts w:ascii="Times New Roman" w:hAnsi="Times New Roman" w:cs="Times New Roman"/>
          <w:sz w:val="28"/>
          <w:szCs w:val="28"/>
          <w:lang w:val="en-US"/>
        </w:rPr>
        <w:tab/>
      </w:r>
      <w:r>
        <w:rPr>
          <w:rFonts w:ascii="Times New Roman" w:hAnsi="Times New Roman" w:cs="Times New Roman"/>
          <w:sz w:val="28"/>
          <w:szCs w:val="28"/>
          <w:lang w:val="en-US"/>
        </w:rPr>
        <w:tab/>
        <w:t xml:space="preserve">    </w:t>
      </w:r>
      <w:r w:rsidRPr="00D71D61">
        <w:rPr>
          <w:rFonts w:ascii="Times New Roman" w:hAnsi="Times New Roman" w:cs="Times New Roman"/>
          <w:sz w:val="28"/>
          <w:szCs w:val="28"/>
          <w:lang w:val="en-US"/>
        </w:rPr>
        <w:t>(</w:t>
      </w:r>
      <w:r>
        <w:rPr>
          <w:rFonts w:ascii="Times New Roman" w:hAnsi="Times New Roman" w:cs="Times New Roman"/>
          <w:sz w:val="28"/>
          <w:szCs w:val="28"/>
          <w:lang w:val="en-US"/>
        </w:rPr>
        <w:t>3.2.25</w:t>
      </w:r>
      <w:r w:rsidRPr="00D71D61">
        <w:rPr>
          <w:rFonts w:ascii="Times New Roman" w:hAnsi="Times New Roman" w:cs="Times New Roman"/>
          <w:sz w:val="28"/>
          <w:szCs w:val="28"/>
          <w:lang w:val="en-US"/>
        </w:rPr>
        <w:t>)</w:t>
      </w:r>
    </w:p>
    <w:p w14:paraId="1D561135" w14:textId="77777777" w:rsidR="0013309A" w:rsidRPr="00D71D61" w:rsidRDefault="0013309A" w:rsidP="0013309A">
      <w:pPr>
        <w:spacing w:after="0"/>
        <w:jc w:val="right"/>
        <w:rPr>
          <w:rFonts w:ascii="Times New Roman" w:hAnsi="Times New Roman" w:cs="Times New Roman"/>
          <w:sz w:val="28"/>
          <w:szCs w:val="28"/>
          <w:lang w:val="en-US"/>
        </w:rPr>
      </w:pPr>
    </w:p>
    <w:p w14:paraId="09DEE4C4" w14:textId="77777777" w:rsidR="0013309A" w:rsidRPr="00D71D61" w:rsidRDefault="0013309A" w:rsidP="0013309A">
      <w:pPr>
        <w:spacing w:after="0"/>
        <w:jc w:val="both"/>
        <w:rPr>
          <w:rFonts w:ascii="Times New Roman" w:hAnsi="Times New Roman" w:cs="Times New Roman"/>
          <w:sz w:val="28"/>
          <w:szCs w:val="28"/>
          <w:lang w:val="en-US"/>
        </w:rPr>
      </w:pPr>
      <w:r w:rsidRPr="00D71D61">
        <w:rPr>
          <w:rFonts w:ascii="Times New Roman" w:hAnsi="Times New Roman" w:cs="Times New Roman"/>
          <w:sz w:val="28"/>
          <w:szCs w:val="28"/>
          <w:lang w:val="en-US"/>
        </w:rPr>
        <w:t>which is the solution to (</w:t>
      </w:r>
      <w:r>
        <w:rPr>
          <w:rFonts w:ascii="Times New Roman" w:hAnsi="Times New Roman" w:cs="Times New Roman"/>
          <w:sz w:val="28"/>
          <w:szCs w:val="28"/>
          <w:lang w:val="en-US"/>
        </w:rPr>
        <w:t>3.2.19</w:t>
      </w:r>
      <w:r w:rsidRPr="00D71D61">
        <w:rPr>
          <w:rFonts w:ascii="Times New Roman" w:hAnsi="Times New Roman" w:cs="Times New Roman"/>
          <w:sz w:val="28"/>
          <w:szCs w:val="28"/>
          <w:lang w:val="en-US"/>
        </w:rPr>
        <w:t xml:space="preserve">). </w:t>
      </w:r>
    </w:p>
    <w:p w14:paraId="46FAE3C2" w14:textId="77777777" w:rsidR="0013309A" w:rsidRPr="00D71D61" w:rsidRDefault="0013309A" w:rsidP="0013309A">
      <w:pPr>
        <w:spacing w:after="0"/>
        <w:jc w:val="both"/>
        <w:rPr>
          <w:rFonts w:ascii="Times New Roman" w:hAnsi="Times New Roman" w:cs="Times New Roman"/>
          <w:sz w:val="28"/>
          <w:szCs w:val="28"/>
          <w:lang w:val="en-US"/>
        </w:rPr>
      </w:pPr>
      <w:r w:rsidRPr="00D71D61">
        <w:rPr>
          <w:rFonts w:ascii="Times New Roman" w:hAnsi="Times New Roman" w:cs="Times New Roman"/>
          <w:sz w:val="28"/>
          <w:szCs w:val="28"/>
          <w:lang w:val="en-US"/>
        </w:rPr>
        <w:tab/>
        <w:t xml:space="preserve">We assume that </w:t>
      </w:r>
      <w:r w:rsidRPr="00FD1178">
        <w:rPr>
          <w:rFonts w:ascii="Times New Roman" w:hAnsi="Times New Roman" w:cs="Times New Roman"/>
          <w:position w:val="-12"/>
          <w:sz w:val="28"/>
          <w:szCs w:val="28"/>
        </w:rPr>
        <w:object w:dxaOrig="760" w:dyaOrig="420" w14:anchorId="144CACA8">
          <v:shape id="_x0000_i1901" type="#_x0000_t75" style="width:37.2pt;height:22.8pt" o:ole="">
            <v:imagedata r:id="rId1766" o:title=""/>
          </v:shape>
          <o:OLEObject Type="Embed" ProgID="Equation.DSMT4" ShapeID="_x0000_i1901" DrawAspect="Content" ObjectID="_1734863822" r:id="rId1767"/>
        </w:object>
      </w:r>
      <w:r w:rsidRPr="00D71D61">
        <w:rPr>
          <w:rFonts w:ascii="Times New Roman" w:hAnsi="Times New Roman" w:cs="Times New Roman"/>
          <w:sz w:val="28"/>
          <w:szCs w:val="28"/>
          <w:lang w:val="en-US"/>
        </w:rPr>
        <w:t xml:space="preserve"> are bounded and satisfy Lipschitz inequalities as follows</w:t>
      </w:r>
    </w:p>
    <w:p w14:paraId="220057EE" w14:textId="77777777" w:rsidR="0013309A" w:rsidRPr="00D71D61" w:rsidRDefault="0013309A" w:rsidP="0013309A">
      <w:pPr>
        <w:pStyle w:val="a3"/>
        <w:numPr>
          <w:ilvl w:val="0"/>
          <w:numId w:val="18"/>
        </w:numPr>
        <w:spacing w:after="0" w:line="259" w:lineRule="auto"/>
        <w:jc w:val="both"/>
        <w:rPr>
          <w:rFonts w:ascii="Times New Roman" w:hAnsi="Times New Roman" w:cs="Times New Roman"/>
          <w:sz w:val="28"/>
          <w:szCs w:val="28"/>
          <w:lang w:val="en-US"/>
        </w:rPr>
      </w:pPr>
      <w:r w:rsidRPr="00D71D61">
        <w:rPr>
          <w:rFonts w:ascii="Times New Roman" w:hAnsi="Times New Roman" w:cs="Times New Roman"/>
          <w:sz w:val="28"/>
          <w:szCs w:val="28"/>
          <w:lang w:val="en-US"/>
        </w:rPr>
        <w:t xml:space="preserve">There exists </w:t>
      </w:r>
      <w:r w:rsidRPr="00FD1178">
        <w:rPr>
          <w:rFonts w:ascii="Times New Roman" w:hAnsi="Times New Roman" w:cs="Times New Roman"/>
          <w:position w:val="-34"/>
          <w:sz w:val="28"/>
          <w:szCs w:val="28"/>
        </w:rPr>
        <w:object w:dxaOrig="1380" w:dyaOrig="780" w14:anchorId="5C886845">
          <v:shape id="_x0000_i1902" type="#_x0000_t75" style="width:70.8pt;height:40.8pt" o:ole="">
            <v:imagedata r:id="rId1768" o:title=""/>
          </v:shape>
          <o:OLEObject Type="Embed" ProgID="Equation.DSMT4" ShapeID="_x0000_i1902" DrawAspect="Content" ObjectID="_1734863823" r:id="rId1769"/>
        </w:object>
      </w:r>
      <w:r w:rsidRPr="00D71D61">
        <w:rPr>
          <w:rFonts w:ascii="Times New Roman" w:hAnsi="Times New Roman" w:cs="Times New Roman"/>
          <w:sz w:val="28"/>
          <w:szCs w:val="28"/>
          <w:lang w:val="en-US"/>
        </w:rPr>
        <w:t xml:space="preserve">and </w:t>
      </w:r>
      <w:r w:rsidRPr="00FD1178">
        <w:rPr>
          <w:rFonts w:ascii="Times New Roman" w:hAnsi="Times New Roman" w:cs="Times New Roman"/>
          <w:position w:val="-34"/>
          <w:sz w:val="28"/>
          <w:szCs w:val="28"/>
        </w:rPr>
        <w:object w:dxaOrig="1480" w:dyaOrig="780" w14:anchorId="78150497">
          <v:shape id="_x0000_i1903" type="#_x0000_t75" style="width:76.8pt;height:40.8pt" o:ole="">
            <v:imagedata r:id="rId1770" o:title=""/>
          </v:shape>
          <o:OLEObject Type="Embed" ProgID="Equation.DSMT4" ShapeID="_x0000_i1903" DrawAspect="Content" ObjectID="_1734863824" r:id="rId1771"/>
        </w:object>
      </w:r>
      <w:r w:rsidRPr="00D71D61">
        <w:rPr>
          <w:rFonts w:ascii="Times New Roman" w:hAnsi="Times New Roman" w:cs="Times New Roman"/>
          <w:sz w:val="28"/>
          <w:szCs w:val="28"/>
          <w:lang w:val="en-US"/>
        </w:rPr>
        <w:t>such that</w:t>
      </w:r>
    </w:p>
    <w:p w14:paraId="0239FFC2" w14:textId="77777777" w:rsidR="0013309A" w:rsidRPr="00D71D61" w:rsidRDefault="0013309A" w:rsidP="0013309A">
      <w:pPr>
        <w:pStyle w:val="a3"/>
        <w:spacing w:after="0"/>
        <w:jc w:val="both"/>
        <w:rPr>
          <w:rFonts w:ascii="Times New Roman" w:hAnsi="Times New Roman" w:cs="Times New Roman"/>
          <w:sz w:val="28"/>
          <w:szCs w:val="28"/>
          <w:lang w:val="en-US"/>
        </w:rPr>
      </w:pPr>
    </w:p>
    <w:p w14:paraId="06157518" w14:textId="77777777" w:rsidR="0013309A" w:rsidRPr="00D71D61" w:rsidRDefault="0013309A" w:rsidP="0013309A">
      <w:pPr>
        <w:pStyle w:val="a3"/>
        <w:spacing w:after="0"/>
        <w:jc w:val="right"/>
        <w:rPr>
          <w:rFonts w:ascii="Times New Roman" w:hAnsi="Times New Roman" w:cs="Times New Roman"/>
          <w:sz w:val="28"/>
          <w:szCs w:val="28"/>
          <w:lang w:val="en-US"/>
        </w:rPr>
      </w:pPr>
      <w:r w:rsidRPr="00D71D61">
        <w:rPr>
          <w:rFonts w:ascii="Times New Roman" w:hAnsi="Times New Roman" w:cs="Times New Roman"/>
          <w:position w:val="-12"/>
          <w:sz w:val="28"/>
          <w:szCs w:val="28"/>
        </w:rPr>
        <w:object w:dxaOrig="4819" w:dyaOrig="420" w14:anchorId="595E19C7">
          <v:shape id="_x0000_i1904" type="#_x0000_t75" style="width:240pt;height:22.8pt" o:ole="">
            <v:imagedata r:id="rId1772" o:title=""/>
          </v:shape>
          <o:OLEObject Type="Embed" ProgID="Equation.DSMT4" ShapeID="_x0000_i1904" DrawAspect="Content" ObjectID="_1734863825" r:id="rId1773"/>
        </w:object>
      </w:r>
      <w:r w:rsidRPr="00FD1178">
        <w:rPr>
          <w:rFonts w:ascii="Times New Roman" w:hAnsi="Times New Roman" w:cs="Times New Roman"/>
          <w:sz w:val="28"/>
          <w:szCs w:val="28"/>
          <w:lang w:val="en-US"/>
        </w:rPr>
        <w:tab/>
      </w:r>
      <w:r w:rsidRPr="00FD1178">
        <w:rPr>
          <w:rFonts w:ascii="Times New Roman" w:hAnsi="Times New Roman" w:cs="Times New Roman"/>
          <w:sz w:val="28"/>
          <w:szCs w:val="28"/>
          <w:lang w:val="en-US"/>
        </w:rPr>
        <w:tab/>
      </w:r>
      <w:r w:rsidRPr="00FD1178">
        <w:rPr>
          <w:rFonts w:ascii="Times New Roman" w:hAnsi="Times New Roman" w:cs="Times New Roman"/>
          <w:sz w:val="28"/>
          <w:szCs w:val="28"/>
          <w:lang w:val="en-US"/>
        </w:rPr>
        <w:tab/>
      </w:r>
      <w:r>
        <w:rPr>
          <w:rFonts w:ascii="Times New Roman" w:hAnsi="Times New Roman" w:cs="Times New Roman"/>
          <w:sz w:val="28"/>
          <w:szCs w:val="28"/>
          <w:lang w:val="en-US"/>
        </w:rPr>
        <w:t>(3.2.26</w:t>
      </w:r>
      <w:r w:rsidRPr="00D71D61">
        <w:rPr>
          <w:rFonts w:ascii="Times New Roman" w:hAnsi="Times New Roman" w:cs="Times New Roman"/>
          <w:sz w:val="28"/>
          <w:szCs w:val="28"/>
          <w:lang w:val="en-US"/>
        </w:rPr>
        <w:t>)</w:t>
      </w:r>
    </w:p>
    <w:p w14:paraId="0039D55E" w14:textId="77777777" w:rsidR="0013309A" w:rsidRPr="00D71D61" w:rsidRDefault="0013309A" w:rsidP="0013309A">
      <w:pPr>
        <w:pStyle w:val="a3"/>
        <w:spacing w:after="0"/>
        <w:jc w:val="right"/>
        <w:rPr>
          <w:rFonts w:ascii="Times New Roman" w:hAnsi="Times New Roman" w:cs="Times New Roman"/>
          <w:sz w:val="28"/>
          <w:szCs w:val="28"/>
          <w:lang w:val="en-US"/>
        </w:rPr>
      </w:pPr>
    </w:p>
    <w:p w14:paraId="45BB31BC" w14:textId="77777777" w:rsidR="0013309A" w:rsidRDefault="0013309A" w:rsidP="0013309A">
      <w:pPr>
        <w:pStyle w:val="a3"/>
        <w:spacing w:after="0" w:line="240" w:lineRule="auto"/>
        <w:jc w:val="both"/>
        <w:rPr>
          <w:rFonts w:ascii="Times New Roman" w:hAnsi="Times New Roman" w:cs="Times New Roman"/>
          <w:sz w:val="28"/>
          <w:szCs w:val="28"/>
          <w:lang w:val="en-US"/>
        </w:rPr>
      </w:pPr>
      <w:r w:rsidRPr="00D71D61">
        <w:rPr>
          <w:rFonts w:ascii="Times New Roman" w:hAnsi="Times New Roman" w:cs="Times New Roman"/>
          <w:sz w:val="28"/>
          <w:szCs w:val="28"/>
          <w:lang w:val="en-US"/>
        </w:rPr>
        <w:t xml:space="preserve">There exists </w:t>
      </w:r>
      <w:r w:rsidRPr="00FD1178">
        <w:rPr>
          <w:rFonts w:ascii="Times New Roman" w:hAnsi="Times New Roman" w:cs="Times New Roman"/>
          <w:position w:val="-34"/>
          <w:sz w:val="28"/>
          <w:szCs w:val="28"/>
        </w:rPr>
        <w:object w:dxaOrig="1960" w:dyaOrig="780" w14:anchorId="0A0FCA21">
          <v:shape id="_x0000_i1905" type="#_x0000_t75" style="width:96pt;height:40.8pt" o:ole="">
            <v:imagedata r:id="rId1774" o:title=""/>
          </v:shape>
          <o:OLEObject Type="Embed" ProgID="Equation.DSMT4" ShapeID="_x0000_i1905" DrawAspect="Content" ObjectID="_1734863826" r:id="rId1775"/>
        </w:object>
      </w:r>
      <w:r w:rsidRPr="00D71D61">
        <w:rPr>
          <w:rFonts w:ascii="Times New Roman" w:hAnsi="Times New Roman" w:cs="Times New Roman"/>
          <w:sz w:val="28"/>
          <w:szCs w:val="28"/>
          <w:lang w:val="en-US"/>
        </w:rPr>
        <w:t xml:space="preserve"> such that</w:t>
      </w:r>
    </w:p>
    <w:p w14:paraId="396FC587" w14:textId="77777777" w:rsidR="0013309A" w:rsidRPr="00D71D61" w:rsidRDefault="0013309A" w:rsidP="0013309A">
      <w:pPr>
        <w:pStyle w:val="a3"/>
        <w:spacing w:after="0" w:line="240" w:lineRule="auto"/>
        <w:jc w:val="both"/>
        <w:rPr>
          <w:rFonts w:ascii="Times New Roman" w:hAnsi="Times New Roman" w:cs="Times New Roman"/>
          <w:sz w:val="28"/>
          <w:szCs w:val="28"/>
          <w:lang w:val="en-US"/>
        </w:rPr>
      </w:pPr>
    </w:p>
    <w:p w14:paraId="0FF9B146" w14:textId="77777777" w:rsidR="0013309A" w:rsidRPr="00D71D61" w:rsidRDefault="0013309A" w:rsidP="0013309A">
      <w:pPr>
        <w:spacing w:after="0" w:line="240" w:lineRule="auto"/>
        <w:jc w:val="right"/>
        <w:rPr>
          <w:rFonts w:ascii="Times New Roman" w:hAnsi="Times New Roman" w:cs="Times New Roman"/>
          <w:sz w:val="28"/>
          <w:szCs w:val="28"/>
          <w:lang w:val="en-US"/>
        </w:rPr>
      </w:pPr>
      <w:r w:rsidRPr="00D71D61">
        <w:rPr>
          <w:rFonts w:ascii="Times New Roman" w:hAnsi="Times New Roman" w:cs="Times New Roman"/>
          <w:sz w:val="28"/>
          <w:szCs w:val="28"/>
          <w:lang w:val="en-US"/>
        </w:rPr>
        <w:t xml:space="preserve"> </w:t>
      </w:r>
      <w:r w:rsidRPr="00D71D61">
        <w:rPr>
          <w:rFonts w:ascii="Times New Roman" w:hAnsi="Times New Roman" w:cs="Times New Roman"/>
          <w:position w:val="-12"/>
          <w:sz w:val="28"/>
          <w:szCs w:val="28"/>
        </w:rPr>
        <w:object w:dxaOrig="6800" w:dyaOrig="420" w14:anchorId="1AC9F782">
          <v:shape id="_x0000_i1906" type="#_x0000_t75" style="width:340.8pt;height:22.8pt" o:ole="">
            <v:imagedata r:id="rId1776" o:title=""/>
          </v:shape>
          <o:OLEObject Type="Embed" ProgID="Equation.DSMT4" ShapeID="_x0000_i1906" DrawAspect="Content" ObjectID="_1734863827" r:id="rId1777"/>
        </w:object>
      </w:r>
      <w:r>
        <w:rPr>
          <w:rFonts w:ascii="Times New Roman" w:hAnsi="Times New Roman" w:cs="Times New Roman"/>
          <w:sz w:val="28"/>
          <w:szCs w:val="28"/>
          <w:lang w:val="en-US"/>
        </w:rPr>
        <w:t xml:space="preserve">         </w:t>
      </w:r>
      <w:r w:rsidRPr="00D71D61">
        <w:rPr>
          <w:rFonts w:ascii="Times New Roman" w:hAnsi="Times New Roman" w:cs="Times New Roman"/>
          <w:sz w:val="28"/>
          <w:szCs w:val="28"/>
          <w:lang w:val="en-US"/>
        </w:rPr>
        <w:t>(</w:t>
      </w:r>
      <w:r>
        <w:rPr>
          <w:rFonts w:ascii="Times New Roman" w:hAnsi="Times New Roman" w:cs="Times New Roman"/>
          <w:sz w:val="28"/>
          <w:szCs w:val="28"/>
          <w:lang w:val="en-US"/>
        </w:rPr>
        <w:t>3.2.27</w:t>
      </w:r>
      <w:r w:rsidRPr="00D71D61">
        <w:rPr>
          <w:rFonts w:ascii="Times New Roman" w:hAnsi="Times New Roman" w:cs="Times New Roman"/>
          <w:sz w:val="28"/>
          <w:szCs w:val="28"/>
          <w:lang w:val="en-US"/>
        </w:rPr>
        <w:t>)</w:t>
      </w:r>
    </w:p>
    <w:p w14:paraId="79128D1D" w14:textId="77777777" w:rsidR="0013309A" w:rsidRPr="00D71D61" w:rsidRDefault="0013309A" w:rsidP="0013309A">
      <w:pPr>
        <w:spacing w:after="0"/>
        <w:jc w:val="right"/>
        <w:rPr>
          <w:rFonts w:ascii="Times New Roman" w:hAnsi="Times New Roman" w:cs="Times New Roman"/>
          <w:sz w:val="28"/>
          <w:szCs w:val="28"/>
          <w:lang w:val="en-US"/>
        </w:rPr>
      </w:pPr>
    </w:p>
    <w:p w14:paraId="57BC84B3" w14:textId="77777777" w:rsidR="0013309A" w:rsidRPr="00D71D61" w:rsidRDefault="0013309A" w:rsidP="0013309A">
      <w:pPr>
        <w:pStyle w:val="a3"/>
        <w:numPr>
          <w:ilvl w:val="0"/>
          <w:numId w:val="18"/>
        </w:numPr>
        <w:spacing w:after="0" w:line="259" w:lineRule="auto"/>
        <w:jc w:val="both"/>
        <w:rPr>
          <w:rFonts w:ascii="Times New Roman" w:hAnsi="Times New Roman" w:cs="Times New Roman"/>
          <w:sz w:val="28"/>
          <w:szCs w:val="28"/>
          <w:lang w:val="en-US"/>
        </w:rPr>
      </w:pPr>
      <w:r w:rsidRPr="00D71D61">
        <w:rPr>
          <w:rFonts w:ascii="Times New Roman" w:hAnsi="Times New Roman" w:cs="Times New Roman"/>
          <w:sz w:val="28"/>
          <w:szCs w:val="28"/>
          <w:lang w:val="en-US"/>
        </w:rPr>
        <w:t xml:space="preserve">There exists </w:t>
      </w:r>
      <w:r w:rsidRPr="00FD1178">
        <w:rPr>
          <w:rFonts w:ascii="Times New Roman" w:hAnsi="Times New Roman" w:cs="Times New Roman"/>
          <w:position w:val="-34"/>
          <w:sz w:val="28"/>
          <w:szCs w:val="28"/>
        </w:rPr>
        <w:object w:dxaOrig="1600" w:dyaOrig="780" w14:anchorId="5128ED73">
          <v:shape id="_x0000_i1907" type="#_x0000_t75" style="width:82.8pt;height:40.8pt" o:ole="">
            <v:imagedata r:id="rId1778" o:title=""/>
          </v:shape>
          <o:OLEObject Type="Embed" ProgID="Equation.DSMT4" ShapeID="_x0000_i1907" DrawAspect="Content" ObjectID="_1734863828" r:id="rId1779"/>
        </w:object>
      </w:r>
      <w:r w:rsidRPr="00D71D61">
        <w:rPr>
          <w:rFonts w:ascii="Times New Roman" w:hAnsi="Times New Roman" w:cs="Times New Roman"/>
          <w:sz w:val="28"/>
          <w:szCs w:val="28"/>
          <w:lang w:val="en-US"/>
        </w:rPr>
        <w:t xml:space="preserve"> and   </w:t>
      </w:r>
      <w:r w:rsidRPr="00FD1178">
        <w:rPr>
          <w:rFonts w:ascii="Times New Roman" w:hAnsi="Times New Roman" w:cs="Times New Roman"/>
          <w:position w:val="-34"/>
          <w:sz w:val="28"/>
          <w:szCs w:val="28"/>
        </w:rPr>
        <w:object w:dxaOrig="1660" w:dyaOrig="780" w14:anchorId="2A2A2999">
          <v:shape id="_x0000_i1908" type="#_x0000_t75" style="width:82.8pt;height:40.8pt" o:ole="">
            <v:imagedata r:id="rId1780" o:title=""/>
          </v:shape>
          <o:OLEObject Type="Embed" ProgID="Equation.DSMT4" ShapeID="_x0000_i1908" DrawAspect="Content" ObjectID="_1734863829" r:id="rId1781"/>
        </w:object>
      </w:r>
      <w:r w:rsidRPr="00D71D61">
        <w:rPr>
          <w:rFonts w:ascii="Times New Roman" w:hAnsi="Times New Roman" w:cs="Times New Roman"/>
          <w:sz w:val="28"/>
          <w:szCs w:val="28"/>
          <w:lang w:val="en-US"/>
        </w:rPr>
        <w:t xml:space="preserve"> such that</w:t>
      </w:r>
    </w:p>
    <w:p w14:paraId="763BA7E8" w14:textId="77777777" w:rsidR="0013309A" w:rsidRPr="00D71D61" w:rsidRDefault="0013309A" w:rsidP="0013309A">
      <w:pPr>
        <w:pStyle w:val="a3"/>
        <w:spacing w:after="0"/>
        <w:jc w:val="both"/>
        <w:rPr>
          <w:rFonts w:ascii="Times New Roman" w:hAnsi="Times New Roman" w:cs="Times New Roman"/>
          <w:sz w:val="28"/>
          <w:szCs w:val="28"/>
          <w:lang w:val="en-US"/>
        </w:rPr>
      </w:pPr>
    </w:p>
    <w:p w14:paraId="69A56A29" w14:textId="77777777" w:rsidR="0013309A" w:rsidRPr="00D71D61" w:rsidRDefault="0013309A" w:rsidP="0013309A">
      <w:pPr>
        <w:pStyle w:val="a3"/>
        <w:spacing w:after="0"/>
        <w:jc w:val="right"/>
        <w:rPr>
          <w:rFonts w:ascii="Times New Roman" w:hAnsi="Times New Roman" w:cs="Times New Roman"/>
          <w:sz w:val="28"/>
          <w:szCs w:val="28"/>
          <w:lang w:val="en-US"/>
        </w:rPr>
      </w:pPr>
      <w:r w:rsidRPr="00D71D61">
        <w:rPr>
          <w:rFonts w:ascii="Times New Roman" w:hAnsi="Times New Roman" w:cs="Times New Roman"/>
          <w:position w:val="-12"/>
          <w:sz w:val="28"/>
          <w:szCs w:val="28"/>
        </w:rPr>
        <w:object w:dxaOrig="5080" w:dyaOrig="420" w14:anchorId="2E8A9DBD">
          <v:shape id="_x0000_i1909" type="#_x0000_t75" style="width:253.2pt;height:22.8pt" o:ole="">
            <v:imagedata r:id="rId1782" o:title=""/>
          </v:shape>
          <o:OLEObject Type="Embed" ProgID="Equation.DSMT4" ShapeID="_x0000_i1909" DrawAspect="Content" ObjectID="_1734863830" r:id="rId1783"/>
        </w:object>
      </w:r>
      <w:r>
        <w:rPr>
          <w:rFonts w:ascii="Times New Roman" w:hAnsi="Times New Roman" w:cs="Times New Roman"/>
          <w:sz w:val="28"/>
          <w:szCs w:val="28"/>
          <w:lang w:val="en-US"/>
        </w:rPr>
        <w:t xml:space="preserve"> </w:t>
      </w:r>
      <w:r>
        <w:rPr>
          <w:rFonts w:ascii="Times New Roman" w:hAnsi="Times New Roman" w:cs="Times New Roman"/>
          <w:sz w:val="28"/>
          <w:szCs w:val="28"/>
          <w:lang w:val="en-US"/>
        </w:rPr>
        <w:tab/>
      </w:r>
      <w:r>
        <w:rPr>
          <w:rFonts w:ascii="Times New Roman" w:hAnsi="Times New Roman" w:cs="Times New Roman"/>
          <w:sz w:val="28"/>
          <w:szCs w:val="28"/>
          <w:lang w:val="en-US"/>
        </w:rPr>
        <w:tab/>
        <w:t xml:space="preserve">      (3.2.28</w:t>
      </w:r>
      <w:r w:rsidRPr="00D71D61">
        <w:rPr>
          <w:rFonts w:ascii="Times New Roman" w:hAnsi="Times New Roman" w:cs="Times New Roman"/>
          <w:sz w:val="28"/>
          <w:szCs w:val="28"/>
          <w:lang w:val="en-US"/>
        </w:rPr>
        <w:t xml:space="preserve">) </w:t>
      </w:r>
    </w:p>
    <w:p w14:paraId="09E6A2E8" w14:textId="77777777" w:rsidR="0013309A" w:rsidRPr="00D71D61" w:rsidRDefault="0013309A" w:rsidP="0013309A">
      <w:pPr>
        <w:pStyle w:val="a3"/>
        <w:spacing w:after="0"/>
        <w:jc w:val="right"/>
        <w:rPr>
          <w:rFonts w:ascii="Times New Roman" w:hAnsi="Times New Roman" w:cs="Times New Roman"/>
          <w:sz w:val="28"/>
          <w:szCs w:val="28"/>
          <w:lang w:val="en-US"/>
        </w:rPr>
      </w:pPr>
    </w:p>
    <w:p w14:paraId="700442FE" w14:textId="77777777" w:rsidR="0013309A" w:rsidRPr="00D71D61" w:rsidRDefault="0013309A" w:rsidP="0013309A">
      <w:pPr>
        <w:pStyle w:val="a3"/>
        <w:spacing w:after="0"/>
        <w:jc w:val="both"/>
        <w:rPr>
          <w:rFonts w:ascii="Times New Roman" w:hAnsi="Times New Roman" w:cs="Times New Roman"/>
          <w:sz w:val="28"/>
          <w:szCs w:val="28"/>
          <w:lang w:val="en-US"/>
        </w:rPr>
      </w:pPr>
      <w:r w:rsidRPr="00D71D61">
        <w:rPr>
          <w:rFonts w:ascii="Times New Roman" w:hAnsi="Times New Roman" w:cs="Times New Roman"/>
          <w:sz w:val="28"/>
          <w:szCs w:val="28"/>
          <w:lang w:val="en-US"/>
        </w:rPr>
        <w:t xml:space="preserve">There exists </w:t>
      </w:r>
      <w:r w:rsidRPr="00FD1178">
        <w:rPr>
          <w:rFonts w:ascii="Times New Roman" w:hAnsi="Times New Roman" w:cs="Times New Roman"/>
          <w:position w:val="-34"/>
          <w:sz w:val="28"/>
          <w:szCs w:val="28"/>
        </w:rPr>
        <w:object w:dxaOrig="2020" w:dyaOrig="820" w14:anchorId="16D21642">
          <v:shape id="_x0000_i1910" type="#_x0000_t75" style="width:100.8pt;height:42pt" o:ole="">
            <v:imagedata r:id="rId1784" o:title=""/>
          </v:shape>
          <o:OLEObject Type="Embed" ProgID="Equation.DSMT4" ShapeID="_x0000_i1910" DrawAspect="Content" ObjectID="_1734863831" r:id="rId1785"/>
        </w:object>
      </w:r>
      <w:r w:rsidRPr="00D71D61">
        <w:rPr>
          <w:rFonts w:ascii="Times New Roman" w:hAnsi="Times New Roman" w:cs="Times New Roman"/>
          <w:sz w:val="28"/>
          <w:szCs w:val="28"/>
          <w:lang w:val="en-US"/>
        </w:rPr>
        <w:t xml:space="preserve"> such that</w:t>
      </w:r>
    </w:p>
    <w:p w14:paraId="6E8B0AA0" w14:textId="77777777" w:rsidR="0013309A" w:rsidRPr="00D71D61" w:rsidRDefault="0013309A" w:rsidP="0013309A">
      <w:pPr>
        <w:pStyle w:val="a3"/>
        <w:spacing w:after="0"/>
        <w:jc w:val="both"/>
        <w:rPr>
          <w:rFonts w:ascii="Times New Roman" w:hAnsi="Times New Roman" w:cs="Times New Roman"/>
          <w:sz w:val="28"/>
          <w:szCs w:val="28"/>
          <w:lang w:val="en-US"/>
        </w:rPr>
      </w:pPr>
    </w:p>
    <w:p w14:paraId="67237BCE" w14:textId="77777777" w:rsidR="0013309A" w:rsidRPr="00D71D61" w:rsidRDefault="0013309A" w:rsidP="0013309A">
      <w:pPr>
        <w:pStyle w:val="a3"/>
        <w:spacing w:after="0"/>
        <w:jc w:val="right"/>
        <w:rPr>
          <w:rFonts w:ascii="Times New Roman" w:hAnsi="Times New Roman" w:cs="Times New Roman"/>
          <w:sz w:val="28"/>
          <w:szCs w:val="28"/>
          <w:lang w:val="en-US"/>
        </w:rPr>
      </w:pPr>
      <w:r w:rsidRPr="00D71D61">
        <w:rPr>
          <w:rFonts w:ascii="Times New Roman" w:hAnsi="Times New Roman" w:cs="Times New Roman"/>
          <w:position w:val="-12"/>
          <w:sz w:val="28"/>
          <w:szCs w:val="28"/>
        </w:rPr>
        <w:object w:dxaOrig="7040" w:dyaOrig="420" w14:anchorId="14AC971B">
          <v:shape id="_x0000_i1911" type="#_x0000_t75" style="width:349.2pt;height:22.8pt" o:ole="">
            <v:imagedata r:id="rId1786" o:title=""/>
          </v:shape>
          <o:OLEObject Type="Embed" ProgID="Equation.DSMT4" ShapeID="_x0000_i1911" DrawAspect="Content" ObjectID="_1734863832" r:id="rId1787"/>
        </w:object>
      </w:r>
      <w:r>
        <w:rPr>
          <w:rFonts w:ascii="Times New Roman" w:hAnsi="Times New Roman" w:cs="Times New Roman"/>
          <w:sz w:val="28"/>
          <w:szCs w:val="28"/>
          <w:lang w:val="en-US"/>
        </w:rPr>
        <w:t xml:space="preserve">     (3.2.29</w:t>
      </w:r>
      <w:r w:rsidRPr="00D71D61">
        <w:rPr>
          <w:rFonts w:ascii="Times New Roman" w:hAnsi="Times New Roman" w:cs="Times New Roman"/>
          <w:sz w:val="28"/>
          <w:szCs w:val="28"/>
          <w:lang w:val="en-US"/>
        </w:rPr>
        <w:t>)</w:t>
      </w:r>
    </w:p>
    <w:p w14:paraId="57518C64" w14:textId="77777777" w:rsidR="0013309A" w:rsidRPr="00D71D61" w:rsidRDefault="0013309A" w:rsidP="0013309A">
      <w:pPr>
        <w:pStyle w:val="a3"/>
        <w:spacing w:after="0"/>
        <w:jc w:val="right"/>
        <w:rPr>
          <w:rFonts w:ascii="Times New Roman" w:hAnsi="Times New Roman" w:cs="Times New Roman"/>
          <w:sz w:val="28"/>
          <w:szCs w:val="28"/>
          <w:lang w:val="en-US"/>
        </w:rPr>
      </w:pPr>
    </w:p>
    <w:p w14:paraId="6E83AA26" w14:textId="77777777" w:rsidR="0013309A" w:rsidRPr="00D71D61" w:rsidRDefault="0013309A" w:rsidP="0013309A">
      <w:pPr>
        <w:spacing w:after="0"/>
        <w:jc w:val="both"/>
        <w:rPr>
          <w:rFonts w:ascii="Times New Roman" w:hAnsi="Times New Roman" w:cs="Times New Roman"/>
          <w:sz w:val="28"/>
          <w:szCs w:val="28"/>
          <w:lang w:val="en-US"/>
        </w:rPr>
      </w:pPr>
      <w:r w:rsidRPr="00D71D61">
        <w:rPr>
          <w:rFonts w:ascii="Times New Roman" w:hAnsi="Times New Roman" w:cs="Times New Roman"/>
          <w:sz w:val="28"/>
          <w:szCs w:val="28"/>
          <w:lang w:val="en-US"/>
        </w:rPr>
        <w:t>Now we have to obtain some preliminary results to prove the existence and uniqueness of the solution to the</w:t>
      </w:r>
      <w:r>
        <w:rPr>
          <w:rFonts w:ascii="Times New Roman" w:hAnsi="Times New Roman" w:cs="Times New Roman"/>
          <w:sz w:val="28"/>
          <w:szCs w:val="28"/>
          <w:lang w:val="en-US"/>
        </w:rPr>
        <w:t xml:space="preserve"> equation (3.2.25</w:t>
      </w:r>
      <w:r w:rsidRPr="00D71D61">
        <w:rPr>
          <w:rFonts w:ascii="Times New Roman" w:hAnsi="Times New Roman" w:cs="Times New Roman"/>
          <w:sz w:val="28"/>
          <w:szCs w:val="28"/>
          <w:lang w:val="en-US"/>
        </w:rPr>
        <w:t xml:space="preserve">). </w:t>
      </w:r>
    </w:p>
    <w:p w14:paraId="4C235B21" w14:textId="77777777" w:rsidR="0013309A" w:rsidRPr="00D71D61" w:rsidRDefault="0013309A" w:rsidP="0013309A">
      <w:pPr>
        <w:spacing w:after="0"/>
        <w:ind w:firstLine="708"/>
        <w:jc w:val="both"/>
        <w:rPr>
          <w:rFonts w:ascii="Times New Roman" w:hAnsi="Times New Roman" w:cs="Times New Roman"/>
          <w:sz w:val="28"/>
          <w:szCs w:val="28"/>
          <w:lang w:val="en-US"/>
        </w:rPr>
      </w:pPr>
      <w:r w:rsidRPr="00D71D61">
        <w:rPr>
          <w:rFonts w:ascii="Times New Roman" w:hAnsi="Times New Roman" w:cs="Times New Roman"/>
          <w:b/>
          <w:sz w:val="28"/>
          <w:szCs w:val="28"/>
          <w:lang w:val="en-US"/>
        </w:rPr>
        <w:t xml:space="preserve">Lemma </w:t>
      </w:r>
      <w:r>
        <w:rPr>
          <w:rFonts w:ascii="Times New Roman" w:hAnsi="Times New Roman" w:cs="Times New Roman"/>
          <w:b/>
          <w:sz w:val="28"/>
          <w:szCs w:val="28"/>
          <w:lang w:val="en-US"/>
        </w:rPr>
        <w:t>3.2.</w:t>
      </w:r>
      <w:r w:rsidRPr="00D71D61">
        <w:rPr>
          <w:rFonts w:ascii="Times New Roman" w:hAnsi="Times New Roman" w:cs="Times New Roman"/>
          <w:b/>
          <w:sz w:val="28"/>
          <w:szCs w:val="28"/>
          <w:lang w:val="en-US"/>
        </w:rPr>
        <w:t xml:space="preserve">1. </w:t>
      </w:r>
      <w:r w:rsidRPr="00D71D61">
        <w:rPr>
          <w:rFonts w:ascii="Times New Roman" w:hAnsi="Times New Roman" w:cs="Times New Roman"/>
          <w:i/>
          <w:sz w:val="28"/>
          <w:szCs w:val="28"/>
          <w:lang w:val="en-US"/>
        </w:rPr>
        <w:t xml:space="preserve">For all </w:t>
      </w:r>
      <w:r w:rsidRPr="00D71D61">
        <w:rPr>
          <w:rFonts w:ascii="Times New Roman" w:hAnsi="Times New Roman" w:cs="Times New Roman"/>
          <w:position w:val="-12"/>
          <w:sz w:val="28"/>
          <w:szCs w:val="28"/>
        </w:rPr>
        <w:object w:dxaOrig="1180" w:dyaOrig="380" w14:anchorId="3C2D91F8">
          <v:shape id="_x0000_i1912" type="#_x0000_t75" style="width:60pt;height:19.2pt" o:ole="">
            <v:imagedata r:id="rId1788" o:title=""/>
          </v:shape>
          <o:OLEObject Type="Embed" ProgID="Equation.DSMT4" ShapeID="_x0000_i1912" DrawAspect="Content" ObjectID="_1734863833" r:id="rId1789"/>
        </w:object>
      </w:r>
      <w:r w:rsidRPr="00D71D61">
        <w:rPr>
          <w:rFonts w:ascii="Times New Roman" w:hAnsi="Times New Roman" w:cs="Times New Roman"/>
          <w:sz w:val="28"/>
          <w:szCs w:val="28"/>
          <w:lang w:val="en-US"/>
        </w:rPr>
        <w:t xml:space="preserve"> the following inequalities hold</w:t>
      </w:r>
    </w:p>
    <w:p w14:paraId="036BED6A" w14:textId="77777777" w:rsidR="0013309A" w:rsidRPr="00D71D61" w:rsidRDefault="0013309A" w:rsidP="0013309A">
      <w:pPr>
        <w:spacing w:after="0"/>
        <w:jc w:val="both"/>
        <w:rPr>
          <w:rFonts w:ascii="Times New Roman" w:hAnsi="Times New Roman" w:cs="Times New Roman"/>
          <w:sz w:val="28"/>
          <w:szCs w:val="28"/>
          <w:lang w:val="en-US"/>
        </w:rPr>
      </w:pPr>
    </w:p>
    <w:p w14:paraId="5E7FA89D" w14:textId="77777777" w:rsidR="0013309A" w:rsidRDefault="0013309A" w:rsidP="0013309A">
      <w:pPr>
        <w:spacing w:after="0"/>
        <w:jc w:val="right"/>
        <w:rPr>
          <w:rFonts w:ascii="Times New Roman" w:hAnsi="Times New Roman" w:cs="Times New Roman"/>
          <w:sz w:val="28"/>
          <w:szCs w:val="28"/>
          <w:lang w:val="en-US"/>
        </w:rPr>
      </w:pPr>
      <w:r w:rsidRPr="00FD1178">
        <w:rPr>
          <w:rFonts w:ascii="Times New Roman" w:hAnsi="Times New Roman" w:cs="Times New Roman"/>
          <w:position w:val="-36"/>
          <w:sz w:val="28"/>
          <w:szCs w:val="28"/>
        </w:rPr>
        <w:object w:dxaOrig="6500" w:dyaOrig="859" w14:anchorId="3B45A28C">
          <v:shape id="_x0000_i1913" type="#_x0000_t75" style="width:325.2pt;height:43.2pt" o:ole="">
            <v:imagedata r:id="rId1790" o:title=""/>
          </v:shape>
          <o:OLEObject Type="Embed" ProgID="Equation.DSMT4" ShapeID="_x0000_i1913" DrawAspect="Content" ObjectID="_1734863834" r:id="rId1791"/>
        </w:object>
      </w:r>
      <w:r>
        <w:rPr>
          <w:rFonts w:ascii="Times New Roman" w:hAnsi="Times New Roman" w:cs="Times New Roman"/>
          <w:sz w:val="28"/>
          <w:szCs w:val="28"/>
          <w:lang w:val="en-US"/>
        </w:rPr>
        <w:tab/>
        <w:t>(3.2.30</w:t>
      </w:r>
      <w:r w:rsidRPr="00D71D61">
        <w:rPr>
          <w:rFonts w:ascii="Times New Roman" w:hAnsi="Times New Roman" w:cs="Times New Roman"/>
          <w:sz w:val="28"/>
          <w:szCs w:val="28"/>
          <w:lang w:val="en-US"/>
        </w:rPr>
        <w:t>)</w:t>
      </w:r>
    </w:p>
    <w:p w14:paraId="62747636" w14:textId="77777777" w:rsidR="0013309A" w:rsidRDefault="0013309A" w:rsidP="0013309A">
      <w:pPr>
        <w:spacing w:after="0"/>
        <w:jc w:val="right"/>
        <w:rPr>
          <w:rFonts w:ascii="Times New Roman" w:hAnsi="Times New Roman" w:cs="Times New Roman"/>
          <w:sz w:val="28"/>
          <w:szCs w:val="28"/>
          <w:lang w:val="en-US"/>
        </w:rPr>
      </w:pPr>
    </w:p>
    <w:p w14:paraId="28E7D407" w14:textId="77777777" w:rsidR="0013309A" w:rsidRDefault="0013309A" w:rsidP="0013309A">
      <w:pPr>
        <w:spacing w:after="0"/>
        <w:jc w:val="right"/>
        <w:rPr>
          <w:rFonts w:ascii="Times New Roman" w:hAnsi="Times New Roman" w:cs="Times New Roman"/>
          <w:sz w:val="28"/>
          <w:szCs w:val="28"/>
          <w:lang w:val="en-US"/>
        </w:rPr>
      </w:pPr>
      <w:r w:rsidRPr="00CA630C">
        <w:rPr>
          <w:position w:val="-132"/>
        </w:rPr>
        <w:object w:dxaOrig="9540" w:dyaOrig="2760" w14:anchorId="7979AB53">
          <v:shape id="_x0000_i1914" type="#_x0000_t75" style="width:477.6pt;height:138pt" o:ole="">
            <v:imagedata r:id="rId1792" o:title=""/>
          </v:shape>
          <o:OLEObject Type="Embed" ProgID="Equation.DSMT4" ShapeID="_x0000_i1914" DrawAspect="Content" ObjectID="_1734863835" r:id="rId1793"/>
        </w:object>
      </w:r>
    </w:p>
    <w:p w14:paraId="60BDE549" w14:textId="77777777" w:rsidR="0013309A" w:rsidRPr="00D71D61" w:rsidRDefault="0013309A" w:rsidP="0013309A">
      <w:pPr>
        <w:spacing w:after="0"/>
        <w:jc w:val="right"/>
        <w:rPr>
          <w:rFonts w:ascii="Times New Roman" w:hAnsi="Times New Roman" w:cs="Times New Roman"/>
          <w:sz w:val="28"/>
          <w:szCs w:val="28"/>
          <w:lang w:val="en-US"/>
        </w:rPr>
      </w:pPr>
    </w:p>
    <w:p w14:paraId="70120C11" w14:textId="77777777" w:rsidR="0013309A" w:rsidRPr="00D71D61" w:rsidRDefault="0013309A" w:rsidP="0013309A">
      <w:pPr>
        <w:spacing w:after="0"/>
        <w:jc w:val="right"/>
        <w:rPr>
          <w:rFonts w:ascii="Times New Roman" w:hAnsi="Times New Roman" w:cs="Times New Roman"/>
          <w:sz w:val="28"/>
          <w:szCs w:val="28"/>
          <w:lang w:val="en-US"/>
        </w:rPr>
      </w:pPr>
      <w:r w:rsidRPr="00075B4C">
        <w:rPr>
          <w:rFonts w:ascii="Times New Roman" w:hAnsi="Times New Roman" w:cs="Times New Roman"/>
          <w:position w:val="-40"/>
          <w:sz w:val="28"/>
          <w:szCs w:val="28"/>
        </w:rPr>
        <w:object w:dxaOrig="9859" w:dyaOrig="940" w14:anchorId="4BAE8085">
          <v:shape id="_x0000_i1915" type="#_x0000_t75" style="width:464.4pt;height:43.2pt" o:ole="">
            <v:imagedata r:id="rId1794" o:title=""/>
          </v:shape>
          <o:OLEObject Type="Embed" ProgID="Equation.DSMT4" ShapeID="_x0000_i1915" DrawAspect="Content" ObjectID="_1734863836" r:id="rId1795"/>
        </w:object>
      </w:r>
      <w:r>
        <w:rPr>
          <w:rFonts w:ascii="Times New Roman" w:hAnsi="Times New Roman" w:cs="Times New Roman"/>
          <w:sz w:val="28"/>
          <w:szCs w:val="28"/>
          <w:lang w:val="en-US"/>
        </w:rPr>
        <w:t xml:space="preserve"> (3.2.31</w:t>
      </w:r>
      <w:r w:rsidRPr="00D71D61">
        <w:rPr>
          <w:rFonts w:ascii="Times New Roman" w:hAnsi="Times New Roman" w:cs="Times New Roman"/>
          <w:sz w:val="28"/>
          <w:szCs w:val="28"/>
          <w:lang w:val="en-US"/>
        </w:rPr>
        <w:t>)</w:t>
      </w:r>
    </w:p>
    <w:p w14:paraId="7F65CD40" w14:textId="77777777" w:rsidR="0013309A" w:rsidRPr="00D71D61" w:rsidRDefault="0013309A" w:rsidP="0013309A">
      <w:pPr>
        <w:spacing w:after="0"/>
        <w:jc w:val="right"/>
        <w:rPr>
          <w:rFonts w:ascii="Times New Roman" w:hAnsi="Times New Roman" w:cs="Times New Roman"/>
          <w:sz w:val="28"/>
          <w:szCs w:val="28"/>
          <w:lang w:val="en-US"/>
        </w:rPr>
      </w:pPr>
    </w:p>
    <w:p w14:paraId="7F8011CC" w14:textId="77777777" w:rsidR="0013309A" w:rsidRPr="00590176" w:rsidRDefault="0013309A" w:rsidP="0013309A">
      <w:pPr>
        <w:spacing w:after="0"/>
        <w:ind w:firstLine="708"/>
        <w:jc w:val="both"/>
        <w:rPr>
          <w:rFonts w:ascii="Times New Roman" w:hAnsi="Times New Roman" w:cs="Times New Roman"/>
          <w:sz w:val="28"/>
          <w:szCs w:val="28"/>
          <w:lang w:val="en-US"/>
        </w:rPr>
      </w:pPr>
      <w:r w:rsidRPr="00D71D61">
        <w:rPr>
          <w:rFonts w:ascii="Times New Roman" w:hAnsi="Times New Roman" w:cs="Times New Roman"/>
          <w:i/>
          <w:sz w:val="28"/>
          <w:szCs w:val="28"/>
          <w:lang w:val="en-US"/>
        </w:rPr>
        <w:t xml:space="preserve">Proof. </w:t>
      </w:r>
      <w:r w:rsidRPr="00D71D61">
        <w:rPr>
          <w:rFonts w:ascii="Times New Roman" w:hAnsi="Times New Roman" w:cs="Times New Roman"/>
          <w:sz w:val="28"/>
          <w:szCs w:val="28"/>
          <w:lang w:val="en-US"/>
        </w:rPr>
        <w:t>Lemma can be proved analog</w:t>
      </w:r>
      <w:r>
        <w:rPr>
          <w:rFonts w:ascii="Times New Roman" w:hAnsi="Times New Roman" w:cs="Times New Roman"/>
          <w:sz w:val="28"/>
          <w:szCs w:val="28"/>
          <w:lang w:val="en-US"/>
        </w:rPr>
        <w:t>ously by using definition of (3.2.20)-(</w:t>
      </w:r>
      <w:r w:rsidRPr="00590176">
        <w:rPr>
          <w:rFonts w:ascii="Times New Roman" w:hAnsi="Times New Roman" w:cs="Times New Roman"/>
          <w:sz w:val="28"/>
          <w:szCs w:val="28"/>
          <w:lang w:val="en-US"/>
        </w:rPr>
        <w:t xml:space="preserve"> </w:t>
      </w:r>
      <w:r>
        <w:rPr>
          <w:rFonts w:ascii="Times New Roman" w:hAnsi="Times New Roman" w:cs="Times New Roman"/>
          <w:sz w:val="28"/>
          <w:szCs w:val="28"/>
          <w:lang w:val="en-US"/>
        </w:rPr>
        <w:t>3.2.21) and assumptions (3.2.26</w:t>
      </w:r>
      <w:r w:rsidRPr="00D71D61">
        <w:rPr>
          <w:rFonts w:ascii="Times New Roman" w:hAnsi="Times New Roman" w:cs="Times New Roman"/>
          <w:sz w:val="28"/>
          <w:szCs w:val="28"/>
          <w:lang w:val="en-US"/>
        </w:rPr>
        <w:t>)-</w:t>
      </w:r>
      <w:r w:rsidRPr="00590176">
        <w:rPr>
          <w:rFonts w:ascii="Times New Roman" w:hAnsi="Times New Roman" w:cs="Times New Roman"/>
          <w:sz w:val="28"/>
          <w:szCs w:val="28"/>
          <w:lang w:val="en-US"/>
        </w:rPr>
        <w:t xml:space="preserve"> </w:t>
      </w:r>
      <w:r w:rsidRPr="00D71D61">
        <w:rPr>
          <w:rFonts w:ascii="Times New Roman" w:hAnsi="Times New Roman" w:cs="Times New Roman"/>
          <w:sz w:val="28"/>
          <w:szCs w:val="28"/>
          <w:lang w:val="en-US"/>
        </w:rPr>
        <w:t>(</w:t>
      </w:r>
      <w:r>
        <w:rPr>
          <w:rFonts w:ascii="Times New Roman" w:hAnsi="Times New Roman" w:cs="Times New Roman"/>
          <w:sz w:val="28"/>
          <w:szCs w:val="28"/>
          <w:lang w:val="en-US"/>
        </w:rPr>
        <w:t>3.2.</w:t>
      </w:r>
      <w:r w:rsidRPr="00D71D61">
        <w:rPr>
          <w:rFonts w:ascii="Times New Roman" w:hAnsi="Times New Roman" w:cs="Times New Roman"/>
          <w:sz w:val="28"/>
          <w:szCs w:val="28"/>
          <w:lang w:val="en-US"/>
        </w:rPr>
        <w:t>2</w:t>
      </w:r>
      <w:r>
        <w:rPr>
          <w:rFonts w:ascii="Times New Roman" w:hAnsi="Times New Roman" w:cs="Times New Roman"/>
          <w:sz w:val="28"/>
          <w:szCs w:val="28"/>
          <w:lang w:val="en-US"/>
        </w:rPr>
        <w:t xml:space="preserve">9).        </w:t>
      </w:r>
      <w:r>
        <w:rPr>
          <w:rFonts w:ascii="Times New Roman" w:hAnsi="Times New Roman" w:cs="Times New Roman"/>
          <w:sz w:val="28"/>
          <w:szCs w:val="28"/>
          <w:lang w:val="en-US"/>
        </w:rPr>
        <w:tab/>
      </w:r>
      <w:r>
        <w:rPr>
          <w:rFonts w:ascii="Times New Roman" w:hAnsi="Times New Roman" w:cs="Times New Roman"/>
          <w:sz w:val="28"/>
          <w:szCs w:val="28"/>
          <w:lang w:val="en-US"/>
        </w:rPr>
        <w:tab/>
      </w:r>
      <w:r>
        <w:rPr>
          <w:rFonts w:ascii="Times New Roman" w:hAnsi="Times New Roman" w:cs="Times New Roman"/>
          <w:sz w:val="28"/>
          <w:szCs w:val="28"/>
          <w:lang w:val="en-US"/>
        </w:rPr>
        <w:tab/>
      </w:r>
      <w:r>
        <w:rPr>
          <w:rFonts w:ascii="Times New Roman" w:hAnsi="Times New Roman" w:cs="Times New Roman"/>
          <w:sz w:val="28"/>
          <w:szCs w:val="28"/>
          <w:lang w:val="en-US"/>
        </w:rPr>
        <w:tab/>
      </w:r>
      <w:r>
        <w:rPr>
          <w:rFonts w:ascii="Times New Roman" w:hAnsi="Times New Roman" w:cs="Times New Roman"/>
          <w:sz w:val="28"/>
          <w:szCs w:val="28"/>
          <w:lang w:val="en-US"/>
        </w:rPr>
        <w:tab/>
      </w:r>
      <w:r>
        <w:rPr>
          <w:rFonts w:ascii="Times New Roman" w:hAnsi="Times New Roman" w:cs="Times New Roman"/>
          <w:sz w:val="28"/>
          <w:szCs w:val="28"/>
          <w:lang w:val="en-US"/>
        </w:rPr>
        <w:tab/>
        <w:t xml:space="preserve">   </w:t>
      </w:r>
    </w:p>
    <w:p w14:paraId="6F37C18F" w14:textId="77777777" w:rsidR="0013309A" w:rsidRPr="00D71D61" w:rsidRDefault="0013309A" w:rsidP="0013309A">
      <w:pPr>
        <w:spacing w:after="0"/>
        <w:ind w:firstLine="708"/>
        <w:jc w:val="both"/>
        <w:rPr>
          <w:rFonts w:ascii="Times New Roman" w:hAnsi="Times New Roman" w:cs="Times New Roman"/>
          <w:i/>
          <w:sz w:val="28"/>
          <w:szCs w:val="28"/>
          <w:lang w:val="en-US"/>
        </w:rPr>
      </w:pPr>
      <w:r w:rsidRPr="00D71D61">
        <w:rPr>
          <w:rFonts w:ascii="Times New Roman" w:hAnsi="Times New Roman" w:cs="Times New Roman"/>
          <w:b/>
          <w:sz w:val="28"/>
          <w:szCs w:val="28"/>
          <w:lang w:val="en-US"/>
        </w:rPr>
        <w:t xml:space="preserve">Lemma </w:t>
      </w:r>
      <w:r>
        <w:rPr>
          <w:rFonts w:ascii="Times New Roman" w:hAnsi="Times New Roman" w:cs="Times New Roman"/>
          <w:b/>
          <w:sz w:val="28"/>
          <w:szCs w:val="28"/>
          <w:lang w:val="en-US"/>
        </w:rPr>
        <w:t>3.2.</w:t>
      </w:r>
      <w:r w:rsidRPr="00D71D61">
        <w:rPr>
          <w:rFonts w:ascii="Times New Roman" w:hAnsi="Times New Roman" w:cs="Times New Roman"/>
          <w:b/>
          <w:sz w:val="28"/>
          <w:szCs w:val="28"/>
          <w:lang w:val="en-US"/>
        </w:rPr>
        <w:t xml:space="preserve">2.  </w:t>
      </w:r>
      <w:r w:rsidRPr="00D71D61">
        <w:rPr>
          <w:rFonts w:ascii="Times New Roman" w:hAnsi="Times New Roman" w:cs="Times New Roman"/>
          <w:i/>
          <w:sz w:val="28"/>
          <w:szCs w:val="28"/>
          <w:lang w:val="en-US"/>
        </w:rPr>
        <w:t xml:space="preserve">Let given </w:t>
      </w:r>
      <w:r w:rsidRPr="00D71D61">
        <w:rPr>
          <w:rFonts w:ascii="Times New Roman" w:hAnsi="Times New Roman" w:cs="Times New Roman"/>
          <w:position w:val="-10"/>
          <w:sz w:val="28"/>
          <w:szCs w:val="28"/>
        </w:rPr>
        <w:object w:dxaOrig="660" w:dyaOrig="340" w14:anchorId="0085416B">
          <v:shape id="_x0000_i1916" type="#_x0000_t75" style="width:30pt;height:13.2pt" o:ole="">
            <v:imagedata r:id="rId1796" o:title=""/>
          </v:shape>
          <o:OLEObject Type="Embed" ProgID="Equation.DSMT4" ShapeID="_x0000_i1916" DrawAspect="Content" ObjectID="_1734863837" r:id="rId1797"/>
        </w:object>
      </w:r>
      <w:r w:rsidRPr="00D71D61">
        <w:rPr>
          <w:rFonts w:ascii="Times New Roman" w:hAnsi="Times New Roman" w:cs="Times New Roman"/>
          <w:i/>
          <w:sz w:val="28"/>
          <w:szCs w:val="28"/>
          <w:lang w:val="en-US"/>
        </w:rPr>
        <w:t xml:space="preserve"> and for all</w:t>
      </w:r>
      <w:r w:rsidRPr="00D71D61">
        <w:rPr>
          <w:rFonts w:ascii="Times New Roman" w:hAnsi="Times New Roman" w:cs="Times New Roman"/>
          <w:sz w:val="28"/>
          <w:szCs w:val="28"/>
          <w:lang w:val="en-US"/>
        </w:rPr>
        <w:t xml:space="preserve"> </w:t>
      </w:r>
      <w:r w:rsidRPr="00D71D61">
        <w:rPr>
          <w:rFonts w:ascii="Times New Roman" w:hAnsi="Times New Roman" w:cs="Times New Roman"/>
          <w:i/>
          <w:position w:val="-12"/>
          <w:sz w:val="28"/>
          <w:szCs w:val="28"/>
        </w:rPr>
        <w:object w:dxaOrig="1180" w:dyaOrig="380" w14:anchorId="132B43D8">
          <v:shape id="_x0000_i1917" type="#_x0000_t75" style="width:52.8pt;height:16.8pt" o:ole="">
            <v:imagedata r:id="rId1798" o:title=""/>
          </v:shape>
          <o:OLEObject Type="Embed" ProgID="Equation.DSMT4" ShapeID="_x0000_i1917" DrawAspect="Content" ObjectID="_1734863838" r:id="rId1799"/>
        </w:object>
      </w:r>
      <w:r w:rsidRPr="00D71D61">
        <w:rPr>
          <w:rFonts w:ascii="Times New Roman" w:hAnsi="Times New Roman" w:cs="Times New Roman"/>
          <w:i/>
          <w:sz w:val="28"/>
          <w:szCs w:val="28"/>
          <w:lang w:val="en-US"/>
        </w:rPr>
        <w:t xml:space="preserve"> and </w:t>
      </w:r>
      <w:r w:rsidRPr="00D71D61">
        <w:rPr>
          <w:rFonts w:ascii="Times New Roman" w:hAnsi="Times New Roman" w:cs="Times New Roman"/>
          <w:position w:val="-12"/>
          <w:sz w:val="28"/>
          <w:szCs w:val="28"/>
        </w:rPr>
        <w:object w:dxaOrig="1920" w:dyaOrig="420" w14:anchorId="7DD6821E">
          <v:shape id="_x0000_i1918" type="#_x0000_t75" style="width:96pt;height:22.8pt" o:ole="">
            <v:imagedata r:id="rId1800" o:title=""/>
          </v:shape>
          <o:OLEObject Type="Embed" ProgID="Equation.DSMT4" ShapeID="_x0000_i1918" DrawAspect="Content" ObjectID="_1734863839" r:id="rId1801"/>
        </w:object>
      </w:r>
      <w:r w:rsidRPr="00D71D61">
        <w:rPr>
          <w:rFonts w:ascii="Times New Roman" w:hAnsi="Times New Roman" w:cs="Times New Roman"/>
          <w:i/>
          <w:sz w:val="28"/>
          <w:szCs w:val="28"/>
          <w:lang w:val="en-US"/>
        </w:rPr>
        <w:t xml:space="preserve"> the following inequalities hold</w:t>
      </w:r>
    </w:p>
    <w:p w14:paraId="49096DEE" w14:textId="77777777" w:rsidR="0013309A" w:rsidRPr="00D71D61" w:rsidRDefault="0013309A" w:rsidP="0013309A">
      <w:pPr>
        <w:spacing w:after="0"/>
        <w:jc w:val="both"/>
        <w:rPr>
          <w:rFonts w:ascii="Times New Roman" w:hAnsi="Times New Roman" w:cs="Times New Roman"/>
          <w:i/>
          <w:sz w:val="28"/>
          <w:szCs w:val="28"/>
          <w:lang w:val="en-US"/>
        </w:rPr>
      </w:pPr>
    </w:p>
    <w:p w14:paraId="09CB1B5B" w14:textId="77777777" w:rsidR="0013309A" w:rsidRPr="00D71D61" w:rsidRDefault="0013309A" w:rsidP="0013309A">
      <w:pPr>
        <w:spacing w:after="0"/>
        <w:jc w:val="right"/>
        <w:rPr>
          <w:rFonts w:ascii="Times New Roman" w:hAnsi="Times New Roman" w:cs="Times New Roman"/>
          <w:sz w:val="28"/>
          <w:szCs w:val="28"/>
          <w:lang w:val="en-US"/>
        </w:rPr>
      </w:pPr>
      <w:r w:rsidRPr="00D71D61">
        <w:rPr>
          <w:rFonts w:ascii="Times New Roman" w:hAnsi="Times New Roman" w:cs="Times New Roman"/>
          <w:position w:val="-12"/>
          <w:sz w:val="28"/>
          <w:szCs w:val="28"/>
        </w:rPr>
        <w:object w:dxaOrig="4040" w:dyaOrig="420" w14:anchorId="294ABDA3">
          <v:shape id="_x0000_i1919" type="#_x0000_t75" style="width:180pt;height:19.2pt" o:ole="">
            <v:imagedata r:id="rId1802" o:title=""/>
          </v:shape>
          <o:OLEObject Type="Embed" ProgID="Equation.DSMT4" ShapeID="_x0000_i1919" DrawAspect="Content" ObjectID="_1734863840" r:id="rId1803"/>
        </w:object>
      </w:r>
      <w:r>
        <w:rPr>
          <w:rFonts w:ascii="Times New Roman" w:hAnsi="Times New Roman" w:cs="Times New Roman"/>
          <w:sz w:val="28"/>
          <w:szCs w:val="28"/>
          <w:lang w:val="en-US"/>
        </w:rPr>
        <w:t xml:space="preserve"> </w:t>
      </w:r>
      <w:r>
        <w:rPr>
          <w:rFonts w:ascii="Times New Roman" w:hAnsi="Times New Roman" w:cs="Times New Roman"/>
          <w:sz w:val="28"/>
          <w:szCs w:val="28"/>
          <w:lang w:val="en-US"/>
        </w:rPr>
        <w:tab/>
      </w:r>
      <w:r>
        <w:rPr>
          <w:rFonts w:ascii="Times New Roman" w:hAnsi="Times New Roman" w:cs="Times New Roman"/>
          <w:sz w:val="28"/>
          <w:szCs w:val="28"/>
          <w:lang w:val="en-US"/>
        </w:rPr>
        <w:tab/>
      </w:r>
      <w:r>
        <w:rPr>
          <w:rFonts w:ascii="Times New Roman" w:hAnsi="Times New Roman" w:cs="Times New Roman"/>
          <w:sz w:val="28"/>
          <w:szCs w:val="28"/>
          <w:lang w:val="en-US"/>
        </w:rPr>
        <w:tab/>
        <w:t>(3.2.32</w:t>
      </w:r>
      <w:r w:rsidRPr="00D71D61">
        <w:rPr>
          <w:rFonts w:ascii="Times New Roman" w:hAnsi="Times New Roman" w:cs="Times New Roman"/>
          <w:sz w:val="28"/>
          <w:szCs w:val="28"/>
          <w:lang w:val="en-US"/>
        </w:rPr>
        <w:t>)</w:t>
      </w:r>
    </w:p>
    <w:p w14:paraId="4FE52802" w14:textId="77777777" w:rsidR="0013309A" w:rsidRPr="00D71D61" w:rsidRDefault="0013309A" w:rsidP="0013309A">
      <w:pPr>
        <w:spacing w:after="0"/>
        <w:jc w:val="right"/>
        <w:rPr>
          <w:rFonts w:ascii="Times New Roman" w:hAnsi="Times New Roman" w:cs="Times New Roman"/>
          <w:sz w:val="28"/>
          <w:szCs w:val="28"/>
          <w:lang w:val="en-US"/>
        </w:rPr>
      </w:pPr>
    </w:p>
    <w:p w14:paraId="253CA62D" w14:textId="77777777" w:rsidR="0013309A" w:rsidRPr="00D71D61" w:rsidRDefault="0013309A" w:rsidP="0013309A">
      <w:pPr>
        <w:spacing w:after="0"/>
        <w:jc w:val="right"/>
        <w:rPr>
          <w:rFonts w:ascii="Times New Roman" w:hAnsi="Times New Roman" w:cs="Times New Roman"/>
          <w:sz w:val="28"/>
          <w:szCs w:val="28"/>
          <w:lang w:val="en-US"/>
        </w:rPr>
      </w:pPr>
      <w:r w:rsidRPr="00D71D61">
        <w:rPr>
          <w:rFonts w:ascii="Times New Roman" w:hAnsi="Times New Roman" w:cs="Times New Roman"/>
          <w:position w:val="-12"/>
          <w:sz w:val="28"/>
          <w:szCs w:val="28"/>
        </w:rPr>
        <w:object w:dxaOrig="4000" w:dyaOrig="420" w14:anchorId="3359D455">
          <v:shape id="_x0000_i1920" type="#_x0000_t75" style="width:180pt;height:19.2pt" o:ole="">
            <v:imagedata r:id="rId1804" o:title=""/>
          </v:shape>
          <o:OLEObject Type="Embed" ProgID="Equation.DSMT4" ShapeID="_x0000_i1920" DrawAspect="Content" ObjectID="_1734863841" r:id="rId1805"/>
        </w:object>
      </w:r>
      <w:r>
        <w:rPr>
          <w:rFonts w:ascii="Times New Roman" w:hAnsi="Times New Roman" w:cs="Times New Roman"/>
          <w:sz w:val="28"/>
          <w:szCs w:val="28"/>
          <w:lang w:val="en-US"/>
        </w:rPr>
        <w:t xml:space="preserve"> </w:t>
      </w:r>
      <w:r>
        <w:rPr>
          <w:rFonts w:ascii="Times New Roman" w:hAnsi="Times New Roman" w:cs="Times New Roman"/>
          <w:sz w:val="28"/>
          <w:szCs w:val="28"/>
          <w:lang w:val="en-US"/>
        </w:rPr>
        <w:tab/>
      </w:r>
      <w:r>
        <w:rPr>
          <w:rFonts w:ascii="Times New Roman" w:hAnsi="Times New Roman" w:cs="Times New Roman"/>
          <w:sz w:val="28"/>
          <w:szCs w:val="28"/>
          <w:lang w:val="en-US"/>
        </w:rPr>
        <w:tab/>
      </w:r>
      <w:r>
        <w:rPr>
          <w:rFonts w:ascii="Times New Roman" w:hAnsi="Times New Roman" w:cs="Times New Roman"/>
          <w:sz w:val="28"/>
          <w:szCs w:val="28"/>
          <w:lang w:val="en-US"/>
        </w:rPr>
        <w:tab/>
        <w:t>(3.2.33</w:t>
      </w:r>
      <w:r w:rsidRPr="00D71D61">
        <w:rPr>
          <w:rFonts w:ascii="Times New Roman" w:hAnsi="Times New Roman" w:cs="Times New Roman"/>
          <w:sz w:val="28"/>
          <w:szCs w:val="28"/>
          <w:lang w:val="en-US"/>
        </w:rPr>
        <w:t>)</w:t>
      </w:r>
    </w:p>
    <w:p w14:paraId="22BFD0D6" w14:textId="77777777" w:rsidR="0013309A" w:rsidRPr="00D71D61" w:rsidRDefault="0013309A" w:rsidP="0013309A">
      <w:pPr>
        <w:spacing w:after="0"/>
        <w:jc w:val="right"/>
        <w:rPr>
          <w:rFonts w:ascii="Times New Roman" w:hAnsi="Times New Roman" w:cs="Times New Roman"/>
          <w:sz w:val="28"/>
          <w:szCs w:val="28"/>
          <w:lang w:val="en-US"/>
        </w:rPr>
      </w:pPr>
    </w:p>
    <w:p w14:paraId="33BB55F8" w14:textId="77777777" w:rsidR="0013309A" w:rsidRDefault="0013309A" w:rsidP="0013309A">
      <w:pPr>
        <w:spacing w:after="0" w:line="240" w:lineRule="auto"/>
        <w:rPr>
          <w:rFonts w:ascii="Times New Roman" w:hAnsi="Times New Roman" w:cs="Times New Roman"/>
          <w:i/>
          <w:sz w:val="28"/>
          <w:szCs w:val="28"/>
          <w:lang w:val="en-US"/>
        </w:rPr>
      </w:pPr>
      <w:r>
        <w:rPr>
          <w:rFonts w:ascii="Times New Roman" w:hAnsi="Times New Roman" w:cs="Times New Roman"/>
          <w:i/>
          <w:sz w:val="28"/>
          <w:szCs w:val="28"/>
          <w:lang w:val="en-US"/>
        </w:rPr>
        <w:t>w</w:t>
      </w:r>
      <w:r w:rsidRPr="00590176">
        <w:rPr>
          <w:rFonts w:ascii="Times New Roman" w:hAnsi="Times New Roman" w:cs="Times New Roman"/>
          <w:i/>
          <w:sz w:val="28"/>
          <w:szCs w:val="28"/>
          <w:lang w:val="en-US"/>
        </w:rPr>
        <w:t>here</w:t>
      </w:r>
    </w:p>
    <w:p w14:paraId="34DDD5B9" w14:textId="77777777" w:rsidR="0013309A" w:rsidRDefault="0013309A" w:rsidP="0013309A">
      <w:pPr>
        <w:spacing w:after="0" w:line="240" w:lineRule="auto"/>
        <w:rPr>
          <w:rFonts w:ascii="Times New Roman" w:hAnsi="Times New Roman" w:cs="Times New Roman"/>
          <w:i/>
          <w:sz w:val="28"/>
          <w:szCs w:val="28"/>
          <w:lang w:val="en-US"/>
        </w:rPr>
      </w:pPr>
    </w:p>
    <w:p w14:paraId="3D5CF0C0" w14:textId="77777777" w:rsidR="0013309A" w:rsidRPr="00590176" w:rsidRDefault="0013309A" w:rsidP="0013309A">
      <w:pPr>
        <w:spacing w:after="0" w:line="240" w:lineRule="auto"/>
        <w:jc w:val="center"/>
        <w:rPr>
          <w:rFonts w:ascii="Times New Roman" w:hAnsi="Times New Roman" w:cs="Times New Roman"/>
          <w:i/>
          <w:sz w:val="28"/>
          <w:szCs w:val="28"/>
          <w:lang w:val="en-US"/>
        </w:rPr>
      </w:pPr>
      <w:r w:rsidRPr="00FD1178">
        <w:rPr>
          <w:position w:val="-36"/>
        </w:rPr>
        <w:object w:dxaOrig="3460" w:dyaOrig="859" w14:anchorId="18338A9C">
          <v:shape id="_x0000_i1921" type="#_x0000_t75" style="width:172.8pt;height:43.2pt" o:ole="">
            <v:imagedata r:id="rId1806" o:title=""/>
          </v:shape>
          <o:OLEObject Type="Embed" ProgID="Equation.DSMT4" ShapeID="_x0000_i1921" DrawAspect="Content" ObjectID="_1734863842" r:id="rId1807"/>
        </w:object>
      </w:r>
    </w:p>
    <w:p w14:paraId="318CC7B9" w14:textId="77777777" w:rsidR="0013309A" w:rsidRPr="00D71D61" w:rsidRDefault="0013309A" w:rsidP="0013309A">
      <w:pPr>
        <w:spacing w:after="0"/>
        <w:jc w:val="right"/>
        <w:rPr>
          <w:rFonts w:ascii="Times New Roman" w:hAnsi="Times New Roman" w:cs="Times New Roman"/>
          <w:sz w:val="28"/>
          <w:szCs w:val="28"/>
          <w:lang w:val="en-US"/>
        </w:rPr>
      </w:pPr>
      <w:r w:rsidRPr="00FD1178">
        <w:rPr>
          <w:rFonts w:ascii="Times New Roman" w:hAnsi="Times New Roman" w:cs="Times New Roman"/>
          <w:position w:val="-38"/>
          <w:sz w:val="28"/>
          <w:szCs w:val="28"/>
        </w:rPr>
        <w:object w:dxaOrig="5940" w:dyaOrig="900" w14:anchorId="0C595253">
          <v:shape id="_x0000_i1922" type="#_x0000_t75" style="width:297.6pt;height:46.8pt" o:ole="">
            <v:imagedata r:id="rId1808" o:title=""/>
          </v:shape>
          <o:OLEObject Type="Embed" ProgID="Equation.DSMT4" ShapeID="_x0000_i1922" DrawAspect="Content" ObjectID="_1734863843" r:id="rId1809"/>
        </w:object>
      </w:r>
      <w:r w:rsidRPr="00D71D61">
        <w:rPr>
          <w:rFonts w:ascii="Times New Roman" w:hAnsi="Times New Roman" w:cs="Times New Roman"/>
          <w:sz w:val="28"/>
          <w:szCs w:val="28"/>
          <w:lang w:val="en-US"/>
        </w:rPr>
        <w:tab/>
      </w:r>
      <w:r w:rsidRPr="00D71D61">
        <w:rPr>
          <w:rFonts w:ascii="Times New Roman" w:hAnsi="Times New Roman" w:cs="Times New Roman"/>
          <w:sz w:val="28"/>
          <w:szCs w:val="28"/>
          <w:lang w:val="en-US"/>
        </w:rPr>
        <w:tab/>
        <w:t>(</w:t>
      </w:r>
      <w:r>
        <w:rPr>
          <w:rFonts w:ascii="Times New Roman" w:hAnsi="Times New Roman" w:cs="Times New Roman"/>
          <w:sz w:val="28"/>
          <w:szCs w:val="28"/>
          <w:lang w:val="en-US"/>
        </w:rPr>
        <w:t>3.2.34</w:t>
      </w:r>
      <w:r w:rsidRPr="00D71D61">
        <w:rPr>
          <w:rFonts w:ascii="Times New Roman" w:hAnsi="Times New Roman" w:cs="Times New Roman"/>
          <w:sz w:val="28"/>
          <w:szCs w:val="28"/>
          <w:lang w:val="en-US"/>
        </w:rPr>
        <w:t>)</w:t>
      </w:r>
    </w:p>
    <w:p w14:paraId="00D6D31C" w14:textId="77777777" w:rsidR="0013309A" w:rsidRPr="00D71D61" w:rsidRDefault="0013309A" w:rsidP="0013309A">
      <w:pPr>
        <w:spacing w:after="0"/>
        <w:jc w:val="center"/>
        <w:rPr>
          <w:rFonts w:ascii="Times New Roman" w:hAnsi="Times New Roman" w:cs="Times New Roman"/>
          <w:sz w:val="28"/>
          <w:szCs w:val="28"/>
          <w:lang w:val="en-US"/>
        </w:rPr>
      </w:pPr>
    </w:p>
    <w:p w14:paraId="4C6D96EA" w14:textId="77777777" w:rsidR="0013309A" w:rsidRPr="00D71D61" w:rsidRDefault="0013309A" w:rsidP="0013309A">
      <w:pPr>
        <w:spacing w:after="0"/>
        <w:rPr>
          <w:rFonts w:ascii="Times New Roman" w:hAnsi="Times New Roman" w:cs="Times New Roman"/>
          <w:sz w:val="28"/>
          <w:szCs w:val="28"/>
          <w:lang w:val="en-US"/>
        </w:rPr>
      </w:pPr>
      <w:r w:rsidRPr="00D71D61">
        <w:rPr>
          <w:rFonts w:ascii="Times New Roman" w:hAnsi="Times New Roman" w:cs="Times New Roman"/>
          <w:i/>
          <w:sz w:val="28"/>
          <w:szCs w:val="28"/>
          <w:lang w:val="en-US"/>
        </w:rPr>
        <w:t xml:space="preserve">Proof:  </w:t>
      </w:r>
      <w:r w:rsidRPr="00D71D61">
        <w:rPr>
          <w:rFonts w:ascii="Times New Roman" w:hAnsi="Times New Roman" w:cs="Times New Roman"/>
          <w:sz w:val="28"/>
          <w:szCs w:val="28"/>
          <w:lang w:val="en-US"/>
        </w:rPr>
        <w:t>Tak</w:t>
      </w:r>
      <w:r>
        <w:rPr>
          <w:rFonts w:ascii="Times New Roman" w:hAnsi="Times New Roman" w:cs="Times New Roman"/>
          <w:sz w:val="28"/>
          <w:szCs w:val="28"/>
          <w:lang w:val="en-US"/>
        </w:rPr>
        <w:t>ing into account assumptions (3.2.29)-(</w:t>
      </w:r>
      <w:r w:rsidRPr="00590176">
        <w:rPr>
          <w:rFonts w:ascii="Times New Roman" w:hAnsi="Times New Roman" w:cs="Times New Roman"/>
          <w:sz w:val="28"/>
          <w:szCs w:val="28"/>
          <w:lang w:val="en-US"/>
        </w:rPr>
        <w:t xml:space="preserve"> </w:t>
      </w:r>
      <w:r>
        <w:rPr>
          <w:rFonts w:ascii="Times New Roman" w:hAnsi="Times New Roman" w:cs="Times New Roman"/>
          <w:sz w:val="28"/>
          <w:szCs w:val="28"/>
          <w:lang w:val="en-US"/>
        </w:rPr>
        <w:t>3.2.31) and inequality</w:t>
      </w:r>
      <w:r w:rsidRPr="00FD1178">
        <w:rPr>
          <w:rFonts w:ascii="Times New Roman" w:hAnsi="Times New Roman" w:cs="Times New Roman"/>
          <w:position w:val="-12"/>
          <w:sz w:val="28"/>
          <w:szCs w:val="28"/>
        </w:rPr>
        <w:object w:dxaOrig="2900" w:dyaOrig="360" w14:anchorId="59B7F0D9">
          <v:shape id="_x0000_i1923" type="#_x0000_t75" style="width:145.2pt;height:18pt" o:ole="">
            <v:imagedata r:id="rId1810" o:title=""/>
          </v:shape>
          <o:OLEObject Type="Embed" ProgID="Equation.DSMT4" ShapeID="_x0000_i1923" DrawAspect="Content" ObjectID="_1734863844" r:id="rId1811"/>
        </w:object>
      </w:r>
      <w:r w:rsidRPr="00D71D61">
        <w:rPr>
          <w:rFonts w:ascii="Times New Roman" w:hAnsi="Times New Roman" w:cs="Times New Roman"/>
          <w:sz w:val="28"/>
          <w:szCs w:val="28"/>
          <w:lang w:val="en-US"/>
        </w:rPr>
        <w:t xml:space="preserve"> we have</w:t>
      </w:r>
    </w:p>
    <w:p w14:paraId="23435C43" w14:textId="77777777" w:rsidR="0013309A" w:rsidRPr="00D71D61" w:rsidRDefault="0013309A" w:rsidP="0013309A">
      <w:pPr>
        <w:spacing w:after="0"/>
        <w:rPr>
          <w:rFonts w:ascii="Times New Roman" w:hAnsi="Times New Roman" w:cs="Times New Roman"/>
          <w:sz w:val="28"/>
          <w:szCs w:val="28"/>
          <w:lang w:val="en-US"/>
        </w:rPr>
      </w:pPr>
    </w:p>
    <w:p w14:paraId="6A373FB1" w14:textId="77777777" w:rsidR="0013309A" w:rsidRDefault="0013309A" w:rsidP="0013309A">
      <w:pPr>
        <w:spacing w:after="0"/>
        <w:jc w:val="center"/>
        <w:rPr>
          <w:rFonts w:ascii="Times New Roman" w:hAnsi="Times New Roman" w:cs="Times New Roman"/>
          <w:sz w:val="28"/>
          <w:szCs w:val="28"/>
        </w:rPr>
      </w:pPr>
      <w:r w:rsidRPr="00FD1178">
        <w:rPr>
          <w:rFonts w:ascii="Times New Roman" w:hAnsi="Times New Roman" w:cs="Times New Roman"/>
          <w:position w:val="-252"/>
          <w:sz w:val="28"/>
          <w:szCs w:val="28"/>
        </w:rPr>
        <w:object w:dxaOrig="9460" w:dyaOrig="5179" w14:anchorId="009FA59A">
          <v:shape id="_x0000_i1924" type="#_x0000_t75" style="width:422.4pt;height:234pt" o:ole="">
            <v:imagedata r:id="rId1812" o:title=""/>
          </v:shape>
          <o:OLEObject Type="Embed" ProgID="Equation.DSMT4" ShapeID="_x0000_i1924" DrawAspect="Content" ObjectID="_1734863845" r:id="rId1813"/>
        </w:object>
      </w:r>
    </w:p>
    <w:p w14:paraId="649362D5" w14:textId="77777777" w:rsidR="0013309A" w:rsidRPr="00471EF8" w:rsidRDefault="0013309A" w:rsidP="0013309A">
      <w:pPr>
        <w:spacing w:after="0"/>
        <w:jc w:val="center"/>
        <w:rPr>
          <w:rFonts w:ascii="Times New Roman" w:hAnsi="Times New Roman" w:cs="Times New Roman"/>
          <w:sz w:val="28"/>
          <w:szCs w:val="28"/>
        </w:rPr>
      </w:pPr>
    </w:p>
    <w:p w14:paraId="0543770D" w14:textId="77777777" w:rsidR="0013309A" w:rsidRPr="00D71D61" w:rsidRDefault="0013309A" w:rsidP="0013309A">
      <w:pPr>
        <w:spacing w:after="0"/>
        <w:jc w:val="both"/>
        <w:rPr>
          <w:rFonts w:ascii="Times New Roman" w:hAnsi="Times New Roman" w:cs="Times New Roman"/>
          <w:sz w:val="28"/>
          <w:szCs w:val="28"/>
          <w:lang w:val="en-US"/>
        </w:rPr>
      </w:pPr>
      <w:r w:rsidRPr="00D71D61">
        <w:rPr>
          <w:rFonts w:ascii="Times New Roman" w:hAnsi="Times New Roman" w:cs="Times New Roman"/>
          <w:sz w:val="28"/>
          <w:szCs w:val="28"/>
          <w:lang w:val="en-US"/>
        </w:rPr>
        <w:t>In similar way, we obtain the next result</w:t>
      </w:r>
    </w:p>
    <w:p w14:paraId="083ACFE5" w14:textId="77777777" w:rsidR="0013309A" w:rsidRPr="00D71D61" w:rsidRDefault="0013309A" w:rsidP="0013309A">
      <w:pPr>
        <w:spacing w:after="0"/>
        <w:jc w:val="center"/>
        <w:rPr>
          <w:rFonts w:ascii="Times New Roman" w:hAnsi="Times New Roman" w:cs="Times New Roman"/>
          <w:sz w:val="28"/>
          <w:szCs w:val="28"/>
        </w:rPr>
      </w:pPr>
      <w:r w:rsidRPr="00FD1178">
        <w:rPr>
          <w:rFonts w:ascii="Times New Roman" w:hAnsi="Times New Roman" w:cs="Times New Roman"/>
          <w:position w:val="-88"/>
          <w:sz w:val="28"/>
          <w:szCs w:val="28"/>
        </w:rPr>
        <w:object w:dxaOrig="8180" w:dyaOrig="1900" w14:anchorId="07A0C696">
          <v:shape id="_x0000_i1925" type="#_x0000_t75" style="width:408pt;height:96pt" o:ole="">
            <v:imagedata r:id="rId1814" o:title=""/>
          </v:shape>
          <o:OLEObject Type="Embed" ProgID="Equation.DSMT4" ShapeID="_x0000_i1925" DrawAspect="Content" ObjectID="_1734863846" r:id="rId1815"/>
        </w:object>
      </w:r>
    </w:p>
    <w:p w14:paraId="53463113" w14:textId="77777777" w:rsidR="0013309A" w:rsidRPr="00D71D61" w:rsidRDefault="0013309A" w:rsidP="0013309A">
      <w:pPr>
        <w:spacing w:after="0"/>
        <w:jc w:val="center"/>
        <w:rPr>
          <w:rFonts w:ascii="Times New Roman" w:hAnsi="Times New Roman" w:cs="Times New Roman"/>
          <w:sz w:val="28"/>
          <w:szCs w:val="28"/>
        </w:rPr>
      </w:pPr>
    </w:p>
    <w:p w14:paraId="46D5782C" w14:textId="77777777" w:rsidR="0013309A" w:rsidRPr="00D71D61" w:rsidRDefault="0013309A" w:rsidP="0013309A">
      <w:pPr>
        <w:spacing w:after="0"/>
        <w:jc w:val="both"/>
        <w:rPr>
          <w:rFonts w:ascii="Times New Roman" w:hAnsi="Times New Roman" w:cs="Times New Roman"/>
          <w:sz w:val="28"/>
          <w:szCs w:val="28"/>
          <w:lang w:val="en-US"/>
        </w:rPr>
      </w:pPr>
      <w:r w:rsidRPr="00D71D61">
        <w:rPr>
          <w:rFonts w:ascii="Times New Roman" w:hAnsi="Times New Roman" w:cs="Times New Roman"/>
          <w:sz w:val="28"/>
          <w:szCs w:val="28"/>
          <w:lang w:val="en-US"/>
        </w:rPr>
        <w:t>where</w:t>
      </w:r>
    </w:p>
    <w:p w14:paraId="06701AC3" w14:textId="77777777" w:rsidR="0013309A" w:rsidRPr="00D71D61" w:rsidRDefault="0013309A" w:rsidP="0013309A">
      <w:pPr>
        <w:spacing w:after="0"/>
        <w:jc w:val="both"/>
        <w:rPr>
          <w:rFonts w:ascii="Times New Roman" w:hAnsi="Times New Roman" w:cs="Times New Roman"/>
          <w:sz w:val="28"/>
          <w:szCs w:val="28"/>
          <w:lang w:val="en-US"/>
        </w:rPr>
      </w:pPr>
    </w:p>
    <w:p w14:paraId="15BF5819" w14:textId="77777777" w:rsidR="0013309A" w:rsidRDefault="0013309A" w:rsidP="0013309A">
      <w:pPr>
        <w:spacing w:after="0"/>
        <w:jc w:val="center"/>
        <w:rPr>
          <w:rFonts w:ascii="Times New Roman" w:hAnsi="Times New Roman" w:cs="Times New Roman"/>
          <w:sz w:val="28"/>
          <w:szCs w:val="28"/>
        </w:rPr>
      </w:pPr>
      <w:r w:rsidRPr="00FD1178">
        <w:rPr>
          <w:rFonts w:ascii="Times New Roman" w:hAnsi="Times New Roman" w:cs="Times New Roman"/>
          <w:position w:val="-40"/>
          <w:sz w:val="28"/>
          <w:szCs w:val="28"/>
        </w:rPr>
        <w:object w:dxaOrig="9220" w:dyaOrig="900" w14:anchorId="3DEF2077">
          <v:shape id="_x0000_i1926" type="#_x0000_t75" style="width:459.6pt;height:43.2pt" o:ole="">
            <v:imagedata r:id="rId1816" o:title=""/>
          </v:shape>
          <o:OLEObject Type="Embed" ProgID="Equation.DSMT4" ShapeID="_x0000_i1926" DrawAspect="Content" ObjectID="_1734863847" r:id="rId1817"/>
        </w:object>
      </w:r>
    </w:p>
    <w:p w14:paraId="68A385D4" w14:textId="77777777" w:rsidR="0013309A" w:rsidRDefault="0013309A" w:rsidP="0013309A">
      <w:pPr>
        <w:spacing w:after="0"/>
        <w:jc w:val="center"/>
        <w:rPr>
          <w:rFonts w:ascii="Times New Roman" w:hAnsi="Times New Roman" w:cs="Times New Roman"/>
          <w:sz w:val="28"/>
          <w:szCs w:val="28"/>
        </w:rPr>
      </w:pPr>
    </w:p>
    <w:p w14:paraId="6452128B" w14:textId="77777777" w:rsidR="0013309A" w:rsidRDefault="0013309A" w:rsidP="0013309A">
      <w:pPr>
        <w:spacing w:after="0"/>
        <w:jc w:val="center"/>
        <w:rPr>
          <w:rFonts w:ascii="Times New Roman" w:hAnsi="Times New Roman" w:cs="Times New Roman"/>
          <w:sz w:val="28"/>
          <w:szCs w:val="28"/>
        </w:rPr>
      </w:pPr>
      <w:r w:rsidRPr="0008725D">
        <w:rPr>
          <w:position w:val="-40"/>
        </w:rPr>
        <w:object w:dxaOrig="4360" w:dyaOrig="900" w14:anchorId="19BD4E83">
          <v:shape id="_x0000_i1927" type="#_x0000_t75" style="width:217.2pt;height:46.8pt" o:ole="">
            <v:imagedata r:id="rId1818" o:title=""/>
          </v:shape>
          <o:OLEObject Type="Embed" ProgID="Equation.DSMT4" ShapeID="_x0000_i1927" DrawAspect="Content" ObjectID="_1734863848" r:id="rId1819"/>
        </w:object>
      </w:r>
    </w:p>
    <w:p w14:paraId="3B9E5A5A" w14:textId="77777777" w:rsidR="0013309A" w:rsidRPr="00D71D61" w:rsidRDefault="0013309A" w:rsidP="0013309A">
      <w:pPr>
        <w:spacing w:after="0"/>
        <w:jc w:val="center"/>
        <w:rPr>
          <w:rFonts w:ascii="Times New Roman" w:hAnsi="Times New Roman" w:cs="Times New Roman"/>
          <w:sz w:val="28"/>
          <w:szCs w:val="28"/>
        </w:rPr>
      </w:pPr>
      <w:r w:rsidRPr="0027483A">
        <w:rPr>
          <w:position w:val="-40"/>
        </w:rPr>
        <w:object w:dxaOrig="5340" w:dyaOrig="900" w14:anchorId="0E79A826">
          <v:shape id="_x0000_i1928" type="#_x0000_t75" style="width:267.6pt;height:46.8pt" o:ole="">
            <v:imagedata r:id="rId1820" o:title=""/>
          </v:shape>
          <o:OLEObject Type="Embed" ProgID="Equation.DSMT4" ShapeID="_x0000_i1928" DrawAspect="Content" ObjectID="_1734863849" r:id="rId1821"/>
        </w:object>
      </w:r>
    </w:p>
    <w:p w14:paraId="44FD1233" w14:textId="77777777" w:rsidR="0013309A" w:rsidRPr="00D71D61" w:rsidRDefault="0013309A" w:rsidP="0013309A">
      <w:pPr>
        <w:spacing w:after="0"/>
        <w:jc w:val="both"/>
        <w:rPr>
          <w:rFonts w:ascii="Times New Roman" w:hAnsi="Times New Roman" w:cs="Times New Roman"/>
          <w:sz w:val="28"/>
          <w:szCs w:val="28"/>
          <w:lang w:val="en-US"/>
        </w:rPr>
      </w:pPr>
      <w:r w:rsidRPr="00D71D61">
        <w:rPr>
          <w:rFonts w:ascii="Times New Roman" w:hAnsi="Times New Roman" w:cs="Times New Roman"/>
          <w:sz w:val="28"/>
          <w:szCs w:val="28"/>
          <w:lang w:val="en-US"/>
        </w:rPr>
        <w:t xml:space="preserve"> </w:t>
      </w:r>
    </w:p>
    <w:p w14:paraId="3BB010C2" w14:textId="77777777" w:rsidR="0013309A" w:rsidRPr="00D71D61" w:rsidRDefault="0013309A" w:rsidP="0013309A">
      <w:pPr>
        <w:spacing w:after="0"/>
        <w:jc w:val="center"/>
        <w:rPr>
          <w:rFonts w:ascii="Times New Roman" w:hAnsi="Times New Roman" w:cs="Times New Roman"/>
          <w:sz w:val="28"/>
          <w:szCs w:val="28"/>
        </w:rPr>
      </w:pPr>
      <w:r w:rsidRPr="00FD1178">
        <w:rPr>
          <w:rFonts w:ascii="Times New Roman" w:hAnsi="Times New Roman" w:cs="Times New Roman"/>
          <w:position w:val="-84"/>
          <w:sz w:val="28"/>
          <w:szCs w:val="28"/>
        </w:rPr>
        <w:object w:dxaOrig="5400" w:dyaOrig="1820" w14:anchorId="6C3461E4">
          <v:shape id="_x0000_i1929" type="#_x0000_t75" style="width:271.2pt;height:90pt" o:ole="">
            <v:imagedata r:id="rId1822" o:title=""/>
          </v:shape>
          <o:OLEObject Type="Embed" ProgID="Equation.DSMT4" ShapeID="_x0000_i1929" DrawAspect="Content" ObjectID="_1734863850" r:id="rId1823"/>
        </w:object>
      </w:r>
    </w:p>
    <w:p w14:paraId="6C7FC155" w14:textId="77777777" w:rsidR="0013309A" w:rsidRPr="00D71D61" w:rsidRDefault="0013309A" w:rsidP="0013309A">
      <w:pPr>
        <w:spacing w:after="0"/>
        <w:jc w:val="both"/>
        <w:rPr>
          <w:rFonts w:ascii="Times New Roman" w:hAnsi="Times New Roman" w:cs="Times New Roman"/>
          <w:sz w:val="28"/>
          <w:szCs w:val="28"/>
        </w:rPr>
      </w:pPr>
    </w:p>
    <w:p w14:paraId="7C28D86E" w14:textId="77777777" w:rsidR="0013309A" w:rsidRDefault="0013309A" w:rsidP="0013309A">
      <w:pPr>
        <w:spacing w:after="0"/>
        <w:jc w:val="both"/>
        <w:rPr>
          <w:rFonts w:ascii="Times New Roman" w:hAnsi="Times New Roman" w:cs="Times New Roman"/>
          <w:sz w:val="28"/>
          <w:szCs w:val="28"/>
          <w:lang w:val="en-US"/>
        </w:rPr>
      </w:pPr>
      <w:r w:rsidRPr="00D71D61">
        <w:rPr>
          <w:rFonts w:ascii="Times New Roman" w:hAnsi="Times New Roman" w:cs="Times New Roman"/>
          <w:sz w:val="28"/>
          <w:szCs w:val="28"/>
          <w:lang w:val="en-US"/>
        </w:rPr>
        <w:t>Then we obtain</w:t>
      </w:r>
    </w:p>
    <w:p w14:paraId="4603EC39" w14:textId="77777777" w:rsidR="0013309A" w:rsidRPr="00D71D61" w:rsidRDefault="0013309A" w:rsidP="0013309A">
      <w:pPr>
        <w:spacing w:after="0"/>
        <w:jc w:val="both"/>
        <w:rPr>
          <w:rFonts w:ascii="Times New Roman" w:hAnsi="Times New Roman" w:cs="Times New Roman"/>
          <w:sz w:val="28"/>
          <w:szCs w:val="28"/>
          <w:lang w:val="en-US"/>
        </w:rPr>
      </w:pPr>
    </w:p>
    <w:p w14:paraId="1F8A0EB7" w14:textId="77777777" w:rsidR="0013309A" w:rsidRPr="00D71D61" w:rsidRDefault="0013309A" w:rsidP="0013309A">
      <w:pPr>
        <w:spacing w:after="0"/>
        <w:jc w:val="center"/>
        <w:rPr>
          <w:rFonts w:ascii="Times New Roman" w:hAnsi="Times New Roman" w:cs="Times New Roman"/>
          <w:sz w:val="28"/>
          <w:szCs w:val="28"/>
        </w:rPr>
      </w:pPr>
      <w:r w:rsidRPr="001C4D68">
        <w:rPr>
          <w:rFonts w:ascii="Times New Roman" w:hAnsi="Times New Roman" w:cs="Times New Roman"/>
          <w:position w:val="-132"/>
          <w:sz w:val="28"/>
          <w:szCs w:val="28"/>
        </w:rPr>
        <w:object w:dxaOrig="8320" w:dyaOrig="2740" w14:anchorId="309C487D">
          <v:shape id="_x0000_i1930" type="#_x0000_t75" style="width:415.2pt;height:138pt" o:ole="">
            <v:imagedata r:id="rId1824" o:title=""/>
          </v:shape>
          <o:OLEObject Type="Embed" ProgID="Equation.DSMT4" ShapeID="_x0000_i1930" DrawAspect="Content" ObjectID="_1734863851" r:id="rId1825"/>
        </w:object>
      </w:r>
    </w:p>
    <w:p w14:paraId="0E634B50" w14:textId="77777777" w:rsidR="0013309A" w:rsidRPr="00D71D61" w:rsidRDefault="0013309A" w:rsidP="0013309A">
      <w:pPr>
        <w:spacing w:after="0"/>
        <w:jc w:val="both"/>
        <w:rPr>
          <w:rFonts w:ascii="Times New Roman" w:hAnsi="Times New Roman" w:cs="Times New Roman"/>
          <w:sz w:val="28"/>
          <w:szCs w:val="28"/>
        </w:rPr>
      </w:pPr>
    </w:p>
    <w:p w14:paraId="124D04D2" w14:textId="77777777" w:rsidR="0013309A" w:rsidRPr="00D71D61" w:rsidRDefault="0013309A" w:rsidP="0013309A">
      <w:pPr>
        <w:spacing w:after="0"/>
        <w:ind w:firstLine="708"/>
        <w:jc w:val="both"/>
        <w:rPr>
          <w:rFonts w:ascii="Times New Roman" w:hAnsi="Times New Roman" w:cs="Times New Roman"/>
          <w:sz w:val="28"/>
          <w:szCs w:val="28"/>
          <w:lang w:val="en-US"/>
        </w:rPr>
      </w:pPr>
      <w:r w:rsidRPr="00D71D61">
        <w:rPr>
          <w:rFonts w:ascii="Times New Roman" w:hAnsi="Times New Roman" w:cs="Times New Roman"/>
          <w:sz w:val="28"/>
          <w:szCs w:val="28"/>
          <w:lang w:val="en-US"/>
        </w:rPr>
        <w:t>Now we are able to prove the following theorem.</w:t>
      </w:r>
    </w:p>
    <w:p w14:paraId="2FBEAE14" w14:textId="77777777" w:rsidR="0013309A" w:rsidRPr="00D71D61" w:rsidRDefault="0013309A" w:rsidP="0013309A">
      <w:pPr>
        <w:spacing w:after="0"/>
        <w:jc w:val="both"/>
        <w:rPr>
          <w:rFonts w:ascii="Times New Roman" w:hAnsi="Times New Roman" w:cs="Times New Roman"/>
          <w:sz w:val="28"/>
          <w:szCs w:val="28"/>
          <w:lang w:val="en-US"/>
        </w:rPr>
      </w:pPr>
    </w:p>
    <w:p w14:paraId="4128FB2D" w14:textId="77777777" w:rsidR="0013309A" w:rsidRPr="00D71D61" w:rsidRDefault="0013309A" w:rsidP="0013309A">
      <w:pPr>
        <w:spacing w:after="0"/>
        <w:ind w:firstLine="708"/>
        <w:jc w:val="both"/>
        <w:rPr>
          <w:rFonts w:ascii="Times New Roman" w:hAnsi="Times New Roman" w:cs="Times New Roman"/>
          <w:i/>
          <w:sz w:val="28"/>
          <w:szCs w:val="28"/>
          <w:lang w:val="en-US"/>
        </w:rPr>
      </w:pPr>
      <w:r w:rsidRPr="00D71D61">
        <w:rPr>
          <w:rFonts w:ascii="Times New Roman" w:hAnsi="Times New Roman" w:cs="Times New Roman"/>
          <w:b/>
          <w:sz w:val="28"/>
          <w:szCs w:val="28"/>
          <w:lang w:val="en-US"/>
        </w:rPr>
        <w:t xml:space="preserve">Theorem </w:t>
      </w:r>
      <w:r>
        <w:rPr>
          <w:rFonts w:ascii="Times New Roman" w:hAnsi="Times New Roman" w:cs="Times New Roman"/>
          <w:b/>
          <w:sz w:val="28"/>
          <w:szCs w:val="28"/>
          <w:lang w:val="en-US"/>
        </w:rPr>
        <w:t>3.2.</w:t>
      </w:r>
      <w:r w:rsidRPr="00D71D61">
        <w:rPr>
          <w:rFonts w:ascii="Times New Roman" w:hAnsi="Times New Roman" w:cs="Times New Roman"/>
          <w:b/>
          <w:sz w:val="28"/>
          <w:szCs w:val="28"/>
          <w:lang w:val="en-US"/>
        </w:rPr>
        <w:t xml:space="preserve">1.  </w:t>
      </w:r>
      <w:r w:rsidRPr="00D71D61">
        <w:rPr>
          <w:rFonts w:ascii="Times New Roman" w:hAnsi="Times New Roman" w:cs="Times New Roman"/>
          <w:i/>
          <w:sz w:val="28"/>
          <w:szCs w:val="28"/>
          <w:lang w:val="en-US"/>
        </w:rPr>
        <w:t xml:space="preserve">Suppose that </w:t>
      </w:r>
      <w:r w:rsidRPr="00D71D61">
        <w:rPr>
          <w:rFonts w:ascii="Times New Roman" w:hAnsi="Times New Roman" w:cs="Times New Roman"/>
          <w:position w:val="-4"/>
          <w:sz w:val="28"/>
          <w:szCs w:val="28"/>
        </w:rPr>
        <w:object w:dxaOrig="279" w:dyaOrig="340" w14:anchorId="7695A32C">
          <v:shape id="_x0000_i1931" type="#_x0000_t75" style="width:13.2pt;height:16.8pt" o:ole="">
            <v:imagedata r:id="rId1826" o:title=""/>
          </v:shape>
          <o:OLEObject Type="Embed" ProgID="Equation.DSMT4" ShapeID="_x0000_i1931" DrawAspect="Content" ObjectID="_1734863852" r:id="rId1827"/>
        </w:object>
      </w:r>
      <w:r w:rsidRPr="00D71D61">
        <w:rPr>
          <w:rFonts w:ascii="Times New Roman" w:hAnsi="Times New Roman" w:cs="Times New Roman"/>
          <w:sz w:val="28"/>
          <w:szCs w:val="28"/>
          <w:lang w:val="en-US"/>
        </w:rPr>
        <w:t xml:space="preserve"> and </w:t>
      </w:r>
      <w:r w:rsidRPr="00D71D61">
        <w:rPr>
          <w:rFonts w:ascii="Times New Roman" w:hAnsi="Times New Roman" w:cs="Times New Roman"/>
          <w:position w:val="-6"/>
          <w:sz w:val="28"/>
          <w:szCs w:val="28"/>
        </w:rPr>
        <w:object w:dxaOrig="380" w:dyaOrig="360" w14:anchorId="65A1BEED">
          <v:shape id="_x0000_i1932" type="#_x0000_t75" style="width:19.2pt;height:18pt" o:ole="">
            <v:imagedata r:id="rId1828" o:title=""/>
          </v:shape>
          <o:OLEObject Type="Embed" ProgID="Equation.DSMT4" ShapeID="_x0000_i1932" DrawAspect="Content" ObjectID="_1734863853" r:id="rId1829"/>
        </w:object>
      </w:r>
      <w:r w:rsidRPr="00D71D61">
        <w:rPr>
          <w:rFonts w:ascii="Times New Roman" w:hAnsi="Times New Roman" w:cs="Times New Roman"/>
          <w:sz w:val="28"/>
          <w:szCs w:val="28"/>
          <w:lang w:val="en-US"/>
        </w:rPr>
        <w:t xml:space="preserve"> </w:t>
      </w:r>
      <w:r w:rsidRPr="00D71D61">
        <w:rPr>
          <w:rFonts w:ascii="Times New Roman" w:hAnsi="Times New Roman" w:cs="Times New Roman"/>
          <w:i/>
          <w:sz w:val="28"/>
          <w:szCs w:val="28"/>
          <w:lang w:val="en-US"/>
        </w:rPr>
        <w:t>sa</w:t>
      </w:r>
      <w:r>
        <w:rPr>
          <w:rFonts w:ascii="Times New Roman" w:hAnsi="Times New Roman" w:cs="Times New Roman"/>
          <w:i/>
          <w:sz w:val="28"/>
          <w:szCs w:val="28"/>
          <w:lang w:val="en-US"/>
        </w:rPr>
        <w:t>tisfy the conditions (</w:t>
      </w:r>
      <w:r w:rsidRPr="00590176">
        <w:rPr>
          <w:rFonts w:ascii="Times New Roman" w:hAnsi="Times New Roman" w:cs="Times New Roman"/>
          <w:i/>
          <w:sz w:val="28"/>
          <w:szCs w:val="28"/>
          <w:lang w:val="en-US"/>
        </w:rPr>
        <w:t>3.2.</w:t>
      </w:r>
      <w:r>
        <w:rPr>
          <w:rFonts w:ascii="Times New Roman" w:hAnsi="Times New Roman" w:cs="Times New Roman"/>
          <w:i/>
          <w:sz w:val="28"/>
          <w:szCs w:val="28"/>
          <w:lang w:val="en-US"/>
        </w:rPr>
        <w:t>26)-(</w:t>
      </w:r>
      <w:r w:rsidRPr="00590176">
        <w:rPr>
          <w:rFonts w:ascii="Times New Roman" w:hAnsi="Times New Roman" w:cs="Times New Roman"/>
          <w:sz w:val="28"/>
          <w:szCs w:val="28"/>
          <w:lang w:val="en-US"/>
        </w:rPr>
        <w:t xml:space="preserve"> </w:t>
      </w:r>
      <w:r w:rsidRPr="00590176">
        <w:rPr>
          <w:rFonts w:ascii="Times New Roman" w:hAnsi="Times New Roman" w:cs="Times New Roman"/>
          <w:i/>
          <w:sz w:val="28"/>
          <w:szCs w:val="28"/>
          <w:lang w:val="en-US"/>
        </w:rPr>
        <w:t>3.2.</w:t>
      </w:r>
      <w:r>
        <w:rPr>
          <w:rFonts w:ascii="Times New Roman" w:hAnsi="Times New Roman" w:cs="Times New Roman"/>
          <w:i/>
          <w:sz w:val="28"/>
          <w:szCs w:val="28"/>
          <w:lang w:val="en-US"/>
        </w:rPr>
        <w:t>29</w:t>
      </w:r>
      <w:r w:rsidRPr="00D71D61">
        <w:rPr>
          <w:rFonts w:ascii="Times New Roman" w:hAnsi="Times New Roman" w:cs="Times New Roman"/>
          <w:i/>
          <w:sz w:val="28"/>
          <w:szCs w:val="28"/>
          <w:lang w:val="en-US"/>
        </w:rPr>
        <w:t xml:space="preserve">). If </w:t>
      </w:r>
      <w:r w:rsidRPr="00D71D61">
        <w:rPr>
          <w:rFonts w:ascii="Times New Roman" w:hAnsi="Times New Roman" w:cs="Times New Roman"/>
          <w:i/>
          <w:position w:val="-12"/>
          <w:sz w:val="28"/>
          <w:szCs w:val="28"/>
        </w:rPr>
        <w:object w:dxaOrig="1340" w:dyaOrig="420" w14:anchorId="09267254">
          <v:shape id="_x0000_i1933" type="#_x0000_t75" style="width:67.2pt;height:22.8pt" o:ole="">
            <v:imagedata r:id="rId1830" o:title=""/>
          </v:shape>
          <o:OLEObject Type="Embed" ProgID="Equation.DSMT4" ShapeID="_x0000_i1933" DrawAspect="Content" ObjectID="_1734863854" r:id="rId1831"/>
        </w:object>
      </w:r>
      <w:r w:rsidRPr="00D71D61">
        <w:rPr>
          <w:rFonts w:ascii="Times New Roman" w:hAnsi="Times New Roman" w:cs="Times New Roman"/>
          <w:i/>
          <w:sz w:val="28"/>
          <w:szCs w:val="28"/>
          <w:lang w:val="en-US"/>
        </w:rPr>
        <w:t xml:space="preserve"> where </w:t>
      </w:r>
      <w:r w:rsidRPr="00D71D61">
        <w:rPr>
          <w:rFonts w:ascii="Times New Roman" w:hAnsi="Times New Roman" w:cs="Times New Roman"/>
          <w:i/>
          <w:position w:val="-10"/>
          <w:sz w:val="28"/>
          <w:szCs w:val="28"/>
        </w:rPr>
        <w:object w:dxaOrig="760" w:dyaOrig="400" w14:anchorId="22FCA708">
          <v:shape id="_x0000_i1934" type="#_x0000_t75" style="width:37.2pt;height:22.8pt" o:ole="">
            <v:imagedata r:id="rId1832" o:title=""/>
          </v:shape>
          <o:OLEObject Type="Embed" ProgID="Equation.DSMT4" ShapeID="_x0000_i1934" DrawAspect="Content" ObjectID="_1734863855" r:id="rId1833"/>
        </w:object>
      </w:r>
      <w:r w:rsidRPr="00D71D61">
        <w:rPr>
          <w:rFonts w:ascii="Times New Roman" w:hAnsi="Times New Roman" w:cs="Times New Roman"/>
          <w:i/>
          <w:sz w:val="28"/>
          <w:szCs w:val="28"/>
          <w:lang w:val="en-US"/>
        </w:rPr>
        <w:t xml:space="preserve"> is defined as unique solution to </w:t>
      </w:r>
      <w:r w:rsidRPr="001C4D68">
        <w:rPr>
          <w:rFonts w:ascii="Times New Roman" w:hAnsi="Times New Roman" w:cs="Times New Roman"/>
          <w:i/>
          <w:position w:val="-12"/>
          <w:sz w:val="28"/>
          <w:szCs w:val="28"/>
        </w:rPr>
        <w:object w:dxaOrig="920" w:dyaOrig="360" w14:anchorId="51A09F51">
          <v:shape id="_x0000_i1935" type="#_x0000_t75" style="width:43.2pt;height:18pt" o:ole="">
            <v:imagedata r:id="rId1834" o:title=""/>
          </v:shape>
          <o:OLEObject Type="Embed" ProgID="Equation.DSMT4" ShapeID="_x0000_i1935" DrawAspect="Content" ObjectID="_1734863856" r:id="rId1835"/>
        </w:object>
      </w:r>
      <w:r w:rsidRPr="00D71D61">
        <w:rPr>
          <w:rFonts w:ascii="Times New Roman" w:hAnsi="Times New Roman" w:cs="Times New Roman"/>
          <w:i/>
          <w:sz w:val="28"/>
          <w:szCs w:val="28"/>
          <w:lang w:val="en-US"/>
        </w:rPr>
        <w:t>with</w:t>
      </w:r>
    </w:p>
    <w:p w14:paraId="5C38B2E1" w14:textId="77777777" w:rsidR="0013309A" w:rsidRPr="00D71D61" w:rsidRDefault="0013309A" w:rsidP="0013309A">
      <w:pPr>
        <w:spacing w:after="0"/>
        <w:jc w:val="center"/>
        <w:rPr>
          <w:rFonts w:ascii="Times New Roman" w:hAnsi="Times New Roman" w:cs="Times New Roman"/>
          <w:i/>
          <w:sz w:val="28"/>
          <w:szCs w:val="28"/>
          <w:lang w:val="en-US"/>
        </w:rPr>
      </w:pPr>
    </w:p>
    <w:p w14:paraId="06335129" w14:textId="77777777" w:rsidR="0013309A" w:rsidRPr="00D71D61" w:rsidRDefault="0013309A" w:rsidP="0013309A">
      <w:pPr>
        <w:spacing w:after="0"/>
        <w:jc w:val="right"/>
        <w:rPr>
          <w:rFonts w:ascii="Times New Roman" w:hAnsi="Times New Roman" w:cs="Times New Roman"/>
          <w:i/>
          <w:sz w:val="28"/>
          <w:szCs w:val="28"/>
          <w:lang w:val="en-US"/>
        </w:rPr>
      </w:pPr>
      <w:r w:rsidRPr="001C4D68">
        <w:rPr>
          <w:rFonts w:ascii="Times New Roman" w:hAnsi="Times New Roman" w:cs="Times New Roman"/>
          <w:i/>
          <w:position w:val="-12"/>
          <w:sz w:val="28"/>
          <w:szCs w:val="28"/>
        </w:rPr>
        <w:object w:dxaOrig="1820" w:dyaOrig="420" w14:anchorId="1A0CD639">
          <v:shape id="_x0000_i1936" type="#_x0000_t75" style="width:90pt;height:22.8pt" o:ole="">
            <v:imagedata r:id="rId1836" o:title=""/>
          </v:shape>
          <o:OLEObject Type="Embed" ProgID="Equation.DSMT4" ShapeID="_x0000_i1936" DrawAspect="Content" ObjectID="_1734863857" r:id="rId1837"/>
        </w:object>
      </w:r>
      <w:r>
        <w:rPr>
          <w:rFonts w:ascii="Times New Roman" w:hAnsi="Times New Roman" w:cs="Times New Roman"/>
          <w:i/>
          <w:sz w:val="28"/>
          <w:szCs w:val="28"/>
          <w:lang w:val="en-US"/>
        </w:rPr>
        <w:tab/>
      </w:r>
      <w:r>
        <w:rPr>
          <w:rFonts w:ascii="Times New Roman" w:hAnsi="Times New Roman" w:cs="Times New Roman"/>
          <w:i/>
          <w:sz w:val="28"/>
          <w:szCs w:val="28"/>
          <w:lang w:val="en-US"/>
        </w:rPr>
        <w:tab/>
      </w:r>
      <w:r>
        <w:rPr>
          <w:rFonts w:ascii="Times New Roman" w:hAnsi="Times New Roman" w:cs="Times New Roman"/>
          <w:i/>
          <w:sz w:val="28"/>
          <w:szCs w:val="28"/>
          <w:lang w:val="en-US"/>
        </w:rPr>
        <w:tab/>
      </w:r>
      <w:r>
        <w:rPr>
          <w:rFonts w:ascii="Times New Roman" w:hAnsi="Times New Roman" w:cs="Times New Roman"/>
          <w:i/>
          <w:sz w:val="28"/>
          <w:szCs w:val="28"/>
          <w:lang w:val="en-US"/>
        </w:rPr>
        <w:tab/>
        <w:t xml:space="preserve">      </w:t>
      </w:r>
      <w:r>
        <w:rPr>
          <w:rFonts w:ascii="Times New Roman" w:hAnsi="Times New Roman" w:cs="Times New Roman"/>
          <w:sz w:val="28"/>
          <w:szCs w:val="28"/>
          <w:lang w:val="en-US"/>
        </w:rPr>
        <w:t>(3.2.35</w:t>
      </w:r>
      <w:r w:rsidRPr="00D71D61">
        <w:rPr>
          <w:rFonts w:ascii="Times New Roman" w:hAnsi="Times New Roman" w:cs="Times New Roman"/>
          <w:sz w:val="28"/>
          <w:szCs w:val="28"/>
          <w:lang w:val="en-US"/>
        </w:rPr>
        <w:t>)</w:t>
      </w:r>
    </w:p>
    <w:p w14:paraId="79BD4930" w14:textId="77777777" w:rsidR="0013309A" w:rsidRPr="00D71D61" w:rsidRDefault="0013309A" w:rsidP="0013309A">
      <w:pPr>
        <w:spacing w:after="0"/>
        <w:jc w:val="both"/>
        <w:rPr>
          <w:rFonts w:ascii="Times New Roman" w:hAnsi="Times New Roman" w:cs="Times New Roman"/>
          <w:i/>
          <w:sz w:val="28"/>
          <w:szCs w:val="28"/>
          <w:lang w:val="en-US"/>
        </w:rPr>
      </w:pPr>
    </w:p>
    <w:p w14:paraId="6DADB896" w14:textId="77777777" w:rsidR="0013309A" w:rsidRPr="00D71D61" w:rsidRDefault="0013309A" w:rsidP="0013309A">
      <w:pPr>
        <w:spacing w:after="0"/>
        <w:jc w:val="both"/>
        <w:rPr>
          <w:rFonts w:ascii="Times New Roman" w:hAnsi="Times New Roman" w:cs="Times New Roman"/>
          <w:i/>
          <w:sz w:val="28"/>
          <w:szCs w:val="28"/>
          <w:lang w:val="en-US"/>
        </w:rPr>
      </w:pPr>
      <w:r w:rsidRPr="00D71D61">
        <w:rPr>
          <w:rFonts w:ascii="Times New Roman" w:hAnsi="Times New Roman" w:cs="Times New Roman"/>
          <w:i/>
          <w:sz w:val="28"/>
          <w:szCs w:val="28"/>
          <w:lang w:val="en-US"/>
        </w:rPr>
        <w:t xml:space="preserve">where </w:t>
      </w:r>
      <w:r w:rsidRPr="001C4D68">
        <w:rPr>
          <w:rFonts w:ascii="Times New Roman" w:hAnsi="Times New Roman" w:cs="Times New Roman"/>
          <w:position w:val="-12"/>
          <w:sz w:val="28"/>
          <w:szCs w:val="28"/>
        </w:rPr>
        <w:object w:dxaOrig="620" w:dyaOrig="420" w14:anchorId="7982FC7B">
          <v:shape id="_x0000_i1937" type="#_x0000_t75" style="width:31.2pt;height:22.8pt" o:ole="">
            <v:imagedata r:id="rId1838" o:title=""/>
          </v:shape>
          <o:OLEObject Type="Embed" ProgID="Equation.DSMT4" ShapeID="_x0000_i1937" DrawAspect="Content" ObjectID="_1734863858" r:id="rId1839"/>
        </w:object>
      </w:r>
      <w:r w:rsidRPr="00D71D61">
        <w:rPr>
          <w:rFonts w:ascii="Times New Roman" w:hAnsi="Times New Roman" w:cs="Times New Roman"/>
          <w:sz w:val="28"/>
          <w:szCs w:val="28"/>
          <w:lang w:val="en-US"/>
        </w:rPr>
        <w:t xml:space="preserve"> </w:t>
      </w:r>
      <w:r>
        <w:rPr>
          <w:rFonts w:ascii="Times New Roman" w:hAnsi="Times New Roman" w:cs="Times New Roman"/>
          <w:i/>
          <w:sz w:val="28"/>
          <w:szCs w:val="28"/>
          <w:lang w:val="en-US"/>
        </w:rPr>
        <w:t>is given by (</w:t>
      </w:r>
      <w:r w:rsidRPr="00590176">
        <w:rPr>
          <w:rFonts w:ascii="Times New Roman" w:hAnsi="Times New Roman" w:cs="Times New Roman"/>
          <w:i/>
          <w:sz w:val="28"/>
          <w:szCs w:val="28"/>
          <w:lang w:val="en-US"/>
        </w:rPr>
        <w:t>3.2.</w:t>
      </w:r>
      <w:r>
        <w:rPr>
          <w:rFonts w:ascii="Times New Roman" w:hAnsi="Times New Roman" w:cs="Times New Roman"/>
          <w:i/>
          <w:sz w:val="28"/>
          <w:szCs w:val="28"/>
          <w:lang w:val="en-US"/>
        </w:rPr>
        <w:t>34</w:t>
      </w:r>
      <w:r w:rsidRPr="00D71D61">
        <w:rPr>
          <w:rFonts w:ascii="Times New Roman" w:hAnsi="Times New Roman" w:cs="Times New Roman"/>
          <w:i/>
          <w:sz w:val="28"/>
          <w:szCs w:val="28"/>
          <w:lang w:val="en-US"/>
        </w:rPr>
        <w:t xml:space="preserve">), then there exists a unique solution </w:t>
      </w:r>
      <w:r w:rsidRPr="00D71D61">
        <w:rPr>
          <w:rFonts w:ascii="Times New Roman" w:hAnsi="Times New Roman" w:cs="Times New Roman"/>
          <w:i/>
          <w:position w:val="-12"/>
          <w:sz w:val="28"/>
          <w:szCs w:val="28"/>
        </w:rPr>
        <w:object w:dxaOrig="1520" w:dyaOrig="420" w14:anchorId="311CE83B">
          <v:shape id="_x0000_i1938" type="#_x0000_t75" style="width:76.8pt;height:22.8pt" o:ole="">
            <v:imagedata r:id="rId1840" o:title=""/>
          </v:shape>
          <o:OLEObject Type="Embed" ProgID="Equation.DSMT4" ShapeID="_x0000_i1938" DrawAspect="Content" ObjectID="_1734863859" r:id="rId1841"/>
        </w:object>
      </w:r>
      <w:r>
        <w:rPr>
          <w:rFonts w:ascii="Times New Roman" w:hAnsi="Times New Roman" w:cs="Times New Roman"/>
          <w:i/>
          <w:sz w:val="28"/>
          <w:szCs w:val="28"/>
          <w:lang w:val="en-US"/>
        </w:rPr>
        <w:t xml:space="preserve"> for the integral equation (</w:t>
      </w:r>
      <w:r w:rsidRPr="00590176">
        <w:rPr>
          <w:rFonts w:ascii="Times New Roman" w:hAnsi="Times New Roman" w:cs="Times New Roman"/>
          <w:i/>
          <w:sz w:val="28"/>
          <w:szCs w:val="28"/>
          <w:lang w:val="en-US"/>
        </w:rPr>
        <w:t>3.2.</w:t>
      </w:r>
      <w:r>
        <w:rPr>
          <w:rFonts w:ascii="Times New Roman" w:hAnsi="Times New Roman" w:cs="Times New Roman"/>
          <w:i/>
          <w:sz w:val="28"/>
          <w:szCs w:val="28"/>
          <w:lang w:val="en-US"/>
        </w:rPr>
        <w:t>19</w:t>
      </w:r>
      <w:r w:rsidRPr="00D71D61">
        <w:rPr>
          <w:rFonts w:ascii="Times New Roman" w:hAnsi="Times New Roman" w:cs="Times New Roman"/>
          <w:i/>
          <w:sz w:val="28"/>
          <w:szCs w:val="28"/>
          <w:lang w:val="en-US"/>
        </w:rPr>
        <w:t>) .</w:t>
      </w:r>
    </w:p>
    <w:p w14:paraId="3C8F3FF7" w14:textId="77777777" w:rsidR="0013309A" w:rsidRPr="00D71D61" w:rsidRDefault="0013309A" w:rsidP="0013309A">
      <w:pPr>
        <w:spacing w:after="0"/>
        <w:ind w:firstLine="708"/>
        <w:jc w:val="both"/>
        <w:rPr>
          <w:rFonts w:ascii="Times New Roman" w:hAnsi="Times New Roman" w:cs="Times New Roman"/>
          <w:sz w:val="28"/>
          <w:szCs w:val="28"/>
          <w:lang w:val="en-US"/>
        </w:rPr>
      </w:pPr>
      <w:r w:rsidRPr="00D71D61">
        <w:rPr>
          <w:rFonts w:ascii="Times New Roman" w:hAnsi="Times New Roman" w:cs="Times New Roman"/>
          <w:i/>
          <w:sz w:val="28"/>
          <w:szCs w:val="28"/>
          <w:lang w:val="en-US"/>
        </w:rPr>
        <w:t xml:space="preserve">Proof: </w:t>
      </w:r>
      <w:r w:rsidRPr="00D71D61">
        <w:rPr>
          <w:rFonts w:ascii="Times New Roman" w:hAnsi="Times New Roman" w:cs="Times New Roman"/>
          <w:sz w:val="28"/>
          <w:szCs w:val="28"/>
          <w:lang w:val="en-US"/>
        </w:rPr>
        <w:t xml:space="preserve">  We have to show that operator </w:t>
      </w:r>
      <w:r w:rsidRPr="00D71D61">
        <w:rPr>
          <w:rFonts w:ascii="Times New Roman" w:hAnsi="Times New Roman" w:cs="Times New Roman"/>
          <w:position w:val="-12"/>
          <w:sz w:val="28"/>
          <w:szCs w:val="28"/>
        </w:rPr>
        <w:object w:dxaOrig="2880" w:dyaOrig="420" w14:anchorId="3D05E87D">
          <v:shape id="_x0000_i1939" type="#_x0000_t75" style="width:2in;height:22.8pt" o:ole="">
            <v:imagedata r:id="rId1842" o:title=""/>
          </v:shape>
          <o:OLEObject Type="Embed" ProgID="Equation.DSMT4" ShapeID="_x0000_i1939" DrawAspect="Content" ObjectID="_1734863860" r:id="rId1843"/>
        </w:object>
      </w:r>
      <w:r>
        <w:rPr>
          <w:rFonts w:ascii="Times New Roman" w:hAnsi="Times New Roman" w:cs="Times New Roman"/>
          <w:sz w:val="28"/>
          <w:szCs w:val="28"/>
          <w:lang w:val="en-US"/>
        </w:rPr>
        <w:t xml:space="preserve"> defined by (3.2.25</w:t>
      </w:r>
      <w:r w:rsidRPr="00D71D61">
        <w:rPr>
          <w:rFonts w:ascii="Times New Roman" w:hAnsi="Times New Roman" w:cs="Times New Roman"/>
          <w:sz w:val="28"/>
          <w:szCs w:val="28"/>
          <w:lang w:val="en-US"/>
        </w:rPr>
        <w:t xml:space="preserve">) is contracting operator. </w:t>
      </w:r>
    </w:p>
    <w:p w14:paraId="5E95A8BE" w14:textId="77777777" w:rsidR="0013309A" w:rsidRPr="00D71D61" w:rsidRDefault="0013309A" w:rsidP="0013309A">
      <w:pPr>
        <w:spacing w:after="0"/>
        <w:jc w:val="both"/>
        <w:rPr>
          <w:rFonts w:ascii="Times New Roman" w:hAnsi="Times New Roman" w:cs="Times New Roman"/>
          <w:sz w:val="28"/>
          <w:szCs w:val="28"/>
          <w:lang w:val="en-US"/>
        </w:rPr>
      </w:pPr>
      <w:r w:rsidRPr="00D71D61">
        <w:rPr>
          <w:rFonts w:ascii="Times New Roman" w:hAnsi="Times New Roman" w:cs="Times New Roman"/>
          <w:sz w:val="28"/>
          <w:szCs w:val="28"/>
          <w:lang w:val="en-US"/>
        </w:rPr>
        <w:tab/>
        <w:t xml:space="preserve">Let  we have </w:t>
      </w:r>
      <w:r w:rsidRPr="00D71D61">
        <w:rPr>
          <w:rFonts w:ascii="Times New Roman" w:hAnsi="Times New Roman" w:cs="Times New Roman"/>
          <w:position w:val="-12"/>
          <w:sz w:val="28"/>
          <w:szCs w:val="28"/>
        </w:rPr>
        <w:object w:dxaOrig="1920" w:dyaOrig="420" w14:anchorId="26B4E113">
          <v:shape id="_x0000_i1940" type="#_x0000_t75" style="width:96pt;height:22.8pt" o:ole="">
            <v:imagedata r:id="rId1844" o:title=""/>
          </v:shape>
          <o:OLEObject Type="Embed" ProgID="Equation.DSMT4" ShapeID="_x0000_i1940" DrawAspect="Content" ObjectID="_1734863861" r:id="rId1845"/>
        </w:object>
      </w:r>
      <w:r>
        <w:rPr>
          <w:rFonts w:ascii="Times New Roman" w:hAnsi="Times New Roman" w:cs="Times New Roman"/>
          <w:sz w:val="28"/>
          <w:szCs w:val="28"/>
          <w:lang w:val="en-US"/>
        </w:rPr>
        <w:t xml:space="preserve"> and using L</w:t>
      </w:r>
      <w:r w:rsidRPr="00D71D61">
        <w:rPr>
          <w:rFonts w:ascii="Times New Roman" w:hAnsi="Times New Roman" w:cs="Times New Roman"/>
          <w:sz w:val="28"/>
          <w:szCs w:val="28"/>
          <w:lang w:val="en-US"/>
        </w:rPr>
        <w:t xml:space="preserve">emma </w:t>
      </w:r>
      <w:r>
        <w:rPr>
          <w:rFonts w:ascii="Times New Roman" w:hAnsi="Times New Roman" w:cs="Times New Roman"/>
          <w:sz w:val="28"/>
          <w:szCs w:val="28"/>
          <w:lang w:val="en-US"/>
        </w:rPr>
        <w:t>3.2.</w:t>
      </w:r>
      <w:r w:rsidRPr="00D71D61">
        <w:rPr>
          <w:rFonts w:ascii="Times New Roman" w:hAnsi="Times New Roman" w:cs="Times New Roman"/>
          <w:sz w:val="28"/>
          <w:szCs w:val="28"/>
          <w:lang w:val="en-US"/>
        </w:rPr>
        <w:t>2 we have the following</w:t>
      </w:r>
    </w:p>
    <w:p w14:paraId="2E775BD7" w14:textId="77777777" w:rsidR="0013309A" w:rsidRDefault="0013309A" w:rsidP="0013309A">
      <w:pPr>
        <w:spacing w:after="0"/>
        <w:jc w:val="both"/>
        <w:rPr>
          <w:rFonts w:ascii="Times New Roman" w:hAnsi="Times New Roman" w:cs="Times New Roman"/>
          <w:sz w:val="28"/>
          <w:szCs w:val="28"/>
          <w:lang w:val="en-US"/>
        </w:rPr>
      </w:pPr>
    </w:p>
    <w:p w14:paraId="340B0047" w14:textId="77777777" w:rsidR="0013309A" w:rsidRPr="00D71D61" w:rsidRDefault="0013309A" w:rsidP="0013309A">
      <w:pPr>
        <w:spacing w:after="0"/>
        <w:jc w:val="center"/>
        <w:rPr>
          <w:rFonts w:ascii="Times New Roman" w:hAnsi="Times New Roman" w:cs="Times New Roman"/>
          <w:sz w:val="28"/>
          <w:szCs w:val="28"/>
          <w:lang w:val="en-US"/>
        </w:rPr>
      </w:pPr>
      <w:r w:rsidRPr="00325018">
        <w:rPr>
          <w:position w:val="-36"/>
        </w:rPr>
        <w:object w:dxaOrig="6940" w:dyaOrig="859" w14:anchorId="042B4B55">
          <v:shape id="_x0000_i1941" type="#_x0000_t75" style="width:346.8pt;height:43.2pt" o:ole="">
            <v:imagedata r:id="rId1846" o:title=""/>
          </v:shape>
          <o:OLEObject Type="Embed" ProgID="Equation.DSMT4" ShapeID="_x0000_i1941" DrawAspect="Content" ObjectID="_1734863862" r:id="rId1847"/>
        </w:object>
      </w:r>
    </w:p>
    <w:p w14:paraId="25166DF9" w14:textId="77777777" w:rsidR="0013309A" w:rsidRDefault="0013309A" w:rsidP="0013309A">
      <w:pPr>
        <w:spacing w:after="0"/>
        <w:jc w:val="center"/>
        <w:rPr>
          <w:rFonts w:ascii="Times New Roman" w:hAnsi="Times New Roman" w:cs="Times New Roman"/>
          <w:sz w:val="28"/>
          <w:szCs w:val="28"/>
        </w:rPr>
      </w:pPr>
      <w:r w:rsidRPr="00325018">
        <w:rPr>
          <w:rFonts w:ascii="Times New Roman" w:hAnsi="Times New Roman" w:cs="Times New Roman"/>
          <w:position w:val="-38"/>
          <w:sz w:val="28"/>
          <w:szCs w:val="28"/>
        </w:rPr>
        <w:object w:dxaOrig="6900" w:dyaOrig="900" w14:anchorId="0BF59C8D">
          <v:shape id="_x0000_i1942" type="#_x0000_t75" style="width:348pt;height:43.2pt" o:ole="">
            <v:imagedata r:id="rId1848" o:title=""/>
          </v:shape>
          <o:OLEObject Type="Embed" ProgID="Equation.DSMT4" ShapeID="_x0000_i1942" DrawAspect="Content" ObjectID="_1734863863" r:id="rId1849"/>
        </w:object>
      </w:r>
    </w:p>
    <w:p w14:paraId="6885BC8D" w14:textId="77777777" w:rsidR="0013309A" w:rsidRPr="00D71D61" w:rsidRDefault="0013309A" w:rsidP="0013309A">
      <w:pPr>
        <w:spacing w:after="0"/>
        <w:jc w:val="center"/>
        <w:rPr>
          <w:rFonts w:ascii="Times New Roman" w:hAnsi="Times New Roman" w:cs="Times New Roman"/>
          <w:sz w:val="28"/>
          <w:szCs w:val="28"/>
        </w:rPr>
      </w:pPr>
    </w:p>
    <w:p w14:paraId="6D9F57EB" w14:textId="77777777" w:rsidR="0013309A" w:rsidRPr="00D71D61" w:rsidRDefault="0013309A" w:rsidP="0013309A">
      <w:pPr>
        <w:spacing w:after="0"/>
        <w:jc w:val="both"/>
        <w:rPr>
          <w:rFonts w:ascii="Times New Roman" w:hAnsi="Times New Roman" w:cs="Times New Roman"/>
          <w:sz w:val="28"/>
          <w:szCs w:val="28"/>
          <w:lang w:val="en-US"/>
        </w:rPr>
      </w:pPr>
      <w:r w:rsidRPr="00D71D61">
        <w:rPr>
          <w:rFonts w:ascii="Times New Roman" w:hAnsi="Times New Roman" w:cs="Times New Roman"/>
          <w:sz w:val="28"/>
          <w:szCs w:val="28"/>
          <w:lang w:val="en-US"/>
        </w:rPr>
        <w:t>It follows that</w:t>
      </w:r>
    </w:p>
    <w:p w14:paraId="14FCC564" w14:textId="77777777" w:rsidR="0013309A" w:rsidRPr="00D71D61" w:rsidRDefault="0013309A" w:rsidP="0013309A">
      <w:pPr>
        <w:spacing w:after="0"/>
        <w:jc w:val="both"/>
        <w:rPr>
          <w:rFonts w:ascii="Times New Roman" w:hAnsi="Times New Roman" w:cs="Times New Roman"/>
          <w:sz w:val="28"/>
          <w:szCs w:val="28"/>
          <w:lang w:val="en-US"/>
        </w:rPr>
      </w:pPr>
      <w:r w:rsidRPr="00D71D61">
        <w:rPr>
          <w:rFonts w:ascii="Times New Roman" w:hAnsi="Times New Roman" w:cs="Times New Roman"/>
          <w:sz w:val="28"/>
          <w:szCs w:val="28"/>
          <w:lang w:val="en-US"/>
        </w:rPr>
        <w:t xml:space="preserve"> </w:t>
      </w:r>
    </w:p>
    <w:p w14:paraId="402D39E9" w14:textId="77777777" w:rsidR="0013309A" w:rsidRDefault="0013309A" w:rsidP="0013309A">
      <w:pPr>
        <w:spacing w:after="0"/>
        <w:jc w:val="center"/>
        <w:rPr>
          <w:rFonts w:ascii="Times New Roman" w:hAnsi="Times New Roman" w:cs="Times New Roman"/>
          <w:sz w:val="28"/>
          <w:szCs w:val="28"/>
        </w:rPr>
      </w:pPr>
      <w:r w:rsidRPr="00D71D61">
        <w:rPr>
          <w:rFonts w:ascii="Times New Roman" w:hAnsi="Times New Roman" w:cs="Times New Roman"/>
          <w:position w:val="-12"/>
          <w:sz w:val="28"/>
          <w:szCs w:val="28"/>
        </w:rPr>
        <w:object w:dxaOrig="3640" w:dyaOrig="380" w14:anchorId="68838830">
          <v:shape id="_x0000_i1943" type="#_x0000_t75" style="width:181.2pt;height:19.2pt" o:ole="">
            <v:imagedata r:id="rId1850" o:title=""/>
          </v:shape>
          <o:OLEObject Type="Embed" ProgID="Equation.DSMT4" ShapeID="_x0000_i1943" DrawAspect="Content" ObjectID="_1734863864" r:id="rId1851"/>
        </w:object>
      </w:r>
    </w:p>
    <w:p w14:paraId="22137C68" w14:textId="77777777" w:rsidR="0013309A" w:rsidRPr="00D71D61" w:rsidRDefault="0013309A" w:rsidP="0013309A">
      <w:pPr>
        <w:spacing w:after="0"/>
        <w:jc w:val="center"/>
        <w:rPr>
          <w:rFonts w:ascii="Times New Roman" w:hAnsi="Times New Roman" w:cs="Times New Roman"/>
          <w:sz w:val="28"/>
          <w:szCs w:val="28"/>
        </w:rPr>
      </w:pPr>
    </w:p>
    <w:p w14:paraId="609876AC" w14:textId="77777777" w:rsidR="0013309A" w:rsidRPr="00D71D61" w:rsidRDefault="0013309A" w:rsidP="0013309A">
      <w:pPr>
        <w:spacing w:after="0"/>
        <w:jc w:val="both"/>
        <w:rPr>
          <w:rFonts w:ascii="Times New Roman" w:hAnsi="Times New Roman" w:cs="Times New Roman"/>
          <w:sz w:val="28"/>
          <w:szCs w:val="28"/>
          <w:lang w:val="en-US"/>
        </w:rPr>
      </w:pPr>
      <w:r w:rsidRPr="00D71D61">
        <w:rPr>
          <w:rFonts w:ascii="Times New Roman" w:hAnsi="Times New Roman" w:cs="Times New Roman"/>
          <w:sz w:val="28"/>
          <w:szCs w:val="28"/>
          <w:lang w:val="en-US"/>
        </w:rPr>
        <w:t xml:space="preserve">where </w:t>
      </w:r>
      <w:r w:rsidRPr="00D71D61">
        <w:rPr>
          <w:rFonts w:ascii="Times New Roman" w:hAnsi="Times New Roman" w:cs="Times New Roman"/>
          <w:position w:val="-6"/>
          <w:sz w:val="28"/>
          <w:szCs w:val="28"/>
        </w:rPr>
        <w:object w:dxaOrig="200" w:dyaOrig="220" w14:anchorId="190C97C5">
          <v:shape id="_x0000_i1944" type="#_x0000_t75" style="width:10.8pt;height:10.8pt" o:ole="">
            <v:imagedata r:id="rId1852" o:title=""/>
          </v:shape>
          <o:OLEObject Type="Embed" ProgID="Equation.DSMT4" ShapeID="_x0000_i1944" DrawAspect="Content" ObjectID="_1734863865" r:id="rId1853"/>
        </w:object>
      </w:r>
      <w:r>
        <w:rPr>
          <w:rFonts w:ascii="Times New Roman" w:hAnsi="Times New Roman" w:cs="Times New Roman"/>
          <w:sz w:val="28"/>
          <w:szCs w:val="28"/>
          <w:lang w:val="en-US"/>
        </w:rPr>
        <w:t xml:space="preserve"> defined by (3.2.35</w:t>
      </w:r>
      <w:r w:rsidRPr="00D71D61">
        <w:rPr>
          <w:rFonts w:ascii="Times New Roman" w:hAnsi="Times New Roman" w:cs="Times New Roman"/>
          <w:sz w:val="28"/>
          <w:szCs w:val="28"/>
          <w:lang w:val="en-US"/>
        </w:rPr>
        <w:t xml:space="preserve">) . Notice that </w:t>
      </w:r>
    </w:p>
    <w:p w14:paraId="540D9CF8" w14:textId="77777777" w:rsidR="0013309A" w:rsidRPr="00D71D61" w:rsidRDefault="0013309A" w:rsidP="0013309A">
      <w:pPr>
        <w:spacing w:after="0"/>
        <w:jc w:val="both"/>
        <w:rPr>
          <w:rFonts w:ascii="Times New Roman" w:hAnsi="Times New Roman" w:cs="Times New Roman"/>
          <w:sz w:val="28"/>
          <w:szCs w:val="28"/>
          <w:lang w:val="en-US"/>
        </w:rPr>
      </w:pPr>
    </w:p>
    <w:p w14:paraId="294BB2EE" w14:textId="77777777" w:rsidR="0013309A" w:rsidRPr="00D71D61" w:rsidRDefault="0013309A" w:rsidP="0013309A">
      <w:pPr>
        <w:spacing w:after="0"/>
        <w:jc w:val="center"/>
        <w:rPr>
          <w:rFonts w:ascii="Times New Roman" w:hAnsi="Times New Roman" w:cs="Times New Roman"/>
          <w:sz w:val="28"/>
          <w:szCs w:val="28"/>
        </w:rPr>
      </w:pPr>
      <w:r w:rsidRPr="00D71D61">
        <w:rPr>
          <w:rFonts w:ascii="Times New Roman" w:hAnsi="Times New Roman" w:cs="Times New Roman"/>
          <w:position w:val="-12"/>
          <w:sz w:val="28"/>
          <w:szCs w:val="28"/>
        </w:rPr>
        <w:object w:dxaOrig="5060" w:dyaOrig="380" w14:anchorId="13271D7C">
          <v:shape id="_x0000_i1945" type="#_x0000_t75" style="width:252pt;height:19.2pt" o:ole="">
            <v:imagedata r:id="rId1854" o:title=""/>
          </v:shape>
          <o:OLEObject Type="Embed" ProgID="Equation.DSMT4" ShapeID="_x0000_i1945" DrawAspect="Content" ObjectID="_1734863866" r:id="rId1855"/>
        </w:object>
      </w:r>
    </w:p>
    <w:p w14:paraId="581C3052" w14:textId="77777777" w:rsidR="0013309A" w:rsidRPr="00D71D61" w:rsidRDefault="0013309A" w:rsidP="0013309A">
      <w:pPr>
        <w:spacing w:after="0"/>
        <w:jc w:val="both"/>
        <w:rPr>
          <w:rFonts w:ascii="Times New Roman" w:hAnsi="Times New Roman" w:cs="Times New Roman"/>
          <w:sz w:val="28"/>
          <w:szCs w:val="28"/>
          <w:lang w:val="en-US"/>
        </w:rPr>
      </w:pPr>
    </w:p>
    <w:p w14:paraId="4C76AE27" w14:textId="77777777" w:rsidR="0013309A" w:rsidRPr="00D71D61" w:rsidRDefault="0013309A" w:rsidP="0013309A">
      <w:pPr>
        <w:spacing w:after="0"/>
        <w:jc w:val="both"/>
        <w:rPr>
          <w:rFonts w:ascii="Times New Roman" w:hAnsi="Times New Roman" w:cs="Times New Roman"/>
          <w:sz w:val="28"/>
          <w:szCs w:val="28"/>
          <w:lang w:val="en-US"/>
        </w:rPr>
      </w:pPr>
      <w:r w:rsidRPr="00D71D61">
        <w:rPr>
          <w:rFonts w:ascii="Times New Roman" w:hAnsi="Times New Roman" w:cs="Times New Roman"/>
          <w:sz w:val="28"/>
          <w:szCs w:val="28"/>
          <w:lang w:val="en-US"/>
        </w:rPr>
        <w:t xml:space="preserve">Then we can make conclusion that  </w:t>
      </w:r>
      <w:r w:rsidRPr="00D71D61">
        <w:rPr>
          <w:rFonts w:ascii="Times New Roman" w:hAnsi="Times New Roman" w:cs="Times New Roman"/>
          <w:position w:val="-6"/>
          <w:sz w:val="28"/>
          <w:szCs w:val="28"/>
        </w:rPr>
        <w:object w:dxaOrig="220" w:dyaOrig="240" w14:anchorId="5EA2EB5F">
          <v:shape id="_x0000_i1946" type="#_x0000_t75" style="width:10.8pt;height:12pt" o:ole="">
            <v:imagedata r:id="rId1856" o:title=""/>
          </v:shape>
          <o:OLEObject Type="Embed" ProgID="Equation.DSMT4" ShapeID="_x0000_i1946" DrawAspect="Content" ObjectID="_1734863867" r:id="rId1857"/>
        </w:object>
      </w:r>
      <w:r w:rsidRPr="00D71D61">
        <w:rPr>
          <w:rFonts w:ascii="Times New Roman" w:hAnsi="Times New Roman" w:cs="Times New Roman"/>
          <w:sz w:val="28"/>
          <w:szCs w:val="28"/>
          <w:lang w:val="en-US"/>
        </w:rPr>
        <w:t xml:space="preserve">is increasing function and thus there exists a unique </w:t>
      </w:r>
      <w:r w:rsidRPr="00D71D61">
        <w:rPr>
          <w:rFonts w:ascii="Times New Roman" w:hAnsi="Times New Roman" w:cs="Times New Roman"/>
          <w:position w:val="-10"/>
          <w:sz w:val="28"/>
          <w:szCs w:val="28"/>
        </w:rPr>
        <w:object w:dxaOrig="760" w:dyaOrig="400" w14:anchorId="2B2C86BC">
          <v:shape id="_x0000_i1947" type="#_x0000_t75" style="width:37.2pt;height:22.8pt" o:ole="">
            <v:imagedata r:id="rId1858" o:title=""/>
          </v:shape>
          <o:OLEObject Type="Embed" ProgID="Equation.DSMT4" ShapeID="_x0000_i1947" DrawAspect="Content" ObjectID="_1734863868" r:id="rId1859"/>
        </w:object>
      </w:r>
      <w:r w:rsidRPr="00D71D61">
        <w:rPr>
          <w:rFonts w:ascii="Times New Roman" w:hAnsi="Times New Roman" w:cs="Times New Roman"/>
          <w:sz w:val="28"/>
          <w:szCs w:val="28"/>
          <w:lang w:val="en-US"/>
        </w:rPr>
        <w:t xml:space="preserve">such that </w:t>
      </w:r>
      <w:r w:rsidRPr="001C4D68">
        <w:rPr>
          <w:rFonts w:ascii="Times New Roman" w:hAnsi="Times New Roman" w:cs="Times New Roman"/>
          <w:position w:val="-12"/>
          <w:sz w:val="28"/>
          <w:szCs w:val="28"/>
        </w:rPr>
        <w:object w:dxaOrig="1060" w:dyaOrig="420" w14:anchorId="6639B15D">
          <v:shape id="_x0000_i1948" type="#_x0000_t75" style="width:54pt;height:22.8pt" o:ole="">
            <v:imagedata r:id="rId1860" o:title=""/>
          </v:shape>
          <o:OLEObject Type="Embed" ProgID="Equation.DSMT4" ShapeID="_x0000_i1948" DrawAspect="Content" ObjectID="_1734863869" r:id="rId1861"/>
        </w:object>
      </w:r>
      <w:r w:rsidRPr="00D71D61">
        <w:rPr>
          <w:rFonts w:ascii="Times New Roman" w:hAnsi="Times New Roman" w:cs="Times New Roman"/>
          <w:sz w:val="28"/>
          <w:szCs w:val="28"/>
          <w:lang w:val="en-US"/>
        </w:rPr>
        <w:t xml:space="preserve"> so the operator </w:t>
      </w:r>
      <w:r w:rsidRPr="00D71D61">
        <w:rPr>
          <w:rFonts w:ascii="Times New Roman" w:hAnsi="Times New Roman" w:cs="Times New Roman"/>
          <w:position w:val="-6"/>
          <w:sz w:val="28"/>
          <w:szCs w:val="28"/>
        </w:rPr>
        <w:object w:dxaOrig="260" w:dyaOrig="300" w14:anchorId="4E56192C">
          <v:shape id="_x0000_i1949" type="#_x0000_t75" style="width:13.2pt;height:16.8pt" o:ole="">
            <v:imagedata r:id="rId1862" o:title=""/>
          </v:shape>
          <o:OLEObject Type="Embed" ProgID="Equation.DSMT4" ShapeID="_x0000_i1949" DrawAspect="Content" ObjectID="_1734863870" r:id="rId1863"/>
        </w:object>
      </w:r>
      <w:r w:rsidRPr="00D71D61">
        <w:rPr>
          <w:rFonts w:ascii="Times New Roman" w:hAnsi="Times New Roman" w:cs="Times New Roman"/>
          <w:sz w:val="28"/>
          <w:szCs w:val="28"/>
          <w:lang w:val="en-US"/>
        </w:rPr>
        <w:t xml:space="preserve">becomes a contraction operator of mapping. By the fixed point Banach theorem there must exist a unique solution </w:t>
      </w:r>
      <w:r w:rsidRPr="00D71D61">
        <w:rPr>
          <w:rFonts w:ascii="Times New Roman" w:hAnsi="Times New Roman" w:cs="Times New Roman"/>
          <w:position w:val="-12"/>
          <w:sz w:val="28"/>
          <w:szCs w:val="28"/>
        </w:rPr>
        <w:object w:dxaOrig="1520" w:dyaOrig="420" w14:anchorId="58108566">
          <v:shape id="_x0000_i1950" type="#_x0000_t75" style="width:76.8pt;height:22.8pt" o:ole="">
            <v:imagedata r:id="rId1864" o:title=""/>
          </v:shape>
          <o:OLEObject Type="Embed" ProgID="Equation.DSMT4" ShapeID="_x0000_i1950" DrawAspect="Content" ObjectID="_1734863871" r:id="rId1865"/>
        </w:object>
      </w:r>
      <w:r>
        <w:rPr>
          <w:rFonts w:ascii="Times New Roman" w:hAnsi="Times New Roman" w:cs="Times New Roman"/>
          <w:sz w:val="28"/>
          <w:szCs w:val="28"/>
          <w:lang w:val="en-US"/>
        </w:rPr>
        <w:t xml:space="preserve"> to integral equation (3.2.19</w:t>
      </w:r>
      <w:r w:rsidRPr="00D71D61">
        <w:rPr>
          <w:rFonts w:ascii="Times New Roman" w:hAnsi="Times New Roman" w:cs="Times New Roman"/>
          <w:sz w:val="28"/>
          <w:szCs w:val="28"/>
          <w:lang w:val="en-US"/>
        </w:rPr>
        <w:t>).</w:t>
      </w:r>
    </w:p>
    <w:p w14:paraId="0003EB62" w14:textId="77777777" w:rsidR="0013309A" w:rsidRPr="00D71D61" w:rsidRDefault="0013309A" w:rsidP="0013309A">
      <w:pPr>
        <w:spacing w:after="0"/>
        <w:jc w:val="both"/>
        <w:rPr>
          <w:rFonts w:ascii="Times New Roman" w:hAnsi="Times New Roman" w:cs="Times New Roman"/>
          <w:sz w:val="28"/>
          <w:szCs w:val="28"/>
          <w:lang w:val="en-US"/>
        </w:rPr>
      </w:pPr>
      <w:r w:rsidRPr="00D71D61">
        <w:rPr>
          <w:rFonts w:ascii="Times New Roman" w:hAnsi="Times New Roman" w:cs="Times New Roman"/>
          <w:sz w:val="28"/>
          <w:szCs w:val="28"/>
          <w:lang w:val="en-US"/>
        </w:rPr>
        <w:tab/>
        <w:t>Now let us analyze the exis</w:t>
      </w:r>
      <w:r>
        <w:rPr>
          <w:rFonts w:ascii="Times New Roman" w:hAnsi="Times New Roman" w:cs="Times New Roman"/>
          <w:sz w:val="28"/>
          <w:szCs w:val="28"/>
          <w:lang w:val="en-US"/>
        </w:rPr>
        <w:t>tence of unique solution for (3.2.22</w:t>
      </w:r>
      <w:r w:rsidRPr="00D71D61">
        <w:rPr>
          <w:rFonts w:ascii="Times New Roman" w:hAnsi="Times New Roman" w:cs="Times New Roman"/>
          <w:sz w:val="28"/>
          <w:szCs w:val="28"/>
          <w:lang w:val="en-US"/>
        </w:rPr>
        <w:t>). We have to show that equation</w:t>
      </w:r>
    </w:p>
    <w:p w14:paraId="3169C094" w14:textId="77777777" w:rsidR="0013309A" w:rsidRPr="00D71D61" w:rsidRDefault="0013309A" w:rsidP="0013309A">
      <w:pPr>
        <w:spacing w:after="0"/>
        <w:jc w:val="both"/>
        <w:rPr>
          <w:rFonts w:ascii="Times New Roman" w:hAnsi="Times New Roman" w:cs="Times New Roman"/>
          <w:sz w:val="28"/>
          <w:szCs w:val="28"/>
          <w:lang w:val="en-US"/>
        </w:rPr>
      </w:pPr>
    </w:p>
    <w:p w14:paraId="410DCD87" w14:textId="77777777" w:rsidR="0013309A" w:rsidRPr="00D71D61" w:rsidRDefault="0013309A" w:rsidP="0013309A">
      <w:pPr>
        <w:spacing w:after="0"/>
        <w:jc w:val="right"/>
        <w:rPr>
          <w:rFonts w:ascii="Times New Roman" w:hAnsi="Times New Roman" w:cs="Times New Roman"/>
          <w:sz w:val="28"/>
          <w:szCs w:val="28"/>
          <w:lang w:val="en-US"/>
        </w:rPr>
      </w:pPr>
      <w:r w:rsidRPr="001C4D68">
        <w:rPr>
          <w:rFonts w:ascii="Times New Roman" w:hAnsi="Times New Roman" w:cs="Times New Roman"/>
          <w:position w:val="-12"/>
          <w:sz w:val="28"/>
          <w:szCs w:val="28"/>
        </w:rPr>
        <w:object w:dxaOrig="1140" w:dyaOrig="420" w14:anchorId="0CDA80C9">
          <v:shape id="_x0000_i1951" type="#_x0000_t75" style="width:55.2pt;height:22.8pt" o:ole="">
            <v:imagedata r:id="rId1866" o:title=""/>
          </v:shape>
          <o:OLEObject Type="Embed" ProgID="Equation.DSMT4" ShapeID="_x0000_i1951" DrawAspect="Content" ObjectID="_1734863872" r:id="rId1867"/>
        </w:object>
      </w:r>
      <w:r w:rsidRPr="00590176">
        <w:rPr>
          <w:rFonts w:ascii="Times New Roman" w:hAnsi="Times New Roman" w:cs="Times New Roman"/>
          <w:sz w:val="28"/>
          <w:szCs w:val="28"/>
          <w:lang w:val="en-US"/>
        </w:rPr>
        <w:tab/>
      </w:r>
      <w:r w:rsidRPr="00590176">
        <w:rPr>
          <w:rFonts w:ascii="Times New Roman" w:hAnsi="Times New Roman" w:cs="Times New Roman"/>
          <w:sz w:val="28"/>
          <w:szCs w:val="28"/>
          <w:lang w:val="en-US"/>
        </w:rPr>
        <w:tab/>
      </w:r>
      <w:r w:rsidRPr="00590176">
        <w:rPr>
          <w:rFonts w:ascii="Times New Roman" w:hAnsi="Times New Roman" w:cs="Times New Roman"/>
          <w:sz w:val="28"/>
          <w:szCs w:val="28"/>
          <w:lang w:val="en-US"/>
        </w:rPr>
        <w:tab/>
      </w:r>
      <w:r w:rsidRPr="00590176">
        <w:rPr>
          <w:rFonts w:ascii="Times New Roman" w:hAnsi="Times New Roman" w:cs="Times New Roman"/>
          <w:sz w:val="28"/>
          <w:szCs w:val="28"/>
          <w:lang w:val="en-US"/>
        </w:rPr>
        <w:tab/>
      </w:r>
      <w:r w:rsidRPr="00590176">
        <w:rPr>
          <w:rFonts w:ascii="Times New Roman" w:hAnsi="Times New Roman" w:cs="Times New Roman"/>
          <w:sz w:val="28"/>
          <w:szCs w:val="28"/>
          <w:lang w:val="en-US"/>
        </w:rPr>
        <w:tab/>
      </w:r>
      <w:r>
        <w:rPr>
          <w:rFonts w:ascii="Times New Roman" w:hAnsi="Times New Roman" w:cs="Times New Roman"/>
          <w:sz w:val="28"/>
          <w:szCs w:val="28"/>
          <w:lang w:val="en-US"/>
        </w:rPr>
        <w:t xml:space="preserve">   (3.2.36</w:t>
      </w:r>
      <w:r w:rsidRPr="00D71D61">
        <w:rPr>
          <w:rFonts w:ascii="Times New Roman" w:hAnsi="Times New Roman" w:cs="Times New Roman"/>
          <w:sz w:val="28"/>
          <w:szCs w:val="28"/>
          <w:lang w:val="en-US"/>
        </w:rPr>
        <w:t>)</w:t>
      </w:r>
    </w:p>
    <w:p w14:paraId="49927A96" w14:textId="77777777" w:rsidR="0013309A" w:rsidRPr="00D71D61" w:rsidRDefault="0013309A" w:rsidP="0013309A">
      <w:pPr>
        <w:spacing w:after="0"/>
        <w:jc w:val="both"/>
        <w:rPr>
          <w:rFonts w:ascii="Times New Roman" w:hAnsi="Times New Roman" w:cs="Times New Roman"/>
          <w:sz w:val="28"/>
          <w:szCs w:val="28"/>
          <w:lang w:val="en-US"/>
        </w:rPr>
      </w:pPr>
      <w:r w:rsidRPr="00D71D61">
        <w:rPr>
          <w:rFonts w:ascii="Times New Roman" w:hAnsi="Times New Roman" w:cs="Times New Roman"/>
          <w:sz w:val="28"/>
          <w:szCs w:val="28"/>
          <w:lang w:val="en-US"/>
        </w:rPr>
        <w:t xml:space="preserve">where </w:t>
      </w:r>
    </w:p>
    <w:p w14:paraId="1375BA0A" w14:textId="77777777" w:rsidR="0013309A" w:rsidRPr="00590176" w:rsidRDefault="0013309A" w:rsidP="0013309A">
      <w:pPr>
        <w:spacing w:after="0"/>
        <w:jc w:val="center"/>
        <w:rPr>
          <w:rFonts w:ascii="Times New Roman" w:hAnsi="Times New Roman" w:cs="Times New Roman"/>
          <w:sz w:val="28"/>
          <w:szCs w:val="28"/>
          <w:lang w:val="en-US"/>
        </w:rPr>
      </w:pPr>
      <w:r w:rsidRPr="001C4D68">
        <w:rPr>
          <w:rFonts w:ascii="Times New Roman" w:hAnsi="Times New Roman" w:cs="Times New Roman"/>
          <w:position w:val="-32"/>
          <w:sz w:val="28"/>
          <w:szCs w:val="28"/>
        </w:rPr>
        <w:object w:dxaOrig="3820" w:dyaOrig="800" w14:anchorId="358B539F">
          <v:shape id="_x0000_i1952" type="#_x0000_t75" style="width:192pt;height:40.8pt" o:ole="">
            <v:imagedata r:id="rId1868" o:title=""/>
          </v:shape>
          <o:OLEObject Type="Embed" ProgID="Equation.DSMT4" ShapeID="_x0000_i1952" DrawAspect="Content" ObjectID="_1734863873" r:id="rId1869"/>
        </w:object>
      </w:r>
    </w:p>
    <w:p w14:paraId="266EDA8A" w14:textId="77777777" w:rsidR="0013309A" w:rsidRPr="00590176" w:rsidRDefault="0013309A" w:rsidP="0013309A">
      <w:pPr>
        <w:spacing w:after="0"/>
        <w:jc w:val="center"/>
        <w:rPr>
          <w:rFonts w:ascii="Times New Roman" w:hAnsi="Times New Roman" w:cs="Times New Roman"/>
          <w:sz w:val="28"/>
          <w:szCs w:val="28"/>
          <w:lang w:val="en-US"/>
        </w:rPr>
      </w:pPr>
    </w:p>
    <w:p w14:paraId="05C2AFDC" w14:textId="77777777" w:rsidR="0013309A" w:rsidRPr="00D71D61" w:rsidRDefault="0013309A" w:rsidP="0013309A">
      <w:pPr>
        <w:spacing w:after="0"/>
        <w:jc w:val="both"/>
        <w:rPr>
          <w:rFonts w:ascii="Times New Roman" w:hAnsi="Times New Roman" w:cs="Times New Roman"/>
          <w:sz w:val="28"/>
          <w:szCs w:val="28"/>
          <w:lang w:val="en-US"/>
        </w:rPr>
      </w:pPr>
      <w:r w:rsidRPr="00D71D61">
        <w:rPr>
          <w:rFonts w:ascii="Times New Roman" w:hAnsi="Times New Roman" w:cs="Times New Roman"/>
          <w:sz w:val="28"/>
          <w:szCs w:val="28"/>
          <w:lang w:val="en-US"/>
        </w:rPr>
        <w:t xml:space="preserve">has a unique solution </w:t>
      </w:r>
      <w:r w:rsidRPr="00D71D61">
        <w:rPr>
          <w:rFonts w:ascii="Times New Roman" w:hAnsi="Times New Roman" w:cs="Times New Roman"/>
          <w:position w:val="-12"/>
          <w:sz w:val="28"/>
          <w:szCs w:val="28"/>
        </w:rPr>
        <w:object w:dxaOrig="1340" w:dyaOrig="420" w14:anchorId="3D13C1DF">
          <v:shape id="_x0000_i1953" type="#_x0000_t75" style="width:67.2pt;height:22.8pt" o:ole="">
            <v:imagedata r:id="rId1870" o:title=""/>
          </v:shape>
          <o:OLEObject Type="Embed" ProgID="Equation.DSMT4" ShapeID="_x0000_i1953" DrawAspect="Content" ObjectID="_1734863874" r:id="rId1871"/>
        </w:object>
      </w:r>
      <w:r w:rsidRPr="00D71D61">
        <w:rPr>
          <w:rFonts w:ascii="Times New Roman" w:hAnsi="Times New Roman" w:cs="Times New Roman"/>
          <w:sz w:val="28"/>
          <w:szCs w:val="28"/>
          <w:lang w:val="en-US"/>
        </w:rPr>
        <w:t xml:space="preserve">. </w:t>
      </w:r>
      <w:r w:rsidRPr="00D71D61">
        <w:rPr>
          <w:rFonts w:ascii="Times New Roman" w:hAnsi="Times New Roman" w:cs="Times New Roman"/>
          <w:sz w:val="28"/>
          <w:szCs w:val="28"/>
          <w:lang w:val="en-US"/>
        </w:rPr>
        <w:tab/>
      </w:r>
    </w:p>
    <w:p w14:paraId="18E14897" w14:textId="77777777" w:rsidR="0013309A" w:rsidRPr="00D71D61" w:rsidRDefault="0013309A" w:rsidP="0013309A">
      <w:pPr>
        <w:spacing w:after="0"/>
        <w:jc w:val="both"/>
        <w:rPr>
          <w:rFonts w:ascii="Times New Roman" w:hAnsi="Times New Roman" w:cs="Times New Roman"/>
          <w:i/>
          <w:sz w:val="28"/>
          <w:szCs w:val="28"/>
          <w:lang w:val="en-US"/>
        </w:rPr>
      </w:pPr>
      <w:r w:rsidRPr="00D71D61">
        <w:rPr>
          <w:rFonts w:ascii="Times New Roman" w:hAnsi="Times New Roman" w:cs="Times New Roman"/>
          <w:sz w:val="28"/>
          <w:szCs w:val="28"/>
          <w:lang w:val="en-US"/>
        </w:rPr>
        <w:tab/>
      </w:r>
      <w:r w:rsidRPr="00D71D61">
        <w:rPr>
          <w:rFonts w:ascii="Times New Roman" w:hAnsi="Times New Roman" w:cs="Times New Roman"/>
          <w:b/>
          <w:sz w:val="28"/>
          <w:szCs w:val="28"/>
          <w:lang w:val="en-US"/>
        </w:rPr>
        <w:t xml:space="preserve">Lemma </w:t>
      </w:r>
      <w:r>
        <w:rPr>
          <w:rFonts w:ascii="Times New Roman" w:hAnsi="Times New Roman" w:cs="Times New Roman"/>
          <w:b/>
          <w:sz w:val="28"/>
          <w:szCs w:val="28"/>
          <w:lang w:val="en-US"/>
        </w:rPr>
        <w:t>3.2.</w:t>
      </w:r>
      <w:r w:rsidRPr="00D71D61">
        <w:rPr>
          <w:rFonts w:ascii="Times New Roman" w:hAnsi="Times New Roman" w:cs="Times New Roman"/>
          <w:b/>
          <w:sz w:val="28"/>
          <w:szCs w:val="28"/>
          <w:lang w:val="en-US"/>
        </w:rPr>
        <w:t xml:space="preserve">3. </w:t>
      </w:r>
      <w:r w:rsidRPr="00D71D61">
        <w:rPr>
          <w:rFonts w:ascii="Times New Roman" w:hAnsi="Times New Roman" w:cs="Times New Roman"/>
          <w:i/>
          <w:sz w:val="28"/>
          <w:szCs w:val="28"/>
          <w:lang w:val="en-US"/>
        </w:rPr>
        <w:t>Suppose (</w:t>
      </w:r>
      <w:r w:rsidRPr="00590176">
        <w:rPr>
          <w:rFonts w:ascii="Times New Roman" w:hAnsi="Times New Roman" w:cs="Times New Roman"/>
          <w:i/>
          <w:sz w:val="28"/>
          <w:szCs w:val="28"/>
          <w:lang w:val="en-US"/>
        </w:rPr>
        <w:t>3.2.</w:t>
      </w:r>
      <w:r w:rsidRPr="00D71D61">
        <w:rPr>
          <w:rFonts w:ascii="Times New Roman" w:hAnsi="Times New Roman" w:cs="Times New Roman"/>
          <w:i/>
          <w:sz w:val="28"/>
          <w:szCs w:val="28"/>
          <w:lang w:val="en-US"/>
        </w:rPr>
        <w:t>25)-(</w:t>
      </w:r>
      <w:r w:rsidRPr="00590176">
        <w:rPr>
          <w:rFonts w:ascii="Times New Roman" w:hAnsi="Times New Roman" w:cs="Times New Roman"/>
          <w:sz w:val="28"/>
          <w:szCs w:val="28"/>
          <w:lang w:val="en-US"/>
        </w:rPr>
        <w:t xml:space="preserve"> </w:t>
      </w:r>
      <w:r w:rsidRPr="00590176">
        <w:rPr>
          <w:rFonts w:ascii="Times New Roman" w:hAnsi="Times New Roman" w:cs="Times New Roman"/>
          <w:i/>
          <w:sz w:val="28"/>
          <w:szCs w:val="28"/>
          <w:lang w:val="en-US"/>
        </w:rPr>
        <w:t>3.2.</w:t>
      </w:r>
      <w:r w:rsidRPr="00D71D61">
        <w:rPr>
          <w:rFonts w:ascii="Times New Roman" w:hAnsi="Times New Roman" w:cs="Times New Roman"/>
          <w:i/>
          <w:sz w:val="28"/>
          <w:szCs w:val="28"/>
          <w:lang w:val="en-US"/>
        </w:rPr>
        <w:t xml:space="preserve">28) hold, then for  all </w:t>
      </w:r>
      <w:r w:rsidRPr="00D71D61">
        <w:rPr>
          <w:rFonts w:ascii="Times New Roman" w:hAnsi="Times New Roman" w:cs="Times New Roman"/>
          <w:i/>
          <w:position w:val="-12"/>
          <w:sz w:val="28"/>
          <w:szCs w:val="28"/>
        </w:rPr>
        <w:object w:dxaOrig="1420" w:dyaOrig="420" w14:anchorId="3A0149F3">
          <v:shape id="_x0000_i1954" type="#_x0000_t75" style="width:1in;height:22.8pt" o:ole="">
            <v:imagedata r:id="rId1872" o:title=""/>
          </v:shape>
          <o:OLEObject Type="Embed" ProgID="Equation.DSMT4" ShapeID="_x0000_i1954" DrawAspect="Content" ObjectID="_1734863875" r:id="rId1873"/>
        </w:object>
      </w:r>
      <w:r w:rsidRPr="00D71D61">
        <w:rPr>
          <w:rFonts w:ascii="Times New Roman" w:hAnsi="Times New Roman" w:cs="Times New Roman"/>
          <w:i/>
          <w:sz w:val="28"/>
          <w:szCs w:val="28"/>
          <w:lang w:val="en-US"/>
        </w:rPr>
        <w:t xml:space="preserve"> we have that</w:t>
      </w:r>
    </w:p>
    <w:p w14:paraId="15AA8F24" w14:textId="77777777" w:rsidR="0013309A" w:rsidRPr="00D71D61" w:rsidRDefault="0013309A" w:rsidP="0013309A">
      <w:pPr>
        <w:spacing w:after="0"/>
        <w:jc w:val="both"/>
        <w:rPr>
          <w:rFonts w:ascii="Times New Roman" w:hAnsi="Times New Roman" w:cs="Times New Roman"/>
          <w:i/>
          <w:sz w:val="28"/>
          <w:szCs w:val="28"/>
          <w:lang w:val="en-US"/>
        </w:rPr>
      </w:pPr>
    </w:p>
    <w:p w14:paraId="4B421A17" w14:textId="77777777" w:rsidR="0013309A" w:rsidRPr="00D71D61" w:rsidRDefault="0013309A" w:rsidP="0013309A">
      <w:pPr>
        <w:spacing w:after="0"/>
        <w:jc w:val="right"/>
        <w:rPr>
          <w:rFonts w:ascii="Times New Roman" w:hAnsi="Times New Roman" w:cs="Times New Roman"/>
          <w:i/>
          <w:sz w:val="28"/>
          <w:szCs w:val="28"/>
          <w:lang w:val="en-US"/>
        </w:rPr>
      </w:pPr>
      <w:r w:rsidRPr="00D71D61">
        <w:rPr>
          <w:rFonts w:ascii="Times New Roman" w:hAnsi="Times New Roman" w:cs="Times New Roman"/>
          <w:i/>
          <w:position w:val="-12"/>
          <w:sz w:val="28"/>
          <w:szCs w:val="28"/>
        </w:rPr>
        <w:object w:dxaOrig="2360" w:dyaOrig="380" w14:anchorId="5E7EC31F">
          <v:shape id="_x0000_i1955" type="#_x0000_t75" style="width:118.8pt;height:19.2pt" o:ole="">
            <v:imagedata r:id="rId1874" o:title=""/>
          </v:shape>
          <o:OLEObject Type="Embed" ProgID="Equation.DSMT4" ShapeID="_x0000_i1955" DrawAspect="Content" ObjectID="_1734863876" r:id="rId1875"/>
        </w:object>
      </w:r>
      <w:r>
        <w:rPr>
          <w:rFonts w:ascii="Times New Roman" w:hAnsi="Times New Roman" w:cs="Times New Roman"/>
          <w:i/>
          <w:sz w:val="28"/>
          <w:szCs w:val="28"/>
          <w:lang w:val="en-US"/>
        </w:rPr>
        <w:tab/>
      </w:r>
      <w:r>
        <w:rPr>
          <w:rFonts w:ascii="Times New Roman" w:hAnsi="Times New Roman" w:cs="Times New Roman"/>
          <w:i/>
          <w:sz w:val="28"/>
          <w:szCs w:val="28"/>
          <w:lang w:val="en-US"/>
        </w:rPr>
        <w:tab/>
      </w:r>
      <w:r>
        <w:rPr>
          <w:rFonts w:ascii="Times New Roman" w:hAnsi="Times New Roman" w:cs="Times New Roman"/>
          <w:i/>
          <w:sz w:val="28"/>
          <w:szCs w:val="28"/>
          <w:lang w:val="en-US"/>
        </w:rPr>
        <w:tab/>
      </w:r>
      <w:r>
        <w:rPr>
          <w:rFonts w:ascii="Times New Roman" w:hAnsi="Times New Roman" w:cs="Times New Roman"/>
          <w:i/>
          <w:sz w:val="28"/>
          <w:szCs w:val="28"/>
          <w:lang w:val="en-US"/>
        </w:rPr>
        <w:tab/>
      </w:r>
      <w:r>
        <w:rPr>
          <w:rFonts w:ascii="Times New Roman" w:hAnsi="Times New Roman" w:cs="Times New Roman"/>
          <w:sz w:val="28"/>
          <w:szCs w:val="28"/>
          <w:lang w:val="en-US"/>
        </w:rPr>
        <w:t>(3.2.37</w:t>
      </w:r>
      <w:r w:rsidRPr="00D71D61">
        <w:rPr>
          <w:rFonts w:ascii="Times New Roman" w:hAnsi="Times New Roman" w:cs="Times New Roman"/>
          <w:sz w:val="28"/>
          <w:szCs w:val="28"/>
          <w:lang w:val="en-US"/>
        </w:rPr>
        <w:t>)</w:t>
      </w:r>
    </w:p>
    <w:p w14:paraId="41EFBF2B" w14:textId="77777777" w:rsidR="0013309A" w:rsidRPr="00D71D61" w:rsidRDefault="0013309A" w:rsidP="0013309A">
      <w:pPr>
        <w:spacing w:after="0"/>
        <w:jc w:val="right"/>
        <w:rPr>
          <w:rFonts w:ascii="Times New Roman" w:hAnsi="Times New Roman" w:cs="Times New Roman"/>
          <w:i/>
          <w:sz w:val="28"/>
          <w:szCs w:val="28"/>
          <w:lang w:val="en-US"/>
        </w:rPr>
      </w:pPr>
    </w:p>
    <w:p w14:paraId="2585B428" w14:textId="77777777" w:rsidR="0013309A" w:rsidRPr="00D71D61" w:rsidRDefault="0013309A" w:rsidP="0013309A">
      <w:pPr>
        <w:spacing w:after="0"/>
        <w:jc w:val="both"/>
        <w:rPr>
          <w:rFonts w:ascii="Times New Roman" w:hAnsi="Times New Roman" w:cs="Times New Roman"/>
          <w:i/>
          <w:sz w:val="28"/>
          <w:szCs w:val="28"/>
          <w:lang w:val="en-US"/>
        </w:rPr>
      </w:pPr>
      <w:r w:rsidRPr="00D71D61">
        <w:rPr>
          <w:rFonts w:ascii="Times New Roman" w:hAnsi="Times New Roman" w:cs="Times New Roman"/>
          <w:i/>
          <w:sz w:val="28"/>
          <w:szCs w:val="28"/>
          <w:lang w:val="en-US"/>
        </w:rPr>
        <w:t xml:space="preserve">where  </w:t>
      </w:r>
      <w:r w:rsidRPr="00D71D61">
        <w:rPr>
          <w:rFonts w:ascii="Times New Roman" w:hAnsi="Times New Roman" w:cs="Times New Roman"/>
          <w:i/>
          <w:position w:val="-12"/>
          <w:sz w:val="28"/>
          <w:szCs w:val="28"/>
        </w:rPr>
        <w:object w:dxaOrig="660" w:dyaOrig="380" w14:anchorId="40105FEB">
          <v:shape id="_x0000_i1956" type="#_x0000_t75" style="width:34.8pt;height:19.2pt" o:ole="">
            <v:imagedata r:id="rId1876" o:title=""/>
          </v:shape>
          <o:OLEObject Type="Embed" ProgID="Equation.DSMT4" ShapeID="_x0000_i1956" DrawAspect="Content" ObjectID="_1734863877" r:id="rId1877"/>
        </w:object>
      </w:r>
      <w:r w:rsidRPr="00D71D61">
        <w:rPr>
          <w:rFonts w:ascii="Times New Roman" w:hAnsi="Times New Roman" w:cs="Times New Roman"/>
          <w:i/>
          <w:sz w:val="28"/>
          <w:szCs w:val="28"/>
          <w:lang w:val="en-US"/>
        </w:rPr>
        <w:t xml:space="preserve"> and </w:t>
      </w:r>
      <w:r w:rsidRPr="00D71D61">
        <w:rPr>
          <w:rFonts w:ascii="Times New Roman" w:hAnsi="Times New Roman" w:cs="Times New Roman"/>
          <w:i/>
          <w:position w:val="-12"/>
          <w:sz w:val="28"/>
          <w:szCs w:val="28"/>
        </w:rPr>
        <w:object w:dxaOrig="700" w:dyaOrig="380" w14:anchorId="4F3C842D">
          <v:shape id="_x0000_i1957" type="#_x0000_t75" style="width:34.8pt;height:19.2pt" o:ole="">
            <v:imagedata r:id="rId1878" o:title=""/>
          </v:shape>
          <o:OLEObject Type="Embed" ProgID="Equation.DSMT4" ShapeID="_x0000_i1957" DrawAspect="Content" ObjectID="_1734863878" r:id="rId1879"/>
        </w:object>
      </w:r>
      <w:r w:rsidRPr="00D71D61">
        <w:rPr>
          <w:rFonts w:ascii="Times New Roman" w:hAnsi="Times New Roman" w:cs="Times New Roman"/>
          <w:i/>
          <w:sz w:val="28"/>
          <w:szCs w:val="28"/>
          <w:lang w:val="en-US"/>
        </w:rPr>
        <w:t xml:space="preserve"> are functions defined by</w:t>
      </w:r>
    </w:p>
    <w:p w14:paraId="155D2CB7" w14:textId="77777777" w:rsidR="0013309A" w:rsidRPr="00D71D61" w:rsidRDefault="0013309A" w:rsidP="0013309A">
      <w:pPr>
        <w:spacing w:after="0"/>
        <w:jc w:val="both"/>
        <w:rPr>
          <w:rFonts w:ascii="Times New Roman" w:hAnsi="Times New Roman" w:cs="Times New Roman"/>
          <w:i/>
          <w:sz w:val="28"/>
          <w:szCs w:val="28"/>
          <w:lang w:val="en-US"/>
        </w:rPr>
      </w:pPr>
    </w:p>
    <w:p w14:paraId="32891537" w14:textId="77777777" w:rsidR="0013309A" w:rsidRPr="00D71D61" w:rsidRDefault="0013309A" w:rsidP="0013309A">
      <w:pPr>
        <w:spacing w:after="0"/>
        <w:jc w:val="right"/>
        <w:rPr>
          <w:rFonts w:ascii="Times New Roman" w:hAnsi="Times New Roman" w:cs="Times New Roman"/>
          <w:i/>
          <w:sz w:val="28"/>
          <w:szCs w:val="28"/>
          <w:lang w:val="en-US"/>
        </w:rPr>
      </w:pPr>
      <w:r w:rsidRPr="001C4D68">
        <w:rPr>
          <w:rFonts w:ascii="Times New Roman" w:hAnsi="Times New Roman" w:cs="Times New Roman"/>
          <w:i/>
          <w:position w:val="-82"/>
          <w:sz w:val="28"/>
          <w:szCs w:val="28"/>
        </w:rPr>
        <w:object w:dxaOrig="6820" w:dyaOrig="1780" w14:anchorId="5FA788F7">
          <v:shape id="_x0000_i1958" type="#_x0000_t75" style="width:340.8pt;height:88.8pt" o:ole="">
            <v:imagedata r:id="rId1880" o:title=""/>
          </v:shape>
          <o:OLEObject Type="Embed" ProgID="Equation.DSMT4" ShapeID="_x0000_i1958" DrawAspect="Content" ObjectID="_1734863879" r:id="rId1881"/>
        </w:object>
      </w:r>
      <w:r w:rsidRPr="00D71D61">
        <w:rPr>
          <w:rFonts w:ascii="Times New Roman" w:hAnsi="Times New Roman" w:cs="Times New Roman"/>
          <w:i/>
          <w:sz w:val="28"/>
          <w:szCs w:val="28"/>
          <w:lang w:val="en-US"/>
        </w:rPr>
        <w:tab/>
      </w:r>
      <w:r>
        <w:rPr>
          <w:rFonts w:ascii="Times New Roman" w:hAnsi="Times New Roman" w:cs="Times New Roman"/>
          <w:sz w:val="28"/>
          <w:szCs w:val="28"/>
          <w:lang w:val="en-US"/>
        </w:rPr>
        <w:t>(3.2.38</w:t>
      </w:r>
      <w:r w:rsidRPr="00D71D61">
        <w:rPr>
          <w:rFonts w:ascii="Times New Roman" w:hAnsi="Times New Roman" w:cs="Times New Roman"/>
          <w:sz w:val="28"/>
          <w:szCs w:val="28"/>
          <w:lang w:val="en-US"/>
        </w:rPr>
        <w:t>)</w:t>
      </w:r>
    </w:p>
    <w:p w14:paraId="4FFFA350" w14:textId="77777777" w:rsidR="0013309A" w:rsidRPr="00D71D61" w:rsidRDefault="0013309A" w:rsidP="0013309A">
      <w:pPr>
        <w:spacing w:after="0"/>
        <w:jc w:val="right"/>
        <w:rPr>
          <w:rFonts w:ascii="Times New Roman" w:hAnsi="Times New Roman" w:cs="Times New Roman"/>
          <w:i/>
          <w:sz w:val="28"/>
          <w:szCs w:val="28"/>
          <w:lang w:val="en-US"/>
        </w:rPr>
      </w:pPr>
    </w:p>
    <w:p w14:paraId="1D292714" w14:textId="77777777" w:rsidR="0013309A" w:rsidRDefault="0013309A" w:rsidP="0013309A">
      <w:pPr>
        <w:spacing w:after="0"/>
        <w:jc w:val="both"/>
        <w:rPr>
          <w:rFonts w:ascii="Times New Roman" w:hAnsi="Times New Roman" w:cs="Times New Roman"/>
          <w:i/>
          <w:sz w:val="28"/>
          <w:szCs w:val="28"/>
          <w:lang w:val="en-US"/>
        </w:rPr>
      </w:pPr>
      <w:r w:rsidRPr="00D71D61">
        <w:rPr>
          <w:rFonts w:ascii="Times New Roman" w:hAnsi="Times New Roman" w:cs="Times New Roman"/>
          <w:i/>
          <w:sz w:val="28"/>
          <w:szCs w:val="28"/>
          <w:lang w:val="en-US"/>
        </w:rPr>
        <w:t>which satisfy the following properties</w:t>
      </w:r>
    </w:p>
    <w:p w14:paraId="4ECCFD23" w14:textId="77777777" w:rsidR="0013309A" w:rsidRPr="00D71D61" w:rsidRDefault="0013309A" w:rsidP="0013309A">
      <w:pPr>
        <w:spacing w:after="0"/>
        <w:jc w:val="center"/>
        <w:rPr>
          <w:rFonts w:ascii="Times New Roman" w:hAnsi="Times New Roman" w:cs="Times New Roman"/>
          <w:i/>
          <w:sz w:val="28"/>
          <w:szCs w:val="28"/>
          <w:lang w:val="en-US"/>
        </w:rPr>
      </w:pPr>
      <w:r w:rsidRPr="0046296E">
        <w:rPr>
          <w:position w:val="-34"/>
        </w:rPr>
        <w:object w:dxaOrig="6200" w:dyaOrig="820" w14:anchorId="393E44AC">
          <v:shape id="_x0000_i1959" type="#_x0000_t75" style="width:310.8pt;height:40.8pt" o:ole="">
            <v:imagedata r:id="rId1882" o:title=""/>
          </v:shape>
          <o:OLEObject Type="Embed" ProgID="Equation.DSMT4" ShapeID="_x0000_i1959" DrawAspect="Content" ObjectID="_1734863880" r:id="rId1883"/>
        </w:object>
      </w:r>
    </w:p>
    <w:p w14:paraId="2917FD82" w14:textId="77777777" w:rsidR="0013309A" w:rsidRPr="00D71D61" w:rsidRDefault="0013309A" w:rsidP="0013309A">
      <w:pPr>
        <w:spacing w:after="0"/>
        <w:jc w:val="both"/>
        <w:rPr>
          <w:rFonts w:ascii="Times New Roman" w:hAnsi="Times New Roman" w:cs="Times New Roman"/>
          <w:i/>
          <w:sz w:val="28"/>
          <w:szCs w:val="28"/>
          <w:lang w:val="en-US"/>
        </w:rPr>
      </w:pPr>
    </w:p>
    <w:p w14:paraId="18653D3E" w14:textId="77777777" w:rsidR="0013309A" w:rsidRPr="00D71D61" w:rsidRDefault="0013309A" w:rsidP="0013309A">
      <w:pPr>
        <w:spacing w:after="0"/>
        <w:jc w:val="right"/>
        <w:rPr>
          <w:rFonts w:ascii="Times New Roman" w:hAnsi="Times New Roman" w:cs="Times New Roman"/>
          <w:sz w:val="28"/>
          <w:szCs w:val="28"/>
          <w:lang w:val="en-US"/>
        </w:rPr>
      </w:pPr>
      <w:r w:rsidRPr="001C4D68">
        <w:rPr>
          <w:rFonts w:ascii="Times New Roman" w:hAnsi="Times New Roman" w:cs="Times New Roman"/>
          <w:i/>
          <w:position w:val="-34"/>
          <w:sz w:val="28"/>
          <w:szCs w:val="28"/>
        </w:rPr>
        <w:object w:dxaOrig="6240" w:dyaOrig="820" w14:anchorId="24DD4544">
          <v:shape id="_x0000_i1960" type="#_x0000_t75" style="width:312pt;height:40.8pt" o:ole="">
            <v:imagedata r:id="rId1884" o:title=""/>
          </v:shape>
          <o:OLEObject Type="Embed" ProgID="Equation.DSMT4" ShapeID="_x0000_i1960" DrawAspect="Content" ObjectID="_1734863881" r:id="rId1885"/>
        </w:object>
      </w:r>
      <w:r>
        <w:rPr>
          <w:rFonts w:ascii="Times New Roman" w:hAnsi="Times New Roman" w:cs="Times New Roman"/>
          <w:i/>
          <w:sz w:val="28"/>
          <w:szCs w:val="28"/>
          <w:lang w:val="en-US"/>
        </w:rPr>
        <w:tab/>
      </w:r>
      <w:r w:rsidRPr="00D71D61">
        <w:rPr>
          <w:rFonts w:ascii="Times New Roman" w:hAnsi="Times New Roman" w:cs="Times New Roman"/>
          <w:i/>
          <w:sz w:val="28"/>
          <w:szCs w:val="28"/>
          <w:lang w:val="en-US"/>
        </w:rPr>
        <w:tab/>
        <w:t xml:space="preserve"> </w:t>
      </w:r>
      <w:r>
        <w:rPr>
          <w:rFonts w:ascii="Times New Roman" w:hAnsi="Times New Roman" w:cs="Times New Roman"/>
          <w:sz w:val="28"/>
          <w:szCs w:val="28"/>
          <w:lang w:val="en-US"/>
        </w:rPr>
        <w:t>(3.2.39</w:t>
      </w:r>
      <w:r w:rsidRPr="00D71D61">
        <w:rPr>
          <w:rFonts w:ascii="Times New Roman" w:hAnsi="Times New Roman" w:cs="Times New Roman"/>
          <w:sz w:val="28"/>
          <w:szCs w:val="28"/>
          <w:lang w:val="en-US"/>
        </w:rPr>
        <w:t>)</w:t>
      </w:r>
    </w:p>
    <w:p w14:paraId="7EEB4544" w14:textId="77777777" w:rsidR="0013309A" w:rsidRPr="00D71D61" w:rsidRDefault="0013309A" w:rsidP="0013309A">
      <w:pPr>
        <w:spacing w:after="0"/>
        <w:jc w:val="both"/>
        <w:rPr>
          <w:rFonts w:ascii="Times New Roman" w:hAnsi="Times New Roman" w:cs="Times New Roman"/>
          <w:i/>
          <w:sz w:val="28"/>
          <w:szCs w:val="28"/>
          <w:lang w:val="en-US"/>
        </w:rPr>
      </w:pPr>
    </w:p>
    <w:p w14:paraId="22CD486D" w14:textId="77777777" w:rsidR="0013309A" w:rsidRPr="00D71D61" w:rsidRDefault="0013309A" w:rsidP="0013309A">
      <w:pPr>
        <w:spacing w:after="0"/>
        <w:jc w:val="both"/>
        <w:rPr>
          <w:rFonts w:ascii="Times New Roman" w:hAnsi="Times New Roman" w:cs="Times New Roman"/>
          <w:sz w:val="28"/>
          <w:szCs w:val="28"/>
          <w:lang w:val="en-US"/>
        </w:rPr>
      </w:pPr>
      <w:r w:rsidRPr="00D71D61">
        <w:rPr>
          <w:rFonts w:ascii="Times New Roman" w:hAnsi="Times New Roman" w:cs="Times New Roman"/>
          <w:i/>
          <w:sz w:val="28"/>
          <w:szCs w:val="28"/>
          <w:lang w:val="en-US"/>
        </w:rPr>
        <w:t xml:space="preserve">Proof: </w:t>
      </w:r>
      <w:r w:rsidRPr="00D71D61">
        <w:rPr>
          <w:rFonts w:ascii="Times New Roman" w:hAnsi="Times New Roman" w:cs="Times New Roman"/>
          <w:sz w:val="28"/>
          <w:szCs w:val="28"/>
          <w:lang w:val="en-US"/>
        </w:rPr>
        <w:t xml:space="preserve">Inequality </w:t>
      </w:r>
      <w:r>
        <w:rPr>
          <w:rFonts w:ascii="Times New Roman" w:hAnsi="Times New Roman" w:cs="Times New Roman"/>
          <w:sz w:val="28"/>
          <w:szCs w:val="28"/>
          <w:lang w:val="en-US"/>
        </w:rPr>
        <w:t>references directly to bound (3.2.30</w:t>
      </w:r>
      <w:r w:rsidRPr="00D71D61">
        <w:rPr>
          <w:rFonts w:ascii="Times New Roman" w:hAnsi="Times New Roman" w:cs="Times New Roman"/>
          <w:sz w:val="28"/>
          <w:szCs w:val="28"/>
          <w:lang w:val="en-US"/>
        </w:rPr>
        <w:t>) and  usin</w:t>
      </w:r>
      <w:r>
        <w:rPr>
          <w:rFonts w:ascii="Times New Roman" w:hAnsi="Times New Roman" w:cs="Times New Roman"/>
          <w:sz w:val="28"/>
          <w:szCs w:val="28"/>
          <w:lang w:val="en-US"/>
        </w:rPr>
        <w:t>g straightforward definition (3.2.38) and (3.2.30</w:t>
      </w:r>
      <w:r w:rsidRPr="00D71D61">
        <w:rPr>
          <w:rFonts w:ascii="Times New Roman" w:hAnsi="Times New Roman" w:cs="Times New Roman"/>
          <w:sz w:val="28"/>
          <w:szCs w:val="28"/>
          <w:lang w:val="en-US"/>
        </w:rPr>
        <w:t xml:space="preserve">) we can easily obtain properties </w:t>
      </w:r>
      <w:r w:rsidRPr="00D71D61">
        <w:rPr>
          <w:rFonts w:ascii="Times New Roman" w:hAnsi="Times New Roman" w:cs="Times New Roman"/>
          <w:position w:val="-12"/>
          <w:sz w:val="28"/>
          <w:szCs w:val="28"/>
        </w:rPr>
        <w:object w:dxaOrig="260" w:dyaOrig="380" w14:anchorId="57B6FFD1">
          <v:shape id="_x0000_i1961" type="#_x0000_t75" style="width:13.2pt;height:19.2pt" o:ole="">
            <v:imagedata r:id="rId1886" o:title=""/>
          </v:shape>
          <o:OLEObject Type="Embed" ProgID="Equation.DSMT4" ShapeID="_x0000_i1961" DrawAspect="Content" ObjectID="_1734863882" r:id="rId1887"/>
        </w:object>
      </w:r>
      <w:r w:rsidRPr="00D71D61">
        <w:rPr>
          <w:rFonts w:ascii="Times New Roman" w:hAnsi="Times New Roman" w:cs="Times New Roman"/>
          <w:sz w:val="28"/>
          <w:szCs w:val="28"/>
          <w:lang w:val="en-US"/>
        </w:rPr>
        <w:t xml:space="preserve"> and </w:t>
      </w:r>
      <w:r w:rsidRPr="00D71D61">
        <w:rPr>
          <w:rFonts w:ascii="Times New Roman" w:hAnsi="Times New Roman" w:cs="Times New Roman"/>
          <w:position w:val="-12"/>
          <w:sz w:val="28"/>
          <w:szCs w:val="28"/>
        </w:rPr>
        <w:object w:dxaOrig="300" w:dyaOrig="380" w14:anchorId="2280E505">
          <v:shape id="_x0000_i1962" type="#_x0000_t75" style="width:13.2pt;height:19.2pt" o:ole="">
            <v:imagedata r:id="rId1888" o:title=""/>
          </v:shape>
          <o:OLEObject Type="Embed" ProgID="Equation.DSMT4" ShapeID="_x0000_i1962" DrawAspect="Content" ObjectID="_1734863883" r:id="rId1889"/>
        </w:object>
      </w:r>
      <w:r w:rsidRPr="00D71D61">
        <w:rPr>
          <w:rFonts w:ascii="Times New Roman" w:hAnsi="Times New Roman" w:cs="Times New Roman"/>
          <w:sz w:val="28"/>
          <w:szCs w:val="28"/>
          <w:lang w:val="en-US"/>
        </w:rPr>
        <w:t>.</w:t>
      </w:r>
    </w:p>
    <w:p w14:paraId="386047DA" w14:textId="77777777" w:rsidR="0013309A" w:rsidRPr="00D71D61" w:rsidRDefault="0013309A" w:rsidP="0013309A">
      <w:pPr>
        <w:spacing w:after="0"/>
        <w:jc w:val="both"/>
        <w:rPr>
          <w:rFonts w:ascii="Times New Roman" w:hAnsi="Times New Roman" w:cs="Times New Roman"/>
          <w:i/>
          <w:sz w:val="28"/>
          <w:szCs w:val="28"/>
          <w:lang w:val="en-US"/>
        </w:rPr>
      </w:pPr>
      <w:r w:rsidRPr="00D71D61">
        <w:rPr>
          <w:rFonts w:ascii="Times New Roman" w:hAnsi="Times New Roman" w:cs="Times New Roman"/>
          <w:b/>
          <w:sz w:val="28"/>
          <w:szCs w:val="28"/>
          <w:lang w:val="en-US"/>
        </w:rPr>
        <w:tab/>
        <w:t xml:space="preserve">Lemma </w:t>
      </w:r>
      <w:r>
        <w:rPr>
          <w:rFonts w:ascii="Times New Roman" w:hAnsi="Times New Roman" w:cs="Times New Roman"/>
          <w:b/>
          <w:sz w:val="28"/>
          <w:szCs w:val="28"/>
          <w:lang w:val="en-US"/>
        </w:rPr>
        <w:t>3.2.</w:t>
      </w:r>
      <w:r w:rsidRPr="00D71D61">
        <w:rPr>
          <w:rFonts w:ascii="Times New Roman" w:hAnsi="Times New Roman" w:cs="Times New Roman"/>
          <w:b/>
          <w:sz w:val="28"/>
          <w:szCs w:val="28"/>
          <w:lang w:val="en-US"/>
        </w:rPr>
        <w:t xml:space="preserve">4. </w:t>
      </w:r>
      <w:r w:rsidRPr="00D71D61">
        <w:rPr>
          <w:rFonts w:ascii="Times New Roman" w:hAnsi="Times New Roman" w:cs="Times New Roman"/>
          <w:i/>
          <w:sz w:val="28"/>
          <w:szCs w:val="28"/>
          <w:lang w:val="en-US"/>
        </w:rPr>
        <w:t xml:space="preserve">There exists a unique solution </w:t>
      </w:r>
      <w:r w:rsidRPr="00D71D61">
        <w:rPr>
          <w:rFonts w:ascii="Times New Roman" w:hAnsi="Times New Roman" w:cs="Times New Roman"/>
          <w:position w:val="-12"/>
          <w:sz w:val="28"/>
          <w:szCs w:val="28"/>
        </w:rPr>
        <w:object w:dxaOrig="300" w:dyaOrig="380" w14:anchorId="45DEC077">
          <v:shape id="_x0000_i1963" type="#_x0000_t75" style="width:16.8pt;height:19.2pt" o:ole="">
            <v:imagedata r:id="rId1890" o:title=""/>
          </v:shape>
          <o:OLEObject Type="Embed" ProgID="Equation.DSMT4" ShapeID="_x0000_i1963" DrawAspect="Content" ObjectID="_1734863884" r:id="rId1891"/>
        </w:object>
      </w:r>
      <w:r w:rsidRPr="00D71D61">
        <w:rPr>
          <w:rFonts w:ascii="Times New Roman" w:hAnsi="Times New Roman" w:cs="Times New Roman"/>
          <w:sz w:val="28"/>
          <w:szCs w:val="28"/>
          <w:lang w:val="en-US"/>
        </w:rPr>
        <w:t xml:space="preserve"> </w:t>
      </w:r>
      <w:r w:rsidRPr="00D71D61">
        <w:rPr>
          <w:rFonts w:ascii="Times New Roman" w:hAnsi="Times New Roman" w:cs="Times New Roman"/>
          <w:i/>
          <w:sz w:val="28"/>
          <w:szCs w:val="28"/>
          <w:lang w:val="en-US"/>
        </w:rPr>
        <w:t>to the equation</w:t>
      </w:r>
    </w:p>
    <w:p w14:paraId="60B15042" w14:textId="77777777" w:rsidR="0013309A" w:rsidRPr="00D71D61" w:rsidRDefault="0013309A" w:rsidP="0013309A">
      <w:pPr>
        <w:spacing w:after="0"/>
        <w:jc w:val="both"/>
        <w:rPr>
          <w:rFonts w:ascii="Times New Roman" w:hAnsi="Times New Roman" w:cs="Times New Roman"/>
          <w:i/>
          <w:sz w:val="28"/>
          <w:szCs w:val="28"/>
          <w:lang w:val="en-US"/>
        </w:rPr>
      </w:pPr>
    </w:p>
    <w:p w14:paraId="0D60DA8F" w14:textId="77777777" w:rsidR="0013309A" w:rsidRPr="00D71D61" w:rsidRDefault="0013309A" w:rsidP="0013309A">
      <w:pPr>
        <w:spacing w:after="0"/>
        <w:jc w:val="right"/>
        <w:rPr>
          <w:rFonts w:ascii="Times New Roman" w:hAnsi="Times New Roman" w:cs="Times New Roman"/>
          <w:sz w:val="28"/>
          <w:szCs w:val="28"/>
          <w:lang w:val="en-US"/>
        </w:rPr>
      </w:pPr>
      <w:r w:rsidRPr="00D71D61">
        <w:rPr>
          <w:rFonts w:ascii="Times New Roman" w:hAnsi="Times New Roman" w:cs="Times New Roman"/>
          <w:position w:val="-12"/>
          <w:sz w:val="28"/>
          <w:szCs w:val="28"/>
        </w:rPr>
        <w:object w:dxaOrig="2360" w:dyaOrig="420" w14:anchorId="0D8A724B">
          <v:shape id="_x0000_i1964" type="#_x0000_t75" style="width:118.8pt;height:22.8pt" o:ole="">
            <v:imagedata r:id="rId1892" o:title=""/>
          </v:shape>
          <o:OLEObject Type="Embed" ProgID="Equation.DSMT4" ShapeID="_x0000_i1964" DrawAspect="Content" ObjectID="_1734863885" r:id="rId1893"/>
        </w:object>
      </w:r>
      <w:r>
        <w:rPr>
          <w:rFonts w:ascii="Times New Roman" w:hAnsi="Times New Roman" w:cs="Times New Roman"/>
          <w:sz w:val="28"/>
          <w:szCs w:val="28"/>
          <w:lang w:val="en-US"/>
        </w:rPr>
        <w:tab/>
      </w:r>
      <w:r>
        <w:rPr>
          <w:rFonts w:ascii="Times New Roman" w:hAnsi="Times New Roman" w:cs="Times New Roman"/>
          <w:sz w:val="28"/>
          <w:szCs w:val="28"/>
          <w:lang w:val="en-US"/>
        </w:rPr>
        <w:tab/>
      </w:r>
      <w:r>
        <w:rPr>
          <w:rFonts w:ascii="Times New Roman" w:hAnsi="Times New Roman" w:cs="Times New Roman"/>
          <w:sz w:val="28"/>
          <w:szCs w:val="28"/>
          <w:lang w:val="en-US"/>
        </w:rPr>
        <w:tab/>
      </w:r>
      <w:r>
        <w:rPr>
          <w:rFonts w:ascii="Times New Roman" w:hAnsi="Times New Roman" w:cs="Times New Roman"/>
          <w:sz w:val="28"/>
          <w:szCs w:val="28"/>
          <w:lang w:val="en-US"/>
        </w:rPr>
        <w:tab/>
        <w:t>(3.2.40</w:t>
      </w:r>
      <w:r w:rsidRPr="00D71D61">
        <w:rPr>
          <w:rFonts w:ascii="Times New Roman" w:hAnsi="Times New Roman" w:cs="Times New Roman"/>
          <w:sz w:val="28"/>
          <w:szCs w:val="28"/>
          <w:lang w:val="en-US"/>
        </w:rPr>
        <w:t>)</w:t>
      </w:r>
    </w:p>
    <w:p w14:paraId="57AD469C" w14:textId="77777777" w:rsidR="0013309A" w:rsidRPr="00D71D61" w:rsidRDefault="0013309A" w:rsidP="0013309A">
      <w:pPr>
        <w:spacing w:after="0"/>
        <w:jc w:val="right"/>
        <w:rPr>
          <w:rFonts w:ascii="Times New Roman" w:hAnsi="Times New Roman" w:cs="Times New Roman"/>
          <w:sz w:val="28"/>
          <w:szCs w:val="28"/>
          <w:lang w:val="en-US"/>
        </w:rPr>
      </w:pPr>
    </w:p>
    <w:p w14:paraId="2D7AC463" w14:textId="77777777" w:rsidR="0013309A" w:rsidRPr="00D71D61" w:rsidRDefault="0013309A" w:rsidP="0013309A">
      <w:pPr>
        <w:spacing w:after="0"/>
        <w:jc w:val="both"/>
        <w:rPr>
          <w:rFonts w:ascii="Times New Roman" w:hAnsi="Times New Roman" w:cs="Times New Roman"/>
          <w:i/>
          <w:sz w:val="28"/>
          <w:szCs w:val="28"/>
          <w:lang w:val="en-US"/>
        </w:rPr>
      </w:pPr>
      <w:r w:rsidRPr="00D71D61">
        <w:rPr>
          <w:rFonts w:ascii="Times New Roman" w:hAnsi="Times New Roman" w:cs="Times New Roman"/>
          <w:i/>
          <w:sz w:val="28"/>
          <w:szCs w:val="28"/>
          <w:lang w:val="en-US"/>
        </w:rPr>
        <w:t xml:space="preserve">and  there exists a unique solution </w:t>
      </w:r>
      <w:r w:rsidRPr="00D71D61">
        <w:rPr>
          <w:rFonts w:ascii="Times New Roman" w:hAnsi="Times New Roman" w:cs="Times New Roman"/>
          <w:i/>
          <w:position w:val="-12"/>
          <w:sz w:val="28"/>
          <w:szCs w:val="28"/>
        </w:rPr>
        <w:object w:dxaOrig="859" w:dyaOrig="380" w14:anchorId="134F71A7">
          <v:shape id="_x0000_i1965" type="#_x0000_t75" style="width:43.2pt;height:19.2pt" o:ole="">
            <v:imagedata r:id="rId1894" o:title=""/>
          </v:shape>
          <o:OLEObject Type="Embed" ProgID="Equation.DSMT4" ShapeID="_x0000_i1965" DrawAspect="Content" ObjectID="_1734863886" r:id="rId1895"/>
        </w:object>
      </w:r>
      <w:r w:rsidRPr="00D71D61">
        <w:rPr>
          <w:rFonts w:ascii="Times New Roman" w:hAnsi="Times New Roman" w:cs="Times New Roman"/>
          <w:i/>
          <w:sz w:val="28"/>
          <w:szCs w:val="28"/>
          <w:lang w:val="en-US"/>
        </w:rPr>
        <w:t xml:space="preserve"> to the equation</w:t>
      </w:r>
    </w:p>
    <w:p w14:paraId="59CCCB27" w14:textId="77777777" w:rsidR="0013309A" w:rsidRPr="00D71D61" w:rsidRDefault="0013309A" w:rsidP="0013309A">
      <w:pPr>
        <w:spacing w:after="0"/>
        <w:jc w:val="both"/>
        <w:rPr>
          <w:rFonts w:ascii="Times New Roman" w:hAnsi="Times New Roman" w:cs="Times New Roman"/>
          <w:i/>
          <w:sz w:val="28"/>
          <w:szCs w:val="28"/>
          <w:lang w:val="en-US"/>
        </w:rPr>
      </w:pPr>
    </w:p>
    <w:p w14:paraId="209A720F" w14:textId="77777777" w:rsidR="0013309A" w:rsidRPr="00D71D61" w:rsidRDefault="0013309A" w:rsidP="0013309A">
      <w:pPr>
        <w:spacing w:after="0"/>
        <w:jc w:val="right"/>
        <w:rPr>
          <w:rFonts w:ascii="Times New Roman" w:hAnsi="Times New Roman" w:cs="Times New Roman"/>
          <w:sz w:val="28"/>
          <w:szCs w:val="28"/>
          <w:lang w:val="en-US"/>
        </w:rPr>
      </w:pPr>
      <w:r w:rsidRPr="00D71D61">
        <w:rPr>
          <w:rFonts w:ascii="Times New Roman" w:hAnsi="Times New Roman" w:cs="Times New Roman"/>
          <w:position w:val="-12"/>
          <w:sz w:val="28"/>
          <w:szCs w:val="28"/>
        </w:rPr>
        <w:object w:dxaOrig="2360" w:dyaOrig="420" w14:anchorId="69C7D54E">
          <v:shape id="_x0000_i1966" type="#_x0000_t75" style="width:118.8pt;height:22.8pt" o:ole="">
            <v:imagedata r:id="rId1896" o:title=""/>
          </v:shape>
          <o:OLEObject Type="Embed" ProgID="Equation.DSMT4" ShapeID="_x0000_i1966" DrawAspect="Content" ObjectID="_1734863887" r:id="rId1897"/>
        </w:object>
      </w:r>
      <w:r>
        <w:rPr>
          <w:rFonts w:ascii="Times New Roman" w:hAnsi="Times New Roman" w:cs="Times New Roman"/>
          <w:sz w:val="28"/>
          <w:szCs w:val="28"/>
          <w:lang w:val="en-US"/>
        </w:rPr>
        <w:t xml:space="preserve"> </w:t>
      </w:r>
      <w:r>
        <w:rPr>
          <w:rFonts w:ascii="Times New Roman" w:hAnsi="Times New Roman" w:cs="Times New Roman"/>
          <w:sz w:val="28"/>
          <w:szCs w:val="28"/>
          <w:lang w:val="en-US"/>
        </w:rPr>
        <w:tab/>
      </w:r>
      <w:r>
        <w:rPr>
          <w:rFonts w:ascii="Times New Roman" w:hAnsi="Times New Roman" w:cs="Times New Roman"/>
          <w:sz w:val="28"/>
          <w:szCs w:val="28"/>
          <w:lang w:val="en-US"/>
        </w:rPr>
        <w:tab/>
      </w:r>
      <w:r>
        <w:rPr>
          <w:rFonts w:ascii="Times New Roman" w:hAnsi="Times New Roman" w:cs="Times New Roman"/>
          <w:sz w:val="28"/>
          <w:szCs w:val="28"/>
          <w:lang w:val="en-US"/>
        </w:rPr>
        <w:tab/>
      </w:r>
      <w:r>
        <w:rPr>
          <w:rFonts w:ascii="Times New Roman" w:hAnsi="Times New Roman" w:cs="Times New Roman"/>
          <w:sz w:val="28"/>
          <w:szCs w:val="28"/>
          <w:lang w:val="en-US"/>
        </w:rPr>
        <w:tab/>
        <w:t xml:space="preserve">  (3.2.41</w:t>
      </w:r>
      <w:r w:rsidRPr="00D71D61">
        <w:rPr>
          <w:rFonts w:ascii="Times New Roman" w:hAnsi="Times New Roman" w:cs="Times New Roman"/>
          <w:sz w:val="28"/>
          <w:szCs w:val="28"/>
          <w:lang w:val="en-US"/>
        </w:rPr>
        <w:t>)</w:t>
      </w:r>
    </w:p>
    <w:p w14:paraId="60166996" w14:textId="77777777" w:rsidR="0013309A" w:rsidRPr="00D71D61" w:rsidRDefault="0013309A" w:rsidP="0013309A">
      <w:pPr>
        <w:spacing w:after="0"/>
        <w:jc w:val="right"/>
        <w:rPr>
          <w:rFonts w:ascii="Times New Roman" w:hAnsi="Times New Roman" w:cs="Times New Roman"/>
          <w:sz w:val="28"/>
          <w:szCs w:val="28"/>
          <w:lang w:val="en-US"/>
        </w:rPr>
      </w:pPr>
    </w:p>
    <w:p w14:paraId="56DD8BEA" w14:textId="77777777" w:rsidR="0013309A" w:rsidRPr="00D71D61" w:rsidRDefault="0013309A" w:rsidP="0013309A">
      <w:pPr>
        <w:spacing w:after="0"/>
        <w:ind w:firstLine="708"/>
        <w:jc w:val="both"/>
        <w:rPr>
          <w:rFonts w:ascii="Times New Roman" w:hAnsi="Times New Roman" w:cs="Times New Roman"/>
          <w:sz w:val="28"/>
          <w:szCs w:val="28"/>
          <w:lang w:val="en-US"/>
        </w:rPr>
      </w:pPr>
      <w:r w:rsidRPr="00D71D61">
        <w:rPr>
          <w:rFonts w:ascii="Times New Roman" w:hAnsi="Times New Roman" w:cs="Times New Roman"/>
          <w:i/>
          <w:sz w:val="28"/>
          <w:szCs w:val="28"/>
          <w:lang w:val="en-US"/>
        </w:rPr>
        <w:t>Proof:</w:t>
      </w:r>
      <w:r w:rsidRPr="00D71D61">
        <w:rPr>
          <w:rFonts w:ascii="Times New Roman" w:hAnsi="Times New Roman" w:cs="Times New Roman"/>
          <w:sz w:val="28"/>
          <w:szCs w:val="28"/>
          <w:lang w:val="en-US"/>
        </w:rPr>
        <w:t xml:space="preserve">   We can prove by using properties of </w:t>
      </w:r>
      <w:r w:rsidRPr="00D71D61">
        <w:rPr>
          <w:rFonts w:ascii="Times New Roman" w:hAnsi="Times New Roman" w:cs="Times New Roman"/>
          <w:position w:val="-12"/>
          <w:sz w:val="28"/>
          <w:szCs w:val="28"/>
        </w:rPr>
        <w:object w:dxaOrig="260" w:dyaOrig="380" w14:anchorId="324EEFAC">
          <v:shape id="_x0000_i1967" type="#_x0000_t75" style="width:13.2pt;height:19.2pt" o:ole="">
            <v:imagedata r:id="rId1898" o:title=""/>
          </v:shape>
          <o:OLEObject Type="Embed" ProgID="Equation.DSMT4" ShapeID="_x0000_i1967" DrawAspect="Content" ObjectID="_1734863888" r:id="rId1899"/>
        </w:object>
      </w:r>
      <w:r w:rsidRPr="00D71D61">
        <w:rPr>
          <w:rFonts w:ascii="Times New Roman" w:hAnsi="Times New Roman" w:cs="Times New Roman"/>
          <w:sz w:val="28"/>
          <w:szCs w:val="28"/>
          <w:lang w:val="en-US"/>
        </w:rPr>
        <w:t xml:space="preserve"> and </w:t>
      </w:r>
      <w:r w:rsidRPr="00D71D61">
        <w:rPr>
          <w:rFonts w:ascii="Times New Roman" w:hAnsi="Times New Roman" w:cs="Times New Roman"/>
          <w:position w:val="-12"/>
          <w:sz w:val="28"/>
          <w:szCs w:val="28"/>
        </w:rPr>
        <w:object w:dxaOrig="300" w:dyaOrig="380" w14:anchorId="194D6743">
          <v:shape id="_x0000_i1968" type="#_x0000_t75" style="width:13.2pt;height:19.2pt" o:ole="">
            <v:imagedata r:id="rId1900" o:title=""/>
          </v:shape>
          <o:OLEObject Type="Embed" ProgID="Equation.DSMT4" ShapeID="_x0000_i1968" DrawAspect="Content" ObjectID="_1734863889" r:id="rId1901"/>
        </w:object>
      </w:r>
      <w:r>
        <w:rPr>
          <w:rFonts w:ascii="Times New Roman" w:hAnsi="Times New Roman" w:cs="Times New Roman"/>
          <w:sz w:val="28"/>
          <w:szCs w:val="28"/>
          <w:lang w:val="en-US"/>
        </w:rPr>
        <w:t xml:space="preserve"> shown in Lemma</w:t>
      </w:r>
      <w:r w:rsidRPr="00D71D61">
        <w:rPr>
          <w:rFonts w:ascii="Times New Roman" w:hAnsi="Times New Roman" w:cs="Times New Roman"/>
          <w:sz w:val="28"/>
          <w:szCs w:val="28"/>
          <w:lang w:val="en-US"/>
        </w:rPr>
        <w:t xml:space="preserve"> 3</w:t>
      </w:r>
      <w:r>
        <w:rPr>
          <w:rFonts w:ascii="Times New Roman" w:hAnsi="Times New Roman" w:cs="Times New Roman"/>
          <w:sz w:val="28"/>
          <w:szCs w:val="28"/>
          <w:lang w:val="en-US"/>
        </w:rPr>
        <w:t>.2</w:t>
      </w:r>
      <w:r w:rsidRPr="00D71D61">
        <w:rPr>
          <w:rFonts w:ascii="Times New Roman" w:hAnsi="Times New Roman" w:cs="Times New Roman"/>
          <w:sz w:val="28"/>
          <w:szCs w:val="28"/>
          <w:lang w:val="en-US"/>
        </w:rPr>
        <w:t>.</w:t>
      </w:r>
      <w:r>
        <w:rPr>
          <w:rFonts w:ascii="Times New Roman" w:hAnsi="Times New Roman" w:cs="Times New Roman"/>
          <w:sz w:val="28"/>
          <w:szCs w:val="28"/>
          <w:lang w:val="en-US"/>
        </w:rPr>
        <w:t>3.</w:t>
      </w:r>
    </w:p>
    <w:p w14:paraId="0C4D637B" w14:textId="77777777" w:rsidR="0013309A" w:rsidRPr="00D71D61" w:rsidRDefault="0013309A" w:rsidP="0013309A">
      <w:pPr>
        <w:spacing w:after="0"/>
        <w:jc w:val="both"/>
        <w:rPr>
          <w:rFonts w:ascii="Times New Roman" w:hAnsi="Times New Roman" w:cs="Times New Roman"/>
          <w:sz w:val="28"/>
          <w:szCs w:val="28"/>
          <w:lang w:val="en-US"/>
        </w:rPr>
      </w:pPr>
      <w:r w:rsidRPr="00D71D61">
        <w:rPr>
          <w:rFonts w:ascii="Times New Roman" w:hAnsi="Times New Roman" w:cs="Times New Roman"/>
          <w:sz w:val="28"/>
          <w:szCs w:val="28"/>
          <w:lang w:val="en-US"/>
        </w:rPr>
        <w:tab/>
      </w:r>
      <w:r w:rsidRPr="00D71D61">
        <w:rPr>
          <w:rFonts w:ascii="Times New Roman" w:hAnsi="Times New Roman" w:cs="Times New Roman"/>
          <w:b/>
          <w:sz w:val="28"/>
          <w:szCs w:val="28"/>
          <w:lang w:val="en-US"/>
        </w:rPr>
        <w:t xml:space="preserve">Theorem </w:t>
      </w:r>
      <w:r>
        <w:rPr>
          <w:rFonts w:ascii="Times New Roman" w:hAnsi="Times New Roman" w:cs="Times New Roman"/>
          <w:b/>
          <w:sz w:val="28"/>
          <w:szCs w:val="28"/>
          <w:lang w:val="en-US"/>
        </w:rPr>
        <w:t>3.2.</w:t>
      </w:r>
      <w:r w:rsidRPr="00D71D61">
        <w:rPr>
          <w:rFonts w:ascii="Times New Roman" w:hAnsi="Times New Roman" w:cs="Times New Roman"/>
          <w:b/>
          <w:sz w:val="28"/>
          <w:szCs w:val="28"/>
          <w:lang w:val="en-US"/>
        </w:rPr>
        <w:t xml:space="preserve">2. </w:t>
      </w:r>
      <w:r w:rsidRPr="00590176">
        <w:rPr>
          <w:rFonts w:ascii="Times New Roman" w:hAnsi="Times New Roman" w:cs="Times New Roman"/>
          <w:i/>
          <w:sz w:val="28"/>
          <w:szCs w:val="28"/>
          <w:lang w:val="en-US"/>
        </w:rPr>
        <w:t xml:space="preserve">Suppose (3.2.26)-( 3.2.29) hold. Consider </w:t>
      </w:r>
      <w:r w:rsidRPr="00590176">
        <w:rPr>
          <w:rFonts w:ascii="Times New Roman" w:hAnsi="Times New Roman" w:cs="Times New Roman"/>
          <w:i/>
          <w:position w:val="-12"/>
          <w:sz w:val="28"/>
          <w:szCs w:val="28"/>
        </w:rPr>
        <w:object w:dxaOrig="300" w:dyaOrig="380" w14:anchorId="497F3DA5">
          <v:shape id="_x0000_i1969" type="#_x0000_t75" style="width:16.8pt;height:19.2pt" o:ole="">
            <v:imagedata r:id="rId1902" o:title=""/>
          </v:shape>
          <o:OLEObject Type="Embed" ProgID="Equation.DSMT4" ShapeID="_x0000_i1969" DrawAspect="Content" ObjectID="_1734863890" r:id="rId1903"/>
        </w:object>
      </w:r>
      <w:r w:rsidRPr="00590176">
        <w:rPr>
          <w:rFonts w:ascii="Times New Roman" w:hAnsi="Times New Roman" w:cs="Times New Roman"/>
          <w:i/>
          <w:sz w:val="28"/>
          <w:szCs w:val="28"/>
          <w:lang w:val="en-US"/>
        </w:rPr>
        <w:t xml:space="preserve"> and </w:t>
      </w:r>
      <w:r w:rsidRPr="00590176">
        <w:rPr>
          <w:rFonts w:ascii="Times New Roman" w:hAnsi="Times New Roman" w:cs="Times New Roman"/>
          <w:i/>
          <w:position w:val="-12"/>
          <w:sz w:val="28"/>
          <w:szCs w:val="28"/>
        </w:rPr>
        <w:object w:dxaOrig="340" w:dyaOrig="380" w14:anchorId="316CC7A5">
          <v:shape id="_x0000_i1970" type="#_x0000_t75" style="width:16.8pt;height:19.2pt" o:ole="">
            <v:imagedata r:id="rId1904" o:title=""/>
          </v:shape>
          <o:OLEObject Type="Embed" ProgID="Equation.DSMT4" ShapeID="_x0000_i1970" DrawAspect="Content" ObjectID="_1734863891" r:id="rId1905"/>
        </w:object>
      </w:r>
      <w:r w:rsidRPr="00590176">
        <w:rPr>
          <w:rFonts w:ascii="Times New Roman" w:hAnsi="Times New Roman" w:cs="Times New Roman"/>
          <w:i/>
          <w:sz w:val="28"/>
          <w:szCs w:val="28"/>
          <w:lang w:val="en-US"/>
        </w:rPr>
        <w:t xml:space="preserve"> determined from (3.2.40) and (3.2.41) . If  </w:t>
      </w:r>
      <w:r w:rsidRPr="00590176">
        <w:rPr>
          <w:rFonts w:ascii="Times New Roman" w:hAnsi="Times New Roman" w:cs="Times New Roman"/>
          <w:i/>
          <w:position w:val="-12"/>
          <w:sz w:val="28"/>
          <w:szCs w:val="28"/>
        </w:rPr>
        <w:object w:dxaOrig="1060" w:dyaOrig="380" w14:anchorId="3533E394">
          <v:shape id="_x0000_i1971" type="#_x0000_t75" style="width:54pt;height:19.2pt" o:ole="">
            <v:imagedata r:id="rId1906" o:title=""/>
          </v:shape>
          <o:OLEObject Type="Embed" ProgID="Equation.DSMT4" ShapeID="_x0000_i1971" DrawAspect="Content" ObjectID="_1734863892" r:id="rId1907"/>
        </w:object>
      </w:r>
      <w:r w:rsidRPr="00590176">
        <w:rPr>
          <w:rFonts w:ascii="Times New Roman" w:hAnsi="Times New Roman" w:cs="Times New Roman"/>
          <w:i/>
          <w:sz w:val="28"/>
          <w:szCs w:val="28"/>
          <w:lang w:val="en-US"/>
        </w:rPr>
        <w:t xml:space="preserve">, where </w:t>
      </w:r>
      <w:r w:rsidRPr="00590176">
        <w:rPr>
          <w:rFonts w:ascii="Times New Roman" w:hAnsi="Times New Roman" w:cs="Times New Roman"/>
          <w:i/>
          <w:position w:val="-6"/>
          <w:sz w:val="28"/>
          <w:szCs w:val="28"/>
        </w:rPr>
        <w:object w:dxaOrig="220" w:dyaOrig="240" w14:anchorId="22AE680E">
          <v:shape id="_x0000_i1972" type="#_x0000_t75" style="width:10.8pt;height:12pt" o:ole="">
            <v:imagedata r:id="rId1908" o:title=""/>
          </v:shape>
          <o:OLEObject Type="Embed" ProgID="Equation.DSMT4" ShapeID="_x0000_i1972" DrawAspect="Content" ObjectID="_1734863893" r:id="rId1909"/>
        </w:object>
      </w:r>
      <w:r w:rsidRPr="00590176">
        <w:rPr>
          <w:rFonts w:ascii="Times New Roman" w:hAnsi="Times New Roman" w:cs="Times New Roman"/>
          <w:i/>
          <w:sz w:val="28"/>
          <w:szCs w:val="28"/>
          <w:lang w:val="en-US"/>
        </w:rPr>
        <w:t xml:space="preserve"> is defined by (3.2.35), then there exists at least one solution </w:t>
      </w:r>
      <w:r w:rsidRPr="00590176">
        <w:rPr>
          <w:rFonts w:ascii="Times New Roman" w:hAnsi="Times New Roman" w:cs="Times New Roman"/>
          <w:i/>
          <w:position w:val="-12"/>
          <w:sz w:val="28"/>
          <w:szCs w:val="28"/>
        </w:rPr>
        <w:object w:dxaOrig="1340" w:dyaOrig="380" w14:anchorId="17DA98E9">
          <v:shape id="_x0000_i1973" type="#_x0000_t75" style="width:67.2pt;height:19.2pt" o:ole="">
            <v:imagedata r:id="rId1910" o:title=""/>
          </v:shape>
          <o:OLEObject Type="Embed" ProgID="Equation.DSMT4" ShapeID="_x0000_i1973" DrawAspect="Content" ObjectID="_1734863894" r:id="rId1911"/>
        </w:object>
      </w:r>
      <w:r w:rsidRPr="00590176">
        <w:rPr>
          <w:rFonts w:ascii="Times New Roman" w:hAnsi="Times New Roman" w:cs="Times New Roman"/>
          <w:i/>
          <w:sz w:val="28"/>
          <w:szCs w:val="28"/>
          <w:lang w:val="en-US"/>
        </w:rPr>
        <w:t>to the equation (3.2.36).</w:t>
      </w:r>
    </w:p>
    <w:p w14:paraId="0FEE2680" w14:textId="77777777" w:rsidR="0013309A" w:rsidRPr="00D71D61" w:rsidRDefault="0013309A" w:rsidP="0013309A">
      <w:pPr>
        <w:spacing w:after="0"/>
        <w:jc w:val="both"/>
        <w:rPr>
          <w:rFonts w:ascii="Times New Roman" w:hAnsi="Times New Roman" w:cs="Times New Roman"/>
          <w:sz w:val="28"/>
          <w:szCs w:val="28"/>
          <w:lang w:val="en-US"/>
        </w:rPr>
      </w:pPr>
      <w:r w:rsidRPr="00D71D61">
        <w:rPr>
          <w:rFonts w:ascii="Times New Roman" w:hAnsi="Times New Roman" w:cs="Times New Roman"/>
          <w:sz w:val="28"/>
          <w:szCs w:val="28"/>
          <w:lang w:val="en-US"/>
        </w:rPr>
        <w:tab/>
      </w:r>
      <w:r w:rsidRPr="00D71D61">
        <w:rPr>
          <w:rFonts w:ascii="Times New Roman" w:hAnsi="Times New Roman" w:cs="Times New Roman"/>
          <w:i/>
          <w:sz w:val="28"/>
          <w:szCs w:val="28"/>
          <w:lang w:val="en-US"/>
        </w:rPr>
        <w:t xml:space="preserve">Proof: </w:t>
      </w:r>
      <w:r>
        <w:rPr>
          <w:rFonts w:ascii="Times New Roman" w:hAnsi="Times New Roman" w:cs="Times New Roman"/>
          <w:sz w:val="28"/>
          <w:szCs w:val="28"/>
          <w:lang w:val="en-US"/>
        </w:rPr>
        <w:t>By hypothesis of L</w:t>
      </w:r>
      <w:r w:rsidRPr="00D71D61">
        <w:rPr>
          <w:rFonts w:ascii="Times New Roman" w:hAnsi="Times New Roman" w:cs="Times New Roman"/>
          <w:sz w:val="28"/>
          <w:szCs w:val="28"/>
          <w:lang w:val="en-US"/>
        </w:rPr>
        <w:t>emma 3</w:t>
      </w:r>
      <w:r>
        <w:rPr>
          <w:rFonts w:ascii="Times New Roman" w:hAnsi="Times New Roman" w:cs="Times New Roman"/>
          <w:sz w:val="28"/>
          <w:szCs w:val="28"/>
          <w:lang w:val="en-US"/>
        </w:rPr>
        <w:t>.2.3</w:t>
      </w:r>
      <w:r w:rsidRPr="00D71D61">
        <w:rPr>
          <w:rFonts w:ascii="Times New Roman" w:hAnsi="Times New Roman" w:cs="Times New Roman"/>
          <w:sz w:val="28"/>
          <w:szCs w:val="28"/>
          <w:lang w:val="en-US"/>
        </w:rPr>
        <w:t xml:space="preserve"> if </w:t>
      </w:r>
      <w:r w:rsidRPr="00D71D61">
        <w:rPr>
          <w:rFonts w:ascii="Times New Roman" w:hAnsi="Times New Roman" w:cs="Times New Roman"/>
          <w:position w:val="-12"/>
          <w:sz w:val="28"/>
          <w:szCs w:val="28"/>
        </w:rPr>
        <w:object w:dxaOrig="1060" w:dyaOrig="380" w14:anchorId="3828E27C">
          <v:shape id="_x0000_i1974" type="#_x0000_t75" style="width:54pt;height:19.2pt" o:ole="">
            <v:imagedata r:id="rId1912" o:title=""/>
          </v:shape>
          <o:OLEObject Type="Embed" ProgID="Equation.DSMT4" ShapeID="_x0000_i1974" DrawAspect="Content" ObjectID="_1734863895" r:id="rId1913"/>
        </w:object>
      </w:r>
      <w:r w:rsidRPr="00D71D61">
        <w:rPr>
          <w:rFonts w:ascii="Times New Roman" w:hAnsi="Times New Roman" w:cs="Times New Roman"/>
          <w:sz w:val="28"/>
          <w:szCs w:val="28"/>
          <w:lang w:val="en-US"/>
        </w:rPr>
        <w:t xml:space="preserve"> then we have that the inequality (36) holds for each </w:t>
      </w:r>
      <w:r w:rsidRPr="00D71D61">
        <w:rPr>
          <w:rFonts w:ascii="Times New Roman" w:hAnsi="Times New Roman" w:cs="Times New Roman"/>
          <w:position w:val="-12"/>
          <w:sz w:val="28"/>
          <w:szCs w:val="28"/>
        </w:rPr>
        <w:object w:dxaOrig="1860" w:dyaOrig="420" w14:anchorId="13857F99">
          <v:shape id="_x0000_i1975" type="#_x0000_t75" style="width:94.8pt;height:22.8pt" o:ole="">
            <v:imagedata r:id="rId1914" o:title=""/>
          </v:shape>
          <o:OLEObject Type="Embed" ProgID="Equation.DSMT4" ShapeID="_x0000_i1975" DrawAspect="Content" ObjectID="_1734863896" r:id="rId1915"/>
        </w:object>
      </w:r>
      <w:r w:rsidRPr="00D71D61">
        <w:rPr>
          <w:rFonts w:ascii="Times New Roman" w:hAnsi="Times New Roman" w:cs="Times New Roman"/>
          <w:sz w:val="28"/>
          <w:szCs w:val="28"/>
          <w:lang w:val="en-US"/>
        </w:rPr>
        <w:t xml:space="preserve"> and </w:t>
      </w:r>
      <w:r w:rsidRPr="001C4D68">
        <w:rPr>
          <w:rFonts w:ascii="Times New Roman" w:hAnsi="Times New Roman" w:cs="Times New Roman"/>
          <w:position w:val="-12"/>
          <w:sz w:val="28"/>
          <w:szCs w:val="28"/>
        </w:rPr>
        <w:object w:dxaOrig="1040" w:dyaOrig="360" w14:anchorId="037CCE2D">
          <v:shape id="_x0000_i1976" type="#_x0000_t75" style="width:52.8pt;height:18pt" o:ole="">
            <v:imagedata r:id="rId1916" o:title=""/>
          </v:shape>
          <o:OLEObject Type="Embed" ProgID="Equation.DSMT4" ShapeID="_x0000_i1976" DrawAspect="Content" ObjectID="_1734863897" r:id="rId1917"/>
        </w:object>
      </w:r>
      <w:r w:rsidRPr="00D71D61">
        <w:rPr>
          <w:rFonts w:ascii="Times New Roman" w:hAnsi="Times New Roman" w:cs="Times New Roman"/>
          <w:sz w:val="28"/>
          <w:szCs w:val="28"/>
          <w:lang w:val="en-US"/>
        </w:rPr>
        <w:t xml:space="preserve"> As function </w:t>
      </w:r>
      <w:r w:rsidRPr="00D71D61">
        <w:rPr>
          <w:rFonts w:ascii="Times New Roman" w:hAnsi="Times New Roman" w:cs="Times New Roman"/>
          <w:position w:val="-6"/>
          <w:sz w:val="28"/>
          <w:szCs w:val="28"/>
        </w:rPr>
        <w:object w:dxaOrig="220" w:dyaOrig="240" w14:anchorId="65FE53A9">
          <v:shape id="_x0000_i1977" type="#_x0000_t75" style="width:10.8pt;height:12pt" o:ole="">
            <v:imagedata r:id="rId1918" o:title=""/>
          </v:shape>
          <o:OLEObject Type="Embed" ProgID="Equation.DSMT4" ShapeID="_x0000_i1977" DrawAspect="Content" ObjectID="_1734863898" r:id="rId1919"/>
        </w:object>
      </w:r>
      <w:r w:rsidRPr="00D71D61">
        <w:rPr>
          <w:rFonts w:ascii="Times New Roman" w:hAnsi="Times New Roman" w:cs="Times New Roman"/>
          <w:sz w:val="28"/>
          <w:szCs w:val="28"/>
          <w:lang w:val="en-US"/>
        </w:rPr>
        <w:t xml:space="preserve"> is continuous decreasing function we obtain that there exists at least one solution </w:t>
      </w:r>
      <w:r w:rsidRPr="00D71D61">
        <w:rPr>
          <w:rFonts w:ascii="Times New Roman" w:hAnsi="Times New Roman" w:cs="Times New Roman"/>
          <w:position w:val="-12"/>
          <w:sz w:val="28"/>
          <w:szCs w:val="28"/>
        </w:rPr>
        <w:object w:dxaOrig="1320" w:dyaOrig="380" w14:anchorId="68DC66E3">
          <v:shape id="_x0000_i1978" type="#_x0000_t75" style="width:66pt;height:19.2pt" o:ole="">
            <v:imagedata r:id="rId1920" o:title=""/>
          </v:shape>
          <o:OLEObject Type="Embed" ProgID="Equation.DSMT4" ShapeID="_x0000_i1978" DrawAspect="Content" ObjectID="_1734863899" r:id="rId1921"/>
        </w:object>
      </w:r>
      <w:r>
        <w:rPr>
          <w:rFonts w:ascii="Times New Roman" w:hAnsi="Times New Roman" w:cs="Times New Roman"/>
          <w:sz w:val="28"/>
          <w:szCs w:val="28"/>
          <w:lang w:val="en-US"/>
        </w:rPr>
        <w:t xml:space="preserve"> to the equation (3.2.36</w:t>
      </w:r>
      <w:r w:rsidRPr="00D71D61">
        <w:rPr>
          <w:rFonts w:ascii="Times New Roman" w:hAnsi="Times New Roman" w:cs="Times New Roman"/>
          <w:sz w:val="28"/>
          <w:szCs w:val="28"/>
          <w:lang w:val="en-US"/>
        </w:rPr>
        <w:t>).</w:t>
      </w:r>
    </w:p>
    <w:p w14:paraId="3E47B48C" w14:textId="77777777" w:rsidR="0013309A" w:rsidRPr="00D71D61" w:rsidRDefault="0013309A" w:rsidP="0013309A">
      <w:pPr>
        <w:spacing w:after="0"/>
        <w:jc w:val="both"/>
        <w:rPr>
          <w:rFonts w:ascii="Times New Roman" w:hAnsi="Times New Roman" w:cs="Times New Roman"/>
          <w:sz w:val="28"/>
          <w:szCs w:val="28"/>
          <w:lang w:val="en-US"/>
        </w:rPr>
      </w:pPr>
      <w:r w:rsidRPr="00D71D61">
        <w:rPr>
          <w:rFonts w:ascii="Times New Roman" w:hAnsi="Times New Roman" w:cs="Times New Roman"/>
          <w:sz w:val="28"/>
          <w:szCs w:val="28"/>
          <w:lang w:val="en-US"/>
        </w:rPr>
        <w:tab/>
        <w:t>Now we can make conclusion by following main theorem.</w:t>
      </w:r>
    </w:p>
    <w:p w14:paraId="5FE6339A" w14:textId="77777777" w:rsidR="0013309A" w:rsidRPr="00D71D61" w:rsidRDefault="0013309A" w:rsidP="0013309A">
      <w:pPr>
        <w:spacing w:after="0"/>
        <w:jc w:val="both"/>
        <w:rPr>
          <w:rFonts w:ascii="Times New Roman" w:hAnsi="Times New Roman" w:cs="Times New Roman"/>
          <w:i/>
          <w:sz w:val="28"/>
          <w:szCs w:val="28"/>
          <w:lang w:val="en-US"/>
        </w:rPr>
      </w:pPr>
      <w:r w:rsidRPr="00D71D61">
        <w:rPr>
          <w:rFonts w:ascii="Times New Roman" w:hAnsi="Times New Roman" w:cs="Times New Roman"/>
          <w:sz w:val="28"/>
          <w:szCs w:val="28"/>
          <w:lang w:val="en-US"/>
        </w:rPr>
        <w:tab/>
      </w:r>
      <w:r w:rsidRPr="00D71D61">
        <w:rPr>
          <w:rFonts w:ascii="Times New Roman" w:hAnsi="Times New Roman" w:cs="Times New Roman"/>
          <w:b/>
          <w:sz w:val="28"/>
          <w:szCs w:val="28"/>
          <w:lang w:val="en-US"/>
        </w:rPr>
        <w:t>Theorem 3</w:t>
      </w:r>
      <w:r>
        <w:rPr>
          <w:rFonts w:ascii="Times New Roman" w:hAnsi="Times New Roman" w:cs="Times New Roman"/>
          <w:b/>
          <w:sz w:val="28"/>
          <w:szCs w:val="28"/>
          <w:lang w:val="en-US"/>
        </w:rPr>
        <w:t>.2.3</w:t>
      </w:r>
      <w:r w:rsidRPr="00D71D61">
        <w:rPr>
          <w:rFonts w:ascii="Times New Roman" w:hAnsi="Times New Roman" w:cs="Times New Roman"/>
          <w:b/>
          <w:sz w:val="28"/>
          <w:szCs w:val="28"/>
          <w:lang w:val="en-US"/>
        </w:rPr>
        <w:t xml:space="preserve">. </w:t>
      </w:r>
      <w:r>
        <w:rPr>
          <w:rFonts w:ascii="Times New Roman" w:hAnsi="Times New Roman" w:cs="Times New Roman"/>
          <w:i/>
          <w:sz w:val="28"/>
          <w:szCs w:val="28"/>
          <w:lang w:val="en-US"/>
        </w:rPr>
        <w:t>Assume  that (</w:t>
      </w:r>
      <w:r w:rsidRPr="00590176">
        <w:rPr>
          <w:rFonts w:ascii="Times New Roman" w:hAnsi="Times New Roman" w:cs="Times New Roman"/>
          <w:i/>
          <w:sz w:val="28"/>
          <w:szCs w:val="28"/>
          <w:lang w:val="en-US"/>
        </w:rPr>
        <w:t>3.2.</w:t>
      </w:r>
      <w:r>
        <w:rPr>
          <w:rFonts w:ascii="Times New Roman" w:hAnsi="Times New Roman" w:cs="Times New Roman"/>
          <w:i/>
          <w:sz w:val="28"/>
          <w:szCs w:val="28"/>
          <w:lang w:val="en-US"/>
        </w:rPr>
        <w:t>26)-(</w:t>
      </w:r>
      <w:r w:rsidRPr="00590176">
        <w:rPr>
          <w:rFonts w:ascii="Times New Roman" w:hAnsi="Times New Roman" w:cs="Times New Roman"/>
          <w:sz w:val="28"/>
          <w:szCs w:val="28"/>
          <w:lang w:val="en-US"/>
        </w:rPr>
        <w:t xml:space="preserve"> </w:t>
      </w:r>
      <w:r w:rsidRPr="00590176">
        <w:rPr>
          <w:rFonts w:ascii="Times New Roman" w:hAnsi="Times New Roman" w:cs="Times New Roman"/>
          <w:i/>
          <w:sz w:val="28"/>
          <w:szCs w:val="28"/>
          <w:lang w:val="en-US"/>
        </w:rPr>
        <w:t>3.2.</w:t>
      </w:r>
      <w:r>
        <w:rPr>
          <w:rFonts w:ascii="Times New Roman" w:hAnsi="Times New Roman" w:cs="Times New Roman"/>
          <w:i/>
          <w:sz w:val="28"/>
          <w:szCs w:val="28"/>
          <w:lang w:val="en-US"/>
        </w:rPr>
        <w:t>29</w:t>
      </w:r>
      <w:r w:rsidRPr="00D71D61">
        <w:rPr>
          <w:rFonts w:ascii="Times New Roman" w:hAnsi="Times New Roman" w:cs="Times New Roman"/>
          <w:i/>
          <w:sz w:val="28"/>
          <w:szCs w:val="28"/>
          <w:lang w:val="en-US"/>
        </w:rPr>
        <w:t xml:space="preserve">) hold and </w:t>
      </w:r>
      <w:r w:rsidRPr="00D71D61">
        <w:rPr>
          <w:rFonts w:ascii="Times New Roman" w:hAnsi="Times New Roman" w:cs="Times New Roman"/>
          <w:i/>
          <w:position w:val="-12"/>
          <w:sz w:val="28"/>
          <w:szCs w:val="28"/>
        </w:rPr>
        <w:object w:dxaOrig="1060" w:dyaOrig="380" w14:anchorId="6A641344">
          <v:shape id="_x0000_i1979" type="#_x0000_t75" style="width:54pt;height:19.2pt" o:ole="">
            <v:imagedata r:id="rId1922" o:title=""/>
          </v:shape>
          <o:OLEObject Type="Embed" ProgID="Equation.DSMT4" ShapeID="_x0000_i1979" DrawAspect="Content" ObjectID="_1734863900" r:id="rId1923"/>
        </w:object>
      </w:r>
      <w:r w:rsidRPr="00D71D61">
        <w:rPr>
          <w:rFonts w:ascii="Times New Roman" w:hAnsi="Times New Roman" w:cs="Times New Roman"/>
          <w:i/>
          <w:sz w:val="28"/>
          <w:szCs w:val="28"/>
          <w:lang w:val="en-US"/>
        </w:rPr>
        <w:t xml:space="preserve"> where </w:t>
      </w:r>
      <w:r w:rsidRPr="00D71D61">
        <w:rPr>
          <w:rFonts w:ascii="Times New Roman" w:hAnsi="Times New Roman" w:cs="Times New Roman"/>
          <w:i/>
          <w:position w:val="-6"/>
          <w:sz w:val="28"/>
          <w:szCs w:val="28"/>
        </w:rPr>
        <w:object w:dxaOrig="220" w:dyaOrig="240" w14:anchorId="1C43FAC3">
          <v:shape id="_x0000_i1980" type="#_x0000_t75" style="width:10.8pt;height:12pt" o:ole="">
            <v:imagedata r:id="rId1924" o:title=""/>
          </v:shape>
          <o:OLEObject Type="Embed" ProgID="Equation.DSMT4" ShapeID="_x0000_i1980" DrawAspect="Content" ObjectID="_1734863901" r:id="rId1925"/>
        </w:object>
      </w:r>
      <w:r>
        <w:rPr>
          <w:rFonts w:ascii="Times New Roman" w:hAnsi="Times New Roman" w:cs="Times New Roman"/>
          <w:i/>
          <w:sz w:val="28"/>
          <w:szCs w:val="28"/>
          <w:lang w:val="en-US"/>
        </w:rPr>
        <w:t xml:space="preserve"> defined by (</w:t>
      </w:r>
      <w:r w:rsidRPr="00590176">
        <w:rPr>
          <w:rFonts w:ascii="Times New Roman" w:hAnsi="Times New Roman" w:cs="Times New Roman"/>
          <w:i/>
          <w:sz w:val="28"/>
          <w:szCs w:val="28"/>
          <w:lang w:val="en-US"/>
        </w:rPr>
        <w:t>3.2.</w:t>
      </w:r>
      <w:r>
        <w:rPr>
          <w:rFonts w:ascii="Times New Roman" w:hAnsi="Times New Roman" w:cs="Times New Roman"/>
          <w:i/>
          <w:sz w:val="28"/>
          <w:szCs w:val="28"/>
          <w:lang w:val="en-US"/>
        </w:rPr>
        <w:t>35</w:t>
      </w:r>
      <w:r w:rsidRPr="00D71D61">
        <w:rPr>
          <w:rFonts w:ascii="Times New Roman" w:hAnsi="Times New Roman" w:cs="Times New Roman"/>
          <w:i/>
          <w:sz w:val="28"/>
          <w:szCs w:val="28"/>
          <w:lang w:val="en-US"/>
        </w:rPr>
        <w:t xml:space="preserve">) and </w:t>
      </w:r>
      <w:r w:rsidRPr="00D71D61">
        <w:rPr>
          <w:rFonts w:ascii="Times New Roman" w:hAnsi="Times New Roman" w:cs="Times New Roman"/>
          <w:i/>
          <w:position w:val="-12"/>
          <w:sz w:val="28"/>
          <w:szCs w:val="28"/>
        </w:rPr>
        <w:object w:dxaOrig="340" w:dyaOrig="380" w14:anchorId="76F7C342">
          <v:shape id="_x0000_i1981" type="#_x0000_t75" style="width:16.8pt;height:19.2pt" o:ole="">
            <v:imagedata r:id="rId1926" o:title=""/>
          </v:shape>
          <o:OLEObject Type="Embed" ProgID="Equation.DSMT4" ShapeID="_x0000_i1981" DrawAspect="Content" ObjectID="_1734863902" r:id="rId1927"/>
        </w:object>
      </w:r>
      <w:r>
        <w:rPr>
          <w:rFonts w:ascii="Times New Roman" w:hAnsi="Times New Roman" w:cs="Times New Roman"/>
          <w:i/>
          <w:sz w:val="28"/>
          <w:szCs w:val="28"/>
          <w:lang w:val="en-US"/>
        </w:rPr>
        <w:t>defined from (</w:t>
      </w:r>
      <w:r w:rsidRPr="00590176">
        <w:rPr>
          <w:rFonts w:ascii="Times New Roman" w:hAnsi="Times New Roman" w:cs="Times New Roman"/>
          <w:i/>
          <w:sz w:val="28"/>
          <w:szCs w:val="28"/>
          <w:lang w:val="en-US"/>
        </w:rPr>
        <w:t>3.2.</w:t>
      </w:r>
      <w:r>
        <w:rPr>
          <w:rFonts w:ascii="Times New Roman" w:hAnsi="Times New Roman" w:cs="Times New Roman"/>
          <w:i/>
          <w:sz w:val="28"/>
          <w:szCs w:val="28"/>
          <w:lang w:val="en-US"/>
        </w:rPr>
        <w:t>41</w:t>
      </w:r>
      <w:r w:rsidRPr="00D71D61">
        <w:rPr>
          <w:rFonts w:ascii="Times New Roman" w:hAnsi="Times New Roman" w:cs="Times New Roman"/>
          <w:i/>
          <w:sz w:val="28"/>
          <w:szCs w:val="28"/>
          <w:lang w:val="en-US"/>
        </w:rPr>
        <w:t>) then there exist at least one solution to the problem (</w:t>
      </w:r>
      <w:r>
        <w:rPr>
          <w:rFonts w:ascii="Times New Roman" w:hAnsi="Times New Roman" w:cs="Times New Roman"/>
          <w:i/>
          <w:sz w:val="28"/>
          <w:szCs w:val="28"/>
          <w:lang w:val="en-US"/>
        </w:rPr>
        <w:t>3.2.</w:t>
      </w:r>
      <w:r w:rsidRPr="00D71D61">
        <w:rPr>
          <w:rFonts w:ascii="Times New Roman" w:hAnsi="Times New Roman" w:cs="Times New Roman"/>
          <w:i/>
          <w:sz w:val="28"/>
          <w:szCs w:val="28"/>
          <w:lang w:val="en-US"/>
        </w:rPr>
        <w:t>1)-(</w:t>
      </w:r>
      <w:r>
        <w:rPr>
          <w:rFonts w:ascii="Times New Roman" w:hAnsi="Times New Roman" w:cs="Times New Roman"/>
          <w:i/>
          <w:sz w:val="28"/>
          <w:szCs w:val="28"/>
          <w:lang w:val="en-US"/>
        </w:rPr>
        <w:t>3.2.</w:t>
      </w:r>
      <w:r w:rsidRPr="00D71D61">
        <w:rPr>
          <w:rFonts w:ascii="Times New Roman" w:hAnsi="Times New Roman" w:cs="Times New Roman"/>
          <w:i/>
          <w:sz w:val="28"/>
          <w:szCs w:val="28"/>
          <w:lang w:val="en-US"/>
        </w:rPr>
        <w:t>5) where unknown free boundary is given by</w:t>
      </w:r>
    </w:p>
    <w:p w14:paraId="1D56857F" w14:textId="77777777" w:rsidR="0013309A" w:rsidRPr="00D71D61" w:rsidRDefault="0013309A" w:rsidP="0013309A">
      <w:pPr>
        <w:spacing w:after="0"/>
        <w:jc w:val="both"/>
        <w:rPr>
          <w:rFonts w:ascii="Times New Roman" w:hAnsi="Times New Roman" w:cs="Times New Roman"/>
          <w:i/>
          <w:sz w:val="28"/>
          <w:szCs w:val="28"/>
          <w:lang w:val="en-US"/>
        </w:rPr>
      </w:pPr>
    </w:p>
    <w:p w14:paraId="1B4C17DB" w14:textId="77777777" w:rsidR="0013309A" w:rsidRPr="00D71D61" w:rsidRDefault="0013309A" w:rsidP="0013309A">
      <w:pPr>
        <w:spacing w:after="0"/>
        <w:jc w:val="right"/>
        <w:rPr>
          <w:rFonts w:ascii="Times New Roman" w:hAnsi="Times New Roman" w:cs="Times New Roman"/>
          <w:i/>
          <w:sz w:val="28"/>
          <w:szCs w:val="28"/>
          <w:lang w:val="en-US"/>
        </w:rPr>
      </w:pPr>
      <w:r w:rsidRPr="009416B7">
        <w:rPr>
          <w:rFonts w:ascii="Times New Roman" w:hAnsi="Times New Roman" w:cs="Times New Roman"/>
          <w:i/>
          <w:position w:val="-12"/>
          <w:sz w:val="28"/>
          <w:szCs w:val="28"/>
        </w:rPr>
        <w:object w:dxaOrig="2439" w:dyaOrig="440" w14:anchorId="1A0AB291">
          <v:shape id="_x0000_i1982" type="#_x0000_t75" style="width:123.6pt;height:22.8pt" o:ole="">
            <v:imagedata r:id="rId1928" o:title=""/>
          </v:shape>
          <o:OLEObject Type="Embed" ProgID="Equation.DSMT4" ShapeID="_x0000_i1982" DrawAspect="Content" ObjectID="_1734863903" r:id="rId1929"/>
        </w:object>
      </w:r>
      <w:r>
        <w:rPr>
          <w:rFonts w:ascii="Times New Roman" w:hAnsi="Times New Roman" w:cs="Times New Roman"/>
          <w:i/>
          <w:sz w:val="28"/>
          <w:szCs w:val="28"/>
          <w:lang w:val="en-US"/>
        </w:rPr>
        <w:t xml:space="preserve"> </w:t>
      </w:r>
      <w:r>
        <w:rPr>
          <w:rFonts w:ascii="Times New Roman" w:hAnsi="Times New Roman" w:cs="Times New Roman"/>
          <w:i/>
          <w:sz w:val="28"/>
          <w:szCs w:val="28"/>
          <w:lang w:val="en-US"/>
        </w:rPr>
        <w:tab/>
      </w:r>
      <w:r>
        <w:rPr>
          <w:rFonts w:ascii="Times New Roman" w:hAnsi="Times New Roman" w:cs="Times New Roman"/>
          <w:i/>
          <w:sz w:val="28"/>
          <w:szCs w:val="28"/>
          <w:lang w:val="en-US"/>
        </w:rPr>
        <w:tab/>
      </w:r>
      <w:r>
        <w:rPr>
          <w:rFonts w:ascii="Times New Roman" w:hAnsi="Times New Roman" w:cs="Times New Roman"/>
          <w:i/>
          <w:sz w:val="28"/>
          <w:szCs w:val="28"/>
          <w:lang w:val="en-US"/>
        </w:rPr>
        <w:tab/>
      </w:r>
      <w:r>
        <w:rPr>
          <w:rFonts w:ascii="Times New Roman" w:hAnsi="Times New Roman" w:cs="Times New Roman"/>
          <w:i/>
          <w:sz w:val="28"/>
          <w:szCs w:val="28"/>
          <w:lang w:val="en-US"/>
        </w:rPr>
        <w:tab/>
        <w:t xml:space="preserve"> </w:t>
      </w:r>
      <w:r>
        <w:rPr>
          <w:rFonts w:ascii="Times New Roman" w:hAnsi="Times New Roman" w:cs="Times New Roman"/>
          <w:sz w:val="28"/>
          <w:szCs w:val="28"/>
          <w:lang w:val="en-US"/>
        </w:rPr>
        <w:t>(3.2.42</w:t>
      </w:r>
      <w:r w:rsidRPr="00D71D61">
        <w:rPr>
          <w:rFonts w:ascii="Times New Roman" w:hAnsi="Times New Roman" w:cs="Times New Roman"/>
          <w:sz w:val="28"/>
          <w:szCs w:val="28"/>
          <w:lang w:val="en-US"/>
        </w:rPr>
        <w:t>)</w:t>
      </w:r>
    </w:p>
    <w:p w14:paraId="513BE14F" w14:textId="77777777" w:rsidR="0013309A" w:rsidRPr="00D71D61" w:rsidRDefault="0013309A" w:rsidP="0013309A">
      <w:pPr>
        <w:spacing w:after="0"/>
        <w:jc w:val="both"/>
        <w:rPr>
          <w:rFonts w:ascii="Times New Roman" w:hAnsi="Times New Roman" w:cs="Times New Roman"/>
          <w:i/>
          <w:sz w:val="28"/>
          <w:szCs w:val="28"/>
          <w:lang w:val="en-US"/>
        </w:rPr>
      </w:pPr>
    </w:p>
    <w:p w14:paraId="013F68BF" w14:textId="77777777" w:rsidR="0013309A" w:rsidRPr="00D71D61" w:rsidRDefault="0013309A" w:rsidP="0013309A">
      <w:pPr>
        <w:spacing w:after="0"/>
        <w:jc w:val="both"/>
        <w:rPr>
          <w:rFonts w:ascii="Times New Roman" w:hAnsi="Times New Roman" w:cs="Times New Roman"/>
          <w:i/>
          <w:sz w:val="28"/>
          <w:szCs w:val="28"/>
          <w:lang w:val="en-US"/>
        </w:rPr>
      </w:pPr>
      <w:r w:rsidRPr="00D71D61">
        <w:rPr>
          <w:rFonts w:ascii="Times New Roman" w:hAnsi="Times New Roman" w:cs="Times New Roman"/>
          <w:i/>
          <w:sz w:val="28"/>
          <w:szCs w:val="28"/>
          <w:lang w:val="en-US"/>
        </w:rPr>
        <w:t xml:space="preserve">where </w:t>
      </w:r>
      <w:r w:rsidRPr="00D71D61">
        <w:rPr>
          <w:rFonts w:ascii="Times New Roman" w:hAnsi="Times New Roman" w:cs="Times New Roman"/>
          <w:i/>
          <w:position w:val="-10"/>
          <w:sz w:val="28"/>
          <w:szCs w:val="28"/>
        </w:rPr>
        <w:object w:dxaOrig="260" w:dyaOrig="320" w14:anchorId="27711442">
          <v:shape id="_x0000_i1983" type="#_x0000_t75" style="width:13.2pt;height:16.8pt" o:ole="">
            <v:imagedata r:id="rId1930" o:title=""/>
          </v:shape>
          <o:OLEObject Type="Embed" ProgID="Equation.DSMT4" ShapeID="_x0000_i1983" DrawAspect="Content" ObjectID="_1734863904" r:id="rId1931"/>
        </w:object>
      </w:r>
      <w:r w:rsidRPr="00D71D61">
        <w:rPr>
          <w:rFonts w:ascii="Times New Roman" w:hAnsi="Times New Roman" w:cs="Times New Roman"/>
          <w:i/>
          <w:sz w:val="28"/>
          <w:szCs w:val="28"/>
          <w:lang w:val="en-US"/>
        </w:rPr>
        <w:t xml:space="preserve"> defined from Theorem</w:t>
      </w:r>
      <w:r>
        <w:rPr>
          <w:rFonts w:ascii="Times New Roman" w:hAnsi="Times New Roman" w:cs="Times New Roman"/>
          <w:i/>
          <w:sz w:val="28"/>
          <w:szCs w:val="28"/>
          <w:lang w:val="en-US"/>
        </w:rPr>
        <w:t>3.2.</w:t>
      </w:r>
      <w:r w:rsidRPr="00D71D61">
        <w:rPr>
          <w:rFonts w:ascii="Times New Roman" w:hAnsi="Times New Roman" w:cs="Times New Roman"/>
          <w:i/>
          <w:sz w:val="28"/>
          <w:szCs w:val="28"/>
          <w:lang w:val="en-US"/>
        </w:rPr>
        <w:t xml:space="preserve"> 2 and temperature is given by</w:t>
      </w:r>
    </w:p>
    <w:p w14:paraId="78A22114" w14:textId="77777777" w:rsidR="0013309A" w:rsidRPr="00D71D61" w:rsidRDefault="0013309A" w:rsidP="0013309A">
      <w:pPr>
        <w:spacing w:after="0"/>
        <w:jc w:val="both"/>
        <w:rPr>
          <w:rFonts w:ascii="Times New Roman" w:hAnsi="Times New Roman" w:cs="Times New Roman"/>
          <w:i/>
          <w:sz w:val="28"/>
          <w:szCs w:val="28"/>
          <w:lang w:val="en-US"/>
        </w:rPr>
      </w:pPr>
    </w:p>
    <w:p w14:paraId="7EDBF738" w14:textId="77777777" w:rsidR="0013309A" w:rsidRDefault="0013309A" w:rsidP="0013309A">
      <w:pPr>
        <w:spacing w:after="0"/>
        <w:jc w:val="right"/>
        <w:rPr>
          <w:rFonts w:ascii="Times New Roman" w:hAnsi="Times New Roman" w:cs="Times New Roman"/>
          <w:sz w:val="28"/>
          <w:szCs w:val="28"/>
          <w:lang w:val="en-US"/>
        </w:rPr>
      </w:pPr>
      <w:r w:rsidRPr="009416B7">
        <w:rPr>
          <w:rFonts w:ascii="Times New Roman" w:hAnsi="Times New Roman" w:cs="Times New Roman"/>
          <w:i/>
          <w:position w:val="-16"/>
          <w:sz w:val="28"/>
          <w:szCs w:val="28"/>
        </w:rPr>
        <w:object w:dxaOrig="4140" w:dyaOrig="420" w14:anchorId="3822E891">
          <v:shape id="_x0000_i1984" type="#_x0000_t75" style="width:208.8pt;height:22.8pt" o:ole="">
            <v:imagedata r:id="rId1932" o:title=""/>
          </v:shape>
          <o:OLEObject Type="Embed" ProgID="Equation.DSMT4" ShapeID="_x0000_i1984" DrawAspect="Content" ObjectID="_1734863905" r:id="rId1933"/>
        </w:object>
      </w:r>
      <w:r>
        <w:rPr>
          <w:rFonts w:ascii="Times New Roman" w:hAnsi="Times New Roman" w:cs="Times New Roman"/>
          <w:i/>
          <w:sz w:val="28"/>
          <w:szCs w:val="28"/>
          <w:lang w:val="en-US"/>
        </w:rPr>
        <w:t xml:space="preserve"> </w:t>
      </w:r>
      <w:r>
        <w:rPr>
          <w:rFonts w:ascii="Times New Roman" w:hAnsi="Times New Roman" w:cs="Times New Roman"/>
          <w:i/>
          <w:sz w:val="28"/>
          <w:szCs w:val="28"/>
          <w:lang w:val="en-US"/>
        </w:rPr>
        <w:tab/>
      </w:r>
      <w:r>
        <w:rPr>
          <w:rFonts w:ascii="Times New Roman" w:hAnsi="Times New Roman" w:cs="Times New Roman"/>
          <w:i/>
          <w:sz w:val="28"/>
          <w:szCs w:val="28"/>
          <w:lang w:val="en-US"/>
        </w:rPr>
        <w:tab/>
        <w:t xml:space="preserve">    </w:t>
      </w:r>
      <w:r>
        <w:rPr>
          <w:rFonts w:ascii="Times New Roman" w:hAnsi="Times New Roman" w:cs="Times New Roman"/>
          <w:i/>
          <w:sz w:val="28"/>
          <w:szCs w:val="28"/>
          <w:lang w:val="en-US"/>
        </w:rPr>
        <w:tab/>
      </w:r>
      <w:r>
        <w:rPr>
          <w:rFonts w:ascii="Times New Roman" w:hAnsi="Times New Roman" w:cs="Times New Roman"/>
          <w:sz w:val="28"/>
          <w:szCs w:val="28"/>
          <w:lang w:val="en-US"/>
        </w:rPr>
        <w:t>(3.2.43</w:t>
      </w:r>
      <w:r w:rsidRPr="00D71D61">
        <w:rPr>
          <w:rFonts w:ascii="Times New Roman" w:hAnsi="Times New Roman" w:cs="Times New Roman"/>
          <w:sz w:val="28"/>
          <w:szCs w:val="28"/>
          <w:lang w:val="en-US"/>
        </w:rPr>
        <w:t>)</w:t>
      </w:r>
    </w:p>
    <w:p w14:paraId="57A82DEE" w14:textId="77777777" w:rsidR="0013309A" w:rsidRPr="00D71D61" w:rsidRDefault="0013309A" w:rsidP="0013309A">
      <w:pPr>
        <w:spacing w:after="0"/>
        <w:jc w:val="right"/>
        <w:rPr>
          <w:rFonts w:ascii="Times New Roman" w:hAnsi="Times New Roman" w:cs="Times New Roman"/>
          <w:sz w:val="28"/>
          <w:szCs w:val="28"/>
          <w:lang w:val="en-US"/>
        </w:rPr>
      </w:pPr>
    </w:p>
    <w:p w14:paraId="69F6F6C6" w14:textId="77777777" w:rsidR="0013309A" w:rsidRPr="00D71D61" w:rsidRDefault="0013309A" w:rsidP="0013309A">
      <w:pPr>
        <w:spacing w:after="0"/>
        <w:jc w:val="both"/>
        <w:rPr>
          <w:rFonts w:ascii="Times New Roman" w:hAnsi="Times New Roman" w:cs="Times New Roman"/>
          <w:i/>
          <w:sz w:val="28"/>
          <w:szCs w:val="28"/>
          <w:lang w:val="en-US"/>
        </w:rPr>
      </w:pPr>
      <w:r w:rsidRPr="00D71D61">
        <w:rPr>
          <w:rFonts w:ascii="Times New Roman" w:hAnsi="Times New Roman" w:cs="Times New Roman"/>
          <w:i/>
          <w:sz w:val="28"/>
          <w:szCs w:val="28"/>
          <w:lang w:val="en-US"/>
        </w:rPr>
        <w:lastRenderedPageBreak/>
        <w:t xml:space="preserve">where </w:t>
      </w:r>
      <w:r w:rsidRPr="009416B7">
        <w:rPr>
          <w:rFonts w:ascii="Times New Roman" w:hAnsi="Times New Roman" w:cs="Times New Roman"/>
          <w:i/>
          <w:position w:val="-32"/>
          <w:sz w:val="28"/>
          <w:szCs w:val="28"/>
        </w:rPr>
        <w:object w:dxaOrig="1140" w:dyaOrig="760" w14:anchorId="2E40CC2F">
          <v:shape id="_x0000_i1985" type="#_x0000_t75" style="width:55.2pt;height:37.2pt" o:ole="">
            <v:imagedata r:id="rId1934" o:title=""/>
          </v:shape>
          <o:OLEObject Type="Embed" ProgID="Equation.DSMT4" ShapeID="_x0000_i1985" DrawAspect="Content" ObjectID="_1734863906" r:id="rId1935"/>
        </w:object>
      </w:r>
      <w:r w:rsidRPr="00D71D61">
        <w:rPr>
          <w:rFonts w:ascii="Times New Roman" w:hAnsi="Times New Roman" w:cs="Times New Roman"/>
          <w:i/>
          <w:sz w:val="28"/>
          <w:szCs w:val="28"/>
          <w:lang w:val="en-US"/>
        </w:rPr>
        <w:t xml:space="preserve">being similarity substitution and </w:t>
      </w:r>
      <w:r w:rsidRPr="009416B7">
        <w:rPr>
          <w:rFonts w:ascii="Times New Roman" w:hAnsi="Times New Roman" w:cs="Times New Roman"/>
          <w:i/>
          <w:position w:val="-16"/>
          <w:sz w:val="28"/>
          <w:szCs w:val="28"/>
        </w:rPr>
        <w:object w:dxaOrig="320" w:dyaOrig="420" w14:anchorId="06E5E1D2">
          <v:shape id="_x0000_i1986" type="#_x0000_t75" style="width:16.8pt;height:22.8pt" o:ole="">
            <v:imagedata r:id="rId1936" o:title=""/>
          </v:shape>
          <o:OLEObject Type="Embed" ProgID="Equation.DSMT4" ShapeID="_x0000_i1986" DrawAspect="Content" ObjectID="_1734863907" r:id="rId1937"/>
        </w:object>
      </w:r>
      <w:r>
        <w:rPr>
          <w:rFonts w:ascii="Times New Roman" w:hAnsi="Times New Roman" w:cs="Times New Roman"/>
          <w:i/>
          <w:sz w:val="28"/>
          <w:szCs w:val="28"/>
          <w:lang w:val="en-US"/>
        </w:rPr>
        <w:t xml:space="preserve"> </w:t>
      </w:r>
      <w:r w:rsidRPr="00D71D61">
        <w:rPr>
          <w:rFonts w:ascii="Times New Roman" w:hAnsi="Times New Roman" w:cs="Times New Roman"/>
          <w:i/>
          <w:sz w:val="28"/>
          <w:szCs w:val="28"/>
          <w:lang w:val="en-US"/>
        </w:rPr>
        <w:t>is the unique solut</w:t>
      </w:r>
      <w:r>
        <w:rPr>
          <w:rFonts w:ascii="Times New Roman" w:hAnsi="Times New Roman" w:cs="Times New Roman"/>
          <w:i/>
          <w:sz w:val="28"/>
          <w:szCs w:val="28"/>
          <w:lang w:val="en-US"/>
        </w:rPr>
        <w:t>ion of the integral equation (</w:t>
      </w:r>
      <w:r w:rsidRPr="00590176">
        <w:rPr>
          <w:rFonts w:ascii="Times New Roman" w:hAnsi="Times New Roman" w:cs="Times New Roman"/>
          <w:i/>
          <w:sz w:val="28"/>
          <w:szCs w:val="28"/>
          <w:lang w:val="en-US"/>
        </w:rPr>
        <w:t>3.2.</w:t>
      </w:r>
      <w:r>
        <w:rPr>
          <w:rFonts w:ascii="Times New Roman" w:hAnsi="Times New Roman" w:cs="Times New Roman"/>
          <w:i/>
          <w:sz w:val="28"/>
          <w:szCs w:val="28"/>
          <w:lang w:val="en-US"/>
        </w:rPr>
        <w:t>19</w:t>
      </w:r>
      <w:r w:rsidRPr="00D71D61">
        <w:rPr>
          <w:rFonts w:ascii="Times New Roman" w:hAnsi="Times New Roman" w:cs="Times New Roman"/>
          <w:i/>
          <w:sz w:val="28"/>
          <w:szCs w:val="28"/>
          <w:lang w:val="en-US"/>
        </w:rPr>
        <w:t>) which was established in Theorem</w:t>
      </w:r>
      <w:r>
        <w:rPr>
          <w:rFonts w:ascii="Times New Roman" w:hAnsi="Times New Roman" w:cs="Times New Roman"/>
          <w:i/>
          <w:sz w:val="28"/>
          <w:szCs w:val="28"/>
          <w:lang w:val="en-US"/>
        </w:rPr>
        <w:t xml:space="preserve"> 3.2.</w:t>
      </w:r>
      <w:r w:rsidRPr="00D71D61">
        <w:rPr>
          <w:rFonts w:ascii="Times New Roman" w:hAnsi="Times New Roman" w:cs="Times New Roman"/>
          <w:i/>
          <w:sz w:val="28"/>
          <w:szCs w:val="28"/>
          <w:lang w:val="en-US"/>
        </w:rPr>
        <w:t xml:space="preserve"> 1.    </w:t>
      </w:r>
    </w:p>
    <w:p w14:paraId="4265F8AD" w14:textId="77777777" w:rsidR="0013309A" w:rsidRDefault="0013309A" w:rsidP="0013309A">
      <w:pPr>
        <w:spacing w:after="0"/>
        <w:jc w:val="both"/>
        <w:rPr>
          <w:rFonts w:ascii="Times New Roman" w:hAnsi="Times New Roman" w:cs="Times New Roman"/>
          <w:b/>
          <w:sz w:val="28"/>
          <w:szCs w:val="28"/>
          <w:lang w:val="en-US"/>
        </w:rPr>
      </w:pPr>
    </w:p>
    <w:p w14:paraId="5D01CA28" w14:textId="77777777" w:rsidR="0013309A" w:rsidRPr="00D71D61" w:rsidRDefault="0013309A" w:rsidP="0013309A">
      <w:pPr>
        <w:spacing w:after="0"/>
        <w:ind w:firstLine="708"/>
        <w:jc w:val="both"/>
        <w:rPr>
          <w:rFonts w:ascii="Times New Roman" w:hAnsi="Times New Roman" w:cs="Times New Roman"/>
          <w:b/>
          <w:sz w:val="28"/>
          <w:szCs w:val="28"/>
          <w:lang w:val="en-US"/>
        </w:rPr>
      </w:pPr>
      <w:r w:rsidRPr="00D71D61">
        <w:rPr>
          <w:rFonts w:ascii="Times New Roman" w:hAnsi="Times New Roman" w:cs="Times New Roman"/>
          <w:b/>
          <w:sz w:val="28"/>
          <w:szCs w:val="28"/>
          <w:lang w:val="en-US"/>
        </w:rPr>
        <w:t>Particular cases for nonlinear thermal coefficients</w:t>
      </w:r>
    </w:p>
    <w:p w14:paraId="28B53B0C" w14:textId="77777777" w:rsidR="0013309A" w:rsidRDefault="0013309A" w:rsidP="0013309A">
      <w:pPr>
        <w:spacing w:after="0"/>
        <w:ind w:firstLine="708"/>
        <w:jc w:val="both"/>
        <w:rPr>
          <w:rFonts w:ascii="Times New Roman" w:hAnsi="Times New Roman" w:cs="Times New Roman"/>
          <w:b/>
          <w:sz w:val="28"/>
          <w:szCs w:val="28"/>
          <w:lang w:val="en-US"/>
        </w:rPr>
      </w:pPr>
    </w:p>
    <w:p w14:paraId="4BA6FF05" w14:textId="77777777" w:rsidR="0013309A" w:rsidRPr="00E46945" w:rsidRDefault="0013309A" w:rsidP="0013309A">
      <w:pPr>
        <w:ind w:firstLine="708"/>
        <w:jc w:val="both"/>
        <w:rPr>
          <w:rFonts w:ascii="Times New Roman" w:hAnsi="Times New Roman" w:cs="Times New Roman"/>
          <w:sz w:val="28"/>
          <w:szCs w:val="28"/>
          <w:lang w:val="en-US"/>
        </w:rPr>
      </w:pPr>
      <w:r w:rsidRPr="00D71D61">
        <w:rPr>
          <w:rFonts w:ascii="Times New Roman" w:hAnsi="Times New Roman" w:cs="Times New Roman"/>
          <w:sz w:val="28"/>
          <w:szCs w:val="28"/>
          <w:lang w:val="en-US"/>
        </w:rPr>
        <w:t>In this section we are going to represent solution forms of the problem (</w:t>
      </w:r>
      <w:r>
        <w:rPr>
          <w:rFonts w:ascii="Times New Roman" w:hAnsi="Times New Roman" w:cs="Times New Roman"/>
          <w:sz w:val="28"/>
          <w:szCs w:val="28"/>
          <w:lang w:val="en-US"/>
        </w:rPr>
        <w:t>3.2.</w:t>
      </w:r>
      <w:r w:rsidRPr="00D71D61">
        <w:rPr>
          <w:rFonts w:ascii="Times New Roman" w:hAnsi="Times New Roman" w:cs="Times New Roman"/>
          <w:sz w:val="28"/>
          <w:szCs w:val="28"/>
          <w:lang w:val="en-US"/>
        </w:rPr>
        <w:t>1)-</w:t>
      </w:r>
    </w:p>
    <w:p w14:paraId="60923D7A" w14:textId="77777777" w:rsidR="0013309A" w:rsidRPr="00D71D61" w:rsidRDefault="0013309A" w:rsidP="0013309A">
      <w:pPr>
        <w:spacing w:after="0"/>
        <w:jc w:val="both"/>
        <w:rPr>
          <w:rFonts w:ascii="Times New Roman" w:hAnsi="Times New Roman" w:cs="Times New Roman"/>
          <w:sz w:val="28"/>
          <w:szCs w:val="28"/>
          <w:lang w:val="en-US"/>
        </w:rPr>
      </w:pPr>
      <w:r w:rsidRPr="00D71D61">
        <w:rPr>
          <w:rFonts w:ascii="Times New Roman" w:hAnsi="Times New Roman" w:cs="Times New Roman"/>
          <w:sz w:val="28"/>
          <w:szCs w:val="28"/>
          <w:lang w:val="en-US"/>
        </w:rPr>
        <w:t xml:space="preserve"> (</w:t>
      </w:r>
      <w:r>
        <w:rPr>
          <w:rFonts w:ascii="Times New Roman" w:hAnsi="Times New Roman" w:cs="Times New Roman"/>
          <w:sz w:val="28"/>
          <w:szCs w:val="28"/>
          <w:lang w:val="en-US"/>
        </w:rPr>
        <w:t>3.2.</w:t>
      </w:r>
      <w:r w:rsidRPr="00D71D61">
        <w:rPr>
          <w:rFonts w:ascii="Times New Roman" w:hAnsi="Times New Roman" w:cs="Times New Roman"/>
          <w:sz w:val="28"/>
          <w:szCs w:val="28"/>
          <w:lang w:val="en-US"/>
        </w:rPr>
        <w:t>5) considering types of nonlinear thermal co</w:t>
      </w:r>
      <w:r>
        <w:rPr>
          <w:rFonts w:ascii="Times New Roman" w:hAnsi="Times New Roman" w:cs="Times New Roman"/>
          <w:sz w:val="28"/>
          <w:szCs w:val="28"/>
          <w:lang w:val="en-US"/>
        </w:rPr>
        <w:t>efficients</w:t>
      </w:r>
      <w:r w:rsidRPr="00D71D61">
        <w:rPr>
          <w:rFonts w:ascii="Times New Roman" w:hAnsi="Times New Roman" w:cs="Times New Roman"/>
          <w:sz w:val="28"/>
          <w:szCs w:val="28"/>
          <w:lang w:val="en-US"/>
        </w:rPr>
        <w:t xml:space="preserve">. The existence of each solution will be proved.  </w:t>
      </w:r>
    </w:p>
    <w:p w14:paraId="654D6947" w14:textId="77777777" w:rsidR="0013309A" w:rsidRPr="00D71D61" w:rsidRDefault="0013309A" w:rsidP="0013309A">
      <w:pPr>
        <w:spacing w:after="0"/>
        <w:jc w:val="both"/>
        <w:rPr>
          <w:rFonts w:ascii="Times New Roman" w:hAnsi="Times New Roman" w:cs="Times New Roman"/>
          <w:b/>
          <w:sz w:val="28"/>
          <w:szCs w:val="28"/>
          <w:lang w:val="en-US"/>
        </w:rPr>
      </w:pPr>
    </w:p>
    <w:p w14:paraId="65CCC193" w14:textId="77777777" w:rsidR="0013309A" w:rsidRDefault="0013309A" w:rsidP="0013309A">
      <w:pPr>
        <w:pStyle w:val="a3"/>
        <w:numPr>
          <w:ilvl w:val="0"/>
          <w:numId w:val="20"/>
        </w:numPr>
        <w:spacing w:after="0" w:line="259" w:lineRule="auto"/>
        <w:jc w:val="both"/>
        <w:rPr>
          <w:rFonts w:ascii="Times New Roman" w:hAnsi="Times New Roman" w:cs="Times New Roman"/>
          <w:b/>
          <w:sz w:val="28"/>
          <w:szCs w:val="28"/>
          <w:u w:val="single"/>
          <w:lang w:val="en-US"/>
        </w:rPr>
      </w:pPr>
      <w:r w:rsidRPr="00590176">
        <w:rPr>
          <w:rFonts w:ascii="Times New Roman" w:hAnsi="Times New Roman" w:cs="Times New Roman"/>
          <w:b/>
          <w:sz w:val="28"/>
          <w:szCs w:val="28"/>
          <w:u w:val="single"/>
          <w:lang w:val="en-US"/>
        </w:rPr>
        <w:t xml:space="preserve">Constant thermal coefficients </w:t>
      </w:r>
    </w:p>
    <w:p w14:paraId="7B2B1D1C" w14:textId="77777777" w:rsidR="0013309A" w:rsidRPr="00590176" w:rsidRDefault="0013309A" w:rsidP="0013309A">
      <w:pPr>
        <w:pStyle w:val="a3"/>
        <w:spacing w:after="0" w:line="259" w:lineRule="auto"/>
        <w:jc w:val="both"/>
        <w:rPr>
          <w:rFonts w:ascii="Times New Roman" w:hAnsi="Times New Roman" w:cs="Times New Roman"/>
          <w:b/>
          <w:sz w:val="28"/>
          <w:szCs w:val="28"/>
          <w:u w:val="single"/>
          <w:lang w:val="en-US"/>
        </w:rPr>
      </w:pPr>
    </w:p>
    <w:p w14:paraId="4008ACEA" w14:textId="77777777" w:rsidR="0013309A" w:rsidRPr="00D71D61" w:rsidRDefault="0013309A" w:rsidP="0013309A">
      <w:pPr>
        <w:spacing w:after="0"/>
        <w:ind w:left="360"/>
        <w:rPr>
          <w:rFonts w:ascii="Times New Roman" w:hAnsi="Times New Roman" w:cs="Times New Roman"/>
          <w:sz w:val="28"/>
          <w:szCs w:val="28"/>
          <w:lang w:val="en-US"/>
        </w:rPr>
      </w:pPr>
      <w:r w:rsidRPr="00D71D61">
        <w:rPr>
          <w:rFonts w:ascii="Times New Roman" w:hAnsi="Times New Roman" w:cs="Times New Roman"/>
          <w:sz w:val="28"/>
          <w:szCs w:val="28"/>
          <w:lang w:val="en-US"/>
        </w:rPr>
        <w:t xml:space="preserve">If we take </w:t>
      </w:r>
      <w:r w:rsidRPr="009416B7">
        <w:rPr>
          <w:rFonts w:ascii="Times New Roman" w:hAnsi="Times New Roman" w:cs="Times New Roman"/>
          <w:i/>
          <w:position w:val="-12"/>
          <w:sz w:val="28"/>
          <w:szCs w:val="28"/>
        </w:rPr>
        <w:object w:dxaOrig="1200" w:dyaOrig="360" w14:anchorId="3C14F85A">
          <v:shape id="_x0000_i1987" type="#_x0000_t75" style="width:60pt;height:18pt" o:ole="">
            <v:imagedata r:id="rId1938" o:title=""/>
          </v:shape>
          <o:OLEObject Type="Embed" ProgID="Equation.DSMT4" ShapeID="_x0000_i1987" DrawAspect="Content" ObjectID="_1734863908" r:id="rId1939"/>
        </w:object>
      </w:r>
      <w:r w:rsidRPr="00D71D61">
        <w:rPr>
          <w:rFonts w:ascii="Times New Roman" w:hAnsi="Times New Roman" w:cs="Times New Roman"/>
          <w:i/>
          <w:sz w:val="28"/>
          <w:szCs w:val="28"/>
          <w:lang w:val="en-US"/>
        </w:rPr>
        <w:t xml:space="preserve"> </w:t>
      </w:r>
      <w:r w:rsidRPr="00D71D61">
        <w:rPr>
          <w:rFonts w:ascii="Times New Roman" w:hAnsi="Times New Roman" w:cs="Times New Roman"/>
          <w:sz w:val="28"/>
          <w:szCs w:val="28"/>
          <w:lang w:val="en-US"/>
        </w:rPr>
        <w:t xml:space="preserve">and </w:t>
      </w:r>
      <w:r w:rsidRPr="009416B7">
        <w:rPr>
          <w:rFonts w:ascii="Times New Roman" w:hAnsi="Times New Roman" w:cs="Times New Roman"/>
          <w:i/>
          <w:position w:val="-12"/>
          <w:sz w:val="28"/>
          <w:szCs w:val="28"/>
        </w:rPr>
        <w:object w:dxaOrig="600" w:dyaOrig="360" w14:anchorId="0B885DFB">
          <v:shape id="_x0000_i1988" type="#_x0000_t75" style="width:30pt;height:18pt" o:ole="">
            <v:imagedata r:id="rId1940" o:title=""/>
          </v:shape>
          <o:OLEObject Type="Embed" ProgID="Equation.DSMT4" ShapeID="_x0000_i1988" DrawAspect="Content" ObjectID="_1734863909" r:id="rId1941"/>
        </w:object>
      </w:r>
      <w:r w:rsidRPr="00D71D61">
        <w:rPr>
          <w:rFonts w:ascii="Times New Roman" w:hAnsi="Times New Roman" w:cs="Times New Roman"/>
          <w:sz w:val="28"/>
          <w:szCs w:val="28"/>
          <w:lang w:val="en-US"/>
        </w:rPr>
        <w:t>as follows</w:t>
      </w:r>
    </w:p>
    <w:p w14:paraId="27DE5CA9" w14:textId="77777777" w:rsidR="0013309A" w:rsidRPr="00D71D61" w:rsidRDefault="0013309A" w:rsidP="0013309A">
      <w:pPr>
        <w:spacing w:after="0"/>
        <w:ind w:left="360"/>
        <w:rPr>
          <w:rFonts w:ascii="Times New Roman" w:hAnsi="Times New Roman" w:cs="Times New Roman"/>
          <w:sz w:val="28"/>
          <w:szCs w:val="28"/>
          <w:lang w:val="en-US"/>
        </w:rPr>
      </w:pPr>
    </w:p>
    <w:p w14:paraId="18957618" w14:textId="77777777" w:rsidR="0013309A" w:rsidRPr="00D71D61" w:rsidRDefault="0013309A" w:rsidP="0013309A">
      <w:pPr>
        <w:spacing w:after="0"/>
        <w:ind w:left="360"/>
        <w:jc w:val="right"/>
        <w:rPr>
          <w:rFonts w:ascii="Times New Roman" w:hAnsi="Times New Roman" w:cs="Times New Roman"/>
          <w:sz w:val="28"/>
          <w:szCs w:val="28"/>
          <w:lang w:val="en-US"/>
        </w:rPr>
      </w:pPr>
      <w:r w:rsidRPr="00D71D61">
        <w:rPr>
          <w:rFonts w:ascii="Times New Roman" w:hAnsi="Times New Roman" w:cs="Times New Roman"/>
          <w:i/>
          <w:position w:val="-12"/>
          <w:sz w:val="28"/>
          <w:szCs w:val="28"/>
        </w:rPr>
        <w:object w:dxaOrig="4099" w:dyaOrig="380" w14:anchorId="098A0C07">
          <v:shape id="_x0000_i1989" type="#_x0000_t75" style="width:202.8pt;height:19.2pt" o:ole="">
            <v:imagedata r:id="rId1942" o:title=""/>
          </v:shape>
          <o:OLEObject Type="Embed" ProgID="Equation.DSMT4" ShapeID="_x0000_i1989" DrawAspect="Content" ObjectID="_1734863910" r:id="rId1943"/>
        </w:object>
      </w:r>
      <w:r>
        <w:rPr>
          <w:rFonts w:ascii="Times New Roman" w:hAnsi="Times New Roman" w:cs="Times New Roman"/>
          <w:i/>
          <w:sz w:val="28"/>
          <w:szCs w:val="28"/>
          <w:lang w:val="en-US"/>
        </w:rPr>
        <w:tab/>
      </w:r>
      <w:r>
        <w:rPr>
          <w:rFonts w:ascii="Times New Roman" w:hAnsi="Times New Roman" w:cs="Times New Roman"/>
          <w:i/>
          <w:sz w:val="28"/>
          <w:szCs w:val="28"/>
          <w:lang w:val="en-US"/>
        </w:rPr>
        <w:tab/>
        <w:t xml:space="preserve">     </w:t>
      </w:r>
      <w:r>
        <w:rPr>
          <w:rFonts w:ascii="Times New Roman" w:hAnsi="Times New Roman" w:cs="Times New Roman"/>
          <w:sz w:val="28"/>
          <w:szCs w:val="28"/>
          <w:lang w:val="en-US"/>
        </w:rPr>
        <w:t>(3.2.44</w:t>
      </w:r>
      <w:r w:rsidRPr="00D71D61">
        <w:rPr>
          <w:rFonts w:ascii="Times New Roman" w:hAnsi="Times New Roman" w:cs="Times New Roman"/>
          <w:sz w:val="28"/>
          <w:szCs w:val="28"/>
          <w:lang w:val="en-US"/>
        </w:rPr>
        <w:t>)</w:t>
      </w:r>
    </w:p>
    <w:p w14:paraId="38E04120" w14:textId="77777777" w:rsidR="0013309A" w:rsidRPr="00D71D61" w:rsidRDefault="0013309A" w:rsidP="0013309A">
      <w:pPr>
        <w:spacing w:after="0"/>
        <w:ind w:left="360"/>
        <w:jc w:val="both"/>
        <w:rPr>
          <w:rFonts w:ascii="Times New Roman" w:hAnsi="Times New Roman" w:cs="Times New Roman"/>
          <w:sz w:val="28"/>
          <w:szCs w:val="28"/>
          <w:lang w:val="en-US"/>
        </w:rPr>
      </w:pPr>
    </w:p>
    <w:p w14:paraId="0E2F2A44" w14:textId="77777777" w:rsidR="0013309A" w:rsidRPr="00D71D61" w:rsidRDefault="0013309A" w:rsidP="0013309A">
      <w:pPr>
        <w:spacing w:after="0"/>
        <w:jc w:val="both"/>
        <w:rPr>
          <w:rFonts w:ascii="Times New Roman" w:hAnsi="Times New Roman" w:cs="Times New Roman"/>
          <w:sz w:val="28"/>
          <w:szCs w:val="28"/>
          <w:lang w:val="en-US"/>
        </w:rPr>
      </w:pPr>
      <w:r w:rsidRPr="00D71D61">
        <w:rPr>
          <w:rFonts w:ascii="Times New Roman" w:hAnsi="Times New Roman" w:cs="Times New Roman"/>
          <w:sz w:val="28"/>
          <w:szCs w:val="28"/>
          <w:lang w:val="en-US"/>
        </w:rPr>
        <w:t xml:space="preserve">then solution of the problem </w:t>
      </w:r>
      <w:r w:rsidRPr="009416B7">
        <w:rPr>
          <w:rFonts w:ascii="Times New Roman" w:hAnsi="Times New Roman" w:cs="Times New Roman"/>
          <w:position w:val="-12"/>
          <w:sz w:val="28"/>
          <w:szCs w:val="28"/>
        </w:rPr>
        <w:object w:dxaOrig="700" w:dyaOrig="360" w14:anchorId="0FFC119B">
          <v:shape id="_x0000_i1990" type="#_x0000_t75" style="width:34.8pt;height:18pt" o:ole="">
            <v:imagedata r:id="rId1944" o:title=""/>
          </v:shape>
          <o:OLEObject Type="Embed" ProgID="Equation.DSMT4" ShapeID="_x0000_i1990" DrawAspect="Content" ObjectID="_1734863911" r:id="rId1945"/>
        </w:object>
      </w:r>
      <w:r w:rsidRPr="00D71D61">
        <w:rPr>
          <w:rFonts w:ascii="Times New Roman" w:hAnsi="Times New Roman" w:cs="Times New Roman"/>
          <w:sz w:val="28"/>
          <w:szCs w:val="28"/>
          <w:lang w:val="en-US"/>
        </w:rPr>
        <w:t xml:space="preserve">, taking into account that </w:t>
      </w:r>
      <w:r w:rsidRPr="00D71D61">
        <w:rPr>
          <w:rFonts w:ascii="Times New Roman" w:hAnsi="Times New Roman" w:cs="Times New Roman"/>
          <w:position w:val="-6"/>
          <w:sz w:val="28"/>
          <w:szCs w:val="28"/>
        </w:rPr>
        <w:object w:dxaOrig="1260" w:dyaOrig="360" w14:anchorId="543C2F77">
          <v:shape id="_x0000_i1991" type="#_x0000_t75" style="width:64.8pt;height:18pt" o:ole="">
            <v:imagedata r:id="rId1946" o:title=""/>
          </v:shape>
          <o:OLEObject Type="Embed" ProgID="Equation.DSMT4" ShapeID="_x0000_i1991" DrawAspect="Content" ObjectID="_1734863912" r:id="rId1947"/>
        </w:object>
      </w:r>
      <w:r>
        <w:rPr>
          <w:rFonts w:ascii="Times New Roman" w:hAnsi="Times New Roman" w:cs="Times New Roman"/>
          <w:sz w:val="28"/>
          <w:szCs w:val="28"/>
          <w:lang w:val="en-US"/>
        </w:rPr>
        <w:t xml:space="preserve"> defined by (3.2.18</w:t>
      </w:r>
      <w:r w:rsidRPr="00D71D61">
        <w:rPr>
          <w:rFonts w:ascii="Times New Roman" w:hAnsi="Times New Roman" w:cs="Times New Roman"/>
          <w:sz w:val="28"/>
          <w:szCs w:val="28"/>
          <w:lang w:val="en-US"/>
        </w:rPr>
        <w:t>), must satisfy the following function</w:t>
      </w:r>
    </w:p>
    <w:p w14:paraId="42752AAD" w14:textId="77777777" w:rsidR="0013309A" w:rsidRPr="00D71D61" w:rsidRDefault="0013309A" w:rsidP="0013309A">
      <w:pPr>
        <w:spacing w:after="0"/>
        <w:ind w:left="360"/>
        <w:jc w:val="both"/>
        <w:rPr>
          <w:rFonts w:ascii="Times New Roman" w:hAnsi="Times New Roman" w:cs="Times New Roman"/>
          <w:sz w:val="28"/>
          <w:szCs w:val="28"/>
          <w:lang w:val="en-US"/>
        </w:rPr>
      </w:pPr>
    </w:p>
    <w:p w14:paraId="23F2FCA0" w14:textId="77777777" w:rsidR="0013309A" w:rsidRDefault="0013309A" w:rsidP="0013309A">
      <w:pPr>
        <w:spacing w:after="0"/>
        <w:ind w:left="360"/>
        <w:jc w:val="right"/>
        <w:rPr>
          <w:rFonts w:ascii="Times New Roman" w:hAnsi="Times New Roman" w:cs="Times New Roman"/>
          <w:sz w:val="28"/>
          <w:szCs w:val="28"/>
          <w:lang w:val="en-US"/>
        </w:rPr>
      </w:pPr>
      <w:r w:rsidRPr="009416B7">
        <w:rPr>
          <w:rFonts w:ascii="Times New Roman" w:hAnsi="Times New Roman" w:cs="Times New Roman"/>
          <w:position w:val="-34"/>
          <w:sz w:val="28"/>
          <w:szCs w:val="28"/>
        </w:rPr>
        <w:object w:dxaOrig="8120" w:dyaOrig="820" w14:anchorId="23F5BF00">
          <v:shape id="_x0000_i1992" type="#_x0000_t75" style="width:406.8pt;height:40.8pt" o:ole="">
            <v:imagedata r:id="rId1948" o:title=""/>
          </v:shape>
          <o:OLEObject Type="Embed" ProgID="Equation.DSMT4" ShapeID="_x0000_i1992" DrawAspect="Content" ObjectID="_1734863913" r:id="rId1949"/>
        </w:object>
      </w:r>
      <w:r>
        <w:rPr>
          <w:rFonts w:ascii="Times New Roman" w:hAnsi="Times New Roman" w:cs="Times New Roman"/>
          <w:sz w:val="28"/>
          <w:szCs w:val="28"/>
          <w:lang w:val="en-US"/>
        </w:rPr>
        <w:t xml:space="preserve"> (3.2.45</w:t>
      </w:r>
      <w:r w:rsidRPr="00D71D61">
        <w:rPr>
          <w:rFonts w:ascii="Times New Roman" w:hAnsi="Times New Roman" w:cs="Times New Roman"/>
          <w:sz w:val="28"/>
          <w:szCs w:val="28"/>
          <w:lang w:val="en-US"/>
        </w:rPr>
        <w:t>)</w:t>
      </w:r>
    </w:p>
    <w:p w14:paraId="3BD24E6E" w14:textId="77777777" w:rsidR="0013309A" w:rsidRPr="00D71D61" w:rsidRDefault="0013309A" w:rsidP="0013309A">
      <w:pPr>
        <w:spacing w:after="0"/>
        <w:ind w:left="360"/>
        <w:jc w:val="right"/>
        <w:rPr>
          <w:rFonts w:ascii="Times New Roman" w:hAnsi="Times New Roman" w:cs="Times New Roman"/>
          <w:sz w:val="28"/>
          <w:szCs w:val="28"/>
          <w:lang w:val="en-US"/>
        </w:rPr>
      </w:pPr>
    </w:p>
    <w:p w14:paraId="0E17B6AB" w14:textId="77777777" w:rsidR="0013309A" w:rsidRPr="00D71D61" w:rsidRDefault="0013309A" w:rsidP="0013309A">
      <w:pPr>
        <w:spacing w:after="0"/>
        <w:jc w:val="both"/>
        <w:rPr>
          <w:rFonts w:ascii="Times New Roman" w:hAnsi="Times New Roman" w:cs="Times New Roman"/>
          <w:sz w:val="28"/>
          <w:szCs w:val="28"/>
          <w:lang w:val="en-US"/>
        </w:rPr>
      </w:pPr>
      <w:r w:rsidRPr="00D71D61">
        <w:rPr>
          <w:rFonts w:ascii="Times New Roman" w:hAnsi="Times New Roman" w:cs="Times New Roman"/>
          <w:sz w:val="28"/>
          <w:szCs w:val="28"/>
          <w:lang w:val="en-US"/>
        </w:rPr>
        <w:t>and condition</w:t>
      </w:r>
    </w:p>
    <w:p w14:paraId="3EC77665" w14:textId="77777777" w:rsidR="0013309A" w:rsidRPr="00D71D61" w:rsidRDefault="0013309A" w:rsidP="0013309A">
      <w:pPr>
        <w:spacing w:after="0"/>
        <w:ind w:left="360"/>
        <w:jc w:val="right"/>
        <w:rPr>
          <w:rFonts w:ascii="Times New Roman" w:hAnsi="Times New Roman" w:cs="Times New Roman"/>
          <w:sz w:val="28"/>
          <w:szCs w:val="28"/>
          <w:lang w:val="en-US"/>
        </w:rPr>
      </w:pPr>
    </w:p>
    <w:p w14:paraId="0515C3FB" w14:textId="77777777" w:rsidR="0013309A" w:rsidRPr="00D71D61" w:rsidRDefault="0013309A" w:rsidP="0013309A">
      <w:pPr>
        <w:spacing w:after="0"/>
        <w:ind w:left="360"/>
        <w:jc w:val="right"/>
        <w:rPr>
          <w:rFonts w:ascii="Times New Roman" w:hAnsi="Times New Roman" w:cs="Times New Roman"/>
          <w:sz w:val="28"/>
          <w:szCs w:val="28"/>
          <w:lang w:val="en-US"/>
        </w:rPr>
      </w:pPr>
      <w:r w:rsidRPr="009416B7">
        <w:rPr>
          <w:rFonts w:ascii="Times New Roman" w:hAnsi="Times New Roman" w:cs="Times New Roman"/>
          <w:position w:val="-32"/>
          <w:sz w:val="28"/>
          <w:szCs w:val="28"/>
        </w:rPr>
        <w:object w:dxaOrig="3080" w:dyaOrig="880" w14:anchorId="25AD2384">
          <v:shape id="_x0000_i1993" type="#_x0000_t75" style="width:154.8pt;height:43.2pt" o:ole="">
            <v:imagedata r:id="rId1950" o:title=""/>
          </v:shape>
          <o:OLEObject Type="Embed" ProgID="Equation.DSMT4" ShapeID="_x0000_i1993" DrawAspect="Content" ObjectID="_1734863914" r:id="rId1951"/>
        </w:object>
      </w:r>
      <w:r>
        <w:rPr>
          <w:rFonts w:ascii="Times New Roman" w:hAnsi="Times New Roman" w:cs="Times New Roman"/>
          <w:sz w:val="28"/>
          <w:szCs w:val="28"/>
          <w:lang w:val="en-US"/>
        </w:rPr>
        <w:tab/>
      </w:r>
      <w:r>
        <w:rPr>
          <w:rFonts w:ascii="Times New Roman" w:hAnsi="Times New Roman" w:cs="Times New Roman"/>
          <w:sz w:val="28"/>
          <w:szCs w:val="28"/>
          <w:lang w:val="en-US"/>
        </w:rPr>
        <w:tab/>
      </w:r>
      <w:r>
        <w:rPr>
          <w:rFonts w:ascii="Times New Roman" w:hAnsi="Times New Roman" w:cs="Times New Roman"/>
          <w:sz w:val="28"/>
          <w:szCs w:val="28"/>
          <w:lang w:val="en-US"/>
        </w:rPr>
        <w:tab/>
      </w:r>
      <w:r>
        <w:rPr>
          <w:rFonts w:ascii="Times New Roman" w:hAnsi="Times New Roman" w:cs="Times New Roman"/>
          <w:sz w:val="28"/>
          <w:szCs w:val="28"/>
          <w:lang w:val="en-US"/>
        </w:rPr>
        <w:tab/>
        <w:t xml:space="preserve"> (3.2.46</w:t>
      </w:r>
      <w:r w:rsidRPr="00D71D61">
        <w:rPr>
          <w:rFonts w:ascii="Times New Roman" w:hAnsi="Times New Roman" w:cs="Times New Roman"/>
          <w:sz w:val="28"/>
          <w:szCs w:val="28"/>
          <w:lang w:val="en-US"/>
        </w:rPr>
        <w:t>)</w:t>
      </w:r>
    </w:p>
    <w:p w14:paraId="2F0C2C02" w14:textId="77777777" w:rsidR="0013309A" w:rsidRPr="00D71D61" w:rsidRDefault="0013309A" w:rsidP="0013309A">
      <w:pPr>
        <w:spacing w:after="0"/>
        <w:jc w:val="both"/>
        <w:rPr>
          <w:rFonts w:ascii="Times New Roman" w:hAnsi="Times New Roman" w:cs="Times New Roman"/>
          <w:sz w:val="28"/>
          <w:szCs w:val="28"/>
          <w:lang w:val="en-US"/>
        </w:rPr>
      </w:pPr>
      <w:r w:rsidRPr="00D71D61">
        <w:rPr>
          <w:rFonts w:ascii="Times New Roman" w:hAnsi="Times New Roman" w:cs="Times New Roman"/>
          <w:sz w:val="28"/>
          <w:szCs w:val="28"/>
          <w:lang w:val="en-US"/>
        </w:rPr>
        <w:t xml:space="preserve">where </w:t>
      </w:r>
      <w:r w:rsidRPr="009416B7">
        <w:rPr>
          <w:rFonts w:ascii="Times New Roman" w:hAnsi="Times New Roman" w:cs="Times New Roman"/>
          <w:position w:val="-36"/>
          <w:sz w:val="28"/>
          <w:szCs w:val="28"/>
        </w:rPr>
        <w:object w:dxaOrig="1920" w:dyaOrig="1060" w14:anchorId="7E38417C">
          <v:shape id="_x0000_i1994" type="#_x0000_t75" style="width:96pt;height:52.8pt" o:ole="">
            <v:imagedata r:id="rId1952" o:title=""/>
          </v:shape>
          <o:OLEObject Type="Embed" ProgID="Equation.DSMT4" ShapeID="_x0000_i1994" DrawAspect="Content" ObjectID="_1734863915" r:id="rId1953"/>
        </w:object>
      </w:r>
      <w:r w:rsidRPr="00D71D61">
        <w:rPr>
          <w:rFonts w:ascii="Times New Roman" w:hAnsi="Times New Roman" w:cs="Times New Roman"/>
          <w:sz w:val="28"/>
          <w:szCs w:val="28"/>
          <w:lang w:val="en-US"/>
        </w:rPr>
        <w:t xml:space="preserve">,  </w:t>
      </w:r>
      <w:r w:rsidRPr="009416B7">
        <w:rPr>
          <w:rFonts w:ascii="Times New Roman" w:hAnsi="Times New Roman" w:cs="Times New Roman"/>
          <w:position w:val="-34"/>
          <w:sz w:val="28"/>
          <w:szCs w:val="28"/>
        </w:rPr>
        <w:object w:dxaOrig="1520" w:dyaOrig="780" w14:anchorId="4F353DA3">
          <v:shape id="_x0000_i1995" type="#_x0000_t75" style="width:76.8pt;height:40.8pt" o:ole="">
            <v:imagedata r:id="rId1954" o:title=""/>
          </v:shape>
          <o:OLEObject Type="Embed" ProgID="Equation.DSMT4" ShapeID="_x0000_i1995" DrawAspect="Content" ObjectID="_1734863916" r:id="rId1955"/>
        </w:object>
      </w:r>
      <w:r w:rsidRPr="00D71D61">
        <w:rPr>
          <w:rFonts w:ascii="Times New Roman" w:hAnsi="Times New Roman" w:cs="Times New Roman"/>
          <w:sz w:val="28"/>
          <w:szCs w:val="28"/>
          <w:lang w:val="en-US"/>
        </w:rPr>
        <w:t>.</w:t>
      </w:r>
    </w:p>
    <w:p w14:paraId="01010892" w14:textId="77777777" w:rsidR="0013309A" w:rsidRPr="00D71D61" w:rsidRDefault="0013309A" w:rsidP="0013309A">
      <w:pPr>
        <w:spacing w:after="0"/>
        <w:jc w:val="both"/>
        <w:rPr>
          <w:rFonts w:ascii="Times New Roman" w:hAnsi="Times New Roman" w:cs="Times New Roman"/>
          <w:sz w:val="28"/>
          <w:szCs w:val="28"/>
          <w:lang w:val="en-US"/>
        </w:rPr>
      </w:pPr>
    </w:p>
    <w:p w14:paraId="1FB2733A" w14:textId="77777777" w:rsidR="0013309A" w:rsidRPr="00D71D61" w:rsidRDefault="0013309A" w:rsidP="0013309A">
      <w:pPr>
        <w:spacing w:after="0"/>
        <w:ind w:firstLine="708"/>
        <w:jc w:val="both"/>
        <w:rPr>
          <w:rFonts w:ascii="Times New Roman" w:hAnsi="Times New Roman" w:cs="Times New Roman"/>
          <w:sz w:val="28"/>
          <w:szCs w:val="28"/>
          <w:lang w:val="en-US"/>
        </w:rPr>
      </w:pPr>
      <w:r w:rsidRPr="00D71D61">
        <w:rPr>
          <w:rFonts w:ascii="Times New Roman" w:hAnsi="Times New Roman" w:cs="Times New Roman"/>
          <w:sz w:val="28"/>
          <w:szCs w:val="28"/>
          <w:lang w:val="en-US"/>
        </w:rPr>
        <w:t xml:space="preserve"> To show the existence and uniqueness of solution, it is sufficient to show that exists unique value </w:t>
      </w:r>
      <w:r w:rsidRPr="00D71D61">
        <w:rPr>
          <w:rFonts w:ascii="Times New Roman" w:hAnsi="Times New Roman" w:cs="Times New Roman"/>
          <w:position w:val="-10"/>
          <w:sz w:val="28"/>
          <w:szCs w:val="28"/>
        </w:rPr>
        <w:object w:dxaOrig="260" w:dyaOrig="279" w14:anchorId="488A7F57">
          <v:shape id="_x0000_i1996" type="#_x0000_t75" style="width:13.2pt;height:13.2pt" o:ole="">
            <v:imagedata r:id="rId1956" o:title=""/>
          </v:shape>
          <o:OLEObject Type="Embed" ProgID="Equation.DSMT4" ShapeID="_x0000_i1996" DrawAspect="Content" ObjectID="_1734863917" r:id="rId1957"/>
        </w:object>
      </w:r>
      <w:r>
        <w:rPr>
          <w:rFonts w:ascii="Times New Roman" w:hAnsi="Times New Roman" w:cs="Times New Roman"/>
          <w:sz w:val="28"/>
          <w:szCs w:val="28"/>
          <w:lang w:val="en-US"/>
        </w:rPr>
        <w:t xml:space="preserve"> which satisfy the equation (3.2.46</w:t>
      </w:r>
      <w:r w:rsidRPr="00D71D61">
        <w:rPr>
          <w:rFonts w:ascii="Times New Roman" w:hAnsi="Times New Roman" w:cs="Times New Roman"/>
          <w:sz w:val="28"/>
          <w:szCs w:val="28"/>
          <w:lang w:val="en-US"/>
        </w:rPr>
        <w:t>) such that</w:t>
      </w:r>
    </w:p>
    <w:p w14:paraId="1BFB35AA" w14:textId="77777777" w:rsidR="0013309A" w:rsidRPr="00D71D61" w:rsidRDefault="0013309A" w:rsidP="0013309A">
      <w:pPr>
        <w:spacing w:after="0"/>
        <w:ind w:firstLine="708"/>
        <w:jc w:val="both"/>
        <w:rPr>
          <w:rFonts w:ascii="Times New Roman" w:hAnsi="Times New Roman" w:cs="Times New Roman"/>
          <w:sz w:val="28"/>
          <w:szCs w:val="28"/>
          <w:lang w:val="en-US"/>
        </w:rPr>
      </w:pPr>
    </w:p>
    <w:p w14:paraId="0F468594" w14:textId="77777777" w:rsidR="0013309A" w:rsidRPr="00D71D61" w:rsidRDefault="0013309A" w:rsidP="0013309A">
      <w:pPr>
        <w:spacing w:after="0"/>
        <w:ind w:firstLine="708"/>
        <w:jc w:val="right"/>
        <w:rPr>
          <w:rFonts w:ascii="Times New Roman" w:hAnsi="Times New Roman" w:cs="Times New Roman"/>
          <w:sz w:val="28"/>
          <w:szCs w:val="28"/>
          <w:lang w:val="en-US"/>
        </w:rPr>
      </w:pPr>
      <w:r w:rsidRPr="009416B7">
        <w:rPr>
          <w:rFonts w:ascii="Times New Roman" w:hAnsi="Times New Roman" w:cs="Times New Roman"/>
          <w:position w:val="-12"/>
          <w:sz w:val="28"/>
          <w:szCs w:val="28"/>
        </w:rPr>
        <w:object w:dxaOrig="1120" w:dyaOrig="360" w14:anchorId="04440061">
          <v:shape id="_x0000_i1997" type="#_x0000_t75" style="width:55.2pt;height:18pt" o:ole="">
            <v:imagedata r:id="rId1958" o:title=""/>
          </v:shape>
          <o:OLEObject Type="Embed" ProgID="Equation.DSMT4" ShapeID="_x0000_i1997" DrawAspect="Content" ObjectID="_1734863918" r:id="rId1959"/>
        </w:object>
      </w:r>
      <w:r>
        <w:rPr>
          <w:rFonts w:ascii="Times New Roman" w:hAnsi="Times New Roman" w:cs="Times New Roman"/>
          <w:sz w:val="28"/>
          <w:szCs w:val="28"/>
          <w:lang w:val="en-US"/>
        </w:rPr>
        <w:tab/>
      </w:r>
      <w:r>
        <w:rPr>
          <w:rFonts w:ascii="Times New Roman" w:hAnsi="Times New Roman" w:cs="Times New Roman"/>
          <w:sz w:val="28"/>
          <w:szCs w:val="28"/>
          <w:lang w:val="en-US"/>
        </w:rPr>
        <w:tab/>
      </w:r>
      <w:r>
        <w:rPr>
          <w:rFonts w:ascii="Times New Roman" w:hAnsi="Times New Roman" w:cs="Times New Roman"/>
          <w:sz w:val="28"/>
          <w:szCs w:val="28"/>
          <w:lang w:val="en-US"/>
        </w:rPr>
        <w:tab/>
      </w:r>
      <w:r>
        <w:rPr>
          <w:rFonts w:ascii="Times New Roman" w:hAnsi="Times New Roman" w:cs="Times New Roman"/>
          <w:sz w:val="28"/>
          <w:szCs w:val="28"/>
          <w:lang w:val="en-US"/>
        </w:rPr>
        <w:tab/>
      </w:r>
      <w:r>
        <w:rPr>
          <w:rFonts w:ascii="Times New Roman" w:hAnsi="Times New Roman" w:cs="Times New Roman"/>
          <w:sz w:val="28"/>
          <w:szCs w:val="28"/>
          <w:lang w:val="en-US"/>
        </w:rPr>
        <w:tab/>
        <w:t xml:space="preserve">   (3.2.47</w:t>
      </w:r>
      <w:r w:rsidRPr="00D71D61">
        <w:rPr>
          <w:rFonts w:ascii="Times New Roman" w:hAnsi="Times New Roman" w:cs="Times New Roman"/>
          <w:sz w:val="28"/>
          <w:szCs w:val="28"/>
          <w:lang w:val="en-US"/>
        </w:rPr>
        <w:t>)</w:t>
      </w:r>
    </w:p>
    <w:p w14:paraId="1F7F2D30" w14:textId="77777777" w:rsidR="0013309A" w:rsidRPr="00D71D61" w:rsidRDefault="0013309A" w:rsidP="0013309A">
      <w:pPr>
        <w:spacing w:after="0"/>
        <w:jc w:val="both"/>
        <w:rPr>
          <w:rFonts w:ascii="Times New Roman" w:hAnsi="Times New Roman" w:cs="Times New Roman"/>
          <w:sz w:val="28"/>
          <w:szCs w:val="28"/>
          <w:lang w:val="en-US"/>
        </w:rPr>
      </w:pPr>
      <w:r w:rsidRPr="00D71D61">
        <w:rPr>
          <w:rFonts w:ascii="Times New Roman" w:hAnsi="Times New Roman" w:cs="Times New Roman"/>
          <w:sz w:val="28"/>
          <w:szCs w:val="28"/>
          <w:lang w:val="en-US"/>
        </w:rPr>
        <w:t>where</w:t>
      </w:r>
    </w:p>
    <w:p w14:paraId="6CF53EEC" w14:textId="77777777" w:rsidR="0013309A" w:rsidRPr="00D71D61" w:rsidRDefault="0013309A" w:rsidP="0013309A">
      <w:pPr>
        <w:spacing w:after="0"/>
        <w:jc w:val="both"/>
        <w:rPr>
          <w:rFonts w:ascii="Times New Roman" w:hAnsi="Times New Roman" w:cs="Times New Roman"/>
          <w:sz w:val="28"/>
          <w:szCs w:val="28"/>
          <w:lang w:val="en-US"/>
        </w:rPr>
      </w:pPr>
    </w:p>
    <w:p w14:paraId="177BD9F0" w14:textId="77777777" w:rsidR="0013309A" w:rsidRDefault="0013309A" w:rsidP="0013309A">
      <w:pPr>
        <w:spacing w:after="0"/>
        <w:jc w:val="center"/>
        <w:rPr>
          <w:rFonts w:ascii="Times New Roman" w:hAnsi="Times New Roman" w:cs="Times New Roman"/>
          <w:sz w:val="28"/>
          <w:szCs w:val="28"/>
          <w:lang w:val="en-US"/>
        </w:rPr>
      </w:pPr>
      <w:r w:rsidRPr="009416B7">
        <w:rPr>
          <w:rFonts w:ascii="Times New Roman" w:hAnsi="Times New Roman" w:cs="Times New Roman"/>
          <w:position w:val="-32"/>
          <w:sz w:val="28"/>
          <w:szCs w:val="28"/>
        </w:rPr>
        <w:object w:dxaOrig="3420" w:dyaOrig="880" w14:anchorId="3FCF3F90">
          <v:shape id="_x0000_i1998" type="#_x0000_t75" style="width:172.8pt;height:43.2pt" o:ole="">
            <v:imagedata r:id="rId1960" o:title=""/>
          </v:shape>
          <o:OLEObject Type="Embed" ProgID="Equation.DSMT4" ShapeID="_x0000_i1998" DrawAspect="Content" ObjectID="_1734863919" r:id="rId1961"/>
        </w:object>
      </w:r>
      <w:r w:rsidRPr="00D71D61">
        <w:rPr>
          <w:rFonts w:ascii="Times New Roman" w:hAnsi="Times New Roman" w:cs="Times New Roman"/>
          <w:sz w:val="28"/>
          <w:szCs w:val="28"/>
          <w:lang w:val="en-US"/>
        </w:rPr>
        <w:t>.</w:t>
      </w:r>
    </w:p>
    <w:p w14:paraId="0564812A" w14:textId="77777777" w:rsidR="0013309A" w:rsidRDefault="0013309A" w:rsidP="0013309A">
      <w:pPr>
        <w:spacing w:after="0"/>
        <w:jc w:val="center"/>
        <w:rPr>
          <w:rFonts w:ascii="Times New Roman" w:hAnsi="Times New Roman" w:cs="Times New Roman"/>
          <w:sz w:val="28"/>
          <w:szCs w:val="28"/>
          <w:lang w:val="en-US"/>
        </w:rPr>
      </w:pPr>
    </w:p>
    <w:p w14:paraId="7BBBEBD7" w14:textId="77777777" w:rsidR="0013309A" w:rsidRDefault="0013309A" w:rsidP="0013309A">
      <w:pPr>
        <w:spacing w:after="0"/>
        <w:jc w:val="both"/>
        <w:rPr>
          <w:rFonts w:ascii="Times New Roman" w:hAnsi="Times New Roman" w:cs="Times New Roman"/>
          <w:sz w:val="28"/>
          <w:szCs w:val="28"/>
          <w:lang w:val="en-US"/>
        </w:rPr>
      </w:pPr>
      <w:r w:rsidRPr="00D71D61">
        <w:rPr>
          <w:rFonts w:ascii="Times New Roman" w:hAnsi="Times New Roman" w:cs="Times New Roman"/>
          <w:sz w:val="28"/>
          <w:szCs w:val="28"/>
          <w:lang w:val="en-US"/>
        </w:rPr>
        <w:t xml:space="preserve">We can easily check that function </w:t>
      </w:r>
      <w:r w:rsidRPr="009416B7">
        <w:rPr>
          <w:rFonts w:ascii="Times New Roman" w:hAnsi="Times New Roman" w:cs="Times New Roman"/>
          <w:position w:val="-12"/>
          <w:sz w:val="28"/>
          <w:szCs w:val="28"/>
        </w:rPr>
        <w:object w:dxaOrig="620" w:dyaOrig="360" w14:anchorId="0CC6453E">
          <v:shape id="_x0000_i1999" type="#_x0000_t75" style="width:31.2pt;height:18pt" o:ole="">
            <v:imagedata r:id="rId1962" o:title=""/>
          </v:shape>
          <o:OLEObject Type="Embed" ProgID="Equation.DSMT4" ShapeID="_x0000_i1999" DrawAspect="Content" ObjectID="_1734863920" r:id="rId1963"/>
        </w:object>
      </w:r>
      <w:r w:rsidRPr="00D71D61">
        <w:rPr>
          <w:rFonts w:ascii="Times New Roman" w:hAnsi="Times New Roman" w:cs="Times New Roman"/>
          <w:sz w:val="28"/>
          <w:szCs w:val="28"/>
          <w:lang w:val="en-US"/>
        </w:rPr>
        <w:t xml:space="preserve"> is always decreasing function on interval</w:t>
      </w:r>
    </w:p>
    <w:p w14:paraId="73539129" w14:textId="77777777" w:rsidR="0013309A" w:rsidRPr="00D71D61" w:rsidRDefault="0013309A" w:rsidP="0013309A">
      <w:pPr>
        <w:spacing w:after="0"/>
        <w:jc w:val="both"/>
        <w:rPr>
          <w:rFonts w:ascii="Times New Roman" w:hAnsi="Times New Roman" w:cs="Times New Roman"/>
          <w:sz w:val="28"/>
          <w:szCs w:val="28"/>
          <w:lang w:val="en-US"/>
        </w:rPr>
      </w:pPr>
      <w:r w:rsidRPr="009416B7">
        <w:rPr>
          <w:rFonts w:ascii="Times New Roman" w:hAnsi="Times New Roman" w:cs="Times New Roman"/>
          <w:position w:val="-12"/>
          <w:sz w:val="28"/>
          <w:szCs w:val="28"/>
        </w:rPr>
        <w:object w:dxaOrig="859" w:dyaOrig="360" w14:anchorId="2D5B0B67">
          <v:shape id="_x0000_i2000" type="#_x0000_t75" style="width:43.2pt;height:18pt" o:ole="">
            <v:imagedata r:id="rId1964" o:title=""/>
          </v:shape>
          <o:OLEObject Type="Embed" ProgID="Equation.DSMT4" ShapeID="_x0000_i2000" DrawAspect="Content" ObjectID="_1734863921" r:id="rId1965"/>
        </w:object>
      </w:r>
      <w:r w:rsidRPr="00D71D61">
        <w:rPr>
          <w:rFonts w:ascii="Times New Roman" w:hAnsi="Times New Roman" w:cs="Times New Roman"/>
          <w:sz w:val="28"/>
          <w:szCs w:val="28"/>
          <w:lang w:val="en-US"/>
        </w:rPr>
        <w:t xml:space="preserve"> as </w:t>
      </w:r>
      <w:r w:rsidRPr="009416B7">
        <w:rPr>
          <w:rFonts w:ascii="Times New Roman" w:hAnsi="Times New Roman" w:cs="Times New Roman"/>
          <w:position w:val="-24"/>
          <w:sz w:val="28"/>
          <w:szCs w:val="28"/>
        </w:rPr>
        <w:object w:dxaOrig="1520" w:dyaOrig="499" w14:anchorId="18D14AE2">
          <v:shape id="_x0000_i2001" type="#_x0000_t75" style="width:76.8pt;height:24pt" o:ole="">
            <v:imagedata r:id="rId1966" o:title=""/>
          </v:shape>
          <o:OLEObject Type="Embed" ProgID="Equation.DSMT4" ShapeID="_x0000_i2001" DrawAspect="Content" ObjectID="_1734863922" r:id="rId1967"/>
        </w:object>
      </w:r>
      <w:r w:rsidRPr="00D71D61">
        <w:rPr>
          <w:rFonts w:ascii="Times New Roman" w:hAnsi="Times New Roman" w:cs="Times New Roman"/>
          <w:sz w:val="28"/>
          <w:szCs w:val="28"/>
          <w:lang w:val="en-US"/>
        </w:rPr>
        <w:t xml:space="preserve"> and   </w:t>
      </w:r>
      <w:r w:rsidRPr="009416B7">
        <w:rPr>
          <w:rFonts w:ascii="Times New Roman" w:hAnsi="Times New Roman" w:cs="Times New Roman"/>
          <w:position w:val="-24"/>
          <w:sz w:val="28"/>
          <w:szCs w:val="28"/>
        </w:rPr>
        <w:object w:dxaOrig="1579" w:dyaOrig="499" w14:anchorId="30327920">
          <v:shape id="_x0000_i2002" type="#_x0000_t75" style="width:78pt;height:24pt" o:ole="">
            <v:imagedata r:id="rId1968" o:title=""/>
          </v:shape>
          <o:OLEObject Type="Embed" ProgID="Equation.DSMT4" ShapeID="_x0000_i2002" DrawAspect="Content" ObjectID="_1734863923" r:id="rId1969"/>
        </w:object>
      </w:r>
      <w:r w:rsidRPr="00D71D61">
        <w:rPr>
          <w:rFonts w:ascii="Times New Roman" w:hAnsi="Times New Roman" w:cs="Times New Roman"/>
          <w:sz w:val="28"/>
          <w:szCs w:val="28"/>
          <w:lang w:val="en-US"/>
        </w:rPr>
        <w:t xml:space="preserve"> and </w:t>
      </w:r>
      <w:r w:rsidRPr="009416B7">
        <w:rPr>
          <w:rFonts w:ascii="Times New Roman" w:hAnsi="Times New Roman" w:cs="Times New Roman"/>
          <w:position w:val="-12"/>
          <w:sz w:val="28"/>
          <w:szCs w:val="28"/>
        </w:rPr>
        <w:object w:dxaOrig="1120" w:dyaOrig="380" w14:anchorId="1B5D7CDF">
          <v:shape id="_x0000_i2003" type="#_x0000_t75" style="width:55.2pt;height:18pt" o:ole="">
            <v:imagedata r:id="rId1970" o:title=""/>
          </v:shape>
          <o:OLEObject Type="Embed" ProgID="Equation.DSMT4" ShapeID="_x0000_i2003" DrawAspect="Content" ObjectID="_1734863924" r:id="rId1971"/>
        </w:object>
      </w:r>
      <w:r w:rsidRPr="00D71D61">
        <w:rPr>
          <w:rFonts w:ascii="Times New Roman" w:hAnsi="Times New Roman" w:cs="Times New Roman"/>
          <w:sz w:val="28"/>
          <w:szCs w:val="28"/>
          <w:lang w:val="en-US"/>
        </w:rPr>
        <w:t xml:space="preserve"> for all positive paramet</w:t>
      </w:r>
      <w:r>
        <w:rPr>
          <w:rFonts w:ascii="Times New Roman" w:hAnsi="Times New Roman" w:cs="Times New Roman"/>
          <w:sz w:val="28"/>
          <w:szCs w:val="28"/>
          <w:lang w:val="en-US"/>
        </w:rPr>
        <w:t>er.</w:t>
      </w:r>
    </w:p>
    <w:p w14:paraId="67F4CE0C" w14:textId="77777777" w:rsidR="0013309A" w:rsidRDefault="0013309A" w:rsidP="0013309A">
      <w:pPr>
        <w:spacing w:after="0"/>
        <w:jc w:val="both"/>
        <w:rPr>
          <w:rFonts w:ascii="Times New Roman" w:hAnsi="Times New Roman" w:cs="Times New Roman"/>
          <w:sz w:val="28"/>
          <w:szCs w:val="28"/>
          <w:lang w:val="en-US"/>
        </w:rPr>
      </w:pPr>
      <w:r>
        <w:rPr>
          <w:rFonts w:ascii="Times New Roman" w:hAnsi="Times New Roman" w:cs="Times New Roman"/>
          <w:sz w:val="28"/>
          <w:szCs w:val="28"/>
          <w:lang w:val="en-US"/>
        </w:rPr>
        <w:t>It implies that equation (3.2.47</w:t>
      </w:r>
      <w:r w:rsidRPr="00D71D61">
        <w:rPr>
          <w:rFonts w:ascii="Times New Roman" w:hAnsi="Times New Roman" w:cs="Times New Roman"/>
          <w:sz w:val="28"/>
          <w:szCs w:val="28"/>
          <w:lang w:val="en-US"/>
        </w:rPr>
        <w:t xml:space="preserve">) has unique solution. </w:t>
      </w:r>
    </w:p>
    <w:p w14:paraId="3591A1D0" w14:textId="77777777" w:rsidR="0013309A" w:rsidRPr="00D71D61" w:rsidRDefault="0013309A" w:rsidP="0013309A">
      <w:pPr>
        <w:spacing w:after="0"/>
        <w:jc w:val="both"/>
        <w:rPr>
          <w:rFonts w:ascii="Times New Roman" w:hAnsi="Times New Roman" w:cs="Times New Roman"/>
          <w:sz w:val="28"/>
          <w:szCs w:val="28"/>
          <w:lang w:val="en-US"/>
        </w:rPr>
      </w:pPr>
    </w:p>
    <w:p w14:paraId="2EF98147" w14:textId="77777777" w:rsidR="0013309A" w:rsidRPr="00590176" w:rsidRDefault="0013309A" w:rsidP="0013309A">
      <w:pPr>
        <w:pStyle w:val="a3"/>
        <w:numPr>
          <w:ilvl w:val="0"/>
          <w:numId w:val="20"/>
        </w:numPr>
        <w:spacing w:after="0" w:line="259" w:lineRule="auto"/>
        <w:jc w:val="both"/>
        <w:rPr>
          <w:rFonts w:ascii="Times New Roman" w:hAnsi="Times New Roman" w:cs="Times New Roman"/>
          <w:b/>
          <w:sz w:val="28"/>
          <w:szCs w:val="28"/>
          <w:u w:val="single"/>
          <w:lang w:val="en-US"/>
        </w:rPr>
      </w:pPr>
      <w:r w:rsidRPr="00590176">
        <w:rPr>
          <w:rFonts w:ascii="Times New Roman" w:hAnsi="Times New Roman" w:cs="Times New Roman"/>
          <w:b/>
          <w:sz w:val="28"/>
          <w:szCs w:val="28"/>
          <w:u w:val="single"/>
          <w:lang w:val="en-US"/>
        </w:rPr>
        <w:t>Linear thermal coefficients</w:t>
      </w:r>
    </w:p>
    <w:p w14:paraId="34E15D08" w14:textId="77777777" w:rsidR="0013309A" w:rsidRPr="00D71D61" w:rsidRDefault="0013309A" w:rsidP="0013309A">
      <w:pPr>
        <w:pStyle w:val="a3"/>
        <w:spacing w:after="0" w:line="259" w:lineRule="auto"/>
        <w:jc w:val="both"/>
        <w:rPr>
          <w:rFonts w:ascii="Times New Roman" w:hAnsi="Times New Roman" w:cs="Times New Roman"/>
          <w:b/>
          <w:sz w:val="28"/>
          <w:szCs w:val="28"/>
          <w:lang w:val="en-US"/>
        </w:rPr>
      </w:pPr>
    </w:p>
    <w:p w14:paraId="44BAC663" w14:textId="77777777" w:rsidR="0013309A" w:rsidRPr="00D71D61" w:rsidRDefault="0013309A" w:rsidP="0013309A">
      <w:pPr>
        <w:spacing w:after="0"/>
        <w:ind w:firstLine="360"/>
        <w:jc w:val="both"/>
        <w:rPr>
          <w:rFonts w:ascii="Times New Roman" w:hAnsi="Times New Roman" w:cs="Times New Roman"/>
          <w:sz w:val="28"/>
          <w:szCs w:val="28"/>
          <w:lang w:val="en-US"/>
        </w:rPr>
      </w:pPr>
      <w:r w:rsidRPr="00D71D61">
        <w:rPr>
          <w:rFonts w:ascii="Times New Roman" w:hAnsi="Times New Roman" w:cs="Times New Roman"/>
          <w:sz w:val="28"/>
          <w:szCs w:val="28"/>
          <w:lang w:val="en-US"/>
        </w:rPr>
        <w:t xml:space="preserve">We assume that density </w:t>
      </w:r>
      <w:r w:rsidRPr="009416B7">
        <w:rPr>
          <w:rFonts w:ascii="Times New Roman" w:hAnsi="Times New Roman" w:cs="Times New Roman"/>
          <w:position w:val="-12"/>
          <w:sz w:val="28"/>
          <w:szCs w:val="28"/>
        </w:rPr>
        <w:object w:dxaOrig="580" w:dyaOrig="360" w14:anchorId="6C8C2BFC">
          <v:shape id="_x0000_i2004" type="#_x0000_t75" style="width:28.8pt;height:18pt" o:ole="">
            <v:imagedata r:id="rId1972" o:title=""/>
          </v:shape>
          <o:OLEObject Type="Embed" ProgID="Equation.DSMT4" ShapeID="_x0000_i2004" DrawAspect="Content" ObjectID="_1734863925" r:id="rId1973"/>
        </w:object>
      </w:r>
      <w:r w:rsidRPr="00D71D61">
        <w:rPr>
          <w:rFonts w:ascii="Times New Roman" w:hAnsi="Times New Roman" w:cs="Times New Roman"/>
          <w:sz w:val="28"/>
          <w:szCs w:val="28"/>
          <w:lang w:val="en-US"/>
        </w:rPr>
        <w:t xml:space="preserve"> of the material is constant and specific heat </w:t>
      </w:r>
      <w:r w:rsidRPr="009416B7">
        <w:rPr>
          <w:rFonts w:ascii="Times New Roman" w:hAnsi="Times New Roman" w:cs="Times New Roman"/>
          <w:position w:val="-12"/>
          <w:sz w:val="28"/>
          <w:szCs w:val="28"/>
        </w:rPr>
        <w:object w:dxaOrig="560" w:dyaOrig="360" w14:anchorId="58804C7F">
          <v:shape id="_x0000_i2005" type="#_x0000_t75" style="width:28.8pt;height:18pt" o:ole="">
            <v:imagedata r:id="rId1974" o:title=""/>
          </v:shape>
          <o:OLEObject Type="Embed" ProgID="Equation.DSMT4" ShapeID="_x0000_i2005" DrawAspect="Content" ObjectID="_1734863926" r:id="rId1975"/>
        </w:object>
      </w:r>
      <w:r w:rsidRPr="00D71D61">
        <w:rPr>
          <w:rFonts w:ascii="Times New Roman" w:hAnsi="Times New Roman" w:cs="Times New Roman"/>
          <w:sz w:val="28"/>
          <w:szCs w:val="28"/>
          <w:lang w:val="en-US"/>
        </w:rPr>
        <w:t xml:space="preserve"> and thermal conductivity </w:t>
      </w:r>
      <w:r w:rsidRPr="009416B7">
        <w:rPr>
          <w:rFonts w:ascii="Times New Roman" w:hAnsi="Times New Roman" w:cs="Times New Roman"/>
          <w:position w:val="-12"/>
          <w:sz w:val="28"/>
          <w:szCs w:val="28"/>
        </w:rPr>
        <w:object w:dxaOrig="600" w:dyaOrig="360" w14:anchorId="4D0377FB">
          <v:shape id="_x0000_i2006" type="#_x0000_t75" style="width:30pt;height:18pt" o:ole="">
            <v:imagedata r:id="rId1976" o:title=""/>
          </v:shape>
          <o:OLEObject Type="Embed" ProgID="Equation.DSMT4" ShapeID="_x0000_i2006" DrawAspect="Content" ObjectID="_1734863927" r:id="rId1977"/>
        </w:object>
      </w:r>
      <w:r w:rsidRPr="00D71D61">
        <w:rPr>
          <w:rFonts w:ascii="Times New Roman" w:hAnsi="Times New Roman" w:cs="Times New Roman"/>
          <w:sz w:val="28"/>
          <w:szCs w:val="28"/>
          <w:lang w:val="en-US"/>
        </w:rPr>
        <w:t xml:space="preserve"> are linear as follows</w:t>
      </w:r>
    </w:p>
    <w:p w14:paraId="4C598C92" w14:textId="77777777" w:rsidR="0013309A" w:rsidRPr="00D71D61" w:rsidRDefault="0013309A" w:rsidP="0013309A">
      <w:pPr>
        <w:spacing w:after="0"/>
        <w:ind w:firstLine="360"/>
        <w:jc w:val="both"/>
        <w:rPr>
          <w:rFonts w:ascii="Times New Roman" w:hAnsi="Times New Roman" w:cs="Times New Roman"/>
          <w:sz w:val="28"/>
          <w:szCs w:val="28"/>
          <w:lang w:val="en-US"/>
        </w:rPr>
      </w:pPr>
    </w:p>
    <w:p w14:paraId="22729741" w14:textId="77777777" w:rsidR="0013309A" w:rsidRDefault="0013309A" w:rsidP="0013309A">
      <w:pPr>
        <w:spacing w:after="0"/>
        <w:ind w:firstLine="360"/>
        <w:jc w:val="right"/>
        <w:rPr>
          <w:rFonts w:ascii="Times New Roman" w:hAnsi="Times New Roman" w:cs="Times New Roman"/>
          <w:sz w:val="28"/>
          <w:szCs w:val="28"/>
          <w:lang w:val="en-US"/>
        </w:rPr>
      </w:pPr>
      <w:r w:rsidRPr="009416B7">
        <w:rPr>
          <w:rFonts w:ascii="Times New Roman" w:hAnsi="Times New Roman" w:cs="Times New Roman"/>
          <w:position w:val="-36"/>
          <w:sz w:val="28"/>
          <w:szCs w:val="28"/>
        </w:rPr>
        <w:object w:dxaOrig="7339" w:dyaOrig="859" w14:anchorId="191EBBD7">
          <v:shape id="_x0000_i2007" type="#_x0000_t75" style="width:367.2pt;height:43.2pt" o:ole="">
            <v:imagedata r:id="rId1978" o:title=""/>
          </v:shape>
          <o:OLEObject Type="Embed" ProgID="Equation.DSMT4" ShapeID="_x0000_i2007" DrawAspect="Content" ObjectID="_1734863928" r:id="rId1979"/>
        </w:object>
      </w:r>
      <w:r>
        <w:rPr>
          <w:rFonts w:ascii="Times New Roman" w:hAnsi="Times New Roman" w:cs="Times New Roman"/>
          <w:sz w:val="28"/>
          <w:szCs w:val="28"/>
          <w:lang w:val="en-US"/>
        </w:rPr>
        <w:t xml:space="preserve"> </w:t>
      </w:r>
      <w:r>
        <w:rPr>
          <w:rFonts w:ascii="Times New Roman" w:hAnsi="Times New Roman" w:cs="Times New Roman"/>
          <w:sz w:val="28"/>
          <w:szCs w:val="28"/>
          <w:lang w:val="en-US"/>
        </w:rPr>
        <w:tab/>
        <w:t>(3.2.48</w:t>
      </w:r>
      <w:r w:rsidRPr="00D71D61">
        <w:rPr>
          <w:rFonts w:ascii="Times New Roman" w:hAnsi="Times New Roman" w:cs="Times New Roman"/>
          <w:sz w:val="28"/>
          <w:szCs w:val="28"/>
          <w:lang w:val="en-US"/>
        </w:rPr>
        <w:t>)</w:t>
      </w:r>
    </w:p>
    <w:p w14:paraId="212166C4" w14:textId="77777777" w:rsidR="0013309A" w:rsidRPr="00D71D61" w:rsidRDefault="0013309A" w:rsidP="0013309A">
      <w:pPr>
        <w:spacing w:after="0"/>
        <w:ind w:firstLine="360"/>
        <w:rPr>
          <w:rFonts w:ascii="Times New Roman" w:hAnsi="Times New Roman" w:cs="Times New Roman"/>
          <w:sz w:val="28"/>
          <w:szCs w:val="28"/>
          <w:lang w:val="en-US"/>
        </w:rPr>
      </w:pPr>
    </w:p>
    <w:p w14:paraId="197031FD" w14:textId="77777777" w:rsidR="0013309A" w:rsidRPr="00D71D61" w:rsidRDefault="0013309A" w:rsidP="0013309A">
      <w:pPr>
        <w:spacing w:after="0"/>
        <w:jc w:val="both"/>
        <w:rPr>
          <w:rFonts w:ascii="Times New Roman" w:hAnsi="Times New Roman" w:cs="Times New Roman"/>
          <w:sz w:val="28"/>
          <w:szCs w:val="28"/>
          <w:lang w:val="en-US"/>
        </w:rPr>
      </w:pPr>
      <w:r w:rsidRPr="00D71D61">
        <w:rPr>
          <w:rFonts w:ascii="Times New Roman" w:hAnsi="Times New Roman" w:cs="Times New Roman"/>
          <w:sz w:val="28"/>
          <w:szCs w:val="28"/>
          <w:lang w:val="en-US"/>
        </w:rPr>
        <w:t xml:space="preserve">where </w:t>
      </w:r>
      <w:r w:rsidRPr="00D71D61">
        <w:rPr>
          <w:rFonts w:ascii="Times New Roman" w:hAnsi="Times New Roman" w:cs="Times New Roman"/>
          <w:position w:val="-6"/>
          <w:sz w:val="28"/>
          <w:szCs w:val="28"/>
        </w:rPr>
        <w:object w:dxaOrig="660" w:dyaOrig="300" w14:anchorId="4B18F0E9">
          <v:shape id="_x0000_i2008" type="#_x0000_t75" style="width:34.8pt;height:16.8pt" o:ole="">
            <v:imagedata r:id="rId1980" o:title=""/>
          </v:shape>
          <o:OLEObject Type="Embed" ProgID="Equation.DSMT4" ShapeID="_x0000_i2008" DrawAspect="Content" ObjectID="_1734863929" r:id="rId1981"/>
        </w:object>
      </w:r>
      <w:r w:rsidRPr="00D71D61">
        <w:rPr>
          <w:rFonts w:ascii="Times New Roman" w:hAnsi="Times New Roman" w:cs="Times New Roman"/>
          <w:sz w:val="28"/>
          <w:szCs w:val="28"/>
          <w:lang w:val="en-US"/>
        </w:rPr>
        <w:t xml:space="preserve"> and </w:t>
      </w:r>
      <w:r w:rsidRPr="00D71D61">
        <w:rPr>
          <w:rFonts w:ascii="Times New Roman" w:hAnsi="Times New Roman" w:cs="Times New Roman"/>
          <w:position w:val="-10"/>
          <w:sz w:val="28"/>
          <w:szCs w:val="28"/>
        </w:rPr>
        <w:object w:dxaOrig="680" w:dyaOrig="340" w14:anchorId="16DEF144">
          <v:shape id="_x0000_i2009" type="#_x0000_t75" style="width:34.8pt;height:16.8pt" o:ole="">
            <v:imagedata r:id="rId1982" o:title=""/>
          </v:shape>
          <o:OLEObject Type="Embed" ProgID="Equation.DSMT4" ShapeID="_x0000_i2009" DrawAspect="Content" ObjectID="_1734863930" r:id="rId1983"/>
        </w:object>
      </w:r>
      <w:r w:rsidRPr="00D71D61">
        <w:rPr>
          <w:rFonts w:ascii="Times New Roman" w:hAnsi="Times New Roman" w:cs="Times New Roman"/>
          <w:sz w:val="28"/>
          <w:szCs w:val="28"/>
          <w:lang w:val="en-US"/>
        </w:rPr>
        <w:t xml:space="preserve">. </w:t>
      </w:r>
    </w:p>
    <w:p w14:paraId="003A8703" w14:textId="77777777" w:rsidR="0013309A" w:rsidRDefault="0013309A" w:rsidP="0013309A">
      <w:pPr>
        <w:spacing w:after="0"/>
        <w:jc w:val="both"/>
        <w:rPr>
          <w:rFonts w:ascii="Times New Roman" w:hAnsi="Times New Roman" w:cs="Times New Roman"/>
          <w:sz w:val="28"/>
          <w:szCs w:val="28"/>
          <w:lang w:val="en-US"/>
        </w:rPr>
      </w:pPr>
      <w:r w:rsidRPr="00D71D61">
        <w:rPr>
          <w:rFonts w:ascii="Times New Roman" w:hAnsi="Times New Roman" w:cs="Times New Roman"/>
          <w:sz w:val="28"/>
          <w:szCs w:val="28"/>
          <w:lang w:val="en-US"/>
        </w:rPr>
        <w:tab/>
        <w:t>Fr</w:t>
      </w:r>
      <w:r>
        <w:rPr>
          <w:rFonts w:ascii="Times New Roman" w:hAnsi="Times New Roman" w:cs="Times New Roman"/>
          <w:sz w:val="28"/>
          <w:szCs w:val="28"/>
          <w:lang w:val="en-US"/>
        </w:rPr>
        <w:t>om (3.2.18</w:t>
      </w:r>
      <w:r w:rsidRPr="00D71D61">
        <w:rPr>
          <w:rFonts w:ascii="Times New Roman" w:hAnsi="Times New Roman" w:cs="Times New Roman"/>
          <w:sz w:val="28"/>
          <w:szCs w:val="28"/>
          <w:lang w:val="en-US"/>
        </w:rPr>
        <w:t xml:space="preserve">) we get </w:t>
      </w:r>
    </w:p>
    <w:p w14:paraId="605A383C" w14:textId="77777777" w:rsidR="0013309A" w:rsidRPr="00D71D61" w:rsidRDefault="0013309A" w:rsidP="0013309A">
      <w:pPr>
        <w:spacing w:after="0"/>
        <w:jc w:val="both"/>
        <w:rPr>
          <w:rFonts w:ascii="Times New Roman" w:hAnsi="Times New Roman" w:cs="Times New Roman"/>
          <w:sz w:val="28"/>
          <w:szCs w:val="28"/>
          <w:lang w:val="en-US"/>
        </w:rPr>
      </w:pPr>
    </w:p>
    <w:p w14:paraId="002C2DD8" w14:textId="77777777" w:rsidR="0013309A" w:rsidRDefault="0013309A" w:rsidP="0013309A">
      <w:pPr>
        <w:spacing w:after="0"/>
        <w:jc w:val="center"/>
        <w:rPr>
          <w:rFonts w:ascii="Times New Roman" w:hAnsi="Times New Roman" w:cs="Times New Roman"/>
          <w:sz w:val="28"/>
          <w:szCs w:val="28"/>
          <w:lang w:val="en-US"/>
        </w:rPr>
      </w:pPr>
      <w:r w:rsidRPr="009416B7">
        <w:rPr>
          <w:rFonts w:ascii="Times New Roman" w:hAnsi="Times New Roman" w:cs="Times New Roman"/>
          <w:position w:val="-12"/>
          <w:sz w:val="28"/>
          <w:szCs w:val="28"/>
        </w:rPr>
        <w:object w:dxaOrig="3580" w:dyaOrig="420" w14:anchorId="01DA7049">
          <v:shape id="_x0000_i2010" type="#_x0000_t75" style="width:180pt;height:22.8pt" o:ole="">
            <v:imagedata r:id="rId1984" o:title=""/>
          </v:shape>
          <o:OLEObject Type="Embed" ProgID="Equation.DSMT4" ShapeID="_x0000_i2010" DrawAspect="Content" ObjectID="_1734863931" r:id="rId1985"/>
        </w:object>
      </w:r>
      <w:r w:rsidRPr="00D71D61">
        <w:rPr>
          <w:rFonts w:ascii="Times New Roman" w:hAnsi="Times New Roman" w:cs="Times New Roman"/>
          <w:sz w:val="28"/>
          <w:szCs w:val="28"/>
          <w:lang w:val="en-US"/>
        </w:rPr>
        <w:t>.</w:t>
      </w:r>
    </w:p>
    <w:p w14:paraId="39E76361" w14:textId="77777777" w:rsidR="0013309A" w:rsidRPr="00D71D61" w:rsidRDefault="0013309A" w:rsidP="0013309A">
      <w:pPr>
        <w:spacing w:after="0"/>
        <w:jc w:val="center"/>
        <w:rPr>
          <w:rFonts w:ascii="Times New Roman" w:hAnsi="Times New Roman" w:cs="Times New Roman"/>
          <w:sz w:val="28"/>
          <w:szCs w:val="28"/>
          <w:lang w:val="en-US"/>
        </w:rPr>
      </w:pPr>
    </w:p>
    <w:p w14:paraId="7CDC44A5" w14:textId="77777777" w:rsidR="0013309A" w:rsidRPr="00D71D61" w:rsidRDefault="0013309A" w:rsidP="0013309A">
      <w:pPr>
        <w:spacing w:after="0"/>
        <w:jc w:val="both"/>
        <w:rPr>
          <w:rFonts w:ascii="Times New Roman" w:hAnsi="Times New Roman" w:cs="Times New Roman"/>
          <w:sz w:val="28"/>
          <w:szCs w:val="28"/>
          <w:lang w:val="en-US"/>
        </w:rPr>
      </w:pPr>
      <w:r w:rsidRPr="00D71D61">
        <w:rPr>
          <w:rFonts w:ascii="Times New Roman" w:hAnsi="Times New Roman" w:cs="Times New Roman"/>
          <w:sz w:val="28"/>
          <w:szCs w:val="28"/>
          <w:lang w:val="en-US"/>
        </w:rPr>
        <w:tab/>
        <w:t xml:space="preserve">Let we have </w:t>
      </w:r>
      <w:r w:rsidRPr="00D71D61">
        <w:rPr>
          <w:rFonts w:ascii="Times New Roman" w:hAnsi="Times New Roman" w:cs="Times New Roman"/>
          <w:position w:val="-12"/>
          <w:sz w:val="28"/>
          <w:szCs w:val="28"/>
        </w:rPr>
        <w:object w:dxaOrig="1560" w:dyaOrig="420" w14:anchorId="341244F0">
          <v:shape id="_x0000_i2011" type="#_x0000_t75" style="width:78pt;height:22.8pt" o:ole="">
            <v:imagedata r:id="rId1986" o:title=""/>
          </v:shape>
          <o:OLEObject Type="Embed" ProgID="Equation.DSMT4" ShapeID="_x0000_i2011" DrawAspect="Content" ObjectID="_1734863932" r:id="rId1987"/>
        </w:object>
      </w:r>
      <w:r w:rsidRPr="00D71D61">
        <w:rPr>
          <w:rFonts w:ascii="Times New Roman" w:hAnsi="Times New Roman" w:cs="Times New Roman"/>
          <w:sz w:val="28"/>
          <w:szCs w:val="28"/>
          <w:lang w:val="en-US"/>
        </w:rPr>
        <w:t xml:space="preserve">  and if we assume that </w:t>
      </w:r>
      <w:r w:rsidRPr="00D71D61">
        <w:rPr>
          <w:rFonts w:ascii="Times New Roman" w:hAnsi="Times New Roman" w:cs="Times New Roman"/>
          <w:position w:val="-12"/>
          <w:sz w:val="28"/>
          <w:szCs w:val="28"/>
        </w:rPr>
        <w:object w:dxaOrig="720" w:dyaOrig="380" w14:anchorId="3BEB694E">
          <v:shape id="_x0000_i2012" type="#_x0000_t75" style="width:36pt;height:19.2pt" o:ole="">
            <v:imagedata r:id="rId1988" o:title=""/>
          </v:shape>
          <o:OLEObject Type="Embed" ProgID="Equation.DSMT4" ShapeID="_x0000_i2012" DrawAspect="Content" ObjectID="_1734863933" r:id="rId1989"/>
        </w:object>
      </w:r>
      <w:r w:rsidRPr="00D71D61">
        <w:rPr>
          <w:rFonts w:ascii="Times New Roman" w:hAnsi="Times New Roman" w:cs="Times New Roman"/>
          <w:sz w:val="28"/>
          <w:szCs w:val="28"/>
          <w:lang w:val="en-US"/>
        </w:rPr>
        <w:t xml:space="preserve">, </w:t>
      </w:r>
      <w:r w:rsidRPr="00D71D61">
        <w:rPr>
          <w:rFonts w:ascii="Times New Roman" w:hAnsi="Times New Roman" w:cs="Times New Roman"/>
          <w:position w:val="-10"/>
          <w:sz w:val="28"/>
          <w:szCs w:val="28"/>
        </w:rPr>
        <w:object w:dxaOrig="680" w:dyaOrig="340" w14:anchorId="5133B611">
          <v:shape id="_x0000_i2013" type="#_x0000_t75" style="width:34.8pt;height:16.8pt" o:ole="">
            <v:imagedata r:id="rId1990" o:title=""/>
          </v:shape>
          <o:OLEObject Type="Embed" ProgID="Equation.DSMT4" ShapeID="_x0000_i2013" DrawAspect="Content" ObjectID="_1734863934" r:id="rId1991"/>
        </w:object>
      </w:r>
      <w:r>
        <w:rPr>
          <w:rFonts w:ascii="Times New Roman" w:hAnsi="Times New Roman" w:cs="Times New Roman"/>
          <w:sz w:val="28"/>
          <w:szCs w:val="28"/>
          <w:lang w:val="en-US"/>
        </w:rPr>
        <w:t xml:space="preserve"> and from consumptions (3.2.26) and (3.2.28</w:t>
      </w:r>
      <w:r w:rsidRPr="00D71D61">
        <w:rPr>
          <w:rFonts w:ascii="Times New Roman" w:hAnsi="Times New Roman" w:cs="Times New Roman"/>
          <w:sz w:val="28"/>
          <w:szCs w:val="28"/>
          <w:lang w:val="en-US"/>
        </w:rPr>
        <w:t xml:space="preserve">) taking </w:t>
      </w:r>
      <w:r w:rsidRPr="00D71D61">
        <w:rPr>
          <w:rFonts w:ascii="Times New Roman" w:hAnsi="Times New Roman" w:cs="Times New Roman"/>
          <w:position w:val="-12"/>
          <w:sz w:val="28"/>
          <w:szCs w:val="28"/>
        </w:rPr>
        <w:object w:dxaOrig="2680" w:dyaOrig="380" w14:anchorId="47DC971F">
          <v:shape id="_x0000_i2014" type="#_x0000_t75" style="width:133.2pt;height:19.2pt" o:ole="">
            <v:imagedata r:id="rId1992" o:title=""/>
          </v:shape>
          <o:OLEObject Type="Embed" ProgID="Equation.DSMT4" ShapeID="_x0000_i2014" DrawAspect="Content" ObjectID="_1734863935" r:id="rId1993"/>
        </w:object>
      </w:r>
      <w:r w:rsidRPr="00D71D61">
        <w:rPr>
          <w:rFonts w:ascii="Times New Roman" w:hAnsi="Times New Roman" w:cs="Times New Roman"/>
          <w:sz w:val="28"/>
          <w:szCs w:val="28"/>
          <w:lang w:val="en-US"/>
        </w:rPr>
        <w:t xml:space="preserve"> and </w:t>
      </w:r>
      <w:r w:rsidRPr="00D71D61">
        <w:rPr>
          <w:rFonts w:ascii="Times New Roman" w:hAnsi="Times New Roman" w:cs="Times New Roman"/>
          <w:position w:val="-12"/>
          <w:sz w:val="28"/>
          <w:szCs w:val="28"/>
        </w:rPr>
        <w:object w:dxaOrig="2780" w:dyaOrig="380" w14:anchorId="749E5E25">
          <v:shape id="_x0000_i2015" type="#_x0000_t75" style="width:139.2pt;height:19.2pt" o:ole="">
            <v:imagedata r:id="rId1994" o:title=""/>
          </v:shape>
          <o:OLEObject Type="Embed" ProgID="Equation.DSMT4" ShapeID="_x0000_i2015" DrawAspect="Content" ObjectID="_1734863936" r:id="rId1995"/>
        </w:object>
      </w:r>
      <w:r w:rsidRPr="00D71D61">
        <w:rPr>
          <w:rFonts w:ascii="Times New Roman" w:hAnsi="Times New Roman" w:cs="Times New Roman"/>
          <w:sz w:val="28"/>
          <w:szCs w:val="28"/>
          <w:lang w:val="en-US"/>
        </w:rPr>
        <w:t xml:space="preserve">   then we obtain that </w:t>
      </w:r>
      <w:r w:rsidRPr="00D71D61">
        <w:rPr>
          <w:rFonts w:ascii="Times New Roman" w:hAnsi="Times New Roman" w:cs="Times New Roman"/>
          <w:position w:val="-10"/>
          <w:sz w:val="28"/>
          <w:szCs w:val="28"/>
        </w:rPr>
        <w:object w:dxaOrig="700" w:dyaOrig="400" w14:anchorId="7A8EA221">
          <v:shape id="_x0000_i2016" type="#_x0000_t75" style="width:34.8pt;height:22.8pt" o:ole="">
            <v:imagedata r:id="rId1996" o:title=""/>
          </v:shape>
          <o:OLEObject Type="Embed" ProgID="Equation.DSMT4" ShapeID="_x0000_i2016" DrawAspect="Content" ObjectID="_1734863937" r:id="rId1997"/>
        </w:object>
      </w:r>
      <w:r w:rsidRPr="00D71D61">
        <w:rPr>
          <w:rFonts w:ascii="Times New Roman" w:hAnsi="Times New Roman" w:cs="Times New Roman"/>
          <w:sz w:val="28"/>
          <w:szCs w:val="28"/>
          <w:lang w:val="en-US"/>
        </w:rPr>
        <w:t xml:space="preserve"> must satisfy the following inequality</w:t>
      </w:r>
    </w:p>
    <w:p w14:paraId="29427650" w14:textId="77777777" w:rsidR="0013309A" w:rsidRPr="00D71D61" w:rsidRDefault="0013309A" w:rsidP="0013309A">
      <w:pPr>
        <w:spacing w:after="0"/>
        <w:jc w:val="both"/>
        <w:rPr>
          <w:rFonts w:ascii="Times New Roman" w:hAnsi="Times New Roman" w:cs="Times New Roman"/>
          <w:sz w:val="28"/>
          <w:szCs w:val="28"/>
          <w:lang w:val="en-US"/>
        </w:rPr>
      </w:pPr>
    </w:p>
    <w:p w14:paraId="75C1A504" w14:textId="77777777" w:rsidR="0013309A" w:rsidRPr="00D71D61" w:rsidRDefault="0013309A" w:rsidP="0013309A">
      <w:pPr>
        <w:spacing w:after="0"/>
        <w:jc w:val="right"/>
        <w:rPr>
          <w:rFonts w:ascii="Times New Roman" w:hAnsi="Times New Roman" w:cs="Times New Roman"/>
          <w:sz w:val="28"/>
          <w:szCs w:val="28"/>
          <w:lang w:val="en-US"/>
        </w:rPr>
      </w:pPr>
      <w:r w:rsidRPr="009416B7">
        <w:rPr>
          <w:rFonts w:ascii="Times New Roman" w:hAnsi="Times New Roman" w:cs="Times New Roman"/>
          <w:position w:val="-12"/>
          <w:sz w:val="28"/>
          <w:szCs w:val="28"/>
        </w:rPr>
        <w:object w:dxaOrig="5340" w:dyaOrig="420" w14:anchorId="4CEED362">
          <v:shape id="_x0000_i2017" type="#_x0000_t75" style="width:267.6pt;height:22.8pt" o:ole="">
            <v:imagedata r:id="rId1998" o:title=""/>
          </v:shape>
          <o:OLEObject Type="Embed" ProgID="Equation.DSMT4" ShapeID="_x0000_i2017" DrawAspect="Content" ObjectID="_1734863938" r:id="rId1999"/>
        </w:object>
      </w:r>
      <w:r>
        <w:rPr>
          <w:rFonts w:ascii="Times New Roman" w:hAnsi="Times New Roman" w:cs="Times New Roman"/>
          <w:sz w:val="28"/>
          <w:szCs w:val="28"/>
          <w:lang w:val="en-US"/>
        </w:rPr>
        <w:t>.</w:t>
      </w:r>
      <w:r>
        <w:rPr>
          <w:rFonts w:ascii="Times New Roman" w:hAnsi="Times New Roman" w:cs="Times New Roman"/>
          <w:sz w:val="28"/>
          <w:szCs w:val="28"/>
          <w:lang w:val="en-US"/>
        </w:rPr>
        <w:tab/>
      </w:r>
      <w:r>
        <w:rPr>
          <w:rFonts w:ascii="Times New Roman" w:hAnsi="Times New Roman" w:cs="Times New Roman"/>
          <w:sz w:val="28"/>
          <w:szCs w:val="28"/>
          <w:lang w:val="en-US"/>
        </w:rPr>
        <w:tab/>
        <w:t xml:space="preserve">    (3.2.49</w:t>
      </w:r>
      <w:r w:rsidRPr="00D71D61">
        <w:rPr>
          <w:rFonts w:ascii="Times New Roman" w:hAnsi="Times New Roman" w:cs="Times New Roman"/>
          <w:sz w:val="28"/>
          <w:szCs w:val="28"/>
          <w:lang w:val="en-US"/>
        </w:rPr>
        <w:t>)</w:t>
      </w:r>
    </w:p>
    <w:p w14:paraId="20E46F02" w14:textId="77777777" w:rsidR="0013309A" w:rsidRPr="00D71D61" w:rsidRDefault="0013309A" w:rsidP="0013309A">
      <w:pPr>
        <w:spacing w:after="0"/>
        <w:jc w:val="center"/>
        <w:rPr>
          <w:rFonts w:ascii="Times New Roman" w:hAnsi="Times New Roman" w:cs="Times New Roman"/>
          <w:sz w:val="28"/>
          <w:szCs w:val="28"/>
          <w:lang w:val="en-US"/>
        </w:rPr>
      </w:pPr>
    </w:p>
    <w:p w14:paraId="76837092" w14:textId="77777777" w:rsidR="0013309A" w:rsidRDefault="0013309A" w:rsidP="0013309A">
      <w:pPr>
        <w:spacing w:after="0"/>
        <w:jc w:val="both"/>
        <w:rPr>
          <w:rFonts w:ascii="Times New Roman" w:hAnsi="Times New Roman" w:cs="Times New Roman"/>
          <w:sz w:val="28"/>
          <w:szCs w:val="28"/>
          <w:lang w:val="en-US"/>
        </w:rPr>
      </w:pPr>
      <w:r>
        <w:rPr>
          <w:rFonts w:ascii="Times New Roman" w:hAnsi="Times New Roman" w:cs="Times New Roman"/>
          <w:sz w:val="28"/>
          <w:szCs w:val="28"/>
          <w:lang w:val="en-US"/>
        </w:rPr>
        <w:t>Then solution (3.2.19) and condition (3.2.22</w:t>
      </w:r>
      <w:r w:rsidRPr="00D71D61">
        <w:rPr>
          <w:rFonts w:ascii="Times New Roman" w:hAnsi="Times New Roman" w:cs="Times New Roman"/>
          <w:sz w:val="28"/>
          <w:szCs w:val="28"/>
          <w:lang w:val="en-US"/>
        </w:rPr>
        <w:t>) becomes</w:t>
      </w:r>
    </w:p>
    <w:p w14:paraId="2B8290DE" w14:textId="77777777" w:rsidR="0013309A" w:rsidRDefault="0013309A" w:rsidP="0013309A">
      <w:pPr>
        <w:spacing w:after="0"/>
        <w:jc w:val="both"/>
        <w:rPr>
          <w:rFonts w:ascii="Times New Roman" w:hAnsi="Times New Roman" w:cs="Times New Roman"/>
          <w:sz w:val="28"/>
          <w:szCs w:val="28"/>
          <w:lang w:val="en-US"/>
        </w:rPr>
      </w:pPr>
    </w:p>
    <w:p w14:paraId="4AFC69FE" w14:textId="77777777" w:rsidR="0013309A" w:rsidRPr="00D71D61" w:rsidRDefault="0013309A" w:rsidP="0013309A">
      <w:pPr>
        <w:spacing w:after="0"/>
        <w:jc w:val="center"/>
        <w:rPr>
          <w:rFonts w:ascii="Times New Roman" w:hAnsi="Times New Roman" w:cs="Times New Roman"/>
          <w:sz w:val="28"/>
          <w:szCs w:val="28"/>
          <w:lang w:val="en-US"/>
        </w:rPr>
      </w:pPr>
      <w:r w:rsidRPr="00ED664C">
        <w:rPr>
          <w:position w:val="-40"/>
        </w:rPr>
        <w:object w:dxaOrig="7640" w:dyaOrig="940" w14:anchorId="01303923">
          <v:shape id="_x0000_i2018" type="#_x0000_t75" style="width:382.8pt;height:46.8pt" o:ole="">
            <v:imagedata r:id="rId2000" o:title=""/>
          </v:shape>
          <o:OLEObject Type="Embed" ProgID="Equation.DSMT4" ShapeID="_x0000_i2018" DrawAspect="Content" ObjectID="_1734863939" r:id="rId2001"/>
        </w:object>
      </w:r>
    </w:p>
    <w:p w14:paraId="507B0AD7" w14:textId="77777777" w:rsidR="0013309A" w:rsidRPr="00D71D61" w:rsidRDefault="0013309A" w:rsidP="0013309A">
      <w:pPr>
        <w:spacing w:after="0"/>
        <w:jc w:val="both"/>
        <w:rPr>
          <w:rFonts w:ascii="Times New Roman" w:hAnsi="Times New Roman" w:cs="Times New Roman"/>
          <w:sz w:val="28"/>
          <w:szCs w:val="28"/>
          <w:lang w:val="en-US"/>
        </w:rPr>
      </w:pPr>
    </w:p>
    <w:p w14:paraId="1B5BC495" w14:textId="77777777" w:rsidR="0013309A" w:rsidRPr="00D71D61" w:rsidRDefault="0013309A" w:rsidP="0013309A">
      <w:pPr>
        <w:spacing w:after="0"/>
        <w:jc w:val="right"/>
        <w:rPr>
          <w:rFonts w:ascii="Times New Roman" w:hAnsi="Times New Roman" w:cs="Times New Roman"/>
          <w:sz w:val="28"/>
          <w:szCs w:val="28"/>
          <w:lang w:val="en-US"/>
        </w:rPr>
      </w:pPr>
      <w:r w:rsidRPr="004E5A84">
        <w:rPr>
          <w:rFonts w:ascii="Times New Roman" w:hAnsi="Times New Roman" w:cs="Times New Roman"/>
          <w:position w:val="-40"/>
          <w:sz w:val="28"/>
          <w:szCs w:val="28"/>
        </w:rPr>
        <w:object w:dxaOrig="6820" w:dyaOrig="940" w14:anchorId="320CA1B9">
          <v:shape id="_x0000_i2019" type="#_x0000_t75" style="width:343.2pt;height:46.8pt" o:ole="">
            <v:imagedata r:id="rId2002" o:title=""/>
          </v:shape>
          <o:OLEObject Type="Embed" ProgID="Equation.DSMT4" ShapeID="_x0000_i2019" DrawAspect="Content" ObjectID="_1734863940" r:id="rId2003"/>
        </w:object>
      </w:r>
      <w:r>
        <w:rPr>
          <w:rFonts w:ascii="Times New Roman" w:hAnsi="Times New Roman" w:cs="Times New Roman"/>
          <w:sz w:val="28"/>
          <w:szCs w:val="28"/>
          <w:lang w:val="en-US"/>
        </w:rPr>
        <w:tab/>
      </w:r>
      <w:r>
        <w:rPr>
          <w:rFonts w:ascii="Times New Roman" w:hAnsi="Times New Roman" w:cs="Times New Roman"/>
          <w:sz w:val="28"/>
          <w:szCs w:val="28"/>
          <w:lang w:val="en-US"/>
        </w:rPr>
        <w:tab/>
        <w:t>(3.2.50</w:t>
      </w:r>
      <w:r w:rsidRPr="00D71D61">
        <w:rPr>
          <w:rFonts w:ascii="Times New Roman" w:hAnsi="Times New Roman" w:cs="Times New Roman"/>
          <w:sz w:val="28"/>
          <w:szCs w:val="28"/>
          <w:lang w:val="en-US"/>
        </w:rPr>
        <w:t>)</w:t>
      </w:r>
    </w:p>
    <w:p w14:paraId="2A913FE1" w14:textId="77777777" w:rsidR="0013309A" w:rsidRPr="00D71D61" w:rsidRDefault="0013309A" w:rsidP="0013309A">
      <w:pPr>
        <w:spacing w:after="0"/>
        <w:jc w:val="right"/>
        <w:rPr>
          <w:rFonts w:ascii="Times New Roman" w:hAnsi="Times New Roman" w:cs="Times New Roman"/>
          <w:sz w:val="28"/>
          <w:szCs w:val="28"/>
          <w:lang w:val="en-US"/>
        </w:rPr>
      </w:pPr>
    </w:p>
    <w:p w14:paraId="214C539C" w14:textId="77777777" w:rsidR="0013309A" w:rsidRPr="00D71D61" w:rsidRDefault="0013309A" w:rsidP="0013309A">
      <w:pPr>
        <w:spacing w:after="0"/>
        <w:jc w:val="right"/>
        <w:rPr>
          <w:rFonts w:ascii="Times New Roman" w:hAnsi="Times New Roman" w:cs="Times New Roman"/>
          <w:sz w:val="28"/>
          <w:szCs w:val="28"/>
          <w:lang w:val="en-US"/>
        </w:rPr>
      </w:pPr>
      <w:r w:rsidRPr="00D71D61">
        <w:rPr>
          <w:rFonts w:ascii="Times New Roman" w:hAnsi="Times New Roman" w:cs="Times New Roman"/>
          <w:sz w:val="28"/>
          <w:szCs w:val="28"/>
          <w:lang w:val="en-US"/>
        </w:rPr>
        <w:tab/>
      </w:r>
      <w:r w:rsidRPr="009416B7">
        <w:rPr>
          <w:rFonts w:ascii="Times New Roman" w:hAnsi="Times New Roman" w:cs="Times New Roman"/>
          <w:position w:val="-32"/>
          <w:sz w:val="28"/>
          <w:szCs w:val="28"/>
        </w:rPr>
        <w:object w:dxaOrig="6720" w:dyaOrig="1240" w14:anchorId="29A4FDEB">
          <v:shape id="_x0000_i2020" type="#_x0000_t75" style="width:336pt;height:61.2pt" o:ole="">
            <v:imagedata r:id="rId2004" o:title=""/>
          </v:shape>
          <o:OLEObject Type="Embed" ProgID="Equation.DSMT4" ShapeID="_x0000_i2020" DrawAspect="Content" ObjectID="_1734863941" r:id="rId2005"/>
        </w:object>
      </w:r>
      <w:r>
        <w:rPr>
          <w:rFonts w:ascii="Times New Roman" w:hAnsi="Times New Roman" w:cs="Times New Roman"/>
          <w:sz w:val="28"/>
          <w:szCs w:val="28"/>
          <w:lang w:val="en-US"/>
        </w:rPr>
        <w:tab/>
        <w:t>(3.2.51</w:t>
      </w:r>
      <w:r w:rsidRPr="00D71D61">
        <w:rPr>
          <w:rFonts w:ascii="Times New Roman" w:hAnsi="Times New Roman" w:cs="Times New Roman"/>
          <w:sz w:val="28"/>
          <w:szCs w:val="28"/>
          <w:lang w:val="en-US"/>
        </w:rPr>
        <w:t>)</w:t>
      </w:r>
    </w:p>
    <w:p w14:paraId="08305C58" w14:textId="77777777" w:rsidR="0013309A" w:rsidRPr="00D71D61" w:rsidRDefault="0013309A" w:rsidP="0013309A">
      <w:pPr>
        <w:spacing w:after="0"/>
        <w:ind w:firstLine="360"/>
        <w:jc w:val="right"/>
        <w:rPr>
          <w:rFonts w:ascii="Times New Roman" w:hAnsi="Times New Roman" w:cs="Times New Roman"/>
          <w:sz w:val="28"/>
          <w:szCs w:val="28"/>
          <w:lang w:val="en-US"/>
        </w:rPr>
      </w:pPr>
    </w:p>
    <w:p w14:paraId="4253592F" w14:textId="77777777" w:rsidR="0013309A" w:rsidRPr="00D71D61" w:rsidRDefault="0013309A" w:rsidP="0013309A">
      <w:pPr>
        <w:spacing w:after="0"/>
        <w:ind w:firstLine="360"/>
        <w:jc w:val="both"/>
        <w:rPr>
          <w:rFonts w:ascii="Times New Roman" w:hAnsi="Times New Roman" w:cs="Times New Roman"/>
          <w:sz w:val="28"/>
          <w:szCs w:val="28"/>
          <w:lang w:val="en-US"/>
        </w:rPr>
      </w:pPr>
      <w:r w:rsidRPr="00D71D61">
        <w:rPr>
          <w:rFonts w:ascii="Times New Roman" w:hAnsi="Times New Roman" w:cs="Times New Roman"/>
          <w:sz w:val="28"/>
          <w:szCs w:val="28"/>
          <w:lang w:val="en-US"/>
        </w:rPr>
        <w:t>To prove existence and uniqueness of the solution, it is enough to show that there is unique solution of the equation</w:t>
      </w:r>
    </w:p>
    <w:p w14:paraId="12914947" w14:textId="77777777" w:rsidR="0013309A" w:rsidRPr="00D71D61" w:rsidRDefault="0013309A" w:rsidP="0013309A">
      <w:pPr>
        <w:spacing w:after="0"/>
        <w:ind w:firstLine="360"/>
        <w:jc w:val="both"/>
        <w:rPr>
          <w:rFonts w:ascii="Times New Roman" w:hAnsi="Times New Roman" w:cs="Times New Roman"/>
          <w:sz w:val="28"/>
          <w:szCs w:val="28"/>
          <w:lang w:val="en-US"/>
        </w:rPr>
      </w:pPr>
    </w:p>
    <w:p w14:paraId="6AB4DD2A" w14:textId="77777777" w:rsidR="0013309A" w:rsidRPr="00D71D61" w:rsidRDefault="0013309A" w:rsidP="0013309A">
      <w:pPr>
        <w:spacing w:after="0"/>
        <w:ind w:firstLine="360"/>
        <w:jc w:val="right"/>
        <w:rPr>
          <w:rFonts w:ascii="Times New Roman" w:hAnsi="Times New Roman" w:cs="Times New Roman"/>
          <w:sz w:val="28"/>
          <w:szCs w:val="28"/>
          <w:lang w:val="en-US"/>
        </w:rPr>
      </w:pPr>
      <w:r w:rsidRPr="009416B7">
        <w:rPr>
          <w:rFonts w:ascii="Times New Roman" w:hAnsi="Times New Roman" w:cs="Times New Roman"/>
          <w:position w:val="-12"/>
          <w:sz w:val="28"/>
          <w:szCs w:val="28"/>
        </w:rPr>
        <w:object w:dxaOrig="1100" w:dyaOrig="360" w14:anchorId="39ADD8D5">
          <v:shape id="_x0000_i2021" type="#_x0000_t75" style="width:54pt;height:18pt" o:ole="">
            <v:imagedata r:id="rId2006" o:title=""/>
          </v:shape>
          <o:OLEObject Type="Embed" ProgID="Equation.DSMT4" ShapeID="_x0000_i2021" DrawAspect="Content" ObjectID="_1734863942" r:id="rId2007"/>
        </w:object>
      </w:r>
      <w:r>
        <w:rPr>
          <w:rFonts w:ascii="Times New Roman" w:hAnsi="Times New Roman" w:cs="Times New Roman"/>
          <w:sz w:val="28"/>
          <w:szCs w:val="28"/>
          <w:lang w:val="en-US"/>
        </w:rPr>
        <w:tab/>
      </w:r>
      <w:r>
        <w:rPr>
          <w:rFonts w:ascii="Times New Roman" w:hAnsi="Times New Roman" w:cs="Times New Roman"/>
          <w:sz w:val="28"/>
          <w:szCs w:val="28"/>
          <w:lang w:val="en-US"/>
        </w:rPr>
        <w:tab/>
      </w:r>
      <w:r>
        <w:rPr>
          <w:rFonts w:ascii="Times New Roman" w:hAnsi="Times New Roman" w:cs="Times New Roman"/>
          <w:sz w:val="28"/>
          <w:szCs w:val="28"/>
          <w:lang w:val="en-US"/>
        </w:rPr>
        <w:tab/>
      </w:r>
      <w:r>
        <w:rPr>
          <w:rFonts w:ascii="Times New Roman" w:hAnsi="Times New Roman" w:cs="Times New Roman"/>
          <w:sz w:val="28"/>
          <w:szCs w:val="28"/>
          <w:lang w:val="en-US"/>
        </w:rPr>
        <w:tab/>
        <w:t xml:space="preserve">       (3.2.52</w:t>
      </w:r>
      <w:r w:rsidRPr="00D71D61">
        <w:rPr>
          <w:rFonts w:ascii="Times New Roman" w:hAnsi="Times New Roman" w:cs="Times New Roman"/>
          <w:sz w:val="28"/>
          <w:szCs w:val="28"/>
          <w:lang w:val="en-US"/>
        </w:rPr>
        <w:t>)</w:t>
      </w:r>
    </w:p>
    <w:p w14:paraId="37959330" w14:textId="77777777" w:rsidR="0013309A" w:rsidRPr="00D71D61" w:rsidRDefault="0013309A" w:rsidP="0013309A">
      <w:pPr>
        <w:spacing w:after="0"/>
        <w:jc w:val="both"/>
        <w:rPr>
          <w:rFonts w:ascii="Times New Roman" w:hAnsi="Times New Roman" w:cs="Times New Roman"/>
          <w:sz w:val="28"/>
          <w:szCs w:val="28"/>
          <w:lang w:val="en-US"/>
        </w:rPr>
      </w:pPr>
      <w:r w:rsidRPr="00D71D61">
        <w:rPr>
          <w:rFonts w:ascii="Times New Roman" w:hAnsi="Times New Roman" w:cs="Times New Roman"/>
          <w:sz w:val="28"/>
          <w:szCs w:val="28"/>
          <w:lang w:val="en-US"/>
        </w:rPr>
        <w:t xml:space="preserve">where </w:t>
      </w:r>
    </w:p>
    <w:p w14:paraId="003C66BE" w14:textId="77777777" w:rsidR="0013309A" w:rsidRPr="009416B7" w:rsidRDefault="0013309A" w:rsidP="0013309A">
      <w:pPr>
        <w:spacing w:after="0"/>
        <w:jc w:val="center"/>
        <w:rPr>
          <w:rFonts w:ascii="Times New Roman" w:hAnsi="Times New Roman" w:cs="Times New Roman"/>
          <w:sz w:val="28"/>
          <w:szCs w:val="28"/>
          <w:lang w:val="en-US"/>
        </w:rPr>
      </w:pPr>
      <w:r w:rsidRPr="009416B7">
        <w:rPr>
          <w:rFonts w:ascii="Times New Roman" w:hAnsi="Times New Roman" w:cs="Times New Roman"/>
          <w:position w:val="-32"/>
          <w:sz w:val="28"/>
          <w:szCs w:val="28"/>
        </w:rPr>
        <w:object w:dxaOrig="7160" w:dyaOrig="1240" w14:anchorId="5D6424E7">
          <v:shape id="_x0000_i2022" type="#_x0000_t75" style="width:358.8pt;height:61.2pt" o:ole="">
            <v:imagedata r:id="rId2008" o:title=""/>
          </v:shape>
          <o:OLEObject Type="Embed" ProgID="Equation.DSMT4" ShapeID="_x0000_i2022" DrawAspect="Content" ObjectID="_1734863943" r:id="rId2009"/>
        </w:object>
      </w:r>
    </w:p>
    <w:p w14:paraId="283E3362" w14:textId="77777777" w:rsidR="0013309A" w:rsidRPr="009416B7" w:rsidRDefault="0013309A" w:rsidP="0013309A">
      <w:pPr>
        <w:spacing w:after="0"/>
        <w:jc w:val="both"/>
        <w:rPr>
          <w:rFonts w:ascii="Times New Roman" w:hAnsi="Times New Roman" w:cs="Times New Roman"/>
          <w:sz w:val="28"/>
          <w:szCs w:val="28"/>
          <w:lang w:val="en-US"/>
        </w:rPr>
      </w:pPr>
    </w:p>
    <w:p w14:paraId="7545FE75" w14:textId="77777777" w:rsidR="0013309A" w:rsidRPr="00D71D61" w:rsidRDefault="0013309A" w:rsidP="0013309A">
      <w:pPr>
        <w:spacing w:after="0"/>
        <w:jc w:val="both"/>
        <w:rPr>
          <w:rFonts w:ascii="Times New Roman" w:hAnsi="Times New Roman" w:cs="Times New Roman"/>
          <w:sz w:val="28"/>
          <w:szCs w:val="28"/>
          <w:lang w:val="en-US"/>
        </w:rPr>
      </w:pPr>
      <w:r w:rsidRPr="00D71D61">
        <w:rPr>
          <w:rFonts w:ascii="Times New Roman" w:hAnsi="Times New Roman" w:cs="Times New Roman"/>
          <w:sz w:val="28"/>
          <w:szCs w:val="28"/>
          <w:lang w:val="en-US"/>
        </w:rPr>
        <w:t xml:space="preserve">It is easy to check that </w:t>
      </w:r>
      <w:r w:rsidRPr="009416B7">
        <w:rPr>
          <w:rFonts w:ascii="Times New Roman" w:hAnsi="Times New Roman" w:cs="Times New Roman"/>
          <w:position w:val="-12"/>
          <w:sz w:val="28"/>
          <w:szCs w:val="28"/>
        </w:rPr>
        <w:object w:dxaOrig="639" w:dyaOrig="360" w14:anchorId="65E89904">
          <v:shape id="_x0000_i2023" type="#_x0000_t75" style="width:31.2pt;height:18pt" o:ole="">
            <v:imagedata r:id="rId2010" o:title=""/>
          </v:shape>
          <o:OLEObject Type="Embed" ProgID="Equation.DSMT4" ShapeID="_x0000_i2023" DrawAspect="Content" ObjectID="_1734863944" r:id="rId2011"/>
        </w:object>
      </w:r>
      <w:r w:rsidRPr="00D71D61">
        <w:rPr>
          <w:rFonts w:ascii="Times New Roman" w:hAnsi="Times New Roman" w:cs="Times New Roman"/>
          <w:sz w:val="28"/>
          <w:szCs w:val="28"/>
          <w:lang w:val="en-US"/>
        </w:rPr>
        <w:t xml:space="preserve"> is decreasing function on interval </w:t>
      </w:r>
      <w:r w:rsidRPr="009416B7">
        <w:rPr>
          <w:rFonts w:ascii="Times New Roman" w:hAnsi="Times New Roman" w:cs="Times New Roman"/>
          <w:position w:val="-12"/>
          <w:sz w:val="28"/>
          <w:szCs w:val="28"/>
        </w:rPr>
        <w:object w:dxaOrig="859" w:dyaOrig="360" w14:anchorId="27432C42">
          <v:shape id="_x0000_i2024" type="#_x0000_t75" style="width:43.2pt;height:18pt" o:ole="">
            <v:imagedata r:id="rId2012" o:title=""/>
          </v:shape>
          <o:OLEObject Type="Embed" ProgID="Equation.DSMT4" ShapeID="_x0000_i2024" DrawAspect="Content" ObjectID="_1734863945" r:id="rId2013"/>
        </w:object>
      </w:r>
      <w:r w:rsidRPr="00D71D61">
        <w:rPr>
          <w:rFonts w:ascii="Times New Roman" w:hAnsi="Times New Roman" w:cs="Times New Roman"/>
          <w:sz w:val="28"/>
          <w:szCs w:val="28"/>
          <w:lang w:val="en-US"/>
        </w:rPr>
        <w:t xml:space="preserve"> such that </w:t>
      </w:r>
      <w:r w:rsidRPr="009416B7">
        <w:rPr>
          <w:rFonts w:ascii="Times New Roman" w:hAnsi="Times New Roman" w:cs="Times New Roman"/>
          <w:position w:val="-24"/>
          <w:sz w:val="28"/>
          <w:szCs w:val="28"/>
        </w:rPr>
        <w:object w:dxaOrig="1500" w:dyaOrig="499" w14:anchorId="5705B8D7">
          <v:shape id="_x0000_i2025" type="#_x0000_t75" style="width:76.8pt;height:24pt" o:ole="">
            <v:imagedata r:id="rId2014" o:title=""/>
          </v:shape>
          <o:OLEObject Type="Embed" ProgID="Equation.DSMT4" ShapeID="_x0000_i2025" DrawAspect="Content" ObjectID="_1734863946" r:id="rId2015"/>
        </w:object>
      </w:r>
      <w:r w:rsidRPr="00D71D61">
        <w:rPr>
          <w:rFonts w:ascii="Times New Roman" w:hAnsi="Times New Roman" w:cs="Times New Roman"/>
          <w:sz w:val="28"/>
          <w:szCs w:val="28"/>
          <w:lang w:val="en-US"/>
        </w:rPr>
        <w:t xml:space="preserve"> and </w:t>
      </w:r>
      <w:r w:rsidRPr="009416B7">
        <w:rPr>
          <w:rFonts w:ascii="Times New Roman" w:hAnsi="Times New Roman" w:cs="Times New Roman"/>
          <w:position w:val="-24"/>
          <w:sz w:val="28"/>
          <w:szCs w:val="28"/>
        </w:rPr>
        <w:object w:dxaOrig="1560" w:dyaOrig="499" w14:anchorId="1190FA48">
          <v:shape id="_x0000_i2026" type="#_x0000_t75" style="width:78pt;height:24pt" o:ole="">
            <v:imagedata r:id="rId2016" o:title=""/>
          </v:shape>
          <o:OLEObject Type="Embed" ProgID="Equation.DSMT4" ShapeID="_x0000_i2026" DrawAspect="Content" ObjectID="_1734863947" r:id="rId2017"/>
        </w:object>
      </w:r>
      <w:r w:rsidRPr="00D71D61">
        <w:rPr>
          <w:rFonts w:ascii="Times New Roman" w:hAnsi="Times New Roman" w:cs="Times New Roman"/>
          <w:sz w:val="28"/>
          <w:szCs w:val="28"/>
          <w:lang w:val="en-US"/>
        </w:rPr>
        <w:t xml:space="preserve"> and </w:t>
      </w:r>
      <w:r w:rsidRPr="009416B7">
        <w:rPr>
          <w:rFonts w:ascii="Times New Roman" w:hAnsi="Times New Roman" w:cs="Times New Roman"/>
          <w:position w:val="-12"/>
          <w:sz w:val="28"/>
          <w:szCs w:val="28"/>
        </w:rPr>
        <w:object w:dxaOrig="2060" w:dyaOrig="380" w14:anchorId="01DE5E66">
          <v:shape id="_x0000_i2027" type="#_x0000_t75" style="width:103.2pt;height:18pt" o:ole="">
            <v:imagedata r:id="rId2018" o:title=""/>
          </v:shape>
          <o:OLEObject Type="Embed" ProgID="Equation.DSMT4" ShapeID="_x0000_i2027" DrawAspect="Content" ObjectID="_1734863948" r:id="rId2019"/>
        </w:object>
      </w:r>
      <w:r>
        <w:rPr>
          <w:rFonts w:ascii="Times New Roman" w:hAnsi="Times New Roman" w:cs="Times New Roman"/>
          <w:sz w:val="28"/>
          <w:szCs w:val="28"/>
          <w:lang w:val="en-US"/>
        </w:rPr>
        <w:t>. It follows that equation (3.2.52</w:t>
      </w:r>
      <w:r w:rsidRPr="00D71D61">
        <w:rPr>
          <w:rFonts w:ascii="Times New Roman" w:hAnsi="Times New Roman" w:cs="Times New Roman"/>
          <w:sz w:val="28"/>
          <w:szCs w:val="28"/>
          <w:lang w:val="en-US"/>
        </w:rPr>
        <w:t>) has unique solution.</w:t>
      </w:r>
    </w:p>
    <w:p w14:paraId="193FBE26" w14:textId="77777777" w:rsidR="0013309A" w:rsidRPr="00D71D61" w:rsidRDefault="0013309A" w:rsidP="0013309A">
      <w:pPr>
        <w:spacing w:after="0"/>
        <w:jc w:val="both"/>
        <w:rPr>
          <w:rFonts w:ascii="Times New Roman" w:hAnsi="Times New Roman" w:cs="Times New Roman"/>
          <w:sz w:val="28"/>
          <w:szCs w:val="28"/>
          <w:lang w:val="en-US"/>
        </w:rPr>
      </w:pPr>
    </w:p>
    <w:p w14:paraId="3D6E8428" w14:textId="77777777" w:rsidR="0013309A" w:rsidRPr="00D71D61" w:rsidRDefault="0013309A" w:rsidP="0013309A">
      <w:pPr>
        <w:spacing w:after="0" w:line="240" w:lineRule="auto"/>
        <w:ind w:firstLine="708"/>
        <w:jc w:val="both"/>
        <w:rPr>
          <w:rFonts w:ascii="Times New Roman" w:hAnsi="Times New Roman" w:cs="Times New Roman"/>
          <w:b/>
          <w:sz w:val="28"/>
          <w:szCs w:val="28"/>
          <w:lang w:val="en-US"/>
        </w:rPr>
      </w:pPr>
      <w:r w:rsidRPr="00D71D61">
        <w:rPr>
          <w:rFonts w:ascii="Times New Roman" w:hAnsi="Times New Roman" w:cs="Times New Roman"/>
          <w:b/>
          <w:sz w:val="28"/>
          <w:szCs w:val="28"/>
          <w:lang w:val="en-US"/>
        </w:rPr>
        <w:t xml:space="preserve">Conclusion </w:t>
      </w:r>
    </w:p>
    <w:p w14:paraId="53D0CFE4" w14:textId="77777777" w:rsidR="0013309A" w:rsidRPr="00D71D61" w:rsidRDefault="0013309A" w:rsidP="0013309A">
      <w:pPr>
        <w:spacing w:after="0" w:line="240" w:lineRule="auto"/>
        <w:jc w:val="both"/>
        <w:rPr>
          <w:rFonts w:ascii="Times New Roman" w:hAnsi="Times New Roman" w:cs="Times New Roman"/>
          <w:b/>
          <w:sz w:val="28"/>
          <w:szCs w:val="28"/>
          <w:lang w:val="en-US"/>
        </w:rPr>
      </w:pPr>
    </w:p>
    <w:p w14:paraId="0CC4441C" w14:textId="77777777" w:rsidR="0013309A" w:rsidRPr="00D71D61" w:rsidRDefault="0013309A" w:rsidP="0013309A">
      <w:pPr>
        <w:autoSpaceDE w:val="0"/>
        <w:autoSpaceDN w:val="0"/>
        <w:adjustRightInd w:val="0"/>
        <w:spacing w:after="0" w:line="240" w:lineRule="auto"/>
        <w:ind w:firstLine="708"/>
        <w:jc w:val="both"/>
        <w:rPr>
          <w:rFonts w:ascii="Times New Roman" w:hAnsi="Times New Roman" w:cs="Times New Roman"/>
          <w:b/>
          <w:sz w:val="28"/>
          <w:szCs w:val="28"/>
          <w:lang w:val="en-US"/>
        </w:rPr>
      </w:pPr>
      <w:r w:rsidRPr="00D71D61">
        <w:rPr>
          <w:rFonts w:ascii="Times New Roman" w:hAnsi="Times New Roman" w:cs="Times New Roman"/>
          <w:sz w:val="28"/>
          <w:szCs w:val="28"/>
          <w:lang w:val="en-US"/>
        </w:rPr>
        <w:t>We have studied one-phase spherical Stefan problem with heat flux entering to electrical contact material through electrical arc and temperature in liquid metal zone and free boundary on melting interface are determined. Existence and uniqueness of the similarity solution imposing Neumann condition at the given left free boundary. We have represented solution forms to the particular cases when nonlinear thermal coefficients are constant or linear and for each cases existence and uniqueness of the solution is proved.</w:t>
      </w:r>
    </w:p>
    <w:p w14:paraId="60759753" w14:textId="77777777" w:rsidR="0013309A" w:rsidRPr="004E5A84" w:rsidRDefault="0013309A" w:rsidP="0013309A">
      <w:pPr>
        <w:autoSpaceDE w:val="0"/>
        <w:autoSpaceDN w:val="0"/>
        <w:adjustRightInd w:val="0"/>
        <w:spacing w:after="0" w:line="240" w:lineRule="auto"/>
        <w:rPr>
          <w:rFonts w:ascii="Times New Roman" w:hAnsi="Times New Roman" w:cs="Times New Roman"/>
          <w:b/>
          <w:sz w:val="28"/>
          <w:szCs w:val="28"/>
          <w:lang w:val="en-US"/>
        </w:rPr>
      </w:pPr>
    </w:p>
    <w:p w14:paraId="1A3B2AFD" w14:textId="77777777" w:rsidR="0013309A" w:rsidRPr="007B4E5D" w:rsidRDefault="0013309A" w:rsidP="0013309A">
      <w:pPr>
        <w:pStyle w:val="a3"/>
        <w:autoSpaceDE w:val="0"/>
        <w:autoSpaceDN w:val="0"/>
        <w:adjustRightInd w:val="0"/>
        <w:spacing w:after="0" w:line="240" w:lineRule="auto"/>
        <w:rPr>
          <w:rFonts w:ascii="Times New Roman" w:hAnsi="Times New Roman" w:cs="Times New Roman"/>
          <w:b/>
          <w:sz w:val="28"/>
          <w:szCs w:val="28"/>
          <w:lang w:val="en-US"/>
        </w:rPr>
      </w:pPr>
      <w:r>
        <w:rPr>
          <w:rFonts w:ascii="Times New Roman" w:hAnsi="Times New Roman" w:cs="Times New Roman"/>
          <w:b/>
          <w:sz w:val="28"/>
          <w:szCs w:val="28"/>
          <w:lang w:val="en-US"/>
        </w:rPr>
        <w:t xml:space="preserve">3.3 </w:t>
      </w:r>
      <w:r w:rsidRPr="007B4E5D">
        <w:rPr>
          <w:rFonts w:ascii="Times New Roman" w:hAnsi="Times New Roman" w:cs="Times New Roman"/>
          <w:b/>
          <w:sz w:val="28"/>
          <w:szCs w:val="28"/>
          <w:lang w:val="en-US"/>
        </w:rPr>
        <w:t xml:space="preserve">Two-phase spherical Stefan </w:t>
      </w:r>
      <w:r>
        <w:rPr>
          <w:rFonts w:ascii="Times New Roman" w:hAnsi="Times New Roman" w:cs="Times New Roman"/>
          <w:b/>
          <w:sz w:val="28"/>
          <w:szCs w:val="28"/>
          <w:lang w:val="en-US"/>
        </w:rPr>
        <w:t xml:space="preserve">problem with non-linear thermal </w:t>
      </w:r>
      <w:r w:rsidRPr="007B4E5D">
        <w:rPr>
          <w:rFonts w:ascii="Times New Roman" w:hAnsi="Times New Roman" w:cs="Times New Roman"/>
          <w:b/>
          <w:sz w:val="28"/>
          <w:szCs w:val="28"/>
          <w:lang w:val="en-US"/>
        </w:rPr>
        <w:t>conductivity</w:t>
      </w:r>
    </w:p>
    <w:p w14:paraId="6AECEB99" w14:textId="77777777" w:rsidR="0013309A" w:rsidRPr="007B4E5D" w:rsidRDefault="0013309A" w:rsidP="0013309A">
      <w:pPr>
        <w:autoSpaceDE w:val="0"/>
        <w:autoSpaceDN w:val="0"/>
        <w:adjustRightInd w:val="0"/>
        <w:spacing w:after="0" w:line="240" w:lineRule="auto"/>
        <w:jc w:val="both"/>
        <w:rPr>
          <w:rFonts w:ascii="Times New Roman" w:hAnsi="Times New Roman" w:cs="Times New Roman"/>
          <w:b/>
          <w:sz w:val="28"/>
          <w:szCs w:val="28"/>
          <w:lang w:val="en-US"/>
        </w:rPr>
      </w:pPr>
    </w:p>
    <w:p w14:paraId="1E17358F" w14:textId="77777777" w:rsidR="0013309A" w:rsidRPr="007B4E5D" w:rsidRDefault="0013309A" w:rsidP="0013309A">
      <w:pPr>
        <w:autoSpaceDE w:val="0"/>
        <w:autoSpaceDN w:val="0"/>
        <w:adjustRightInd w:val="0"/>
        <w:spacing w:after="0" w:line="240" w:lineRule="auto"/>
        <w:ind w:firstLine="708"/>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In Stefan problem with nonlinear thermal coefficients it is an important to draw the attention to the temperature dependence of specific heat and thermal conductivity to find the temperature distribution between the melting and boiling isotherms [22]. One-dimensional Stefan problem with thermal coefficient at fixed </w:t>
      </w:r>
      <w:r>
        <w:rPr>
          <w:rFonts w:ascii="Times New Roman" w:hAnsi="Times New Roman" w:cs="Times New Roman"/>
          <w:sz w:val="28"/>
          <w:szCs w:val="28"/>
          <w:lang w:val="en-US"/>
        </w:rPr>
        <w:t>face is considered in papers [31]- [34</w:t>
      </w:r>
      <w:r w:rsidRPr="007B4E5D">
        <w:rPr>
          <w:rFonts w:ascii="Times New Roman" w:hAnsi="Times New Roman" w:cs="Times New Roman"/>
          <w:sz w:val="28"/>
          <w:szCs w:val="28"/>
          <w:lang w:val="en-US"/>
        </w:rPr>
        <w:t>].</w:t>
      </w:r>
    </w:p>
    <w:p w14:paraId="7B6E74DB" w14:textId="77777777" w:rsidR="0013309A" w:rsidRPr="007B4E5D" w:rsidRDefault="0013309A" w:rsidP="0013309A">
      <w:pPr>
        <w:autoSpaceDE w:val="0"/>
        <w:autoSpaceDN w:val="0"/>
        <w:adjustRightInd w:val="0"/>
        <w:spacing w:after="0" w:line="240" w:lineRule="auto"/>
        <w:ind w:firstLine="708"/>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The process of closure of electrical contacts is accompanied by the explosion of a micro-asperity at the attaching point, the ignition of the electrical arc and the formation of three zones, metallic vapor zone, liquid and solid zones, which start to move simultaneously. The temperature fields in all zones can be described by the heat equation. For the vapor zone we have</w:t>
      </w:r>
    </w:p>
    <w:p w14:paraId="5785E174" w14:textId="77777777" w:rsidR="0013309A" w:rsidRPr="007B4E5D" w:rsidRDefault="0013309A" w:rsidP="0013309A">
      <w:pPr>
        <w:autoSpaceDE w:val="0"/>
        <w:autoSpaceDN w:val="0"/>
        <w:adjustRightInd w:val="0"/>
        <w:spacing w:after="0" w:line="240" w:lineRule="auto"/>
        <w:ind w:firstLine="708"/>
        <w:jc w:val="both"/>
        <w:rPr>
          <w:rFonts w:ascii="Times New Roman" w:hAnsi="Times New Roman" w:cs="Times New Roman"/>
          <w:sz w:val="28"/>
          <w:szCs w:val="28"/>
          <w:lang w:val="en-US"/>
        </w:rPr>
      </w:pPr>
    </w:p>
    <w:p w14:paraId="46270E8F" w14:textId="77777777" w:rsidR="0013309A" w:rsidRPr="007B4E5D" w:rsidRDefault="0013309A" w:rsidP="0013309A">
      <w:pPr>
        <w:autoSpaceDE w:val="0"/>
        <w:autoSpaceDN w:val="0"/>
        <w:adjustRightInd w:val="0"/>
        <w:spacing w:after="0" w:line="240" w:lineRule="auto"/>
        <w:ind w:firstLine="708"/>
        <w:jc w:val="right"/>
        <w:rPr>
          <w:rFonts w:ascii="Times New Roman" w:hAnsi="Times New Roman" w:cs="Times New Roman"/>
          <w:sz w:val="28"/>
          <w:szCs w:val="28"/>
          <w:lang w:val="en-US"/>
        </w:rPr>
      </w:pPr>
      <w:r w:rsidRPr="007B4E5D">
        <w:rPr>
          <w:rFonts w:ascii="Times New Roman" w:hAnsi="Times New Roman" w:cs="Times New Roman"/>
          <w:position w:val="-32"/>
          <w:sz w:val="28"/>
          <w:szCs w:val="28"/>
          <w:lang w:val="en-US"/>
        </w:rPr>
        <w:object w:dxaOrig="6500" w:dyaOrig="780" w14:anchorId="4AD8120C">
          <v:shape id="_x0000_i2028" type="#_x0000_t75" style="width:324pt;height:43.2pt" o:ole="">
            <v:imagedata r:id="rId2020" o:title=""/>
          </v:shape>
          <o:OLEObject Type="Embed" ProgID="Equation.DSMT4" ShapeID="_x0000_i2028" DrawAspect="Content" ObjectID="_1734863949" r:id="rId2021"/>
        </w:object>
      </w:r>
      <w:r w:rsidRPr="007B4E5D">
        <w:rPr>
          <w:rFonts w:ascii="Times New Roman" w:hAnsi="Times New Roman" w:cs="Times New Roman"/>
          <w:sz w:val="28"/>
          <w:szCs w:val="28"/>
          <w:lang w:val="en-US"/>
        </w:rPr>
        <w:tab/>
        <w:t>(</w:t>
      </w:r>
      <w:r>
        <w:rPr>
          <w:rFonts w:ascii="Times New Roman" w:hAnsi="Times New Roman" w:cs="Times New Roman"/>
          <w:sz w:val="28"/>
          <w:szCs w:val="28"/>
          <w:lang w:val="en-US"/>
        </w:rPr>
        <w:t>3.3</w:t>
      </w:r>
      <w:r w:rsidRPr="007B4E5D">
        <w:rPr>
          <w:rFonts w:ascii="Times New Roman" w:hAnsi="Times New Roman" w:cs="Times New Roman"/>
          <w:sz w:val="28"/>
          <w:szCs w:val="28"/>
          <w:lang w:val="en-US"/>
        </w:rPr>
        <w:t>.1)</w:t>
      </w:r>
    </w:p>
    <w:p w14:paraId="6366619C" w14:textId="77777777" w:rsidR="0013309A" w:rsidRPr="007B4E5D" w:rsidRDefault="0013309A" w:rsidP="0013309A">
      <w:pPr>
        <w:autoSpaceDE w:val="0"/>
        <w:autoSpaceDN w:val="0"/>
        <w:adjustRightInd w:val="0"/>
        <w:spacing w:after="0" w:line="240" w:lineRule="auto"/>
        <w:ind w:firstLine="708"/>
        <w:jc w:val="right"/>
        <w:rPr>
          <w:rFonts w:ascii="Times New Roman" w:hAnsi="Times New Roman" w:cs="Times New Roman"/>
          <w:sz w:val="28"/>
          <w:szCs w:val="28"/>
          <w:lang w:val="en-US"/>
        </w:rPr>
      </w:pPr>
    </w:p>
    <w:p w14:paraId="69BB7975" w14:textId="77777777" w:rsidR="0013309A" w:rsidRPr="007B4E5D" w:rsidRDefault="0013309A" w:rsidP="0013309A">
      <w:pPr>
        <w:autoSpaceDE w:val="0"/>
        <w:autoSpaceDN w:val="0"/>
        <w:adjustRightInd w:val="0"/>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lastRenderedPageBreak/>
        <w:t>for the liquid zone</w:t>
      </w:r>
    </w:p>
    <w:p w14:paraId="582F6AE6" w14:textId="77777777" w:rsidR="0013309A" w:rsidRPr="007B4E5D" w:rsidRDefault="0013309A" w:rsidP="0013309A">
      <w:pPr>
        <w:autoSpaceDE w:val="0"/>
        <w:autoSpaceDN w:val="0"/>
        <w:adjustRightInd w:val="0"/>
        <w:spacing w:after="0" w:line="240" w:lineRule="auto"/>
        <w:jc w:val="both"/>
        <w:rPr>
          <w:rFonts w:ascii="Times New Roman" w:hAnsi="Times New Roman" w:cs="Times New Roman"/>
          <w:sz w:val="28"/>
          <w:szCs w:val="28"/>
          <w:lang w:val="en-US"/>
        </w:rPr>
      </w:pPr>
    </w:p>
    <w:p w14:paraId="2E24DAE3" w14:textId="77777777" w:rsidR="0013309A" w:rsidRPr="007B4E5D" w:rsidRDefault="0013309A" w:rsidP="0013309A">
      <w:pPr>
        <w:autoSpaceDE w:val="0"/>
        <w:autoSpaceDN w:val="0"/>
        <w:adjustRightInd w:val="0"/>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32"/>
          <w:sz w:val="28"/>
          <w:szCs w:val="28"/>
          <w:lang w:val="en-US"/>
        </w:rPr>
        <w:object w:dxaOrig="7060" w:dyaOrig="780" w14:anchorId="5E392988">
          <v:shape id="_x0000_i2029" type="#_x0000_t75" style="width:352.8pt;height:43.2pt" o:ole="">
            <v:imagedata r:id="rId2022" o:title=""/>
          </v:shape>
          <o:OLEObject Type="Embed" ProgID="Equation.DSMT4" ShapeID="_x0000_i2029" DrawAspect="Content" ObjectID="_1734863950" r:id="rId2023"/>
        </w:object>
      </w:r>
      <w:r w:rsidRPr="007B4E5D">
        <w:rPr>
          <w:rFonts w:ascii="Times New Roman" w:hAnsi="Times New Roman" w:cs="Times New Roman"/>
          <w:sz w:val="28"/>
          <w:szCs w:val="28"/>
          <w:lang w:val="en-US"/>
        </w:rPr>
        <w:t xml:space="preserve">     (</w:t>
      </w:r>
      <w:r>
        <w:rPr>
          <w:rFonts w:ascii="Times New Roman" w:hAnsi="Times New Roman" w:cs="Times New Roman"/>
          <w:sz w:val="28"/>
          <w:szCs w:val="28"/>
          <w:lang w:val="en-US"/>
        </w:rPr>
        <w:t>3.3</w:t>
      </w:r>
      <w:r w:rsidRPr="007B4E5D">
        <w:rPr>
          <w:rFonts w:ascii="Times New Roman" w:hAnsi="Times New Roman" w:cs="Times New Roman"/>
          <w:sz w:val="28"/>
          <w:szCs w:val="28"/>
          <w:lang w:val="en-US"/>
        </w:rPr>
        <w:t>.2)</w:t>
      </w:r>
    </w:p>
    <w:p w14:paraId="56EE0E6E" w14:textId="77777777" w:rsidR="0013309A" w:rsidRPr="007B4E5D" w:rsidRDefault="0013309A" w:rsidP="0013309A">
      <w:pPr>
        <w:autoSpaceDE w:val="0"/>
        <w:autoSpaceDN w:val="0"/>
        <w:adjustRightInd w:val="0"/>
        <w:spacing w:after="0" w:line="240" w:lineRule="auto"/>
        <w:jc w:val="right"/>
        <w:rPr>
          <w:rFonts w:ascii="Times New Roman" w:hAnsi="Times New Roman" w:cs="Times New Roman"/>
          <w:sz w:val="28"/>
          <w:szCs w:val="28"/>
          <w:lang w:val="en-US"/>
        </w:rPr>
      </w:pPr>
    </w:p>
    <w:p w14:paraId="05AC753F" w14:textId="77777777" w:rsidR="0013309A" w:rsidRDefault="0013309A" w:rsidP="0013309A">
      <w:pPr>
        <w:autoSpaceDE w:val="0"/>
        <w:autoSpaceDN w:val="0"/>
        <w:adjustRightInd w:val="0"/>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and for the solid zone</w:t>
      </w:r>
    </w:p>
    <w:p w14:paraId="441A98D9" w14:textId="77777777" w:rsidR="0013309A" w:rsidRPr="007B4E5D" w:rsidRDefault="0013309A" w:rsidP="0013309A">
      <w:pPr>
        <w:autoSpaceDE w:val="0"/>
        <w:autoSpaceDN w:val="0"/>
        <w:adjustRightInd w:val="0"/>
        <w:spacing w:after="0" w:line="240" w:lineRule="auto"/>
        <w:jc w:val="both"/>
        <w:rPr>
          <w:rFonts w:ascii="Times New Roman" w:hAnsi="Times New Roman" w:cs="Times New Roman"/>
          <w:sz w:val="28"/>
          <w:szCs w:val="28"/>
          <w:lang w:val="en-US"/>
        </w:rPr>
      </w:pPr>
    </w:p>
    <w:p w14:paraId="4B66A80E" w14:textId="77777777" w:rsidR="0013309A" w:rsidRPr="007B4E5D" w:rsidRDefault="0013309A" w:rsidP="0013309A">
      <w:pPr>
        <w:autoSpaceDE w:val="0"/>
        <w:autoSpaceDN w:val="0"/>
        <w:adjustRightInd w:val="0"/>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32"/>
          <w:sz w:val="28"/>
          <w:szCs w:val="28"/>
          <w:lang w:val="en-US"/>
        </w:rPr>
        <w:object w:dxaOrig="6720" w:dyaOrig="780" w14:anchorId="51FB28B6">
          <v:shape id="_x0000_i2030" type="#_x0000_t75" style="width:331.2pt;height:43.2pt" o:ole="">
            <v:imagedata r:id="rId2024" o:title=""/>
          </v:shape>
          <o:OLEObject Type="Embed" ProgID="Equation.DSMT4" ShapeID="_x0000_i2030" DrawAspect="Content" ObjectID="_1734863951" r:id="rId2025"/>
        </w:object>
      </w:r>
      <w:r w:rsidRPr="007B4E5D">
        <w:rPr>
          <w:rFonts w:ascii="Times New Roman" w:hAnsi="Times New Roman" w:cs="Times New Roman"/>
          <w:sz w:val="28"/>
          <w:szCs w:val="28"/>
          <w:lang w:val="en-US"/>
        </w:rPr>
        <w:t xml:space="preserve"> </w:t>
      </w:r>
      <w:r w:rsidRPr="007B4E5D">
        <w:rPr>
          <w:rFonts w:ascii="Times New Roman" w:hAnsi="Times New Roman" w:cs="Times New Roman"/>
          <w:sz w:val="28"/>
          <w:szCs w:val="28"/>
          <w:lang w:val="en-US"/>
        </w:rPr>
        <w:tab/>
        <w:t>(3</w:t>
      </w:r>
      <w:r>
        <w:rPr>
          <w:rFonts w:ascii="Times New Roman" w:hAnsi="Times New Roman" w:cs="Times New Roman"/>
          <w:sz w:val="28"/>
          <w:szCs w:val="28"/>
          <w:lang w:val="en-US"/>
        </w:rPr>
        <w:t>.3</w:t>
      </w:r>
      <w:r w:rsidRPr="007B4E5D">
        <w:rPr>
          <w:rFonts w:ascii="Times New Roman" w:hAnsi="Times New Roman" w:cs="Times New Roman"/>
          <w:sz w:val="28"/>
          <w:szCs w:val="28"/>
          <w:lang w:val="en-US"/>
        </w:rPr>
        <w:t>.3)</w:t>
      </w:r>
    </w:p>
    <w:p w14:paraId="3C49F827" w14:textId="77777777" w:rsidR="0013309A" w:rsidRPr="007B4E5D" w:rsidRDefault="0013309A" w:rsidP="0013309A">
      <w:pPr>
        <w:autoSpaceDE w:val="0"/>
        <w:autoSpaceDN w:val="0"/>
        <w:adjustRightInd w:val="0"/>
        <w:spacing w:after="0" w:line="240" w:lineRule="auto"/>
        <w:jc w:val="right"/>
        <w:rPr>
          <w:rFonts w:ascii="Times New Roman" w:hAnsi="Times New Roman" w:cs="Times New Roman"/>
          <w:sz w:val="28"/>
          <w:szCs w:val="28"/>
          <w:lang w:val="en-US"/>
        </w:rPr>
      </w:pPr>
    </w:p>
    <w:p w14:paraId="7CC1CC8D" w14:textId="77777777" w:rsidR="0013309A" w:rsidRPr="007B4E5D" w:rsidRDefault="0013309A" w:rsidP="0013309A">
      <w:pPr>
        <w:autoSpaceDE w:val="0"/>
        <w:autoSpaceDN w:val="0"/>
        <w:adjustRightInd w:val="0"/>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At initial time the vapor and liquid zones collapse into the point</w:t>
      </w:r>
    </w:p>
    <w:p w14:paraId="31D13C01" w14:textId="77777777" w:rsidR="0013309A" w:rsidRPr="007B4E5D" w:rsidRDefault="0013309A" w:rsidP="0013309A">
      <w:pPr>
        <w:autoSpaceDE w:val="0"/>
        <w:autoSpaceDN w:val="0"/>
        <w:adjustRightInd w:val="0"/>
        <w:spacing w:after="0" w:line="240" w:lineRule="auto"/>
        <w:jc w:val="both"/>
        <w:rPr>
          <w:rFonts w:ascii="Times New Roman" w:hAnsi="Times New Roman" w:cs="Times New Roman"/>
          <w:sz w:val="28"/>
          <w:szCs w:val="28"/>
          <w:lang w:val="en-US"/>
        </w:rPr>
      </w:pPr>
    </w:p>
    <w:p w14:paraId="42F7B2BA" w14:textId="77777777" w:rsidR="0013309A" w:rsidRPr="007B4E5D" w:rsidRDefault="0013309A" w:rsidP="0013309A">
      <w:pPr>
        <w:autoSpaceDE w:val="0"/>
        <w:autoSpaceDN w:val="0"/>
        <w:adjustRightInd w:val="0"/>
        <w:spacing w:after="0" w:line="240" w:lineRule="auto"/>
        <w:jc w:val="center"/>
        <w:rPr>
          <w:rFonts w:ascii="Times New Roman" w:hAnsi="Times New Roman" w:cs="Times New Roman"/>
          <w:sz w:val="28"/>
          <w:szCs w:val="28"/>
          <w:lang w:val="en-US"/>
        </w:rPr>
      </w:pPr>
      <w:r w:rsidRPr="007B4E5D">
        <w:rPr>
          <w:rFonts w:ascii="Times New Roman" w:hAnsi="Times New Roman" w:cs="Times New Roman"/>
          <w:position w:val="-12"/>
          <w:sz w:val="28"/>
          <w:szCs w:val="28"/>
          <w:lang w:val="en-US"/>
        </w:rPr>
        <w:object w:dxaOrig="1800" w:dyaOrig="360" w14:anchorId="2B55B3F2">
          <v:shape id="_x0000_i2031" type="#_x0000_t75" style="width:91.2pt;height:13.2pt" o:ole="">
            <v:imagedata r:id="rId2026" o:title=""/>
          </v:shape>
          <o:OLEObject Type="Embed" ProgID="Equation.DSMT4" ShapeID="_x0000_i2031" DrawAspect="Content" ObjectID="_1734863952" r:id="rId2027"/>
        </w:object>
      </w:r>
    </w:p>
    <w:p w14:paraId="33906489" w14:textId="77777777" w:rsidR="0013309A" w:rsidRPr="007B4E5D" w:rsidRDefault="0013309A" w:rsidP="0013309A">
      <w:pPr>
        <w:autoSpaceDE w:val="0"/>
        <w:autoSpaceDN w:val="0"/>
        <w:adjustRightInd w:val="0"/>
        <w:spacing w:after="0" w:line="240" w:lineRule="auto"/>
        <w:jc w:val="center"/>
        <w:rPr>
          <w:rFonts w:ascii="Times New Roman" w:hAnsi="Times New Roman" w:cs="Times New Roman"/>
          <w:sz w:val="28"/>
          <w:szCs w:val="28"/>
          <w:lang w:val="en-US"/>
        </w:rPr>
      </w:pPr>
    </w:p>
    <w:p w14:paraId="456DA2E0" w14:textId="77777777" w:rsidR="0013309A" w:rsidRPr="007B4E5D" w:rsidRDefault="0013309A" w:rsidP="0013309A">
      <w:pPr>
        <w:autoSpaceDE w:val="0"/>
        <w:autoSpaceDN w:val="0"/>
        <w:adjustRightInd w:val="0"/>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and the initial conditions for the temperatures are</w:t>
      </w:r>
    </w:p>
    <w:p w14:paraId="1A0E53AE" w14:textId="77777777" w:rsidR="0013309A" w:rsidRPr="007B4E5D" w:rsidRDefault="0013309A" w:rsidP="0013309A">
      <w:pPr>
        <w:autoSpaceDE w:val="0"/>
        <w:autoSpaceDN w:val="0"/>
        <w:adjustRightInd w:val="0"/>
        <w:spacing w:after="0" w:line="240" w:lineRule="auto"/>
        <w:jc w:val="both"/>
        <w:rPr>
          <w:rFonts w:ascii="Times New Roman" w:hAnsi="Times New Roman" w:cs="Times New Roman"/>
          <w:sz w:val="28"/>
          <w:szCs w:val="28"/>
          <w:lang w:val="en-US"/>
        </w:rPr>
      </w:pPr>
    </w:p>
    <w:p w14:paraId="32ACE7B2" w14:textId="77777777" w:rsidR="0013309A" w:rsidRPr="007B4E5D" w:rsidRDefault="0013309A" w:rsidP="0013309A">
      <w:pPr>
        <w:autoSpaceDE w:val="0"/>
        <w:autoSpaceDN w:val="0"/>
        <w:adjustRightInd w:val="0"/>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12"/>
          <w:sz w:val="28"/>
          <w:szCs w:val="28"/>
          <w:lang w:val="en-US"/>
        </w:rPr>
        <w:object w:dxaOrig="4300" w:dyaOrig="380" w14:anchorId="11E51EFD">
          <v:shape id="_x0000_i2032" type="#_x0000_t75" style="width:3in;height:19.2pt" o:ole="">
            <v:imagedata r:id="rId2028" o:title=""/>
          </v:shape>
          <o:OLEObject Type="Embed" ProgID="Equation.DSMT4" ShapeID="_x0000_i2032" DrawAspect="Content" ObjectID="_1734863953" r:id="rId2029"/>
        </w:objec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w:t>
      </w:r>
      <w:r>
        <w:rPr>
          <w:rFonts w:ascii="Times New Roman" w:hAnsi="Times New Roman" w:cs="Times New Roman"/>
          <w:sz w:val="28"/>
          <w:szCs w:val="28"/>
          <w:lang w:val="en-US"/>
        </w:rPr>
        <w:t>3.3</w:t>
      </w:r>
      <w:r w:rsidRPr="007B4E5D">
        <w:rPr>
          <w:rFonts w:ascii="Times New Roman" w:hAnsi="Times New Roman" w:cs="Times New Roman"/>
          <w:sz w:val="28"/>
          <w:szCs w:val="28"/>
          <w:lang w:val="en-US"/>
        </w:rPr>
        <w:t>.4)</w:t>
      </w:r>
    </w:p>
    <w:p w14:paraId="2E4154F5" w14:textId="77777777" w:rsidR="0013309A" w:rsidRPr="007B4E5D" w:rsidRDefault="0013309A" w:rsidP="0013309A">
      <w:pPr>
        <w:autoSpaceDE w:val="0"/>
        <w:autoSpaceDN w:val="0"/>
        <w:adjustRightInd w:val="0"/>
        <w:spacing w:after="0" w:line="240" w:lineRule="auto"/>
        <w:jc w:val="right"/>
        <w:rPr>
          <w:rFonts w:ascii="Times New Roman" w:hAnsi="Times New Roman" w:cs="Times New Roman"/>
          <w:sz w:val="28"/>
          <w:szCs w:val="28"/>
          <w:lang w:val="en-US"/>
        </w:rPr>
      </w:pPr>
    </w:p>
    <w:p w14:paraId="1B6504D0" w14:textId="77777777" w:rsidR="0013309A" w:rsidRPr="007B4E5D" w:rsidRDefault="0013309A" w:rsidP="0013309A">
      <w:pPr>
        <w:autoSpaceDE w:val="0"/>
        <w:autoSpaceDN w:val="0"/>
        <w:adjustRightInd w:val="0"/>
        <w:spacing w:after="0" w:line="240" w:lineRule="auto"/>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The arc heat source with the temperature of metallic vapor ionization  </w:t>
      </w:r>
      <w:r w:rsidRPr="007B4E5D">
        <w:rPr>
          <w:rFonts w:ascii="Times New Roman" w:hAnsi="Times New Roman" w:cs="Times New Roman"/>
          <w:position w:val="-12"/>
          <w:sz w:val="28"/>
          <w:szCs w:val="28"/>
          <w:lang w:val="en-US"/>
        </w:rPr>
        <w:object w:dxaOrig="240" w:dyaOrig="380" w14:anchorId="1DE27BBF">
          <v:shape id="_x0000_i2033" type="#_x0000_t75" style="width:13.2pt;height:19.2pt" o:ole="">
            <v:imagedata r:id="rId2030" o:title=""/>
          </v:shape>
          <o:OLEObject Type="Embed" ProgID="Equation.DSMT4" ShapeID="_x0000_i2033" DrawAspect="Content" ObjectID="_1734863954" r:id="rId2031"/>
        </w:object>
      </w:r>
      <w:r w:rsidRPr="007B4E5D">
        <w:rPr>
          <w:rFonts w:ascii="Times New Roman" w:hAnsi="Times New Roman" w:cs="Times New Roman"/>
          <w:sz w:val="28"/>
          <w:szCs w:val="28"/>
          <w:lang w:val="en-US"/>
        </w:rPr>
        <w:t xml:space="preserve"> which is placed at the point </w:t>
      </w:r>
      <w:r w:rsidRPr="007B4E5D">
        <w:rPr>
          <w:rFonts w:ascii="Times New Roman" w:hAnsi="Times New Roman" w:cs="Times New Roman"/>
          <w:position w:val="-6"/>
          <w:sz w:val="28"/>
          <w:szCs w:val="28"/>
          <w:lang w:val="en-US"/>
        </w:rPr>
        <w:object w:dxaOrig="600" w:dyaOrig="300" w14:anchorId="14B20BD5">
          <v:shape id="_x0000_i2034" type="#_x0000_t75" style="width:28.8pt;height:13.2pt" o:ole="">
            <v:imagedata r:id="rId2032" o:title=""/>
          </v:shape>
          <o:OLEObject Type="Embed" ProgID="Equation.DSMT4" ShapeID="_x0000_i2034" DrawAspect="Content" ObjectID="_1734863955" r:id="rId2033"/>
        </w:object>
      </w:r>
      <w:r w:rsidRPr="007B4E5D">
        <w:rPr>
          <w:rFonts w:ascii="Times New Roman" w:hAnsi="Times New Roman" w:cs="Times New Roman"/>
          <w:sz w:val="28"/>
          <w:szCs w:val="28"/>
          <w:lang w:val="en-US"/>
        </w:rPr>
        <w:t xml:space="preserve"> is</w:t>
      </w:r>
    </w:p>
    <w:p w14:paraId="0D764FD2" w14:textId="77777777" w:rsidR="0013309A" w:rsidRPr="007B4E5D" w:rsidRDefault="0013309A" w:rsidP="0013309A">
      <w:pPr>
        <w:autoSpaceDE w:val="0"/>
        <w:autoSpaceDN w:val="0"/>
        <w:adjustRightInd w:val="0"/>
        <w:spacing w:after="0" w:line="240" w:lineRule="auto"/>
        <w:jc w:val="both"/>
        <w:rPr>
          <w:rFonts w:ascii="Times New Roman" w:hAnsi="Times New Roman" w:cs="Times New Roman"/>
          <w:sz w:val="28"/>
          <w:szCs w:val="28"/>
          <w:lang w:val="en-US"/>
        </w:rPr>
      </w:pPr>
    </w:p>
    <w:p w14:paraId="0EE0DDDE" w14:textId="77777777" w:rsidR="0013309A" w:rsidRPr="007B4E5D" w:rsidRDefault="0013309A" w:rsidP="0013309A">
      <w:pPr>
        <w:autoSpaceDE w:val="0"/>
        <w:autoSpaceDN w:val="0"/>
        <w:adjustRightInd w:val="0"/>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12"/>
          <w:sz w:val="28"/>
          <w:szCs w:val="28"/>
          <w:lang w:val="en-US"/>
        </w:rPr>
        <w:object w:dxaOrig="1219" w:dyaOrig="380" w14:anchorId="0D7C9BC3">
          <v:shape id="_x0000_i2035" type="#_x0000_t75" style="width:64.8pt;height:19.2pt" o:ole="">
            <v:imagedata r:id="rId2034" o:title=""/>
          </v:shape>
          <o:OLEObject Type="Embed" ProgID="Equation.DSMT4" ShapeID="_x0000_i2035" DrawAspect="Content" ObjectID="_1734863956" r:id="rId2035"/>
        </w:objec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w:t>
      </w:r>
      <w:r>
        <w:rPr>
          <w:rFonts w:ascii="Times New Roman" w:hAnsi="Times New Roman" w:cs="Times New Roman"/>
          <w:sz w:val="28"/>
          <w:szCs w:val="28"/>
          <w:lang w:val="en-US"/>
        </w:rPr>
        <w:t>3.3</w:t>
      </w:r>
      <w:r w:rsidRPr="007B4E5D">
        <w:rPr>
          <w:rFonts w:ascii="Times New Roman" w:hAnsi="Times New Roman" w:cs="Times New Roman"/>
          <w:sz w:val="28"/>
          <w:szCs w:val="28"/>
          <w:lang w:val="en-US"/>
        </w:rPr>
        <w:t>.5)</w:t>
      </w:r>
    </w:p>
    <w:p w14:paraId="63AC586D" w14:textId="77777777" w:rsidR="0013309A" w:rsidRPr="007B4E5D" w:rsidRDefault="0013309A" w:rsidP="0013309A">
      <w:pPr>
        <w:autoSpaceDE w:val="0"/>
        <w:autoSpaceDN w:val="0"/>
        <w:adjustRightInd w:val="0"/>
        <w:spacing w:after="0" w:line="240" w:lineRule="auto"/>
        <w:jc w:val="right"/>
        <w:rPr>
          <w:rFonts w:ascii="Times New Roman" w:hAnsi="Times New Roman" w:cs="Times New Roman"/>
          <w:sz w:val="28"/>
          <w:szCs w:val="28"/>
          <w:lang w:val="en-US"/>
        </w:rPr>
      </w:pPr>
    </w:p>
    <w:p w14:paraId="65C93213" w14:textId="77777777" w:rsidR="0013309A" w:rsidRPr="007B4E5D" w:rsidRDefault="0013309A" w:rsidP="0013309A">
      <w:pPr>
        <w:autoSpaceDE w:val="0"/>
        <w:autoSpaceDN w:val="0"/>
        <w:adjustRightInd w:val="0"/>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Finally, the Stefan conditions should be written on the surfaces of the phase transformations</w:t>
      </w:r>
    </w:p>
    <w:p w14:paraId="7292F2FE" w14:textId="77777777" w:rsidR="0013309A" w:rsidRPr="007B4E5D" w:rsidRDefault="0013309A" w:rsidP="0013309A">
      <w:pPr>
        <w:autoSpaceDE w:val="0"/>
        <w:autoSpaceDN w:val="0"/>
        <w:adjustRightInd w:val="0"/>
        <w:spacing w:after="0" w:line="240" w:lineRule="auto"/>
        <w:jc w:val="both"/>
        <w:rPr>
          <w:rFonts w:ascii="Times New Roman" w:hAnsi="Times New Roman" w:cs="Times New Roman"/>
          <w:sz w:val="28"/>
          <w:szCs w:val="28"/>
          <w:lang w:val="en-US"/>
        </w:rPr>
      </w:pPr>
    </w:p>
    <w:p w14:paraId="0A80F04A" w14:textId="77777777" w:rsidR="0013309A" w:rsidRPr="007B4E5D" w:rsidRDefault="0013309A" w:rsidP="0013309A">
      <w:pPr>
        <w:autoSpaceDE w:val="0"/>
        <w:autoSpaceDN w:val="0"/>
        <w:adjustRightInd w:val="0"/>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12"/>
          <w:sz w:val="28"/>
          <w:szCs w:val="28"/>
          <w:lang w:val="en-US"/>
        </w:rPr>
        <w:object w:dxaOrig="3040" w:dyaOrig="380" w14:anchorId="00702FDB">
          <v:shape id="_x0000_i2036" type="#_x0000_t75" style="width:151.2pt;height:19.2pt" o:ole="">
            <v:imagedata r:id="rId2036" o:title=""/>
          </v:shape>
          <o:OLEObject Type="Embed" ProgID="Equation.DSMT4" ShapeID="_x0000_i2036" DrawAspect="Content" ObjectID="_1734863957" r:id="rId2037"/>
        </w:object>
      </w:r>
      <w:r w:rsidRPr="007B4E5D">
        <w:rPr>
          <w:rFonts w:ascii="Times New Roman" w:hAnsi="Times New Roman" w:cs="Times New Roman"/>
          <w:sz w:val="28"/>
          <w:szCs w:val="28"/>
          <w:lang w:val="en-US"/>
        </w:rPr>
        <w:t xml:space="preserve"> </w: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 xml:space="preserve">  </w:t>
      </w:r>
      <w:r>
        <w:rPr>
          <w:rFonts w:ascii="Times New Roman" w:hAnsi="Times New Roman" w:cs="Times New Roman"/>
          <w:sz w:val="28"/>
          <w:szCs w:val="28"/>
          <w:lang w:val="en-US"/>
        </w:rPr>
        <w:tab/>
      </w:r>
      <w:r w:rsidRPr="007B4E5D">
        <w:rPr>
          <w:rFonts w:ascii="Times New Roman" w:hAnsi="Times New Roman" w:cs="Times New Roman"/>
          <w:sz w:val="28"/>
          <w:szCs w:val="28"/>
          <w:lang w:val="en-US"/>
        </w:rPr>
        <w:t>(</w:t>
      </w:r>
      <w:r>
        <w:rPr>
          <w:rFonts w:ascii="Times New Roman" w:hAnsi="Times New Roman" w:cs="Times New Roman"/>
          <w:sz w:val="28"/>
          <w:szCs w:val="28"/>
          <w:lang w:val="en-US"/>
        </w:rPr>
        <w:t>3.3</w:t>
      </w:r>
      <w:r w:rsidRPr="007B4E5D">
        <w:rPr>
          <w:rFonts w:ascii="Times New Roman" w:hAnsi="Times New Roman" w:cs="Times New Roman"/>
          <w:sz w:val="28"/>
          <w:szCs w:val="28"/>
          <w:lang w:val="en-US"/>
        </w:rPr>
        <w:t>.6)</w:t>
      </w:r>
    </w:p>
    <w:p w14:paraId="0F8EFDA9" w14:textId="77777777" w:rsidR="0013309A" w:rsidRPr="007B4E5D" w:rsidRDefault="0013309A" w:rsidP="0013309A">
      <w:pPr>
        <w:autoSpaceDE w:val="0"/>
        <w:autoSpaceDN w:val="0"/>
        <w:adjustRightInd w:val="0"/>
        <w:spacing w:after="0" w:line="240" w:lineRule="auto"/>
        <w:jc w:val="right"/>
        <w:rPr>
          <w:rFonts w:ascii="Times New Roman" w:hAnsi="Times New Roman" w:cs="Times New Roman"/>
          <w:sz w:val="28"/>
          <w:szCs w:val="28"/>
          <w:lang w:val="en-US"/>
        </w:rPr>
      </w:pPr>
    </w:p>
    <w:p w14:paraId="7BA5E766" w14:textId="77777777" w:rsidR="0013309A" w:rsidRPr="007B4E5D" w:rsidRDefault="0013309A" w:rsidP="0013309A">
      <w:pPr>
        <w:autoSpaceDE w:val="0"/>
        <w:autoSpaceDN w:val="0"/>
        <w:adjustRightInd w:val="0"/>
        <w:spacing w:after="0" w:line="240" w:lineRule="auto"/>
        <w:jc w:val="right"/>
        <w:rPr>
          <w:rFonts w:ascii="Times New Roman" w:hAnsi="Times New Roman" w:cs="Times New Roman"/>
          <w:sz w:val="28"/>
          <w:szCs w:val="28"/>
          <w:lang w:val="en-US"/>
        </w:rPr>
      </w:pPr>
    </w:p>
    <w:p w14:paraId="26AB3E4D" w14:textId="77777777" w:rsidR="0013309A" w:rsidRPr="007B4E5D" w:rsidRDefault="0013309A" w:rsidP="0013309A">
      <w:pPr>
        <w:autoSpaceDE w:val="0"/>
        <w:autoSpaceDN w:val="0"/>
        <w:adjustRightInd w:val="0"/>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28"/>
          <w:sz w:val="28"/>
          <w:szCs w:val="28"/>
          <w:lang w:val="en-US"/>
        </w:rPr>
        <w:object w:dxaOrig="6160" w:dyaOrig="720" w14:anchorId="6AE897E2">
          <v:shape id="_x0000_i2037" type="#_x0000_t75" style="width:303.6pt;height:36pt" o:ole="">
            <v:imagedata r:id="rId2038" o:title=""/>
          </v:shape>
          <o:OLEObject Type="Embed" ProgID="Equation.DSMT4" ShapeID="_x0000_i2037" DrawAspect="Content" ObjectID="_1734863958" r:id="rId2039"/>
        </w:objec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 xml:space="preserve"> </w:t>
      </w:r>
      <w:r>
        <w:rPr>
          <w:rFonts w:ascii="Times New Roman" w:hAnsi="Times New Roman" w:cs="Times New Roman"/>
          <w:sz w:val="28"/>
          <w:szCs w:val="28"/>
          <w:lang w:val="en-US"/>
        </w:rPr>
        <w:tab/>
      </w:r>
      <w:r w:rsidRPr="007B4E5D">
        <w:rPr>
          <w:rFonts w:ascii="Times New Roman" w:hAnsi="Times New Roman" w:cs="Times New Roman"/>
          <w:sz w:val="28"/>
          <w:szCs w:val="28"/>
          <w:lang w:val="en-US"/>
        </w:rPr>
        <w:t>(</w:t>
      </w:r>
      <w:r>
        <w:rPr>
          <w:rFonts w:ascii="Times New Roman" w:hAnsi="Times New Roman" w:cs="Times New Roman"/>
          <w:sz w:val="28"/>
          <w:szCs w:val="28"/>
          <w:lang w:val="en-US"/>
        </w:rPr>
        <w:t>3.3</w:t>
      </w:r>
      <w:r w:rsidRPr="007B4E5D">
        <w:rPr>
          <w:rFonts w:ascii="Times New Roman" w:hAnsi="Times New Roman" w:cs="Times New Roman"/>
          <w:sz w:val="28"/>
          <w:szCs w:val="28"/>
          <w:lang w:val="en-US"/>
        </w:rPr>
        <w:t>.7)</w:t>
      </w:r>
    </w:p>
    <w:p w14:paraId="1281C866" w14:textId="77777777" w:rsidR="0013309A" w:rsidRPr="007B4E5D" w:rsidRDefault="0013309A" w:rsidP="0013309A">
      <w:pPr>
        <w:autoSpaceDE w:val="0"/>
        <w:autoSpaceDN w:val="0"/>
        <w:adjustRightInd w:val="0"/>
        <w:spacing w:after="0" w:line="240" w:lineRule="auto"/>
        <w:jc w:val="right"/>
        <w:rPr>
          <w:rFonts w:ascii="Times New Roman" w:hAnsi="Times New Roman" w:cs="Times New Roman"/>
          <w:sz w:val="28"/>
          <w:szCs w:val="28"/>
          <w:lang w:val="en-US"/>
        </w:rPr>
      </w:pPr>
    </w:p>
    <w:p w14:paraId="17F19BEB" w14:textId="77777777" w:rsidR="0013309A" w:rsidRPr="007B4E5D" w:rsidRDefault="0013309A" w:rsidP="0013309A">
      <w:pPr>
        <w:autoSpaceDE w:val="0"/>
        <w:autoSpaceDN w:val="0"/>
        <w:adjustRightInd w:val="0"/>
        <w:spacing w:after="0" w:line="240" w:lineRule="auto"/>
        <w:jc w:val="right"/>
        <w:rPr>
          <w:rFonts w:ascii="Times New Roman" w:hAnsi="Times New Roman" w:cs="Times New Roman"/>
          <w:sz w:val="28"/>
          <w:szCs w:val="28"/>
          <w:lang w:val="en-US"/>
        </w:rPr>
      </w:pPr>
    </w:p>
    <w:p w14:paraId="2AF735F4" w14:textId="77777777" w:rsidR="0013309A" w:rsidRPr="007B4E5D" w:rsidRDefault="0013309A" w:rsidP="0013309A">
      <w:pPr>
        <w:autoSpaceDE w:val="0"/>
        <w:autoSpaceDN w:val="0"/>
        <w:adjustRightInd w:val="0"/>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12"/>
          <w:sz w:val="28"/>
          <w:szCs w:val="28"/>
          <w:lang w:val="en-US"/>
        </w:rPr>
        <w:object w:dxaOrig="3100" w:dyaOrig="380" w14:anchorId="7817A333">
          <v:shape id="_x0000_i2038" type="#_x0000_t75" style="width:151.2pt;height:19.2pt" o:ole="">
            <v:imagedata r:id="rId2040" o:title=""/>
          </v:shape>
          <o:OLEObject Type="Embed" ProgID="Equation.DSMT4" ShapeID="_x0000_i2038" DrawAspect="Content" ObjectID="_1734863959" r:id="rId2041"/>
        </w:objec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Pr>
          <w:rFonts w:ascii="Times New Roman" w:hAnsi="Times New Roman" w:cs="Times New Roman"/>
          <w:sz w:val="28"/>
          <w:szCs w:val="28"/>
          <w:lang w:val="en-US"/>
        </w:rPr>
        <w:tab/>
      </w:r>
      <w:r w:rsidRPr="007B4E5D">
        <w:rPr>
          <w:rFonts w:ascii="Times New Roman" w:hAnsi="Times New Roman" w:cs="Times New Roman"/>
          <w:sz w:val="28"/>
          <w:szCs w:val="28"/>
          <w:lang w:val="en-US"/>
        </w:rPr>
        <w:t>(</w:t>
      </w:r>
      <w:r>
        <w:rPr>
          <w:rFonts w:ascii="Times New Roman" w:hAnsi="Times New Roman" w:cs="Times New Roman"/>
          <w:sz w:val="28"/>
          <w:szCs w:val="28"/>
          <w:lang w:val="en-US"/>
        </w:rPr>
        <w:t>3.3</w:t>
      </w:r>
      <w:r w:rsidRPr="007B4E5D">
        <w:rPr>
          <w:rFonts w:ascii="Times New Roman" w:hAnsi="Times New Roman" w:cs="Times New Roman"/>
          <w:sz w:val="28"/>
          <w:szCs w:val="28"/>
          <w:lang w:val="en-US"/>
        </w:rPr>
        <w:t>.8)</w:t>
      </w:r>
    </w:p>
    <w:p w14:paraId="68DD923A" w14:textId="77777777" w:rsidR="0013309A" w:rsidRPr="007B4E5D" w:rsidRDefault="0013309A" w:rsidP="0013309A">
      <w:pPr>
        <w:autoSpaceDE w:val="0"/>
        <w:autoSpaceDN w:val="0"/>
        <w:adjustRightInd w:val="0"/>
        <w:spacing w:after="0" w:line="240" w:lineRule="auto"/>
        <w:jc w:val="right"/>
        <w:rPr>
          <w:rFonts w:ascii="Times New Roman" w:hAnsi="Times New Roman" w:cs="Times New Roman"/>
          <w:sz w:val="28"/>
          <w:szCs w:val="28"/>
          <w:lang w:val="en-US"/>
        </w:rPr>
      </w:pPr>
    </w:p>
    <w:p w14:paraId="173FAAF1" w14:textId="77777777" w:rsidR="0013309A" w:rsidRPr="007B4E5D" w:rsidRDefault="0013309A" w:rsidP="0013309A">
      <w:pPr>
        <w:autoSpaceDE w:val="0"/>
        <w:autoSpaceDN w:val="0"/>
        <w:adjustRightInd w:val="0"/>
        <w:spacing w:after="0" w:line="240" w:lineRule="auto"/>
        <w:jc w:val="right"/>
        <w:rPr>
          <w:rFonts w:ascii="Times New Roman" w:hAnsi="Times New Roman" w:cs="Times New Roman"/>
          <w:sz w:val="28"/>
          <w:szCs w:val="28"/>
          <w:lang w:val="en-US"/>
        </w:rPr>
      </w:pPr>
    </w:p>
    <w:p w14:paraId="008D9A4C" w14:textId="77777777" w:rsidR="0013309A" w:rsidRPr="007B4E5D" w:rsidRDefault="0013309A" w:rsidP="0013309A">
      <w:pPr>
        <w:autoSpaceDE w:val="0"/>
        <w:autoSpaceDN w:val="0"/>
        <w:adjustRightInd w:val="0"/>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28"/>
          <w:sz w:val="28"/>
          <w:szCs w:val="28"/>
          <w:lang w:val="en-US"/>
        </w:rPr>
        <w:object w:dxaOrig="6380" w:dyaOrig="720" w14:anchorId="3DDCC8B3">
          <v:shape id="_x0000_i2039" type="#_x0000_t75" style="width:318pt;height:36pt" o:ole="">
            <v:imagedata r:id="rId2042" o:title=""/>
          </v:shape>
          <o:OLEObject Type="Embed" ProgID="Equation.DSMT4" ShapeID="_x0000_i2039" DrawAspect="Content" ObjectID="_1734863960" r:id="rId2043"/>
        </w:objec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 xml:space="preserve">      (</w:t>
      </w:r>
      <w:r>
        <w:rPr>
          <w:rFonts w:ascii="Times New Roman" w:hAnsi="Times New Roman" w:cs="Times New Roman"/>
          <w:sz w:val="28"/>
          <w:szCs w:val="28"/>
          <w:lang w:val="en-US"/>
        </w:rPr>
        <w:t>3.3</w:t>
      </w:r>
      <w:r w:rsidRPr="007B4E5D">
        <w:rPr>
          <w:rFonts w:ascii="Times New Roman" w:hAnsi="Times New Roman" w:cs="Times New Roman"/>
          <w:sz w:val="28"/>
          <w:szCs w:val="28"/>
          <w:lang w:val="en-US"/>
        </w:rPr>
        <w:t>.9)</w:t>
      </w:r>
    </w:p>
    <w:p w14:paraId="536518AB" w14:textId="77777777" w:rsidR="0013309A" w:rsidRPr="007B4E5D" w:rsidRDefault="0013309A" w:rsidP="0013309A">
      <w:pPr>
        <w:autoSpaceDE w:val="0"/>
        <w:autoSpaceDN w:val="0"/>
        <w:adjustRightInd w:val="0"/>
        <w:spacing w:after="0" w:line="240" w:lineRule="auto"/>
        <w:jc w:val="right"/>
        <w:rPr>
          <w:rFonts w:ascii="Times New Roman" w:hAnsi="Times New Roman" w:cs="Times New Roman"/>
          <w:sz w:val="28"/>
          <w:szCs w:val="28"/>
          <w:lang w:val="en-US"/>
        </w:rPr>
      </w:pPr>
    </w:p>
    <w:p w14:paraId="687047C3" w14:textId="77777777" w:rsidR="0013309A" w:rsidRPr="007B4E5D" w:rsidRDefault="0013309A" w:rsidP="0013309A">
      <w:pPr>
        <w:autoSpaceDE w:val="0"/>
        <w:autoSpaceDN w:val="0"/>
        <w:adjustRightInd w:val="0"/>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where  </w:t>
      </w:r>
      <w:r w:rsidRPr="007B4E5D">
        <w:rPr>
          <w:rFonts w:ascii="Times New Roman" w:hAnsi="Times New Roman" w:cs="Times New Roman"/>
          <w:position w:val="-12"/>
          <w:sz w:val="28"/>
          <w:szCs w:val="28"/>
          <w:lang w:val="en-US"/>
        </w:rPr>
        <w:object w:dxaOrig="780" w:dyaOrig="380" w14:anchorId="5A0C4787">
          <v:shape id="_x0000_i2040" type="#_x0000_t75" style="width:43.2pt;height:19.2pt" o:ole="">
            <v:imagedata r:id="rId2044" o:title=""/>
          </v:shape>
          <o:OLEObject Type="Embed" ProgID="Equation.DSMT4" ShapeID="_x0000_i2040" DrawAspect="Content" ObjectID="_1734863961" r:id="rId2045"/>
        </w:object>
      </w:r>
      <w:r w:rsidRPr="007B4E5D">
        <w:rPr>
          <w:rFonts w:ascii="Times New Roman" w:hAnsi="Times New Roman" w:cs="Times New Roman"/>
          <w:sz w:val="28"/>
          <w:szCs w:val="28"/>
          <w:lang w:val="en-US"/>
        </w:rPr>
        <w:t xml:space="preserve">- temperature of vapor zone, </w:t>
      </w:r>
      <w:r w:rsidRPr="007B4E5D">
        <w:rPr>
          <w:rFonts w:ascii="Times New Roman" w:hAnsi="Times New Roman" w:cs="Times New Roman"/>
          <w:position w:val="-12"/>
          <w:sz w:val="28"/>
          <w:szCs w:val="28"/>
          <w:lang w:val="en-US"/>
        </w:rPr>
        <w:object w:dxaOrig="800" w:dyaOrig="380" w14:anchorId="2420F158">
          <v:shape id="_x0000_i2041" type="#_x0000_t75" style="width:43.2pt;height:19.2pt" o:ole="">
            <v:imagedata r:id="rId2046" o:title=""/>
          </v:shape>
          <o:OLEObject Type="Embed" ProgID="Equation.DSMT4" ShapeID="_x0000_i2041" DrawAspect="Content" ObjectID="_1734863962" r:id="rId2047"/>
        </w:object>
      </w:r>
      <w:r w:rsidRPr="007B4E5D">
        <w:rPr>
          <w:rFonts w:ascii="Times New Roman" w:hAnsi="Times New Roman" w:cs="Times New Roman"/>
          <w:sz w:val="28"/>
          <w:szCs w:val="28"/>
          <w:lang w:val="en-US"/>
        </w:rPr>
        <w:t xml:space="preserve"> - temperature of liquid zone and </w:t>
      </w:r>
      <w:r w:rsidRPr="007B4E5D">
        <w:rPr>
          <w:rFonts w:ascii="Times New Roman" w:hAnsi="Times New Roman" w:cs="Times New Roman"/>
          <w:position w:val="-12"/>
          <w:sz w:val="28"/>
          <w:szCs w:val="28"/>
          <w:lang w:val="en-US"/>
        </w:rPr>
        <w:object w:dxaOrig="780" w:dyaOrig="380" w14:anchorId="1ED774A5">
          <v:shape id="_x0000_i2042" type="#_x0000_t75" style="width:43.2pt;height:19.2pt" o:ole="">
            <v:imagedata r:id="rId2048" o:title=""/>
          </v:shape>
          <o:OLEObject Type="Embed" ProgID="Equation.DSMT4" ShapeID="_x0000_i2042" DrawAspect="Content" ObjectID="_1734863963" r:id="rId2049"/>
        </w:object>
      </w:r>
      <w:r w:rsidRPr="007B4E5D">
        <w:rPr>
          <w:rFonts w:ascii="Times New Roman" w:hAnsi="Times New Roman" w:cs="Times New Roman"/>
          <w:sz w:val="28"/>
          <w:szCs w:val="28"/>
          <w:lang w:val="en-US"/>
        </w:rPr>
        <w:t xml:space="preserve">- temperature of solid zone. </w:t>
      </w:r>
      <w:r w:rsidRPr="007B4E5D">
        <w:rPr>
          <w:rFonts w:ascii="Times New Roman" w:hAnsi="Times New Roman" w:cs="Times New Roman"/>
          <w:position w:val="-12"/>
          <w:sz w:val="28"/>
          <w:szCs w:val="28"/>
          <w:lang w:val="en-US"/>
        </w:rPr>
        <w:object w:dxaOrig="1300" w:dyaOrig="380" w14:anchorId="4AA28FD8">
          <v:shape id="_x0000_i2043" type="#_x0000_t75" style="width:64.8pt;height:19.2pt" o:ole="">
            <v:imagedata r:id="rId2050" o:title=""/>
          </v:shape>
          <o:OLEObject Type="Embed" ProgID="Equation.DSMT4" ShapeID="_x0000_i2043" DrawAspect="Content" ObjectID="_1734863964" r:id="rId2051"/>
        </w:object>
      </w:r>
      <w:r w:rsidRPr="007B4E5D">
        <w:rPr>
          <w:rFonts w:ascii="Times New Roman" w:hAnsi="Times New Roman" w:cs="Times New Roman"/>
          <w:sz w:val="28"/>
          <w:szCs w:val="28"/>
          <w:lang w:val="en-US"/>
        </w:rPr>
        <w:t xml:space="preserve"> and </w:t>
      </w:r>
      <w:r w:rsidRPr="007B4E5D">
        <w:rPr>
          <w:rFonts w:ascii="Times New Roman" w:hAnsi="Times New Roman" w:cs="Times New Roman"/>
          <w:position w:val="-12"/>
          <w:sz w:val="28"/>
          <w:szCs w:val="28"/>
          <w:lang w:val="en-US"/>
        </w:rPr>
        <w:object w:dxaOrig="660" w:dyaOrig="380" w14:anchorId="59752A42">
          <v:shape id="_x0000_i2044" type="#_x0000_t75" style="width:28.8pt;height:19.2pt" o:ole="">
            <v:imagedata r:id="rId2052" o:title=""/>
          </v:shape>
          <o:OLEObject Type="Embed" ProgID="Equation.DSMT4" ShapeID="_x0000_i2044" DrawAspect="Content" ObjectID="_1734863965" r:id="rId2053"/>
        </w:object>
      </w:r>
      <w:r w:rsidRPr="007B4E5D">
        <w:rPr>
          <w:rFonts w:ascii="Times New Roman" w:hAnsi="Times New Roman" w:cs="Times New Roman"/>
          <w:sz w:val="28"/>
          <w:szCs w:val="28"/>
          <w:lang w:val="en-US"/>
        </w:rPr>
        <w:t xml:space="preserve"> are material's density, </w:t>
      </w:r>
      <w:r w:rsidRPr="007B4E5D">
        <w:rPr>
          <w:rFonts w:ascii="Times New Roman" w:hAnsi="Times New Roman" w:cs="Times New Roman"/>
          <w:sz w:val="28"/>
          <w:szCs w:val="28"/>
          <w:lang w:val="en-US"/>
        </w:rPr>
        <w:lastRenderedPageBreak/>
        <w:t xml:space="preserve">specific heat and thermal conductivity. </w:t>
      </w:r>
      <w:r w:rsidRPr="007B4E5D">
        <w:rPr>
          <w:rFonts w:ascii="Times New Roman" w:hAnsi="Times New Roman" w:cs="Times New Roman"/>
          <w:position w:val="-12"/>
          <w:sz w:val="28"/>
          <w:szCs w:val="28"/>
          <w:lang w:val="en-US"/>
        </w:rPr>
        <w:object w:dxaOrig="660" w:dyaOrig="380" w14:anchorId="7EE3092E">
          <v:shape id="_x0000_i2045" type="#_x0000_t75" style="width:28.8pt;height:19.2pt" o:ole="">
            <v:imagedata r:id="rId2054" o:title=""/>
          </v:shape>
          <o:OLEObject Type="Embed" ProgID="Equation.DSMT4" ShapeID="_x0000_i2045" DrawAspect="Content" ObjectID="_1734863966" r:id="rId2055"/>
        </w:object>
      </w:r>
      <w:r w:rsidRPr="007B4E5D">
        <w:rPr>
          <w:rFonts w:ascii="Times New Roman" w:hAnsi="Times New Roman" w:cs="Times New Roman"/>
          <w:sz w:val="28"/>
          <w:szCs w:val="28"/>
          <w:lang w:val="en-US"/>
        </w:rPr>
        <w:t xml:space="preserve"> - are boiling and melting temperature, </w:t>
      </w:r>
      <w:r w:rsidRPr="007B4E5D">
        <w:rPr>
          <w:rFonts w:ascii="Times New Roman" w:hAnsi="Times New Roman" w:cs="Times New Roman"/>
          <w:position w:val="-12"/>
          <w:sz w:val="28"/>
          <w:szCs w:val="28"/>
          <w:lang w:val="en-US"/>
        </w:rPr>
        <w:object w:dxaOrig="1160" w:dyaOrig="360" w14:anchorId="66E4166E">
          <v:shape id="_x0000_i2046" type="#_x0000_t75" style="width:58.8pt;height:13.2pt" o:ole="">
            <v:imagedata r:id="rId2056" o:title=""/>
          </v:shape>
          <o:OLEObject Type="Embed" ProgID="Equation.DSMT4" ShapeID="_x0000_i2046" DrawAspect="Content" ObjectID="_1734863967" r:id="rId2057"/>
        </w:object>
      </w:r>
      <w:r w:rsidRPr="007B4E5D">
        <w:rPr>
          <w:rFonts w:ascii="Times New Roman" w:hAnsi="Times New Roman" w:cs="Times New Roman"/>
          <w:sz w:val="28"/>
          <w:szCs w:val="28"/>
          <w:lang w:val="en-US"/>
        </w:rPr>
        <w:t xml:space="preserve"> - free boundaries.</w:t>
      </w:r>
    </w:p>
    <w:p w14:paraId="367E01DF" w14:textId="77777777" w:rsidR="0013309A" w:rsidRPr="007B4E5D" w:rsidRDefault="0013309A" w:rsidP="0013309A">
      <w:pPr>
        <w:autoSpaceDE w:val="0"/>
        <w:autoSpaceDN w:val="0"/>
        <w:adjustRightInd w:val="0"/>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ab/>
        <w:t>If the value of the heat flux entering into the solid zone from the liquid zone is small in comparison with the value of the heat flux consumed for the phase transformation of the solid into the liquid the conditions (</w:t>
      </w:r>
      <w:r>
        <w:rPr>
          <w:rFonts w:ascii="Times New Roman" w:hAnsi="Times New Roman" w:cs="Times New Roman"/>
          <w:sz w:val="28"/>
          <w:szCs w:val="28"/>
          <w:lang w:val="en-US"/>
        </w:rPr>
        <w:t>3.3</w:t>
      </w:r>
      <w:r w:rsidRPr="007B4E5D">
        <w:rPr>
          <w:rFonts w:ascii="Times New Roman" w:hAnsi="Times New Roman" w:cs="Times New Roman"/>
          <w:sz w:val="28"/>
          <w:szCs w:val="28"/>
          <w:lang w:val="en-US"/>
        </w:rPr>
        <w:t>.8)-(</w:t>
      </w:r>
      <w:r>
        <w:rPr>
          <w:rFonts w:ascii="Times New Roman" w:hAnsi="Times New Roman" w:cs="Times New Roman"/>
          <w:sz w:val="28"/>
          <w:szCs w:val="28"/>
          <w:lang w:val="en-US"/>
        </w:rPr>
        <w:t>3.3</w:t>
      </w:r>
      <w:r w:rsidRPr="007B4E5D">
        <w:rPr>
          <w:rFonts w:ascii="Times New Roman" w:hAnsi="Times New Roman" w:cs="Times New Roman"/>
          <w:sz w:val="28"/>
          <w:szCs w:val="28"/>
          <w:lang w:val="en-US"/>
        </w:rPr>
        <w:t>.9) transform into the one-phase conditions</w:t>
      </w:r>
    </w:p>
    <w:p w14:paraId="1B1A8F6C" w14:textId="77777777" w:rsidR="0013309A" w:rsidRPr="007B4E5D" w:rsidRDefault="0013309A" w:rsidP="0013309A">
      <w:pPr>
        <w:autoSpaceDE w:val="0"/>
        <w:autoSpaceDN w:val="0"/>
        <w:adjustRightInd w:val="0"/>
        <w:spacing w:after="0" w:line="240" w:lineRule="auto"/>
        <w:jc w:val="right"/>
        <w:rPr>
          <w:rFonts w:ascii="Times New Roman" w:hAnsi="Times New Roman" w:cs="Times New Roman"/>
          <w:sz w:val="28"/>
          <w:szCs w:val="28"/>
          <w:lang w:val="en-US"/>
        </w:rPr>
      </w:pPr>
    </w:p>
    <w:p w14:paraId="64FCD9AE" w14:textId="77777777" w:rsidR="0013309A" w:rsidRPr="007B4E5D" w:rsidRDefault="0013309A" w:rsidP="0013309A">
      <w:pPr>
        <w:autoSpaceDE w:val="0"/>
        <w:autoSpaceDN w:val="0"/>
        <w:adjustRightInd w:val="0"/>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12"/>
          <w:sz w:val="28"/>
          <w:szCs w:val="28"/>
          <w:lang w:val="en-US"/>
        </w:rPr>
        <w:object w:dxaOrig="1740" w:dyaOrig="380" w14:anchorId="573D6961">
          <v:shape id="_x0000_i2047" type="#_x0000_t75" style="width:85.2pt;height:19.2pt" o:ole="">
            <v:imagedata r:id="rId2058" o:title=""/>
          </v:shape>
          <o:OLEObject Type="Embed" ProgID="Equation.DSMT4" ShapeID="_x0000_i2047" DrawAspect="Content" ObjectID="_1734863968" r:id="rId2059"/>
        </w:objec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Pr>
          <w:rFonts w:ascii="Times New Roman" w:hAnsi="Times New Roman" w:cs="Times New Roman"/>
          <w:sz w:val="28"/>
          <w:szCs w:val="28"/>
          <w:lang w:val="en-US"/>
        </w:rPr>
        <w:tab/>
        <w:t xml:space="preserve">   </w:t>
      </w:r>
      <w:r w:rsidRPr="007B4E5D">
        <w:rPr>
          <w:rFonts w:ascii="Times New Roman" w:hAnsi="Times New Roman" w:cs="Times New Roman"/>
          <w:sz w:val="28"/>
          <w:szCs w:val="28"/>
          <w:lang w:val="en-US"/>
        </w:rPr>
        <w:t>(</w:t>
      </w:r>
      <w:r>
        <w:rPr>
          <w:rFonts w:ascii="Times New Roman" w:hAnsi="Times New Roman" w:cs="Times New Roman"/>
          <w:sz w:val="28"/>
          <w:szCs w:val="28"/>
          <w:lang w:val="en-US"/>
        </w:rPr>
        <w:t>3.3</w:t>
      </w:r>
      <w:r w:rsidRPr="007B4E5D">
        <w:rPr>
          <w:rFonts w:ascii="Times New Roman" w:hAnsi="Times New Roman" w:cs="Times New Roman"/>
          <w:sz w:val="28"/>
          <w:szCs w:val="28"/>
          <w:lang w:val="en-US"/>
        </w:rPr>
        <w:t>.10)</w:t>
      </w:r>
    </w:p>
    <w:p w14:paraId="5337D1EF" w14:textId="77777777" w:rsidR="0013309A" w:rsidRPr="007B4E5D" w:rsidRDefault="0013309A" w:rsidP="0013309A">
      <w:pPr>
        <w:autoSpaceDE w:val="0"/>
        <w:autoSpaceDN w:val="0"/>
        <w:adjustRightInd w:val="0"/>
        <w:spacing w:after="0" w:line="240" w:lineRule="auto"/>
        <w:jc w:val="right"/>
        <w:rPr>
          <w:rFonts w:ascii="Times New Roman" w:hAnsi="Times New Roman" w:cs="Times New Roman"/>
          <w:sz w:val="28"/>
          <w:szCs w:val="28"/>
          <w:lang w:val="en-US"/>
        </w:rPr>
      </w:pPr>
    </w:p>
    <w:p w14:paraId="1F7DA2FB" w14:textId="77777777" w:rsidR="0013309A" w:rsidRPr="007B4E5D" w:rsidRDefault="0013309A" w:rsidP="0013309A">
      <w:pPr>
        <w:autoSpaceDE w:val="0"/>
        <w:autoSpaceDN w:val="0"/>
        <w:adjustRightInd w:val="0"/>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28"/>
          <w:sz w:val="28"/>
          <w:szCs w:val="28"/>
          <w:lang w:val="en-US"/>
        </w:rPr>
        <w:object w:dxaOrig="3980" w:dyaOrig="720" w14:anchorId="6A008BE5">
          <v:shape id="_x0000_i2048" type="#_x0000_t75" style="width:196.8pt;height:36pt" o:ole="">
            <v:imagedata r:id="rId2060" o:title=""/>
          </v:shape>
          <o:OLEObject Type="Embed" ProgID="Equation.DSMT4" ShapeID="_x0000_i2048" DrawAspect="Content" ObjectID="_1734863969" r:id="rId2061"/>
        </w:object>
      </w:r>
      <w:r w:rsidRPr="007B4E5D">
        <w:rPr>
          <w:rFonts w:ascii="Times New Roman" w:hAnsi="Times New Roman" w:cs="Times New Roman"/>
          <w:sz w:val="28"/>
          <w:szCs w:val="28"/>
          <w:lang w:val="en-US"/>
        </w:rPr>
        <w:t xml:space="preserve"> </w: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w:t>
      </w:r>
      <w:r>
        <w:rPr>
          <w:rFonts w:ascii="Times New Roman" w:hAnsi="Times New Roman" w:cs="Times New Roman"/>
          <w:sz w:val="28"/>
          <w:szCs w:val="28"/>
          <w:lang w:val="en-US"/>
        </w:rPr>
        <w:t>3.3</w:t>
      </w:r>
      <w:r w:rsidRPr="007B4E5D">
        <w:rPr>
          <w:rFonts w:ascii="Times New Roman" w:hAnsi="Times New Roman" w:cs="Times New Roman"/>
          <w:sz w:val="28"/>
          <w:szCs w:val="28"/>
          <w:lang w:val="en-US"/>
        </w:rPr>
        <w:t>.11)</w:t>
      </w:r>
    </w:p>
    <w:p w14:paraId="31E232E7" w14:textId="77777777" w:rsidR="0013309A" w:rsidRPr="007B4E5D" w:rsidRDefault="0013309A" w:rsidP="0013309A">
      <w:pPr>
        <w:autoSpaceDE w:val="0"/>
        <w:autoSpaceDN w:val="0"/>
        <w:adjustRightInd w:val="0"/>
        <w:spacing w:after="0" w:line="240" w:lineRule="auto"/>
        <w:jc w:val="right"/>
        <w:rPr>
          <w:rFonts w:ascii="Times New Roman" w:hAnsi="Times New Roman" w:cs="Times New Roman"/>
          <w:sz w:val="28"/>
          <w:szCs w:val="28"/>
          <w:lang w:val="en-US"/>
        </w:rPr>
      </w:pPr>
    </w:p>
    <w:p w14:paraId="4DC798D7" w14:textId="77777777" w:rsidR="0013309A" w:rsidRPr="007B4E5D" w:rsidRDefault="0013309A" w:rsidP="0013309A">
      <w:pPr>
        <w:autoSpaceDE w:val="0"/>
        <w:autoSpaceDN w:val="0"/>
        <w:adjustRightInd w:val="0"/>
        <w:spacing w:after="0" w:line="240" w:lineRule="auto"/>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while the temperature of the solid zone remains the same value  like at the initial time </w:t>
      </w:r>
      <w:r w:rsidRPr="007B4E5D">
        <w:rPr>
          <w:rFonts w:ascii="Times New Roman" w:hAnsi="Times New Roman" w:cs="Times New Roman"/>
          <w:position w:val="-12"/>
          <w:sz w:val="28"/>
          <w:szCs w:val="28"/>
          <w:lang w:val="en-US"/>
        </w:rPr>
        <w:object w:dxaOrig="260" w:dyaOrig="380" w14:anchorId="3203D258">
          <v:shape id="_x0000_i2049" type="#_x0000_t75" style="width:13.2pt;height:19.2pt" o:ole="">
            <v:imagedata r:id="rId2062" o:title=""/>
          </v:shape>
          <o:OLEObject Type="Embed" ProgID="Equation.DSMT4" ShapeID="_x0000_i2049" DrawAspect="Content" ObjectID="_1734863970" r:id="rId2063"/>
        </w:object>
      </w:r>
      <w:r w:rsidRPr="007B4E5D">
        <w:rPr>
          <w:rFonts w:ascii="Times New Roman" w:hAnsi="Times New Roman" w:cs="Times New Roman"/>
          <w:sz w:val="28"/>
          <w:szCs w:val="28"/>
          <w:lang w:val="en-US"/>
        </w:rPr>
        <w:t xml:space="preserve"> , and the equation (</w:t>
      </w:r>
      <w:r>
        <w:rPr>
          <w:rFonts w:ascii="Times New Roman" w:hAnsi="Times New Roman" w:cs="Times New Roman"/>
          <w:sz w:val="28"/>
          <w:szCs w:val="28"/>
          <w:lang w:val="en-US"/>
        </w:rPr>
        <w:t>3.3</w:t>
      </w:r>
      <w:r w:rsidRPr="007B4E5D">
        <w:rPr>
          <w:rFonts w:ascii="Times New Roman" w:hAnsi="Times New Roman" w:cs="Times New Roman"/>
          <w:sz w:val="28"/>
          <w:szCs w:val="28"/>
          <w:lang w:val="en-US"/>
        </w:rPr>
        <w:t>.3) should be omitted.</w:t>
      </w:r>
    </w:p>
    <w:p w14:paraId="7D3F5089" w14:textId="77777777" w:rsidR="0013309A" w:rsidRDefault="0013309A" w:rsidP="0013309A">
      <w:pPr>
        <w:autoSpaceDE w:val="0"/>
        <w:autoSpaceDN w:val="0"/>
        <w:adjustRightInd w:val="0"/>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ab/>
        <w:t>Thus, the final version of the problem includes equations (</w:t>
      </w:r>
      <w:r>
        <w:rPr>
          <w:rFonts w:ascii="Times New Roman" w:hAnsi="Times New Roman" w:cs="Times New Roman"/>
          <w:sz w:val="28"/>
          <w:szCs w:val="28"/>
          <w:lang w:val="en-US"/>
        </w:rPr>
        <w:t>3.3</w:t>
      </w:r>
      <w:r w:rsidRPr="007B4E5D">
        <w:rPr>
          <w:rFonts w:ascii="Times New Roman" w:hAnsi="Times New Roman" w:cs="Times New Roman"/>
          <w:sz w:val="28"/>
          <w:szCs w:val="28"/>
          <w:lang w:val="en-US"/>
        </w:rPr>
        <w:t>.1)-(</w:t>
      </w:r>
      <w:r>
        <w:rPr>
          <w:rFonts w:ascii="Times New Roman" w:hAnsi="Times New Roman" w:cs="Times New Roman"/>
          <w:sz w:val="28"/>
          <w:szCs w:val="28"/>
          <w:lang w:val="en-US"/>
        </w:rPr>
        <w:t>3.3</w:t>
      </w:r>
      <w:r w:rsidRPr="007B4E5D">
        <w:rPr>
          <w:rFonts w:ascii="Times New Roman" w:hAnsi="Times New Roman" w:cs="Times New Roman"/>
          <w:sz w:val="28"/>
          <w:szCs w:val="28"/>
          <w:lang w:val="en-US"/>
        </w:rPr>
        <w:t>.2), (</w:t>
      </w:r>
      <w:r>
        <w:rPr>
          <w:rFonts w:ascii="Times New Roman" w:hAnsi="Times New Roman" w:cs="Times New Roman"/>
          <w:sz w:val="28"/>
          <w:szCs w:val="28"/>
          <w:lang w:val="en-US"/>
        </w:rPr>
        <w:t>3.3</w:t>
      </w:r>
      <w:r w:rsidRPr="007B4E5D">
        <w:rPr>
          <w:rFonts w:ascii="Times New Roman" w:hAnsi="Times New Roman" w:cs="Times New Roman"/>
          <w:sz w:val="28"/>
          <w:szCs w:val="28"/>
          <w:lang w:val="en-US"/>
        </w:rPr>
        <w:t>.4)-(</w:t>
      </w:r>
      <w:r>
        <w:rPr>
          <w:rFonts w:ascii="Times New Roman" w:hAnsi="Times New Roman" w:cs="Times New Roman"/>
          <w:sz w:val="28"/>
          <w:szCs w:val="28"/>
          <w:lang w:val="en-US"/>
        </w:rPr>
        <w:t>3.3</w:t>
      </w:r>
      <w:r w:rsidRPr="007B4E5D">
        <w:rPr>
          <w:rFonts w:ascii="Times New Roman" w:hAnsi="Times New Roman" w:cs="Times New Roman"/>
          <w:sz w:val="28"/>
          <w:szCs w:val="28"/>
          <w:lang w:val="en-US"/>
        </w:rPr>
        <w:t>.7), (</w:t>
      </w:r>
      <w:r>
        <w:rPr>
          <w:rFonts w:ascii="Times New Roman" w:hAnsi="Times New Roman" w:cs="Times New Roman"/>
          <w:sz w:val="28"/>
          <w:szCs w:val="28"/>
          <w:lang w:val="en-US"/>
        </w:rPr>
        <w:t>3.3</w:t>
      </w:r>
      <w:r w:rsidRPr="007B4E5D">
        <w:rPr>
          <w:rFonts w:ascii="Times New Roman" w:hAnsi="Times New Roman" w:cs="Times New Roman"/>
          <w:sz w:val="28"/>
          <w:szCs w:val="28"/>
          <w:lang w:val="en-US"/>
        </w:rPr>
        <w:t>.10)-(</w:t>
      </w:r>
      <w:r>
        <w:rPr>
          <w:rFonts w:ascii="Times New Roman" w:hAnsi="Times New Roman" w:cs="Times New Roman"/>
          <w:sz w:val="28"/>
          <w:szCs w:val="28"/>
          <w:lang w:val="en-US"/>
        </w:rPr>
        <w:t>3.3</w:t>
      </w:r>
      <w:r w:rsidRPr="007B4E5D">
        <w:rPr>
          <w:rFonts w:ascii="Times New Roman" w:hAnsi="Times New Roman" w:cs="Times New Roman"/>
          <w:sz w:val="28"/>
          <w:szCs w:val="28"/>
          <w:lang w:val="en-US"/>
        </w:rPr>
        <w:t>.11). It should be noted that the problem is a classical Stefan problem without fitting conditions (</w:t>
      </w:r>
      <w:r>
        <w:rPr>
          <w:rFonts w:ascii="Times New Roman" w:hAnsi="Times New Roman" w:cs="Times New Roman"/>
          <w:sz w:val="28"/>
          <w:szCs w:val="28"/>
          <w:lang w:val="en-US"/>
        </w:rPr>
        <w:t>3.3</w:t>
      </w:r>
      <w:r w:rsidRPr="007B4E5D">
        <w:rPr>
          <w:rFonts w:ascii="Times New Roman" w:hAnsi="Times New Roman" w:cs="Times New Roman"/>
          <w:sz w:val="28"/>
          <w:szCs w:val="28"/>
          <w:lang w:val="en-US"/>
        </w:rPr>
        <w:t>.4) and (</w:t>
      </w:r>
      <w:r>
        <w:rPr>
          <w:rFonts w:ascii="Times New Roman" w:hAnsi="Times New Roman" w:cs="Times New Roman"/>
          <w:sz w:val="28"/>
          <w:szCs w:val="28"/>
          <w:lang w:val="en-US"/>
        </w:rPr>
        <w:t>3.3</w:t>
      </w:r>
      <w:r w:rsidRPr="007B4E5D">
        <w:rPr>
          <w:rFonts w:ascii="Times New Roman" w:hAnsi="Times New Roman" w:cs="Times New Roman"/>
          <w:sz w:val="28"/>
          <w:szCs w:val="28"/>
          <w:lang w:val="en-US"/>
        </w:rPr>
        <w:t>.5) which was introduced and considered by Stefan, Lame and Clapeyron.</w:t>
      </w:r>
    </w:p>
    <w:p w14:paraId="01018F36" w14:textId="77777777" w:rsidR="0013309A" w:rsidRDefault="0013309A" w:rsidP="0013309A">
      <w:pPr>
        <w:autoSpaceDE w:val="0"/>
        <w:autoSpaceDN w:val="0"/>
        <w:adjustRightInd w:val="0"/>
        <w:spacing w:after="0" w:line="240" w:lineRule="auto"/>
        <w:rPr>
          <w:rFonts w:ascii="Times New Roman" w:hAnsi="Times New Roman" w:cs="Times New Roman"/>
          <w:b/>
          <w:sz w:val="28"/>
          <w:szCs w:val="28"/>
          <w:lang w:val="en-US"/>
        </w:rPr>
      </w:pPr>
    </w:p>
    <w:p w14:paraId="33DFAC69" w14:textId="77777777" w:rsidR="0013309A" w:rsidRPr="007B4E5D" w:rsidRDefault="0013309A" w:rsidP="0013309A">
      <w:pPr>
        <w:autoSpaceDE w:val="0"/>
        <w:autoSpaceDN w:val="0"/>
        <w:adjustRightInd w:val="0"/>
        <w:spacing w:after="0" w:line="240" w:lineRule="auto"/>
        <w:ind w:firstLine="708"/>
        <w:rPr>
          <w:rFonts w:ascii="Times New Roman" w:hAnsi="Times New Roman" w:cs="Times New Roman"/>
          <w:b/>
          <w:sz w:val="28"/>
          <w:szCs w:val="28"/>
          <w:lang w:val="en-US"/>
        </w:rPr>
      </w:pPr>
      <w:r w:rsidRPr="007B4E5D">
        <w:rPr>
          <w:rFonts w:ascii="Times New Roman" w:hAnsi="Times New Roman" w:cs="Times New Roman"/>
          <w:b/>
          <w:sz w:val="28"/>
          <w:szCs w:val="28"/>
          <w:lang w:val="en-US"/>
        </w:rPr>
        <w:t>Similarity solution of the problem</w:t>
      </w:r>
    </w:p>
    <w:p w14:paraId="26E60EEA" w14:textId="77777777" w:rsidR="0013309A" w:rsidRPr="007B4E5D" w:rsidRDefault="0013309A" w:rsidP="0013309A">
      <w:pPr>
        <w:autoSpaceDE w:val="0"/>
        <w:autoSpaceDN w:val="0"/>
        <w:adjustRightInd w:val="0"/>
        <w:spacing w:after="0" w:line="240" w:lineRule="auto"/>
        <w:rPr>
          <w:rFonts w:ascii="Times New Roman" w:hAnsi="Times New Roman" w:cs="Times New Roman"/>
          <w:b/>
          <w:sz w:val="28"/>
          <w:szCs w:val="28"/>
          <w:lang w:val="en-US"/>
        </w:rPr>
      </w:pPr>
    </w:p>
    <w:p w14:paraId="62D6F305" w14:textId="77777777" w:rsidR="0013309A" w:rsidRDefault="0013309A" w:rsidP="0013309A">
      <w:pPr>
        <w:autoSpaceDE w:val="0"/>
        <w:autoSpaceDN w:val="0"/>
        <w:adjustRightInd w:val="0"/>
        <w:spacing w:after="0" w:line="240" w:lineRule="auto"/>
        <w:ind w:firstLine="708"/>
        <w:rPr>
          <w:rFonts w:ascii="Times New Roman" w:hAnsi="Times New Roman" w:cs="Times New Roman"/>
          <w:sz w:val="28"/>
          <w:szCs w:val="28"/>
          <w:lang w:val="en-US"/>
        </w:rPr>
      </w:pPr>
      <w:r w:rsidRPr="007B4E5D">
        <w:rPr>
          <w:rFonts w:ascii="Times New Roman" w:hAnsi="Times New Roman" w:cs="Times New Roman"/>
          <w:sz w:val="28"/>
          <w:szCs w:val="28"/>
          <w:lang w:val="en-US"/>
        </w:rPr>
        <w:t>To solve the problem (</w:t>
      </w:r>
      <w:r>
        <w:rPr>
          <w:rFonts w:ascii="Times New Roman" w:hAnsi="Times New Roman" w:cs="Times New Roman"/>
          <w:sz w:val="28"/>
          <w:szCs w:val="28"/>
          <w:lang w:val="en-US"/>
        </w:rPr>
        <w:t>3.3</w:t>
      </w:r>
      <w:r w:rsidRPr="007B4E5D">
        <w:rPr>
          <w:rFonts w:ascii="Times New Roman" w:hAnsi="Times New Roman" w:cs="Times New Roman"/>
          <w:sz w:val="28"/>
          <w:szCs w:val="28"/>
          <w:lang w:val="en-US"/>
        </w:rPr>
        <w:t>.1)-(</w:t>
      </w:r>
      <w:r>
        <w:rPr>
          <w:rFonts w:ascii="Times New Roman" w:hAnsi="Times New Roman" w:cs="Times New Roman"/>
          <w:sz w:val="28"/>
          <w:szCs w:val="28"/>
          <w:lang w:val="en-US"/>
        </w:rPr>
        <w:t>3.3</w:t>
      </w:r>
      <w:r w:rsidRPr="007B4E5D">
        <w:rPr>
          <w:rFonts w:ascii="Times New Roman" w:hAnsi="Times New Roman" w:cs="Times New Roman"/>
          <w:sz w:val="28"/>
          <w:szCs w:val="28"/>
          <w:lang w:val="en-US"/>
        </w:rPr>
        <w:t xml:space="preserve">.11) we use the substitution </w:t>
      </w:r>
    </w:p>
    <w:p w14:paraId="6B35FE5D" w14:textId="77777777" w:rsidR="0013309A" w:rsidRDefault="0013309A" w:rsidP="0013309A">
      <w:pPr>
        <w:autoSpaceDE w:val="0"/>
        <w:autoSpaceDN w:val="0"/>
        <w:adjustRightInd w:val="0"/>
        <w:spacing w:after="0" w:line="240" w:lineRule="auto"/>
        <w:ind w:firstLine="708"/>
        <w:rPr>
          <w:rFonts w:ascii="Times New Roman" w:hAnsi="Times New Roman" w:cs="Times New Roman"/>
          <w:sz w:val="28"/>
          <w:szCs w:val="28"/>
          <w:lang w:val="en-US"/>
        </w:rPr>
      </w:pPr>
    </w:p>
    <w:p w14:paraId="116C1B64" w14:textId="77777777" w:rsidR="0013309A" w:rsidRDefault="0013309A" w:rsidP="0013309A">
      <w:pPr>
        <w:autoSpaceDE w:val="0"/>
        <w:autoSpaceDN w:val="0"/>
        <w:adjustRightInd w:val="0"/>
        <w:spacing w:after="0" w:line="240" w:lineRule="auto"/>
        <w:ind w:firstLine="708"/>
        <w:jc w:val="center"/>
        <w:rPr>
          <w:rFonts w:ascii="Times New Roman" w:hAnsi="Times New Roman" w:cs="Times New Roman"/>
          <w:sz w:val="28"/>
          <w:szCs w:val="28"/>
          <w:lang w:val="en-US"/>
        </w:rPr>
      </w:pPr>
      <w:r w:rsidRPr="007B4E5D">
        <w:rPr>
          <w:rFonts w:ascii="Times New Roman" w:hAnsi="Times New Roman" w:cs="Times New Roman"/>
          <w:position w:val="-34"/>
          <w:sz w:val="28"/>
          <w:szCs w:val="28"/>
          <w:lang w:val="en-US"/>
        </w:rPr>
        <w:object w:dxaOrig="2240" w:dyaOrig="780" w14:anchorId="57A94100">
          <v:shape id="_x0000_i2050" type="#_x0000_t75" style="width:108pt;height:43.2pt" o:ole="">
            <v:imagedata r:id="rId2064" o:title=""/>
          </v:shape>
          <o:OLEObject Type="Embed" ProgID="Equation.DSMT4" ShapeID="_x0000_i2050" DrawAspect="Content" ObjectID="_1734863971" r:id="rId2065"/>
        </w:object>
      </w:r>
    </w:p>
    <w:p w14:paraId="7B638A7D" w14:textId="77777777" w:rsidR="0013309A" w:rsidRPr="007B4E5D" w:rsidRDefault="0013309A" w:rsidP="0013309A">
      <w:pPr>
        <w:autoSpaceDE w:val="0"/>
        <w:autoSpaceDN w:val="0"/>
        <w:adjustRightInd w:val="0"/>
        <w:spacing w:after="0" w:line="240" w:lineRule="auto"/>
        <w:rPr>
          <w:rFonts w:ascii="Times New Roman" w:hAnsi="Times New Roman" w:cs="Times New Roman"/>
          <w:sz w:val="28"/>
          <w:szCs w:val="28"/>
          <w:lang w:val="en-US"/>
        </w:rPr>
      </w:pPr>
      <w:r w:rsidRPr="007B4E5D">
        <w:rPr>
          <w:rFonts w:ascii="Times New Roman" w:hAnsi="Times New Roman" w:cs="Times New Roman"/>
          <w:sz w:val="28"/>
          <w:szCs w:val="28"/>
          <w:lang w:val="en-US"/>
        </w:rPr>
        <w:t>and get the following problem</w:t>
      </w:r>
    </w:p>
    <w:p w14:paraId="34C4E255" w14:textId="77777777" w:rsidR="0013309A" w:rsidRPr="007B4E5D" w:rsidRDefault="0013309A" w:rsidP="0013309A">
      <w:pPr>
        <w:autoSpaceDE w:val="0"/>
        <w:autoSpaceDN w:val="0"/>
        <w:adjustRightInd w:val="0"/>
        <w:spacing w:after="0" w:line="240" w:lineRule="auto"/>
        <w:rPr>
          <w:rFonts w:ascii="Times New Roman" w:hAnsi="Times New Roman" w:cs="Times New Roman"/>
          <w:sz w:val="28"/>
          <w:szCs w:val="28"/>
          <w:lang w:val="en-US"/>
        </w:rPr>
      </w:pPr>
    </w:p>
    <w:p w14:paraId="002BB9B7" w14:textId="77777777" w:rsidR="0013309A" w:rsidRPr="007B4E5D" w:rsidRDefault="0013309A" w:rsidP="0013309A">
      <w:pPr>
        <w:autoSpaceDE w:val="0"/>
        <w:autoSpaceDN w:val="0"/>
        <w:adjustRightInd w:val="0"/>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32"/>
          <w:sz w:val="28"/>
          <w:szCs w:val="28"/>
          <w:lang w:val="en-US"/>
        </w:rPr>
        <w:object w:dxaOrig="6560" w:dyaOrig="780" w14:anchorId="132F7E56">
          <v:shape id="_x0000_i2051" type="#_x0000_t75" style="width:331.2pt;height:43.2pt" o:ole="">
            <v:imagedata r:id="rId2066" o:title=""/>
          </v:shape>
          <o:OLEObject Type="Embed" ProgID="Equation.DSMT4" ShapeID="_x0000_i2051" DrawAspect="Content" ObjectID="_1734863972" r:id="rId2067"/>
        </w:object>
      </w:r>
      <w:r w:rsidRPr="007B4E5D">
        <w:rPr>
          <w:rFonts w:ascii="Times New Roman" w:hAnsi="Times New Roman" w:cs="Times New Roman"/>
          <w:sz w:val="28"/>
          <w:szCs w:val="28"/>
          <w:lang w:val="en-US"/>
        </w:rPr>
        <w:t xml:space="preserve"> </w:t>
      </w:r>
      <w:r w:rsidRPr="007B4E5D">
        <w:rPr>
          <w:rFonts w:ascii="Times New Roman" w:hAnsi="Times New Roman" w:cs="Times New Roman"/>
          <w:sz w:val="28"/>
          <w:szCs w:val="28"/>
          <w:lang w:val="en-US"/>
        </w:rPr>
        <w:tab/>
      </w:r>
      <w:r>
        <w:rPr>
          <w:rFonts w:ascii="Times New Roman" w:hAnsi="Times New Roman" w:cs="Times New Roman"/>
          <w:sz w:val="28"/>
          <w:szCs w:val="28"/>
          <w:lang w:val="en-US"/>
        </w:rPr>
        <w:tab/>
      </w:r>
      <w:r w:rsidRPr="007B4E5D">
        <w:rPr>
          <w:rFonts w:ascii="Times New Roman" w:hAnsi="Times New Roman" w:cs="Times New Roman"/>
          <w:sz w:val="28"/>
          <w:szCs w:val="28"/>
          <w:lang w:val="en-US"/>
        </w:rPr>
        <w:t>(</w:t>
      </w:r>
      <w:r>
        <w:rPr>
          <w:rFonts w:ascii="Times New Roman" w:hAnsi="Times New Roman" w:cs="Times New Roman"/>
          <w:sz w:val="28"/>
          <w:szCs w:val="28"/>
          <w:lang w:val="en-US"/>
        </w:rPr>
        <w:t>3.3</w:t>
      </w:r>
      <w:r w:rsidRPr="007B4E5D">
        <w:rPr>
          <w:rFonts w:ascii="Times New Roman" w:hAnsi="Times New Roman" w:cs="Times New Roman"/>
          <w:sz w:val="28"/>
          <w:szCs w:val="28"/>
          <w:lang w:val="en-US"/>
        </w:rPr>
        <w:t>.12)</w:t>
      </w:r>
    </w:p>
    <w:p w14:paraId="28804500" w14:textId="77777777" w:rsidR="0013309A" w:rsidRPr="007B4E5D" w:rsidRDefault="0013309A" w:rsidP="0013309A">
      <w:pPr>
        <w:autoSpaceDE w:val="0"/>
        <w:autoSpaceDN w:val="0"/>
        <w:adjustRightInd w:val="0"/>
        <w:spacing w:after="0" w:line="240" w:lineRule="auto"/>
        <w:jc w:val="right"/>
        <w:rPr>
          <w:rFonts w:ascii="Times New Roman" w:hAnsi="Times New Roman" w:cs="Times New Roman"/>
          <w:sz w:val="28"/>
          <w:szCs w:val="28"/>
          <w:lang w:val="en-US"/>
        </w:rPr>
      </w:pPr>
    </w:p>
    <w:p w14:paraId="5BE3C839" w14:textId="77777777" w:rsidR="0013309A" w:rsidRPr="007B4E5D" w:rsidRDefault="0013309A" w:rsidP="0013309A">
      <w:pPr>
        <w:autoSpaceDE w:val="0"/>
        <w:autoSpaceDN w:val="0"/>
        <w:adjustRightInd w:val="0"/>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32"/>
          <w:sz w:val="28"/>
          <w:szCs w:val="28"/>
          <w:lang w:val="en-US"/>
        </w:rPr>
        <w:object w:dxaOrig="7119" w:dyaOrig="780" w14:anchorId="200E5AD9">
          <v:shape id="_x0000_i2052" type="#_x0000_t75" style="width:5in;height:43.2pt" o:ole="">
            <v:imagedata r:id="rId2068" o:title=""/>
          </v:shape>
          <o:OLEObject Type="Embed" ProgID="Equation.DSMT4" ShapeID="_x0000_i2052" DrawAspect="Content" ObjectID="_1734863973" r:id="rId2069"/>
        </w:object>
      </w:r>
      <w:r w:rsidRPr="007B4E5D">
        <w:rPr>
          <w:rFonts w:ascii="Times New Roman" w:hAnsi="Times New Roman" w:cs="Times New Roman"/>
          <w:sz w:val="28"/>
          <w:szCs w:val="28"/>
          <w:lang w:val="en-US"/>
        </w:rPr>
        <w:t xml:space="preserve"> </w:t>
      </w:r>
      <w:r>
        <w:rPr>
          <w:rFonts w:ascii="Times New Roman" w:hAnsi="Times New Roman" w:cs="Times New Roman"/>
          <w:sz w:val="28"/>
          <w:szCs w:val="28"/>
          <w:lang w:val="en-US"/>
        </w:rPr>
        <w:tab/>
      </w:r>
      <w:r w:rsidRPr="007B4E5D">
        <w:rPr>
          <w:rFonts w:ascii="Times New Roman" w:hAnsi="Times New Roman" w:cs="Times New Roman"/>
          <w:sz w:val="28"/>
          <w:szCs w:val="28"/>
          <w:lang w:val="en-US"/>
        </w:rPr>
        <w:t>(</w:t>
      </w:r>
      <w:r>
        <w:rPr>
          <w:rFonts w:ascii="Times New Roman" w:hAnsi="Times New Roman" w:cs="Times New Roman"/>
          <w:sz w:val="28"/>
          <w:szCs w:val="28"/>
          <w:lang w:val="en-US"/>
        </w:rPr>
        <w:t>3.3</w:t>
      </w:r>
      <w:r w:rsidRPr="007B4E5D">
        <w:rPr>
          <w:rFonts w:ascii="Times New Roman" w:hAnsi="Times New Roman" w:cs="Times New Roman"/>
          <w:sz w:val="28"/>
          <w:szCs w:val="28"/>
          <w:lang w:val="en-US"/>
        </w:rPr>
        <w:t>.13)</w:t>
      </w:r>
    </w:p>
    <w:p w14:paraId="4C8515E9" w14:textId="77777777" w:rsidR="0013309A" w:rsidRPr="007B4E5D" w:rsidRDefault="0013309A" w:rsidP="0013309A">
      <w:pPr>
        <w:autoSpaceDE w:val="0"/>
        <w:autoSpaceDN w:val="0"/>
        <w:adjustRightInd w:val="0"/>
        <w:spacing w:after="0" w:line="240" w:lineRule="auto"/>
        <w:jc w:val="right"/>
        <w:rPr>
          <w:rFonts w:ascii="Times New Roman" w:hAnsi="Times New Roman" w:cs="Times New Roman"/>
          <w:sz w:val="28"/>
          <w:szCs w:val="28"/>
          <w:lang w:val="en-US"/>
        </w:rPr>
      </w:pPr>
    </w:p>
    <w:p w14:paraId="28A6785E" w14:textId="77777777" w:rsidR="0013309A" w:rsidRPr="007B4E5D" w:rsidRDefault="0013309A" w:rsidP="0013309A">
      <w:pPr>
        <w:autoSpaceDE w:val="0"/>
        <w:autoSpaceDN w:val="0"/>
        <w:adjustRightInd w:val="0"/>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12"/>
          <w:sz w:val="28"/>
          <w:szCs w:val="28"/>
          <w:lang w:val="en-US"/>
        </w:rPr>
        <w:object w:dxaOrig="5300" w:dyaOrig="380" w14:anchorId="61BFF3BF">
          <v:shape id="_x0000_i2053" type="#_x0000_t75" style="width:268.8pt;height:19.2pt" o:ole="">
            <v:imagedata r:id="rId2070" o:title=""/>
          </v:shape>
          <o:OLEObject Type="Embed" ProgID="Equation.DSMT4" ShapeID="_x0000_i2053" DrawAspect="Content" ObjectID="_1734863974" r:id="rId2071"/>
        </w:object>
      </w:r>
      <w:r w:rsidRPr="007B4E5D">
        <w:rPr>
          <w:rFonts w:ascii="Times New Roman" w:hAnsi="Times New Roman" w:cs="Times New Roman"/>
          <w:sz w:val="28"/>
          <w:szCs w:val="28"/>
          <w:lang w:val="en-US"/>
        </w:rPr>
        <w:t xml:space="preserve"> </w: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Pr>
          <w:rFonts w:ascii="Times New Roman" w:hAnsi="Times New Roman" w:cs="Times New Roman"/>
          <w:sz w:val="28"/>
          <w:szCs w:val="28"/>
          <w:lang w:val="en-US"/>
        </w:rPr>
        <w:tab/>
      </w:r>
      <w:r w:rsidRPr="007B4E5D">
        <w:rPr>
          <w:rFonts w:ascii="Times New Roman" w:hAnsi="Times New Roman" w:cs="Times New Roman"/>
          <w:sz w:val="28"/>
          <w:szCs w:val="28"/>
          <w:lang w:val="en-US"/>
        </w:rPr>
        <w:t>(</w:t>
      </w:r>
      <w:r>
        <w:rPr>
          <w:rFonts w:ascii="Times New Roman" w:hAnsi="Times New Roman" w:cs="Times New Roman"/>
          <w:sz w:val="28"/>
          <w:szCs w:val="28"/>
          <w:lang w:val="en-US"/>
        </w:rPr>
        <w:t>3.3</w:t>
      </w:r>
      <w:r w:rsidRPr="007B4E5D">
        <w:rPr>
          <w:rFonts w:ascii="Times New Roman" w:hAnsi="Times New Roman" w:cs="Times New Roman"/>
          <w:sz w:val="28"/>
          <w:szCs w:val="28"/>
          <w:lang w:val="en-US"/>
        </w:rPr>
        <w:t>.14)</w:t>
      </w:r>
    </w:p>
    <w:p w14:paraId="15647722" w14:textId="77777777" w:rsidR="0013309A" w:rsidRPr="007B4E5D" w:rsidRDefault="0013309A" w:rsidP="0013309A">
      <w:pPr>
        <w:autoSpaceDE w:val="0"/>
        <w:autoSpaceDN w:val="0"/>
        <w:adjustRightInd w:val="0"/>
        <w:spacing w:after="0" w:line="240" w:lineRule="auto"/>
        <w:jc w:val="right"/>
        <w:rPr>
          <w:rFonts w:ascii="Times New Roman" w:hAnsi="Times New Roman" w:cs="Times New Roman"/>
          <w:sz w:val="28"/>
          <w:szCs w:val="28"/>
          <w:lang w:val="en-US"/>
        </w:rPr>
      </w:pPr>
    </w:p>
    <w:p w14:paraId="4A3B03AE" w14:textId="77777777" w:rsidR="0013309A" w:rsidRPr="007B4E5D" w:rsidRDefault="0013309A" w:rsidP="0013309A">
      <w:pPr>
        <w:autoSpaceDE w:val="0"/>
        <w:autoSpaceDN w:val="0"/>
        <w:adjustRightInd w:val="0"/>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12"/>
          <w:sz w:val="28"/>
          <w:szCs w:val="28"/>
          <w:lang w:val="en-US"/>
        </w:rPr>
        <w:object w:dxaOrig="1240" w:dyaOrig="380" w14:anchorId="1BF6DA14">
          <v:shape id="_x0000_i2054" type="#_x0000_t75" style="width:64.8pt;height:19.2pt" o:ole="">
            <v:imagedata r:id="rId2072" o:title=""/>
          </v:shape>
          <o:OLEObject Type="Embed" ProgID="Equation.DSMT4" ShapeID="_x0000_i2054" DrawAspect="Content" ObjectID="_1734863975" r:id="rId2073"/>
        </w:object>
      </w:r>
      <w:r w:rsidRPr="007B4E5D">
        <w:rPr>
          <w:rFonts w:ascii="Times New Roman" w:hAnsi="Times New Roman" w:cs="Times New Roman"/>
          <w:sz w:val="28"/>
          <w:szCs w:val="28"/>
          <w:lang w:val="en-US"/>
        </w:rPr>
        <w:t xml:space="preserve"> </w: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Pr>
          <w:rFonts w:ascii="Times New Roman" w:hAnsi="Times New Roman" w:cs="Times New Roman"/>
          <w:sz w:val="28"/>
          <w:szCs w:val="28"/>
          <w:lang w:val="en-US"/>
        </w:rPr>
        <w:tab/>
      </w:r>
      <w:r w:rsidRPr="007B4E5D">
        <w:rPr>
          <w:rFonts w:ascii="Times New Roman" w:hAnsi="Times New Roman" w:cs="Times New Roman"/>
          <w:sz w:val="28"/>
          <w:szCs w:val="28"/>
          <w:lang w:val="en-US"/>
        </w:rPr>
        <w:t>(</w:t>
      </w:r>
      <w:r>
        <w:rPr>
          <w:rFonts w:ascii="Times New Roman" w:hAnsi="Times New Roman" w:cs="Times New Roman"/>
          <w:sz w:val="28"/>
          <w:szCs w:val="28"/>
          <w:lang w:val="en-US"/>
        </w:rPr>
        <w:t>3.3</w:t>
      </w:r>
      <w:r w:rsidRPr="007B4E5D">
        <w:rPr>
          <w:rFonts w:ascii="Times New Roman" w:hAnsi="Times New Roman" w:cs="Times New Roman"/>
          <w:sz w:val="28"/>
          <w:szCs w:val="28"/>
          <w:lang w:val="en-US"/>
        </w:rPr>
        <w:t>.15)</w:t>
      </w:r>
    </w:p>
    <w:p w14:paraId="55090A1E" w14:textId="77777777" w:rsidR="0013309A" w:rsidRPr="007B4E5D" w:rsidRDefault="0013309A" w:rsidP="0013309A">
      <w:pPr>
        <w:autoSpaceDE w:val="0"/>
        <w:autoSpaceDN w:val="0"/>
        <w:adjustRightInd w:val="0"/>
        <w:spacing w:after="0" w:line="240" w:lineRule="auto"/>
        <w:jc w:val="right"/>
        <w:rPr>
          <w:rFonts w:ascii="Times New Roman" w:hAnsi="Times New Roman" w:cs="Times New Roman"/>
          <w:sz w:val="28"/>
          <w:szCs w:val="28"/>
          <w:lang w:val="en-US"/>
        </w:rPr>
      </w:pPr>
    </w:p>
    <w:p w14:paraId="56D60DEB" w14:textId="77777777" w:rsidR="0013309A" w:rsidRPr="007B4E5D" w:rsidRDefault="0013309A" w:rsidP="0013309A">
      <w:pPr>
        <w:autoSpaceDE w:val="0"/>
        <w:autoSpaceDN w:val="0"/>
        <w:adjustRightInd w:val="0"/>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12"/>
          <w:sz w:val="28"/>
          <w:szCs w:val="28"/>
          <w:lang w:val="en-US"/>
        </w:rPr>
        <w:object w:dxaOrig="2940" w:dyaOrig="380" w14:anchorId="6818F61F">
          <v:shape id="_x0000_i2055" type="#_x0000_t75" style="width:2in;height:19.2pt" o:ole="">
            <v:imagedata r:id="rId2074" o:title=""/>
          </v:shape>
          <o:OLEObject Type="Embed" ProgID="Equation.DSMT4" ShapeID="_x0000_i2055" DrawAspect="Content" ObjectID="_1734863976" r:id="rId2075"/>
        </w:object>
      </w:r>
      <w:r w:rsidRPr="007B4E5D">
        <w:rPr>
          <w:rFonts w:ascii="Times New Roman" w:hAnsi="Times New Roman" w:cs="Times New Roman"/>
          <w:sz w:val="28"/>
          <w:szCs w:val="28"/>
          <w:lang w:val="en-US"/>
        </w:rPr>
        <w:t xml:space="preserve"> </w: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Pr>
          <w:rFonts w:ascii="Times New Roman" w:hAnsi="Times New Roman" w:cs="Times New Roman"/>
          <w:sz w:val="28"/>
          <w:szCs w:val="28"/>
          <w:lang w:val="en-US"/>
        </w:rPr>
        <w:tab/>
      </w:r>
      <w:r w:rsidRPr="007B4E5D">
        <w:rPr>
          <w:rFonts w:ascii="Times New Roman" w:hAnsi="Times New Roman" w:cs="Times New Roman"/>
          <w:sz w:val="28"/>
          <w:szCs w:val="28"/>
          <w:lang w:val="en-US"/>
        </w:rPr>
        <w:t>(</w:t>
      </w:r>
      <w:r>
        <w:rPr>
          <w:rFonts w:ascii="Times New Roman" w:hAnsi="Times New Roman" w:cs="Times New Roman"/>
          <w:sz w:val="28"/>
          <w:szCs w:val="28"/>
          <w:lang w:val="en-US"/>
        </w:rPr>
        <w:t>3.3</w:t>
      </w:r>
      <w:r w:rsidRPr="007B4E5D">
        <w:rPr>
          <w:rFonts w:ascii="Times New Roman" w:hAnsi="Times New Roman" w:cs="Times New Roman"/>
          <w:sz w:val="28"/>
          <w:szCs w:val="28"/>
          <w:lang w:val="en-US"/>
        </w:rPr>
        <w:t>.16)</w:t>
      </w:r>
    </w:p>
    <w:p w14:paraId="6CE0D539" w14:textId="77777777" w:rsidR="0013309A" w:rsidRPr="007B4E5D" w:rsidRDefault="0013309A" w:rsidP="0013309A">
      <w:pPr>
        <w:autoSpaceDE w:val="0"/>
        <w:autoSpaceDN w:val="0"/>
        <w:adjustRightInd w:val="0"/>
        <w:spacing w:after="0" w:line="240" w:lineRule="auto"/>
        <w:jc w:val="right"/>
        <w:rPr>
          <w:rFonts w:ascii="Times New Roman" w:hAnsi="Times New Roman" w:cs="Times New Roman"/>
          <w:sz w:val="28"/>
          <w:szCs w:val="28"/>
          <w:lang w:val="en-US"/>
        </w:rPr>
      </w:pPr>
    </w:p>
    <w:p w14:paraId="0860D848" w14:textId="77777777" w:rsidR="0013309A" w:rsidRPr="007B4E5D" w:rsidRDefault="0013309A" w:rsidP="0013309A">
      <w:pPr>
        <w:autoSpaceDE w:val="0"/>
        <w:autoSpaceDN w:val="0"/>
        <w:adjustRightInd w:val="0"/>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28"/>
          <w:sz w:val="28"/>
          <w:szCs w:val="28"/>
          <w:lang w:val="en-US"/>
        </w:rPr>
        <w:object w:dxaOrig="6220" w:dyaOrig="720" w14:anchorId="20A700B2">
          <v:shape id="_x0000_i2056" type="#_x0000_t75" style="width:309.6pt;height:36pt" o:ole="">
            <v:imagedata r:id="rId2076" o:title=""/>
          </v:shape>
          <o:OLEObject Type="Embed" ProgID="Equation.DSMT4" ShapeID="_x0000_i2056" DrawAspect="Content" ObjectID="_1734863977" r:id="rId2077"/>
        </w:objec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w:t>
      </w:r>
      <w:r>
        <w:rPr>
          <w:rFonts w:ascii="Times New Roman" w:hAnsi="Times New Roman" w:cs="Times New Roman"/>
          <w:sz w:val="28"/>
          <w:szCs w:val="28"/>
          <w:lang w:val="en-US"/>
        </w:rPr>
        <w:t>3.3</w:t>
      </w:r>
      <w:r w:rsidRPr="007B4E5D">
        <w:rPr>
          <w:rFonts w:ascii="Times New Roman" w:hAnsi="Times New Roman" w:cs="Times New Roman"/>
          <w:sz w:val="28"/>
          <w:szCs w:val="28"/>
          <w:lang w:val="en-US"/>
        </w:rPr>
        <w:t>.17)</w:t>
      </w:r>
    </w:p>
    <w:p w14:paraId="0655FD47" w14:textId="77777777" w:rsidR="0013309A" w:rsidRPr="007B4E5D" w:rsidRDefault="0013309A" w:rsidP="0013309A">
      <w:pPr>
        <w:autoSpaceDE w:val="0"/>
        <w:autoSpaceDN w:val="0"/>
        <w:adjustRightInd w:val="0"/>
        <w:spacing w:after="0" w:line="240" w:lineRule="auto"/>
        <w:jc w:val="right"/>
        <w:rPr>
          <w:rFonts w:ascii="Times New Roman" w:hAnsi="Times New Roman" w:cs="Times New Roman"/>
          <w:sz w:val="28"/>
          <w:szCs w:val="28"/>
          <w:lang w:val="en-US"/>
        </w:rPr>
      </w:pPr>
    </w:p>
    <w:p w14:paraId="2BE24C55" w14:textId="77777777" w:rsidR="0013309A" w:rsidRPr="007B4E5D" w:rsidRDefault="0013309A" w:rsidP="0013309A">
      <w:pPr>
        <w:autoSpaceDE w:val="0"/>
        <w:autoSpaceDN w:val="0"/>
        <w:adjustRightInd w:val="0"/>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12"/>
          <w:sz w:val="28"/>
          <w:szCs w:val="28"/>
          <w:lang w:val="en-US"/>
        </w:rPr>
        <w:object w:dxaOrig="1640" w:dyaOrig="380" w14:anchorId="41D262B0">
          <v:shape id="_x0000_i2057" type="#_x0000_t75" style="width:79.2pt;height:19.2pt" o:ole="">
            <v:imagedata r:id="rId2078" o:title=""/>
          </v:shape>
          <o:OLEObject Type="Embed" ProgID="Equation.DSMT4" ShapeID="_x0000_i2057" DrawAspect="Content" ObjectID="_1734863978" r:id="rId2079"/>
        </w:objec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 xml:space="preserve"> (</w:t>
      </w:r>
      <w:r>
        <w:rPr>
          <w:rFonts w:ascii="Times New Roman" w:hAnsi="Times New Roman" w:cs="Times New Roman"/>
          <w:sz w:val="28"/>
          <w:szCs w:val="28"/>
          <w:lang w:val="en-US"/>
        </w:rPr>
        <w:t>3.3</w:t>
      </w:r>
      <w:r w:rsidRPr="007B4E5D">
        <w:rPr>
          <w:rFonts w:ascii="Times New Roman" w:hAnsi="Times New Roman" w:cs="Times New Roman"/>
          <w:sz w:val="28"/>
          <w:szCs w:val="28"/>
          <w:lang w:val="en-US"/>
        </w:rPr>
        <w:t>.18)</w:t>
      </w:r>
    </w:p>
    <w:p w14:paraId="239733EB" w14:textId="77777777" w:rsidR="0013309A" w:rsidRPr="007B4E5D" w:rsidRDefault="0013309A" w:rsidP="0013309A">
      <w:pPr>
        <w:autoSpaceDE w:val="0"/>
        <w:autoSpaceDN w:val="0"/>
        <w:adjustRightInd w:val="0"/>
        <w:spacing w:after="0" w:line="240" w:lineRule="auto"/>
        <w:jc w:val="right"/>
        <w:rPr>
          <w:rFonts w:ascii="Times New Roman" w:hAnsi="Times New Roman" w:cs="Times New Roman"/>
          <w:sz w:val="28"/>
          <w:szCs w:val="28"/>
          <w:lang w:val="en-US"/>
        </w:rPr>
      </w:pPr>
    </w:p>
    <w:p w14:paraId="7AAF8C71" w14:textId="77777777" w:rsidR="0013309A" w:rsidRPr="007B4E5D" w:rsidRDefault="0013309A" w:rsidP="0013309A">
      <w:pPr>
        <w:autoSpaceDE w:val="0"/>
        <w:autoSpaceDN w:val="0"/>
        <w:adjustRightInd w:val="0"/>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28"/>
          <w:sz w:val="28"/>
          <w:szCs w:val="28"/>
          <w:lang w:val="en-US"/>
        </w:rPr>
        <w:object w:dxaOrig="4020" w:dyaOrig="720" w14:anchorId="3F20D25A">
          <v:shape id="_x0000_i2058" type="#_x0000_t75" style="width:193.2pt;height:36pt" o:ole="">
            <v:imagedata r:id="rId2080" o:title=""/>
          </v:shape>
          <o:OLEObject Type="Embed" ProgID="Equation.DSMT4" ShapeID="_x0000_i2058" DrawAspect="Content" ObjectID="_1734863979" r:id="rId2081"/>
        </w:objec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 xml:space="preserve">     (</w:t>
      </w:r>
      <w:r>
        <w:rPr>
          <w:rFonts w:ascii="Times New Roman" w:hAnsi="Times New Roman" w:cs="Times New Roman"/>
          <w:sz w:val="28"/>
          <w:szCs w:val="28"/>
          <w:lang w:val="en-US"/>
        </w:rPr>
        <w:t>3.3</w:t>
      </w:r>
      <w:r w:rsidRPr="007B4E5D">
        <w:rPr>
          <w:rFonts w:ascii="Times New Roman" w:hAnsi="Times New Roman" w:cs="Times New Roman"/>
          <w:sz w:val="28"/>
          <w:szCs w:val="28"/>
          <w:lang w:val="en-US"/>
        </w:rPr>
        <w:t>.19)</w:t>
      </w:r>
    </w:p>
    <w:p w14:paraId="3BABD598" w14:textId="77777777" w:rsidR="0013309A" w:rsidRPr="007B4E5D" w:rsidRDefault="0013309A" w:rsidP="0013309A">
      <w:pPr>
        <w:autoSpaceDE w:val="0"/>
        <w:autoSpaceDN w:val="0"/>
        <w:adjustRightInd w:val="0"/>
        <w:spacing w:after="0" w:line="240" w:lineRule="auto"/>
        <w:jc w:val="right"/>
        <w:rPr>
          <w:rFonts w:ascii="Times New Roman" w:hAnsi="Times New Roman" w:cs="Times New Roman"/>
          <w:sz w:val="28"/>
          <w:szCs w:val="28"/>
          <w:lang w:val="en-US"/>
        </w:rPr>
      </w:pPr>
    </w:p>
    <w:p w14:paraId="4A2DFC83" w14:textId="77777777" w:rsidR="0013309A" w:rsidRPr="007B4E5D" w:rsidRDefault="0013309A" w:rsidP="0013309A">
      <w:pPr>
        <w:autoSpaceDE w:val="0"/>
        <w:autoSpaceDN w:val="0"/>
        <w:adjustRightInd w:val="0"/>
        <w:spacing w:after="0" w:line="240" w:lineRule="auto"/>
        <w:rPr>
          <w:rFonts w:ascii="Times New Roman" w:hAnsi="Times New Roman" w:cs="Times New Roman"/>
          <w:sz w:val="28"/>
          <w:szCs w:val="28"/>
          <w:lang w:val="en-US"/>
        </w:rPr>
      </w:pPr>
      <w:r w:rsidRPr="007B4E5D">
        <w:rPr>
          <w:rFonts w:ascii="Times New Roman" w:hAnsi="Times New Roman" w:cs="Times New Roman"/>
          <w:sz w:val="28"/>
          <w:szCs w:val="28"/>
          <w:lang w:val="en-US"/>
        </w:rPr>
        <w:t>Now we focus on to obtain similarity solution to problem (</w:t>
      </w:r>
      <w:r>
        <w:rPr>
          <w:rFonts w:ascii="Times New Roman" w:hAnsi="Times New Roman" w:cs="Times New Roman"/>
          <w:sz w:val="28"/>
          <w:szCs w:val="28"/>
          <w:lang w:val="en-US"/>
        </w:rPr>
        <w:t>3.3</w:t>
      </w:r>
      <w:r w:rsidRPr="007B4E5D">
        <w:rPr>
          <w:rFonts w:ascii="Times New Roman" w:hAnsi="Times New Roman" w:cs="Times New Roman"/>
          <w:sz w:val="28"/>
          <w:szCs w:val="28"/>
          <w:lang w:val="en-US"/>
        </w:rPr>
        <w:t>.12)-(</w:t>
      </w:r>
      <w:r>
        <w:rPr>
          <w:rFonts w:ascii="Times New Roman" w:hAnsi="Times New Roman" w:cs="Times New Roman"/>
          <w:sz w:val="28"/>
          <w:szCs w:val="28"/>
          <w:lang w:val="en-US"/>
        </w:rPr>
        <w:t>3.3</w:t>
      </w:r>
      <w:r w:rsidRPr="007B4E5D">
        <w:rPr>
          <w:rFonts w:ascii="Times New Roman" w:hAnsi="Times New Roman" w:cs="Times New Roman"/>
          <w:sz w:val="28"/>
          <w:szCs w:val="28"/>
          <w:lang w:val="en-US"/>
        </w:rPr>
        <w:t xml:space="preserve">.19). Using the similarity principle, we introduce the solution in the following form </w:t>
      </w:r>
    </w:p>
    <w:p w14:paraId="613D14B1" w14:textId="77777777" w:rsidR="0013309A" w:rsidRPr="007B4E5D" w:rsidRDefault="0013309A" w:rsidP="0013309A">
      <w:pPr>
        <w:autoSpaceDE w:val="0"/>
        <w:autoSpaceDN w:val="0"/>
        <w:adjustRightInd w:val="0"/>
        <w:spacing w:after="0" w:line="240" w:lineRule="auto"/>
        <w:jc w:val="right"/>
        <w:rPr>
          <w:rFonts w:ascii="Times New Roman" w:hAnsi="Times New Roman" w:cs="Times New Roman"/>
          <w:sz w:val="28"/>
          <w:szCs w:val="28"/>
          <w:lang w:val="en-US"/>
        </w:rPr>
      </w:pPr>
    </w:p>
    <w:p w14:paraId="7F4FA1BD" w14:textId="77777777" w:rsidR="0013309A" w:rsidRPr="007B4E5D" w:rsidRDefault="0013309A" w:rsidP="0013309A">
      <w:pPr>
        <w:autoSpaceDE w:val="0"/>
        <w:autoSpaceDN w:val="0"/>
        <w:adjustRightInd w:val="0"/>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36"/>
          <w:sz w:val="28"/>
          <w:szCs w:val="28"/>
          <w:lang w:val="en-US"/>
        </w:rPr>
        <w:object w:dxaOrig="4180" w:dyaOrig="800" w14:anchorId="6932AD6B">
          <v:shape id="_x0000_i2059" type="#_x0000_t75" style="width:208.8pt;height:43.2pt" o:ole="">
            <v:imagedata r:id="rId2082" o:title=""/>
          </v:shape>
          <o:OLEObject Type="Embed" ProgID="Equation.DSMT4" ShapeID="_x0000_i2059" DrawAspect="Content" ObjectID="_1734863980" r:id="rId2083"/>
        </w:object>
      </w:r>
      <w:r w:rsidRPr="007B4E5D">
        <w:rPr>
          <w:rFonts w:ascii="Times New Roman" w:hAnsi="Times New Roman" w:cs="Times New Roman"/>
          <w:sz w:val="28"/>
          <w:szCs w:val="28"/>
          <w:lang w:val="en-US"/>
        </w:rPr>
        <w:t xml:space="preserve"> </w: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Pr>
          <w:rFonts w:ascii="Times New Roman" w:hAnsi="Times New Roman" w:cs="Times New Roman"/>
          <w:sz w:val="28"/>
          <w:szCs w:val="28"/>
          <w:lang w:val="en-US"/>
        </w:rPr>
        <w:tab/>
      </w:r>
      <w:r w:rsidRPr="007B4E5D">
        <w:rPr>
          <w:rFonts w:ascii="Times New Roman" w:hAnsi="Times New Roman" w:cs="Times New Roman"/>
          <w:sz w:val="28"/>
          <w:szCs w:val="28"/>
          <w:lang w:val="en-US"/>
        </w:rPr>
        <w:t>(</w:t>
      </w:r>
      <w:r>
        <w:rPr>
          <w:rFonts w:ascii="Times New Roman" w:hAnsi="Times New Roman" w:cs="Times New Roman"/>
          <w:sz w:val="28"/>
          <w:szCs w:val="28"/>
          <w:lang w:val="en-US"/>
        </w:rPr>
        <w:t>3.3</w:t>
      </w:r>
      <w:r w:rsidRPr="007B4E5D">
        <w:rPr>
          <w:rFonts w:ascii="Times New Roman" w:hAnsi="Times New Roman" w:cs="Times New Roman"/>
          <w:sz w:val="28"/>
          <w:szCs w:val="28"/>
          <w:lang w:val="en-US"/>
        </w:rPr>
        <w:t>.20)</w:t>
      </w:r>
    </w:p>
    <w:p w14:paraId="2CFCCEE4" w14:textId="77777777" w:rsidR="0013309A" w:rsidRPr="007B4E5D" w:rsidRDefault="0013309A" w:rsidP="0013309A">
      <w:pPr>
        <w:autoSpaceDE w:val="0"/>
        <w:autoSpaceDN w:val="0"/>
        <w:adjustRightInd w:val="0"/>
        <w:spacing w:after="0" w:line="240" w:lineRule="auto"/>
        <w:rPr>
          <w:rFonts w:ascii="Times New Roman" w:hAnsi="Times New Roman" w:cs="Times New Roman"/>
          <w:sz w:val="28"/>
          <w:szCs w:val="28"/>
          <w:lang w:val="en-US"/>
        </w:rPr>
      </w:pPr>
      <w:r w:rsidRPr="007B4E5D">
        <w:rPr>
          <w:rFonts w:ascii="Times New Roman" w:hAnsi="Times New Roman" w:cs="Times New Roman"/>
          <w:sz w:val="28"/>
          <w:szCs w:val="28"/>
          <w:lang w:val="en-US"/>
        </w:rPr>
        <w:t>and free boundaries in the form</w:t>
      </w:r>
    </w:p>
    <w:p w14:paraId="7999C4C9" w14:textId="77777777" w:rsidR="0013309A" w:rsidRPr="007B4E5D" w:rsidRDefault="0013309A" w:rsidP="0013309A">
      <w:pPr>
        <w:autoSpaceDE w:val="0"/>
        <w:autoSpaceDN w:val="0"/>
        <w:adjustRightInd w:val="0"/>
        <w:spacing w:after="0" w:line="240" w:lineRule="auto"/>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 </w:t>
      </w:r>
    </w:p>
    <w:p w14:paraId="1B1F498F" w14:textId="77777777" w:rsidR="0013309A" w:rsidRPr="007B4E5D" w:rsidRDefault="0013309A" w:rsidP="0013309A">
      <w:pPr>
        <w:autoSpaceDE w:val="0"/>
        <w:autoSpaceDN w:val="0"/>
        <w:adjustRightInd w:val="0"/>
        <w:spacing w:after="0" w:line="240" w:lineRule="auto"/>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                                                 </w:t>
      </w:r>
      <w:r w:rsidRPr="007B4E5D">
        <w:rPr>
          <w:rFonts w:ascii="Times New Roman" w:hAnsi="Times New Roman" w:cs="Times New Roman"/>
          <w:position w:val="-12"/>
          <w:sz w:val="28"/>
          <w:szCs w:val="28"/>
          <w:lang w:val="en-US"/>
        </w:rPr>
        <w:object w:dxaOrig="1380" w:dyaOrig="440" w14:anchorId="5833E332">
          <v:shape id="_x0000_i2060" type="#_x0000_t75" style="width:1in;height:22.8pt" o:ole="">
            <v:imagedata r:id="rId2084" o:title=""/>
          </v:shape>
          <o:OLEObject Type="Embed" ProgID="Equation.DSMT4" ShapeID="_x0000_i2060" DrawAspect="Content" ObjectID="_1734863981" r:id="rId2085"/>
        </w:object>
      </w:r>
      <w:r w:rsidRPr="007B4E5D">
        <w:rPr>
          <w:rFonts w:ascii="Times New Roman" w:hAnsi="Times New Roman" w:cs="Times New Roman"/>
          <w:sz w:val="28"/>
          <w:szCs w:val="28"/>
          <w:lang w:val="en-US"/>
        </w:rPr>
        <w:t xml:space="preserve"> and </w:t>
      </w:r>
      <w:r w:rsidRPr="007B4E5D">
        <w:rPr>
          <w:rFonts w:ascii="Times New Roman" w:hAnsi="Times New Roman" w:cs="Times New Roman"/>
          <w:position w:val="-12"/>
          <w:sz w:val="28"/>
          <w:szCs w:val="28"/>
          <w:lang w:val="en-US"/>
        </w:rPr>
        <w:object w:dxaOrig="1400" w:dyaOrig="440" w14:anchorId="599FE2A2">
          <v:shape id="_x0000_i2061" type="#_x0000_t75" style="width:1in;height:22.8pt" o:ole="">
            <v:imagedata r:id="rId2086" o:title=""/>
          </v:shape>
          <o:OLEObject Type="Embed" ProgID="Equation.DSMT4" ShapeID="_x0000_i2061" DrawAspect="Content" ObjectID="_1734863982" r:id="rId2087"/>
        </w:object>
      </w:r>
    </w:p>
    <w:p w14:paraId="1A55B437" w14:textId="77777777" w:rsidR="0013309A" w:rsidRPr="007B4E5D" w:rsidRDefault="0013309A" w:rsidP="0013309A">
      <w:pPr>
        <w:autoSpaceDE w:val="0"/>
        <w:autoSpaceDN w:val="0"/>
        <w:adjustRightInd w:val="0"/>
        <w:spacing w:after="0" w:line="240" w:lineRule="auto"/>
        <w:rPr>
          <w:rFonts w:ascii="Times New Roman" w:hAnsi="Times New Roman" w:cs="Times New Roman"/>
          <w:sz w:val="28"/>
          <w:szCs w:val="28"/>
          <w:lang w:val="en-US"/>
        </w:rPr>
      </w:pPr>
    </w:p>
    <w:p w14:paraId="64EF5D79" w14:textId="77777777" w:rsidR="0013309A" w:rsidRPr="007B4E5D" w:rsidRDefault="0013309A" w:rsidP="0013309A">
      <w:pPr>
        <w:autoSpaceDE w:val="0"/>
        <w:autoSpaceDN w:val="0"/>
        <w:adjustRightInd w:val="0"/>
        <w:spacing w:after="0" w:line="240" w:lineRule="auto"/>
        <w:rPr>
          <w:rFonts w:ascii="Times New Roman" w:hAnsi="Times New Roman" w:cs="Times New Roman"/>
          <w:sz w:val="28"/>
          <w:szCs w:val="28"/>
          <w:lang w:val="en-US"/>
        </w:rPr>
      </w:pPr>
      <w:r w:rsidRPr="007B4E5D">
        <w:rPr>
          <w:rFonts w:ascii="Times New Roman" w:hAnsi="Times New Roman" w:cs="Times New Roman"/>
          <w:sz w:val="28"/>
          <w:szCs w:val="28"/>
          <w:lang w:val="en-US"/>
        </w:rPr>
        <w:t>Then we obtain the following free boundary problem with non-linear ordinary differential equations</w:t>
      </w:r>
    </w:p>
    <w:p w14:paraId="4DE1CD56" w14:textId="77777777" w:rsidR="0013309A" w:rsidRPr="007B4E5D" w:rsidRDefault="0013309A" w:rsidP="0013309A">
      <w:pPr>
        <w:autoSpaceDE w:val="0"/>
        <w:autoSpaceDN w:val="0"/>
        <w:adjustRightInd w:val="0"/>
        <w:spacing w:after="0" w:line="240" w:lineRule="auto"/>
        <w:rPr>
          <w:rFonts w:ascii="Times New Roman" w:hAnsi="Times New Roman" w:cs="Times New Roman"/>
          <w:sz w:val="28"/>
          <w:szCs w:val="28"/>
          <w:lang w:val="en-US"/>
        </w:rPr>
      </w:pPr>
    </w:p>
    <w:p w14:paraId="6A8F4909" w14:textId="77777777" w:rsidR="0013309A" w:rsidRPr="007B4E5D" w:rsidRDefault="0013309A" w:rsidP="0013309A">
      <w:pPr>
        <w:autoSpaceDE w:val="0"/>
        <w:autoSpaceDN w:val="0"/>
        <w:adjustRightInd w:val="0"/>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26"/>
          <w:sz w:val="28"/>
          <w:szCs w:val="28"/>
          <w:lang w:val="en-US"/>
        </w:rPr>
        <w:object w:dxaOrig="5120" w:dyaOrig="700" w14:anchorId="65C64926">
          <v:shape id="_x0000_i2062" type="#_x0000_t75" style="width:259.2pt;height:36pt" o:ole="">
            <v:imagedata r:id="rId2088" o:title=""/>
          </v:shape>
          <o:OLEObject Type="Embed" ProgID="Equation.DSMT4" ShapeID="_x0000_i2062" DrawAspect="Content" ObjectID="_1734863983" r:id="rId2089"/>
        </w:objec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w:t>
      </w:r>
      <w:r>
        <w:rPr>
          <w:rFonts w:ascii="Times New Roman" w:hAnsi="Times New Roman" w:cs="Times New Roman"/>
          <w:sz w:val="28"/>
          <w:szCs w:val="28"/>
          <w:lang w:val="en-US"/>
        </w:rPr>
        <w:t>3.3</w:t>
      </w:r>
      <w:r w:rsidRPr="007B4E5D">
        <w:rPr>
          <w:rFonts w:ascii="Times New Roman" w:hAnsi="Times New Roman" w:cs="Times New Roman"/>
          <w:sz w:val="28"/>
          <w:szCs w:val="28"/>
          <w:lang w:val="en-US"/>
        </w:rPr>
        <w:t>.21)</w:t>
      </w:r>
    </w:p>
    <w:p w14:paraId="15F1D496" w14:textId="77777777" w:rsidR="0013309A" w:rsidRPr="007B4E5D" w:rsidRDefault="0013309A" w:rsidP="0013309A">
      <w:pPr>
        <w:autoSpaceDE w:val="0"/>
        <w:autoSpaceDN w:val="0"/>
        <w:adjustRightInd w:val="0"/>
        <w:spacing w:after="0" w:line="240" w:lineRule="auto"/>
        <w:jc w:val="right"/>
        <w:rPr>
          <w:rFonts w:ascii="Times New Roman" w:hAnsi="Times New Roman" w:cs="Times New Roman"/>
          <w:sz w:val="28"/>
          <w:szCs w:val="28"/>
          <w:lang w:val="en-US"/>
        </w:rPr>
      </w:pPr>
    </w:p>
    <w:p w14:paraId="79752AB2" w14:textId="77777777" w:rsidR="0013309A" w:rsidRPr="007B4E5D" w:rsidRDefault="0013309A" w:rsidP="0013309A">
      <w:pPr>
        <w:autoSpaceDE w:val="0"/>
        <w:autoSpaceDN w:val="0"/>
        <w:adjustRightInd w:val="0"/>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34"/>
          <w:sz w:val="28"/>
          <w:szCs w:val="28"/>
          <w:lang w:val="en-US"/>
        </w:rPr>
        <w:object w:dxaOrig="5539" w:dyaOrig="780" w14:anchorId="02F13104">
          <v:shape id="_x0000_i2063" type="#_x0000_t75" style="width:274.8pt;height:43.2pt" o:ole="">
            <v:imagedata r:id="rId2090" o:title=""/>
          </v:shape>
          <o:OLEObject Type="Embed" ProgID="Equation.DSMT4" ShapeID="_x0000_i2063" DrawAspect="Content" ObjectID="_1734863984" r:id="rId2091"/>
        </w:objec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Pr>
          <w:rFonts w:ascii="Times New Roman" w:hAnsi="Times New Roman" w:cs="Times New Roman"/>
          <w:sz w:val="28"/>
          <w:szCs w:val="28"/>
          <w:lang w:val="en-US"/>
        </w:rPr>
        <w:t xml:space="preserve">   </w:t>
      </w:r>
      <w:r w:rsidRPr="007B4E5D">
        <w:rPr>
          <w:rFonts w:ascii="Times New Roman" w:hAnsi="Times New Roman" w:cs="Times New Roman"/>
          <w:sz w:val="28"/>
          <w:szCs w:val="28"/>
          <w:lang w:val="en-US"/>
        </w:rPr>
        <w:t>(</w:t>
      </w:r>
      <w:r>
        <w:rPr>
          <w:rFonts w:ascii="Times New Roman" w:hAnsi="Times New Roman" w:cs="Times New Roman"/>
          <w:sz w:val="28"/>
          <w:szCs w:val="28"/>
          <w:lang w:val="en-US"/>
        </w:rPr>
        <w:t>3.3</w:t>
      </w:r>
      <w:r w:rsidRPr="007B4E5D">
        <w:rPr>
          <w:rFonts w:ascii="Times New Roman" w:hAnsi="Times New Roman" w:cs="Times New Roman"/>
          <w:sz w:val="28"/>
          <w:szCs w:val="28"/>
          <w:lang w:val="en-US"/>
        </w:rPr>
        <w:t>.22)</w:t>
      </w:r>
    </w:p>
    <w:p w14:paraId="1EF3F550" w14:textId="77777777" w:rsidR="0013309A" w:rsidRPr="007B4E5D" w:rsidRDefault="0013309A" w:rsidP="0013309A">
      <w:pPr>
        <w:autoSpaceDE w:val="0"/>
        <w:autoSpaceDN w:val="0"/>
        <w:adjustRightInd w:val="0"/>
        <w:spacing w:after="0" w:line="240" w:lineRule="auto"/>
        <w:jc w:val="right"/>
        <w:rPr>
          <w:rFonts w:ascii="Times New Roman" w:hAnsi="Times New Roman" w:cs="Times New Roman"/>
          <w:sz w:val="28"/>
          <w:szCs w:val="28"/>
          <w:lang w:val="en-US"/>
        </w:rPr>
      </w:pPr>
    </w:p>
    <w:p w14:paraId="1016C147" w14:textId="77777777" w:rsidR="0013309A" w:rsidRPr="007B4E5D" w:rsidRDefault="0013309A" w:rsidP="0013309A">
      <w:pPr>
        <w:autoSpaceDE w:val="0"/>
        <w:autoSpaceDN w:val="0"/>
        <w:adjustRightInd w:val="0"/>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12"/>
          <w:sz w:val="28"/>
          <w:szCs w:val="28"/>
          <w:lang w:val="en-US"/>
        </w:rPr>
        <w:object w:dxaOrig="1160" w:dyaOrig="380" w14:anchorId="79F223BE">
          <v:shape id="_x0000_i2064" type="#_x0000_t75" style="width:64.8pt;height:19.2pt" o:ole="">
            <v:imagedata r:id="rId2092" o:title=""/>
          </v:shape>
          <o:OLEObject Type="Embed" ProgID="Equation.DSMT4" ShapeID="_x0000_i2064" DrawAspect="Content" ObjectID="_1734863985" r:id="rId2093"/>
        </w:objec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Pr>
          <w:rFonts w:ascii="Times New Roman" w:hAnsi="Times New Roman" w:cs="Times New Roman"/>
          <w:sz w:val="28"/>
          <w:szCs w:val="28"/>
          <w:lang w:val="en-US"/>
        </w:rPr>
        <w:t xml:space="preserve">    </w:t>
      </w:r>
      <w:r w:rsidRPr="007B4E5D">
        <w:rPr>
          <w:rFonts w:ascii="Times New Roman" w:hAnsi="Times New Roman" w:cs="Times New Roman"/>
          <w:sz w:val="28"/>
          <w:szCs w:val="28"/>
          <w:lang w:val="en-US"/>
        </w:rPr>
        <w:t>(</w:t>
      </w:r>
      <w:r>
        <w:rPr>
          <w:rFonts w:ascii="Times New Roman" w:hAnsi="Times New Roman" w:cs="Times New Roman"/>
          <w:sz w:val="28"/>
          <w:szCs w:val="28"/>
          <w:lang w:val="en-US"/>
        </w:rPr>
        <w:t>3.3</w:t>
      </w:r>
      <w:r w:rsidRPr="007B4E5D">
        <w:rPr>
          <w:rFonts w:ascii="Times New Roman" w:hAnsi="Times New Roman" w:cs="Times New Roman"/>
          <w:sz w:val="28"/>
          <w:szCs w:val="28"/>
          <w:lang w:val="en-US"/>
        </w:rPr>
        <w:t>.23)</w:t>
      </w:r>
    </w:p>
    <w:p w14:paraId="540171A5" w14:textId="77777777" w:rsidR="0013309A" w:rsidRPr="007B4E5D" w:rsidRDefault="0013309A" w:rsidP="0013309A">
      <w:pPr>
        <w:autoSpaceDE w:val="0"/>
        <w:autoSpaceDN w:val="0"/>
        <w:adjustRightInd w:val="0"/>
        <w:spacing w:after="0" w:line="240" w:lineRule="auto"/>
        <w:jc w:val="right"/>
        <w:rPr>
          <w:rFonts w:ascii="Times New Roman" w:hAnsi="Times New Roman" w:cs="Times New Roman"/>
          <w:sz w:val="28"/>
          <w:szCs w:val="28"/>
          <w:lang w:val="en-US"/>
        </w:rPr>
      </w:pPr>
    </w:p>
    <w:p w14:paraId="5671B143" w14:textId="77777777" w:rsidR="0013309A" w:rsidRPr="007B4E5D" w:rsidRDefault="0013309A" w:rsidP="0013309A">
      <w:pPr>
        <w:autoSpaceDE w:val="0"/>
        <w:autoSpaceDN w:val="0"/>
        <w:adjustRightInd w:val="0"/>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12"/>
          <w:sz w:val="28"/>
          <w:szCs w:val="28"/>
          <w:lang w:val="en-US"/>
        </w:rPr>
        <w:object w:dxaOrig="2460" w:dyaOrig="380" w14:anchorId="59522031">
          <v:shape id="_x0000_i2065" type="#_x0000_t75" style="width:124.8pt;height:19.2pt" o:ole="">
            <v:imagedata r:id="rId2094" o:title=""/>
          </v:shape>
          <o:OLEObject Type="Embed" ProgID="Equation.DSMT4" ShapeID="_x0000_i2065" DrawAspect="Content" ObjectID="_1734863986" r:id="rId2095"/>
        </w:objec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 xml:space="preserve">         </w:t>
      </w:r>
      <w:r>
        <w:rPr>
          <w:rFonts w:ascii="Times New Roman" w:hAnsi="Times New Roman" w:cs="Times New Roman"/>
          <w:sz w:val="28"/>
          <w:szCs w:val="28"/>
          <w:lang w:val="en-US"/>
        </w:rPr>
        <w:t xml:space="preserve">  </w:t>
      </w:r>
      <w:r w:rsidRPr="007B4E5D">
        <w:rPr>
          <w:rFonts w:ascii="Times New Roman" w:hAnsi="Times New Roman" w:cs="Times New Roman"/>
          <w:sz w:val="28"/>
          <w:szCs w:val="28"/>
          <w:lang w:val="en-US"/>
        </w:rPr>
        <w:t>(</w:t>
      </w:r>
      <w:r>
        <w:rPr>
          <w:rFonts w:ascii="Times New Roman" w:hAnsi="Times New Roman" w:cs="Times New Roman"/>
          <w:sz w:val="28"/>
          <w:szCs w:val="28"/>
          <w:lang w:val="en-US"/>
        </w:rPr>
        <w:t>3.3</w:t>
      </w:r>
      <w:r w:rsidRPr="007B4E5D">
        <w:rPr>
          <w:rFonts w:ascii="Times New Roman" w:hAnsi="Times New Roman" w:cs="Times New Roman"/>
          <w:sz w:val="28"/>
          <w:szCs w:val="28"/>
          <w:lang w:val="en-US"/>
        </w:rPr>
        <w:t>.24)</w:t>
      </w:r>
    </w:p>
    <w:p w14:paraId="62AA4DE0" w14:textId="77777777" w:rsidR="0013309A" w:rsidRPr="007B4E5D" w:rsidRDefault="0013309A" w:rsidP="0013309A">
      <w:pPr>
        <w:autoSpaceDE w:val="0"/>
        <w:autoSpaceDN w:val="0"/>
        <w:adjustRightInd w:val="0"/>
        <w:spacing w:after="0" w:line="240" w:lineRule="auto"/>
        <w:jc w:val="right"/>
        <w:rPr>
          <w:rFonts w:ascii="Times New Roman" w:hAnsi="Times New Roman" w:cs="Times New Roman"/>
          <w:sz w:val="28"/>
          <w:szCs w:val="28"/>
          <w:lang w:val="en-US"/>
        </w:rPr>
      </w:pPr>
    </w:p>
    <w:p w14:paraId="3A7A71DA" w14:textId="77777777" w:rsidR="0013309A" w:rsidRPr="007B4E5D" w:rsidRDefault="0013309A" w:rsidP="0013309A">
      <w:pPr>
        <w:autoSpaceDE w:val="0"/>
        <w:autoSpaceDN w:val="0"/>
        <w:adjustRightInd w:val="0"/>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32"/>
          <w:sz w:val="28"/>
          <w:szCs w:val="28"/>
          <w:lang w:val="en-US"/>
        </w:rPr>
        <w:object w:dxaOrig="4459" w:dyaOrig="760" w14:anchorId="3EA9E56C">
          <v:shape id="_x0000_i2066" type="#_x0000_t75" style="width:223.2pt;height:36pt" o:ole="">
            <v:imagedata r:id="rId2096" o:title=""/>
          </v:shape>
          <o:OLEObject Type="Embed" ProgID="Equation.DSMT4" ShapeID="_x0000_i2066" DrawAspect="Content" ObjectID="_1734863987" r:id="rId2097"/>
        </w:object>
      </w:r>
      <w:r w:rsidRPr="007B4E5D">
        <w:rPr>
          <w:rFonts w:ascii="Times New Roman" w:hAnsi="Times New Roman" w:cs="Times New Roman"/>
          <w:sz w:val="28"/>
          <w:szCs w:val="28"/>
          <w:lang w:val="en-US"/>
        </w:rPr>
        <w:t xml:space="preserve"> </w: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 xml:space="preserve">      </w:t>
      </w:r>
      <w:r>
        <w:rPr>
          <w:rFonts w:ascii="Times New Roman" w:hAnsi="Times New Roman" w:cs="Times New Roman"/>
          <w:sz w:val="28"/>
          <w:szCs w:val="28"/>
          <w:lang w:val="en-US"/>
        </w:rPr>
        <w:t xml:space="preserve"> </w:t>
      </w:r>
      <w:r w:rsidRPr="007B4E5D">
        <w:rPr>
          <w:rFonts w:ascii="Times New Roman" w:hAnsi="Times New Roman" w:cs="Times New Roman"/>
          <w:sz w:val="28"/>
          <w:szCs w:val="28"/>
          <w:lang w:val="en-US"/>
        </w:rPr>
        <w:t>(</w:t>
      </w:r>
      <w:r>
        <w:rPr>
          <w:rFonts w:ascii="Times New Roman" w:hAnsi="Times New Roman" w:cs="Times New Roman"/>
          <w:sz w:val="28"/>
          <w:szCs w:val="28"/>
          <w:lang w:val="en-US"/>
        </w:rPr>
        <w:t>3.3</w:t>
      </w:r>
      <w:r w:rsidRPr="007B4E5D">
        <w:rPr>
          <w:rFonts w:ascii="Times New Roman" w:hAnsi="Times New Roman" w:cs="Times New Roman"/>
          <w:sz w:val="28"/>
          <w:szCs w:val="28"/>
          <w:lang w:val="en-US"/>
        </w:rPr>
        <w:t>.25)</w:t>
      </w:r>
    </w:p>
    <w:p w14:paraId="066E8C1E" w14:textId="77777777" w:rsidR="0013309A" w:rsidRPr="007B4E5D" w:rsidRDefault="0013309A" w:rsidP="0013309A">
      <w:pPr>
        <w:autoSpaceDE w:val="0"/>
        <w:autoSpaceDN w:val="0"/>
        <w:adjustRightInd w:val="0"/>
        <w:spacing w:after="0" w:line="240" w:lineRule="auto"/>
        <w:jc w:val="right"/>
        <w:rPr>
          <w:rFonts w:ascii="Times New Roman" w:hAnsi="Times New Roman" w:cs="Times New Roman"/>
          <w:sz w:val="28"/>
          <w:szCs w:val="28"/>
          <w:lang w:val="en-US"/>
        </w:rPr>
      </w:pPr>
    </w:p>
    <w:p w14:paraId="5A021F28" w14:textId="77777777" w:rsidR="0013309A" w:rsidRPr="007B4E5D" w:rsidRDefault="0013309A" w:rsidP="0013309A">
      <w:pPr>
        <w:autoSpaceDE w:val="0"/>
        <w:autoSpaceDN w:val="0"/>
        <w:adjustRightInd w:val="0"/>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12"/>
          <w:sz w:val="28"/>
          <w:szCs w:val="28"/>
          <w:lang w:val="en-US"/>
        </w:rPr>
        <w:object w:dxaOrig="2040" w:dyaOrig="380" w14:anchorId="16D3301C">
          <v:shape id="_x0000_i2067" type="#_x0000_t75" style="width:100.8pt;height:19.2pt" o:ole="">
            <v:imagedata r:id="rId2098" o:title=""/>
          </v:shape>
          <o:OLEObject Type="Embed" ProgID="Equation.DSMT4" ShapeID="_x0000_i2067" DrawAspect="Content" ObjectID="_1734863988" r:id="rId2099"/>
        </w:objec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 xml:space="preserve">   </w:t>
      </w:r>
      <w:r>
        <w:rPr>
          <w:rFonts w:ascii="Times New Roman" w:hAnsi="Times New Roman" w:cs="Times New Roman"/>
          <w:sz w:val="28"/>
          <w:szCs w:val="28"/>
          <w:lang w:val="en-US"/>
        </w:rPr>
        <w:t xml:space="preserve">   </w:t>
      </w:r>
      <w:r w:rsidRPr="007B4E5D">
        <w:rPr>
          <w:rFonts w:ascii="Times New Roman" w:hAnsi="Times New Roman" w:cs="Times New Roman"/>
          <w:sz w:val="28"/>
          <w:szCs w:val="28"/>
          <w:lang w:val="en-US"/>
        </w:rPr>
        <w:t>(</w:t>
      </w:r>
      <w:r>
        <w:rPr>
          <w:rFonts w:ascii="Times New Roman" w:hAnsi="Times New Roman" w:cs="Times New Roman"/>
          <w:sz w:val="28"/>
          <w:szCs w:val="28"/>
          <w:lang w:val="en-US"/>
        </w:rPr>
        <w:t>3.3</w:t>
      </w:r>
      <w:r w:rsidRPr="007B4E5D">
        <w:rPr>
          <w:rFonts w:ascii="Times New Roman" w:hAnsi="Times New Roman" w:cs="Times New Roman"/>
          <w:sz w:val="28"/>
          <w:szCs w:val="28"/>
          <w:lang w:val="en-US"/>
        </w:rPr>
        <w:t>.26)</w:t>
      </w:r>
    </w:p>
    <w:p w14:paraId="1E722D95" w14:textId="77777777" w:rsidR="0013309A" w:rsidRPr="007B4E5D" w:rsidRDefault="0013309A" w:rsidP="0013309A">
      <w:pPr>
        <w:autoSpaceDE w:val="0"/>
        <w:autoSpaceDN w:val="0"/>
        <w:adjustRightInd w:val="0"/>
        <w:spacing w:after="0" w:line="240" w:lineRule="auto"/>
        <w:jc w:val="right"/>
        <w:rPr>
          <w:rFonts w:ascii="Times New Roman" w:hAnsi="Times New Roman" w:cs="Times New Roman"/>
          <w:sz w:val="28"/>
          <w:szCs w:val="28"/>
          <w:lang w:val="en-US"/>
        </w:rPr>
      </w:pPr>
    </w:p>
    <w:p w14:paraId="1D4B5DC3" w14:textId="77777777" w:rsidR="0013309A" w:rsidRPr="007B4E5D" w:rsidRDefault="0013309A" w:rsidP="0013309A">
      <w:pPr>
        <w:autoSpaceDE w:val="0"/>
        <w:autoSpaceDN w:val="0"/>
        <w:adjustRightInd w:val="0"/>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32"/>
          <w:sz w:val="28"/>
          <w:szCs w:val="28"/>
          <w:lang w:val="en-US"/>
        </w:rPr>
        <w:object w:dxaOrig="3340" w:dyaOrig="760" w14:anchorId="3EE96DC6">
          <v:shape id="_x0000_i2068" type="#_x0000_t75" style="width:163.2pt;height:36pt" o:ole="">
            <v:imagedata r:id="rId2100" o:title=""/>
          </v:shape>
          <o:OLEObject Type="Embed" ProgID="Equation.DSMT4" ShapeID="_x0000_i2068" DrawAspect="Content" ObjectID="_1734863989" r:id="rId2101"/>
        </w:objec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 xml:space="preserve">   </w:t>
      </w:r>
      <w:r>
        <w:rPr>
          <w:rFonts w:ascii="Times New Roman" w:hAnsi="Times New Roman" w:cs="Times New Roman"/>
          <w:sz w:val="28"/>
          <w:szCs w:val="28"/>
          <w:lang w:val="en-US"/>
        </w:rPr>
        <w:t xml:space="preserve">   </w:t>
      </w:r>
      <w:r w:rsidRPr="007B4E5D">
        <w:rPr>
          <w:rFonts w:ascii="Times New Roman" w:hAnsi="Times New Roman" w:cs="Times New Roman"/>
          <w:sz w:val="28"/>
          <w:szCs w:val="28"/>
          <w:lang w:val="en-US"/>
        </w:rPr>
        <w:t xml:space="preserve"> (</w:t>
      </w:r>
      <w:r>
        <w:rPr>
          <w:rFonts w:ascii="Times New Roman" w:hAnsi="Times New Roman" w:cs="Times New Roman"/>
          <w:sz w:val="28"/>
          <w:szCs w:val="28"/>
          <w:lang w:val="en-US"/>
        </w:rPr>
        <w:t>3.3</w:t>
      </w:r>
      <w:r w:rsidRPr="007B4E5D">
        <w:rPr>
          <w:rFonts w:ascii="Times New Roman" w:hAnsi="Times New Roman" w:cs="Times New Roman"/>
          <w:sz w:val="28"/>
          <w:szCs w:val="28"/>
          <w:lang w:val="en-US"/>
        </w:rPr>
        <w:t>.27)</w:t>
      </w:r>
    </w:p>
    <w:p w14:paraId="6F58B0E4" w14:textId="77777777" w:rsidR="0013309A" w:rsidRPr="007B4E5D" w:rsidRDefault="0013309A" w:rsidP="0013309A">
      <w:pPr>
        <w:autoSpaceDE w:val="0"/>
        <w:autoSpaceDN w:val="0"/>
        <w:adjustRightInd w:val="0"/>
        <w:spacing w:after="0" w:line="240" w:lineRule="auto"/>
        <w:jc w:val="right"/>
        <w:rPr>
          <w:rFonts w:ascii="Times New Roman" w:hAnsi="Times New Roman" w:cs="Times New Roman"/>
          <w:sz w:val="28"/>
          <w:szCs w:val="28"/>
          <w:lang w:val="en-US"/>
        </w:rPr>
      </w:pPr>
    </w:p>
    <w:p w14:paraId="38871DBB" w14:textId="77777777" w:rsidR="0013309A" w:rsidRPr="007B4E5D" w:rsidRDefault="0013309A" w:rsidP="0013309A">
      <w:pPr>
        <w:autoSpaceDE w:val="0"/>
        <w:autoSpaceDN w:val="0"/>
        <w:adjustRightInd w:val="0"/>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where</w:t>
      </w:r>
    </w:p>
    <w:p w14:paraId="328C4F00" w14:textId="77777777" w:rsidR="0013309A" w:rsidRPr="007B4E5D" w:rsidRDefault="0013309A" w:rsidP="0013309A">
      <w:pPr>
        <w:autoSpaceDE w:val="0"/>
        <w:autoSpaceDN w:val="0"/>
        <w:adjustRightInd w:val="0"/>
        <w:spacing w:after="0" w:line="240" w:lineRule="auto"/>
        <w:jc w:val="both"/>
        <w:rPr>
          <w:rFonts w:ascii="Times New Roman" w:hAnsi="Times New Roman" w:cs="Times New Roman"/>
          <w:sz w:val="28"/>
          <w:szCs w:val="28"/>
          <w:lang w:val="en-US"/>
        </w:rPr>
      </w:pPr>
    </w:p>
    <w:p w14:paraId="4BBF7217" w14:textId="77777777" w:rsidR="0013309A" w:rsidRDefault="0013309A" w:rsidP="0013309A">
      <w:pPr>
        <w:autoSpaceDE w:val="0"/>
        <w:autoSpaceDN w:val="0"/>
        <w:adjustRightInd w:val="0"/>
        <w:spacing w:after="0" w:line="240" w:lineRule="auto"/>
        <w:jc w:val="center"/>
        <w:rPr>
          <w:rFonts w:ascii="Times New Roman" w:hAnsi="Times New Roman" w:cs="Times New Roman"/>
          <w:sz w:val="28"/>
          <w:szCs w:val="28"/>
          <w:lang w:val="en-US"/>
        </w:rPr>
      </w:pPr>
      <w:r w:rsidRPr="007B4E5D">
        <w:rPr>
          <w:rFonts w:ascii="Times New Roman" w:hAnsi="Times New Roman" w:cs="Times New Roman"/>
          <w:position w:val="-12"/>
          <w:sz w:val="28"/>
          <w:szCs w:val="28"/>
          <w:lang w:val="en-US"/>
        </w:rPr>
        <w:object w:dxaOrig="9100" w:dyaOrig="380" w14:anchorId="1C252956">
          <v:shape id="_x0000_i2069" type="#_x0000_t75" style="width:453.6pt;height:19.2pt" o:ole="">
            <v:imagedata r:id="rId2102" o:title=""/>
          </v:shape>
          <o:OLEObject Type="Embed" ProgID="Equation.DSMT4" ShapeID="_x0000_i2069" DrawAspect="Content" ObjectID="_1734863990" r:id="rId2103"/>
        </w:object>
      </w:r>
    </w:p>
    <w:p w14:paraId="0A88B3F3" w14:textId="77777777" w:rsidR="0013309A" w:rsidRPr="007B4E5D" w:rsidRDefault="0013309A" w:rsidP="0013309A">
      <w:pPr>
        <w:autoSpaceDE w:val="0"/>
        <w:autoSpaceDN w:val="0"/>
        <w:adjustRightInd w:val="0"/>
        <w:spacing w:after="0" w:line="240" w:lineRule="auto"/>
        <w:rPr>
          <w:rFonts w:ascii="Times New Roman" w:hAnsi="Times New Roman" w:cs="Times New Roman"/>
          <w:sz w:val="28"/>
          <w:szCs w:val="28"/>
          <w:lang w:val="en-US"/>
        </w:rPr>
      </w:pPr>
    </w:p>
    <w:p w14:paraId="396C31B7" w14:textId="77777777" w:rsidR="0013309A" w:rsidRPr="007B4E5D" w:rsidRDefault="0013309A" w:rsidP="0013309A">
      <w:pPr>
        <w:autoSpaceDE w:val="0"/>
        <w:autoSpaceDN w:val="0"/>
        <w:adjustRightInd w:val="0"/>
        <w:spacing w:after="0" w:line="240" w:lineRule="auto"/>
        <w:rPr>
          <w:rFonts w:ascii="Times New Roman" w:hAnsi="Times New Roman" w:cs="Times New Roman"/>
          <w:sz w:val="28"/>
          <w:szCs w:val="28"/>
          <w:lang w:val="en-US"/>
        </w:rPr>
      </w:pPr>
      <w:r w:rsidRPr="007B4E5D">
        <w:rPr>
          <w:rFonts w:ascii="Times New Roman" w:hAnsi="Times New Roman" w:cs="Times New Roman"/>
          <w:sz w:val="28"/>
          <w:szCs w:val="28"/>
          <w:lang w:val="en-US"/>
        </w:rPr>
        <w:lastRenderedPageBreak/>
        <w:t xml:space="preserve">To solve the non-linear ordinary differential equation </w:t>
      </w:r>
      <w:r w:rsidRPr="007B4E5D">
        <w:rPr>
          <w:rFonts w:ascii="Times New Roman" w:hAnsi="Times New Roman" w:cs="Times New Roman"/>
          <w:position w:val="-12"/>
          <w:sz w:val="28"/>
          <w:szCs w:val="28"/>
          <w:lang w:val="en-US"/>
        </w:rPr>
        <w:object w:dxaOrig="4540" w:dyaOrig="400" w14:anchorId="58AF8B01">
          <v:shape id="_x0000_i2070" type="#_x0000_t75" style="width:223.2pt;height:22.8pt" o:ole="">
            <v:imagedata r:id="rId2104" o:title=""/>
          </v:shape>
          <o:OLEObject Type="Embed" ProgID="Equation.DSMT4" ShapeID="_x0000_i2070" DrawAspect="Content" ObjectID="_1734863991" r:id="rId2105"/>
        </w:object>
      </w:r>
      <w:r w:rsidRPr="007B4E5D">
        <w:rPr>
          <w:rFonts w:ascii="Times New Roman" w:hAnsi="Times New Roman" w:cs="Times New Roman"/>
          <w:sz w:val="28"/>
          <w:szCs w:val="28"/>
          <w:lang w:val="en-US"/>
        </w:rPr>
        <w:t xml:space="preserve"> we use substitution </w:t>
      </w:r>
    </w:p>
    <w:p w14:paraId="06BC1B6A" w14:textId="77777777" w:rsidR="0013309A" w:rsidRPr="007B4E5D" w:rsidRDefault="0013309A" w:rsidP="0013309A">
      <w:pPr>
        <w:autoSpaceDE w:val="0"/>
        <w:autoSpaceDN w:val="0"/>
        <w:adjustRightInd w:val="0"/>
        <w:spacing w:after="0" w:line="240" w:lineRule="auto"/>
        <w:jc w:val="both"/>
        <w:rPr>
          <w:rFonts w:ascii="Times New Roman" w:hAnsi="Times New Roman" w:cs="Times New Roman"/>
          <w:sz w:val="28"/>
          <w:szCs w:val="28"/>
          <w:lang w:val="en-US"/>
        </w:rPr>
      </w:pPr>
    </w:p>
    <w:p w14:paraId="7974747E" w14:textId="77777777" w:rsidR="0013309A" w:rsidRPr="007B4E5D" w:rsidRDefault="0013309A" w:rsidP="0013309A">
      <w:pPr>
        <w:autoSpaceDE w:val="0"/>
        <w:autoSpaceDN w:val="0"/>
        <w:adjustRightInd w:val="0"/>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12"/>
          <w:sz w:val="28"/>
          <w:szCs w:val="28"/>
          <w:lang w:val="en-US"/>
        </w:rPr>
        <w:object w:dxaOrig="1980" w:dyaOrig="400" w14:anchorId="61747922">
          <v:shape id="_x0000_i2071" type="#_x0000_t75" style="width:100.8pt;height:22.8pt" o:ole="">
            <v:imagedata r:id="rId2106" o:title=""/>
          </v:shape>
          <o:OLEObject Type="Embed" ProgID="Equation.DSMT4" ShapeID="_x0000_i2071" DrawAspect="Content" ObjectID="_1734863992" r:id="rId2107"/>
        </w:objec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 xml:space="preserve">     (</w:t>
      </w:r>
      <w:r>
        <w:rPr>
          <w:rFonts w:ascii="Times New Roman" w:hAnsi="Times New Roman" w:cs="Times New Roman"/>
          <w:sz w:val="28"/>
          <w:szCs w:val="28"/>
          <w:lang w:val="en-US"/>
        </w:rPr>
        <w:t>3.3</w:t>
      </w:r>
      <w:r w:rsidRPr="007B4E5D">
        <w:rPr>
          <w:rFonts w:ascii="Times New Roman" w:hAnsi="Times New Roman" w:cs="Times New Roman"/>
          <w:sz w:val="28"/>
          <w:szCs w:val="28"/>
          <w:lang w:val="en-US"/>
        </w:rPr>
        <w:t>.28)</w:t>
      </w:r>
    </w:p>
    <w:p w14:paraId="03A5EE74" w14:textId="77777777" w:rsidR="0013309A" w:rsidRPr="007B4E5D" w:rsidRDefault="0013309A" w:rsidP="0013309A">
      <w:pPr>
        <w:autoSpaceDE w:val="0"/>
        <w:autoSpaceDN w:val="0"/>
        <w:adjustRightInd w:val="0"/>
        <w:spacing w:after="0" w:line="240" w:lineRule="auto"/>
        <w:jc w:val="right"/>
        <w:rPr>
          <w:rFonts w:ascii="Times New Roman" w:hAnsi="Times New Roman" w:cs="Times New Roman"/>
          <w:sz w:val="28"/>
          <w:szCs w:val="28"/>
          <w:lang w:val="en-US"/>
        </w:rPr>
      </w:pPr>
    </w:p>
    <w:p w14:paraId="0FB9822E" w14:textId="77777777" w:rsidR="0013309A" w:rsidRPr="007B4E5D" w:rsidRDefault="0013309A" w:rsidP="0013309A">
      <w:pPr>
        <w:autoSpaceDE w:val="0"/>
        <w:autoSpaceDN w:val="0"/>
        <w:adjustRightInd w:val="0"/>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and we have the following equation</w:t>
      </w:r>
    </w:p>
    <w:p w14:paraId="5AC3CE5D" w14:textId="77777777" w:rsidR="0013309A" w:rsidRPr="007B4E5D" w:rsidRDefault="0013309A" w:rsidP="0013309A">
      <w:pPr>
        <w:autoSpaceDE w:val="0"/>
        <w:autoSpaceDN w:val="0"/>
        <w:adjustRightInd w:val="0"/>
        <w:spacing w:after="0" w:line="240" w:lineRule="auto"/>
        <w:jc w:val="both"/>
        <w:rPr>
          <w:rFonts w:ascii="Times New Roman" w:hAnsi="Times New Roman" w:cs="Times New Roman"/>
          <w:sz w:val="28"/>
          <w:szCs w:val="28"/>
          <w:lang w:val="en-US"/>
        </w:rPr>
      </w:pPr>
    </w:p>
    <w:p w14:paraId="24D0B3B5" w14:textId="77777777" w:rsidR="0013309A" w:rsidRPr="007B4E5D" w:rsidRDefault="0013309A" w:rsidP="0013309A">
      <w:pPr>
        <w:autoSpaceDE w:val="0"/>
        <w:autoSpaceDN w:val="0"/>
        <w:adjustRightInd w:val="0"/>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12"/>
          <w:sz w:val="28"/>
          <w:szCs w:val="28"/>
          <w:lang w:val="en-US"/>
        </w:rPr>
        <w:object w:dxaOrig="2799" w:dyaOrig="380" w14:anchorId="4C57EA0A">
          <v:shape id="_x0000_i2072" type="#_x0000_t75" style="width:136.8pt;height:19.2pt" o:ole="">
            <v:imagedata r:id="rId2108" o:title=""/>
          </v:shape>
          <o:OLEObject Type="Embed" ProgID="Equation.DSMT4" ShapeID="_x0000_i2072" DrawAspect="Content" ObjectID="_1734863993" r:id="rId2109"/>
        </w:object>
      </w:r>
      <w:r w:rsidRPr="007B4E5D">
        <w:rPr>
          <w:rFonts w:ascii="Times New Roman" w:hAnsi="Times New Roman" w:cs="Times New Roman"/>
          <w:sz w:val="28"/>
          <w:szCs w:val="28"/>
          <w:lang w:val="en-US"/>
        </w:rPr>
        <w:t xml:space="preserve"> </w:t>
      </w:r>
      <w:r w:rsidRPr="007B4E5D">
        <w:rPr>
          <w:rFonts w:ascii="Times New Roman" w:hAnsi="Times New Roman" w:cs="Times New Roman"/>
          <w:sz w:val="28"/>
          <w:szCs w:val="28"/>
          <w:lang w:val="en-US"/>
        </w:rPr>
        <w:tab/>
        <w:t xml:space="preserve">                  </w:t>
      </w:r>
      <w:r>
        <w:rPr>
          <w:rFonts w:ascii="Times New Roman" w:hAnsi="Times New Roman" w:cs="Times New Roman"/>
          <w:sz w:val="28"/>
          <w:szCs w:val="28"/>
          <w:lang w:val="en-US"/>
        </w:rPr>
        <w:tab/>
      </w:r>
      <w:r>
        <w:rPr>
          <w:rFonts w:ascii="Times New Roman" w:hAnsi="Times New Roman" w:cs="Times New Roman"/>
          <w:sz w:val="28"/>
          <w:szCs w:val="28"/>
          <w:lang w:val="en-US"/>
        </w:rPr>
        <w:tab/>
      </w:r>
      <w:r w:rsidRPr="007B4E5D">
        <w:rPr>
          <w:rFonts w:ascii="Times New Roman" w:hAnsi="Times New Roman" w:cs="Times New Roman"/>
          <w:sz w:val="28"/>
          <w:szCs w:val="28"/>
          <w:lang w:val="en-US"/>
        </w:rPr>
        <w:t xml:space="preserve"> (</w:t>
      </w:r>
      <w:r>
        <w:rPr>
          <w:rFonts w:ascii="Times New Roman" w:hAnsi="Times New Roman" w:cs="Times New Roman"/>
          <w:sz w:val="28"/>
          <w:szCs w:val="28"/>
          <w:lang w:val="en-US"/>
        </w:rPr>
        <w:t>3.3</w:t>
      </w:r>
      <w:r w:rsidRPr="007B4E5D">
        <w:rPr>
          <w:rFonts w:ascii="Times New Roman" w:hAnsi="Times New Roman" w:cs="Times New Roman"/>
          <w:sz w:val="28"/>
          <w:szCs w:val="28"/>
          <w:lang w:val="en-US"/>
        </w:rPr>
        <w:t>.29)</w:t>
      </w:r>
    </w:p>
    <w:p w14:paraId="758AEC22" w14:textId="77777777" w:rsidR="0013309A" w:rsidRPr="007B4E5D" w:rsidRDefault="0013309A" w:rsidP="0013309A">
      <w:pPr>
        <w:autoSpaceDE w:val="0"/>
        <w:autoSpaceDN w:val="0"/>
        <w:adjustRightInd w:val="0"/>
        <w:spacing w:after="0" w:line="240" w:lineRule="auto"/>
        <w:jc w:val="right"/>
        <w:rPr>
          <w:rFonts w:ascii="Times New Roman" w:hAnsi="Times New Roman" w:cs="Times New Roman"/>
          <w:sz w:val="28"/>
          <w:szCs w:val="28"/>
          <w:lang w:val="en-US"/>
        </w:rPr>
      </w:pPr>
    </w:p>
    <w:p w14:paraId="6D91DC32" w14:textId="77777777" w:rsidR="0013309A" w:rsidRPr="007B4E5D" w:rsidRDefault="0013309A" w:rsidP="0013309A">
      <w:pPr>
        <w:autoSpaceDE w:val="0"/>
        <w:autoSpaceDN w:val="0"/>
        <w:adjustRightInd w:val="0"/>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where </w:t>
      </w:r>
      <w:r w:rsidRPr="007B4E5D">
        <w:rPr>
          <w:rFonts w:ascii="Times New Roman" w:hAnsi="Times New Roman" w:cs="Times New Roman"/>
          <w:position w:val="-34"/>
          <w:sz w:val="28"/>
          <w:szCs w:val="28"/>
          <w:lang w:val="en-US"/>
        </w:rPr>
        <w:object w:dxaOrig="2500" w:dyaOrig="800" w14:anchorId="63BA4F8E">
          <v:shape id="_x0000_i2073" type="#_x0000_t75" style="width:124.8pt;height:43.2pt" o:ole="">
            <v:imagedata r:id="rId2110" o:title=""/>
          </v:shape>
          <o:OLEObject Type="Embed" ProgID="Equation.DSMT4" ShapeID="_x0000_i2073" DrawAspect="Content" ObjectID="_1734863994" r:id="rId2111"/>
        </w:object>
      </w:r>
      <w:r w:rsidRPr="007B4E5D">
        <w:rPr>
          <w:rFonts w:ascii="Times New Roman" w:hAnsi="Times New Roman" w:cs="Times New Roman"/>
          <w:sz w:val="28"/>
          <w:szCs w:val="28"/>
          <w:lang w:val="en-US"/>
        </w:rPr>
        <w:t>.  By solving equation (</w:t>
      </w:r>
      <w:r>
        <w:rPr>
          <w:rFonts w:ascii="Times New Roman" w:hAnsi="Times New Roman" w:cs="Times New Roman"/>
          <w:sz w:val="28"/>
          <w:szCs w:val="28"/>
          <w:lang w:val="en-US"/>
        </w:rPr>
        <w:t>3.3</w:t>
      </w:r>
      <w:r w:rsidRPr="007B4E5D">
        <w:rPr>
          <w:rFonts w:ascii="Times New Roman" w:hAnsi="Times New Roman" w:cs="Times New Roman"/>
          <w:sz w:val="28"/>
          <w:szCs w:val="28"/>
          <w:lang w:val="en-US"/>
        </w:rPr>
        <w:t xml:space="preserve">.29) for </w:t>
      </w:r>
      <w:r w:rsidRPr="007B4E5D">
        <w:rPr>
          <w:rFonts w:ascii="Times New Roman" w:hAnsi="Times New Roman" w:cs="Times New Roman"/>
          <w:position w:val="-12"/>
          <w:sz w:val="28"/>
          <w:szCs w:val="28"/>
          <w:lang w:val="en-US"/>
        </w:rPr>
        <w:object w:dxaOrig="740" w:dyaOrig="360" w14:anchorId="7D8AF730">
          <v:shape id="_x0000_i2074" type="#_x0000_t75" style="width:43.2pt;height:22.8pt" o:ole="">
            <v:imagedata r:id="rId2112" o:title=""/>
          </v:shape>
          <o:OLEObject Type="Embed" ProgID="Equation.DSMT4" ShapeID="_x0000_i2074" DrawAspect="Content" ObjectID="_1734863995" r:id="rId2113"/>
        </w:object>
      </w:r>
      <w:r w:rsidRPr="007B4E5D">
        <w:rPr>
          <w:rFonts w:ascii="Times New Roman" w:hAnsi="Times New Roman" w:cs="Times New Roman"/>
          <w:sz w:val="28"/>
          <w:szCs w:val="28"/>
          <w:lang w:val="en-US"/>
        </w:rPr>
        <w:t xml:space="preserve"> we have the solutions </w:t>
      </w:r>
    </w:p>
    <w:p w14:paraId="0FB95025" w14:textId="77777777" w:rsidR="0013309A" w:rsidRPr="007B4E5D" w:rsidRDefault="0013309A" w:rsidP="0013309A">
      <w:pPr>
        <w:autoSpaceDE w:val="0"/>
        <w:autoSpaceDN w:val="0"/>
        <w:adjustRightInd w:val="0"/>
        <w:spacing w:after="0" w:line="240" w:lineRule="auto"/>
        <w:jc w:val="both"/>
        <w:rPr>
          <w:rFonts w:ascii="Times New Roman" w:hAnsi="Times New Roman" w:cs="Times New Roman"/>
          <w:sz w:val="28"/>
          <w:szCs w:val="28"/>
          <w:lang w:val="en-US"/>
        </w:rPr>
      </w:pPr>
    </w:p>
    <w:p w14:paraId="53445729" w14:textId="77777777" w:rsidR="0013309A" w:rsidRPr="007B4E5D" w:rsidRDefault="0013309A" w:rsidP="0013309A">
      <w:pPr>
        <w:autoSpaceDE w:val="0"/>
        <w:autoSpaceDN w:val="0"/>
        <w:adjustRightInd w:val="0"/>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36"/>
          <w:sz w:val="28"/>
          <w:szCs w:val="28"/>
          <w:lang w:val="en-US"/>
        </w:rPr>
        <w:object w:dxaOrig="4599" w:dyaOrig="859" w14:anchorId="5739EF43">
          <v:shape id="_x0000_i2075" type="#_x0000_t75" style="width:229.2pt;height:43.2pt" o:ole="">
            <v:imagedata r:id="rId2114" o:title=""/>
          </v:shape>
          <o:OLEObject Type="Embed" ProgID="Equation.DSMT4" ShapeID="_x0000_i2075" DrawAspect="Content" ObjectID="_1734863996" r:id="rId2115"/>
        </w:object>
      </w:r>
      <w:r w:rsidRPr="007B4E5D">
        <w:rPr>
          <w:rFonts w:ascii="Times New Roman" w:hAnsi="Times New Roman" w:cs="Times New Roman"/>
          <w:sz w:val="28"/>
          <w:szCs w:val="28"/>
          <w:lang w:val="en-US"/>
        </w:rPr>
        <w:t xml:space="preserve"> </w: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w:t>
      </w:r>
      <w:r>
        <w:rPr>
          <w:rFonts w:ascii="Times New Roman" w:hAnsi="Times New Roman" w:cs="Times New Roman"/>
          <w:sz w:val="28"/>
          <w:szCs w:val="28"/>
          <w:lang w:val="en-US"/>
        </w:rPr>
        <w:t>3.3</w:t>
      </w:r>
      <w:r w:rsidRPr="007B4E5D">
        <w:rPr>
          <w:rFonts w:ascii="Times New Roman" w:hAnsi="Times New Roman" w:cs="Times New Roman"/>
          <w:sz w:val="28"/>
          <w:szCs w:val="28"/>
          <w:lang w:val="en-US"/>
        </w:rPr>
        <w:t>.30)</w:t>
      </w:r>
    </w:p>
    <w:p w14:paraId="7FD090D0" w14:textId="77777777" w:rsidR="0013309A" w:rsidRPr="007B4E5D" w:rsidRDefault="0013309A" w:rsidP="0013309A">
      <w:pPr>
        <w:autoSpaceDE w:val="0"/>
        <w:autoSpaceDN w:val="0"/>
        <w:adjustRightInd w:val="0"/>
        <w:spacing w:after="0" w:line="240" w:lineRule="auto"/>
        <w:jc w:val="right"/>
        <w:rPr>
          <w:rFonts w:ascii="Times New Roman" w:hAnsi="Times New Roman" w:cs="Times New Roman"/>
          <w:sz w:val="28"/>
          <w:szCs w:val="28"/>
          <w:lang w:val="en-US"/>
        </w:rPr>
      </w:pPr>
    </w:p>
    <w:p w14:paraId="7F50825B" w14:textId="77777777" w:rsidR="0013309A" w:rsidRPr="007B4E5D" w:rsidRDefault="0013309A" w:rsidP="0013309A">
      <w:pPr>
        <w:autoSpaceDE w:val="0"/>
        <w:autoSpaceDN w:val="0"/>
        <w:adjustRightInd w:val="0"/>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36"/>
          <w:sz w:val="28"/>
          <w:szCs w:val="28"/>
          <w:lang w:val="en-US"/>
        </w:rPr>
        <w:object w:dxaOrig="5020" w:dyaOrig="859" w14:anchorId="649CBCDF">
          <v:shape id="_x0000_i2076" type="#_x0000_t75" style="width:252pt;height:43.2pt" o:ole="">
            <v:imagedata r:id="rId2116" o:title=""/>
          </v:shape>
          <o:OLEObject Type="Embed" ProgID="Equation.DSMT4" ShapeID="_x0000_i2076" DrawAspect="Content" ObjectID="_1734863997" r:id="rId2117"/>
        </w:object>
      </w:r>
      <w:r w:rsidRPr="007B4E5D">
        <w:rPr>
          <w:rFonts w:ascii="Times New Roman" w:hAnsi="Times New Roman" w:cs="Times New Roman"/>
          <w:sz w:val="28"/>
          <w:szCs w:val="28"/>
          <w:lang w:val="en-US"/>
        </w:rPr>
        <w:t xml:space="preserve"> </w: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w:t>
      </w:r>
      <w:r>
        <w:rPr>
          <w:rFonts w:ascii="Times New Roman" w:hAnsi="Times New Roman" w:cs="Times New Roman"/>
          <w:sz w:val="28"/>
          <w:szCs w:val="28"/>
          <w:lang w:val="en-US"/>
        </w:rPr>
        <w:t>3.3</w:t>
      </w:r>
      <w:r w:rsidRPr="007B4E5D">
        <w:rPr>
          <w:rFonts w:ascii="Times New Roman" w:hAnsi="Times New Roman" w:cs="Times New Roman"/>
          <w:sz w:val="28"/>
          <w:szCs w:val="28"/>
          <w:lang w:val="en-US"/>
        </w:rPr>
        <w:t>.31)</w:t>
      </w:r>
    </w:p>
    <w:p w14:paraId="4EA5D492" w14:textId="77777777" w:rsidR="0013309A" w:rsidRPr="007B4E5D" w:rsidRDefault="0013309A" w:rsidP="0013309A">
      <w:pPr>
        <w:autoSpaceDE w:val="0"/>
        <w:autoSpaceDN w:val="0"/>
        <w:adjustRightInd w:val="0"/>
        <w:spacing w:after="0" w:line="240" w:lineRule="auto"/>
        <w:jc w:val="right"/>
        <w:rPr>
          <w:rFonts w:ascii="Times New Roman" w:hAnsi="Times New Roman" w:cs="Times New Roman"/>
          <w:sz w:val="28"/>
          <w:szCs w:val="28"/>
          <w:lang w:val="en-US"/>
        </w:rPr>
      </w:pPr>
    </w:p>
    <w:p w14:paraId="4AD8B417" w14:textId="77777777" w:rsidR="0013309A" w:rsidRPr="007B4E5D" w:rsidRDefault="0013309A" w:rsidP="0013309A">
      <w:pPr>
        <w:autoSpaceDE w:val="0"/>
        <w:autoSpaceDN w:val="0"/>
        <w:adjustRightInd w:val="0"/>
        <w:spacing w:after="0" w:line="240" w:lineRule="auto"/>
        <w:rPr>
          <w:rFonts w:ascii="Times New Roman" w:hAnsi="Times New Roman" w:cs="Times New Roman"/>
          <w:sz w:val="28"/>
          <w:szCs w:val="28"/>
          <w:lang w:val="en-US"/>
        </w:rPr>
      </w:pPr>
      <w:r w:rsidRPr="007B4E5D">
        <w:rPr>
          <w:rFonts w:ascii="Times New Roman" w:hAnsi="Times New Roman" w:cs="Times New Roman"/>
          <w:sz w:val="28"/>
          <w:szCs w:val="28"/>
          <w:lang w:val="en-US"/>
        </w:rPr>
        <w:t>By making substitution (</w:t>
      </w:r>
      <w:r>
        <w:rPr>
          <w:rFonts w:ascii="Times New Roman" w:hAnsi="Times New Roman" w:cs="Times New Roman"/>
          <w:sz w:val="28"/>
          <w:szCs w:val="28"/>
          <w:lang w:val="en-US"/>
        </w:rPr>
        <w:t>3.3</w:t>
      </w:r>
      <w:r w:rsidRPr="007B4E5D">
        <w:rPr>
          <w:rFonts w:ascii="Times New Roman" w:hAnsi="Times New Roman" w:cs="Times New Roman"/>
          <w:sz w:val="28"/>
          <w:szCs w:val="28"/>
          <w:lang w:val="en-US"/>
        </w:rPr>
        <w:t>.30) and (</w:t>
      </w:r>
      <w:r>
        <w:rPr>
          <w:rFonts w:ascii="Times New Roman" w:hAnsi="Times New Roman" w:cs="Times New Roman"/>
          <w:sz w:val="28"/>
          <w:szCs w:val="28"/>
          <w:lang w:val="en-US"/>
        </w:rPr>
        <w:t>3.3</w:t>
      </w:r>
      <w:r w:rsidRPr="007B4E5D">
        <w:rPr>
          <w:rFonts w:ascii="Times New Roman" w:hAnsi="Times New Roman" w:cs="Times New Roman"/>
          <w:sz w:val="28"/>
          <w:szCs w:val="28"/>
          <w:lang w:val="en-US"/>
        </w:rPr>
        <w:t>.31) to (</w:t>
      </w:r>
      <w:r>
        <w:rPr>
          <w:rFonts w:ascii="Times New Roman" w:hAnsi="Times New Roman" w:cs="Times New Roman"/>
          <w:sz w:val="28"/>
          <w:szCs w:val="28"/>
          <w:lang w:val="en-US"/>
        </w:rPr>
        <w:t>3.3</w:t>
      </w:r>
      <w:r w:rsidRPr="007B4E5D">
        <w:rPr>
          <w:rFonts w:ascii="Times New Roman" w:hAnsi="Times New Roman" w:cs="Times New Roman"/>
          <w:sz w:val="28"/>
          <w:szCs w:val="28"/>
          <w:lang w:val="en-US"/>
        </w:rPr>
        <w:t>.28) and using the conditions (</w:t>
      </w:r>
      <w:r>
        <w:rPr>
          <w:rFonts w:ascii="Times New Roman" w:hAnsi="Times New Roman" w:cs="Times New Roman"/>
          <w:sz w:val="28"/>
          <w:szCs w:val="28"/>
          <w:lang w:val="en-US"/>
        </w:rPr>
        <w:t>3.3</w:t>
      </w:r>
      <w:r w:rsidRPr="007B4E5D">
        <w:rPr>
          <w:rFonts w:ascii="Times New Roman" w:hAnsi="Times New Roman" w:cs="Times New Roman"/>
          <w:sz w:val="28"/>
          <w:szCs w:val="28"/>
          <w:lang w:val="en-US"/>
        </w:rPr>
        <w:t>.23)-(</w:t>
      </w:r>
      <w:r>
        <w:rPr>
          <w:rFonts w:ascii="Times New Roman" w:hAnsi="Times New Roman" w:cs="Times New Roman"/>
          <w:sz w:val="28"/>
          <w:szCs w:val="28"/>
          <w:lang w:val="en-US"/>
        </w:rPr>
        <w:t>3.3</w:t>
      </w:r>
      <w:r w:rsidRPr="007B4E5D">
        <w:rPr>
          <w:rFonts w:ascii="Times New Roman" w:hAnsi="Times New Roman" w:cs="Times New Roman"/>
          <w:sz w:val="28"/>
          <w:szCs w:val="28"/>
          <w:lang w:val="en-US"/>
        </w:rPr>
        <w:t>.24) and (</w:t>
      </w:r>
      <w:r>
        <w:rPr>
          <w:rFonts w:ascii="Times New Roman" w:hAnsi="Times New Roman" w:cs="Times New Roman"/>
          <w:sz w:val="28"/>
          <w:szCs w:val="28"/>
          <w:lang w:val="en-US"/>
        </w:rPr>
        <w:t>3.3</w:t>
      </w:r>
      <w:r w:rsidRPr="007B4E5D">
        <w:rPr>
          <w:rFonts w:ascii="Times New Roman" w:hAnsi="Times New Roman" w:cs="Times New Roman"/>
          <w:sz w:val="28"/>
          <w:szCs w:val="28"/>
          <w:lang w:val="en-US"/>
        </w:rPr>
        <w:t>.26) we have the following solutions</w:t>
      </w:r>
    </w:p>
    <w:p w14:paraId="7681A208" w14:textId="77777777" w:rsidR="0013309A" w:rsidRPr="007B4E5D" w:rsidRDefault="0013309A" w:rsidP="0013309A">
      <w:pPr>
        <w:autoSpaceDE w:val="0"/>
        <w:autoSpaceDN w:val="0"/>
        <w:adjustRightInd w:val="0"/>
        <w:spacing w:after="0" w:line="240" w:lineRule="auto"/>
        <w:rPr>
          <w:rFonts w:ascii="Times New Roman" w:hAnsi="Times New Roman" w:cs="Times New Roman"/>
          <w:sz w:val="28"/>
          <w:szCs w:val="28"/>
          <w:lang w:val="en-US"/>
        </w:rPr>
      </w:pPr>
    </w:p>
    <w:p w14:paraId="6631F847" w14:textId="77777777" w:rsidR="0013309A" w:rsidRPr="007B4E5D" w:rsidRDefault="0013309A" w:rsidP="0013309A">
      <w:pPr>
        <w:autoSpaceDE w:val="0"/>
        <w:autoSpaceDN w:val="0"/>
        <w:adjustRightInd w:val="0"/>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12"/>
          <w:sz w:val="28"/>
          <w:szCs w:val="28"/>
          <w:lang w:val="en-US"/>
        </w:rPr>
        <w:object w:dxaOrig="5660" w:dyaOrig="380" w14:anchorId="6C06A78D">
          <v:shape id="_x0000_i2077" type="#_x0000_t75" style="width:280.8pt;height:19.2pt" o:ole="">
            <v:imagedata r:id="rId2118" o:title=""/>
          </v:shape>
          <o:OLEObject Type="Embed" ProgID="Equation.DSMT4" ShapeID="_x0000_i2077" DrawAspect="Content" ObjectID="_1734863998" r:id="rId2119"/>
        </w:objec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w:t>
      </w:r>
      <w:r>
        <w:rPr>
          <w:rFonts w:ascii="Times New Roman" w:hAnsi="Times New Roman" w:cs="Times New Roman"/>
          <w:sz w:val="28"/>
          <w:szCs w:val="28"/>
          <w:lang w:val="en-US"/>
        </w:rPr>
        <w:t>3.3</w:t>
      </w:r>
      <w:r w:rsidRPr="007B4E5D">
        <w:rPr>
          <w:rFonts w:ascii="Times New Roman" w:hAnsi="Times New Roman" w:cs="Times New Roman"/>
          <w:sz w:val="28"/>
          <w:szCs w:val="28"/>
          <w:lang w:val="en-US"/>
        </w:rPr>
        <w:t>.32)</w:t>
      </w:r>
    </w:p>
    <w:p w14:paraId="260EA0E0" w14:textId="77777777" w:rsidR="0013309A" w:rsidRPr="007B4E5D" w:rsidRDefault="0013309A" w:rsidP="0013309A">
      <w:pPr>
        <w:autoSpaceDE w:val="0"/>
        <w:autoSpaceDN w:val="0"/>
        <w:adjustRightInd w:val="0"/>
        <w:spacing w:after="0" w:line="240" w:lineRule="auto"/>
        <w:jc w:val="right"/>
        <w:rPr>
          <w:rFonts w:ascii="Times New Roman" w:hAnsi="Times New Roman" w:cs="Times New Roman"/>
          <w:sz w:val="28"/>
          <w:szCs w:val="28"/>
          <w:lang w:val="en-US"/>
        </w:rPr>
      </w:pPr>
    </w:p>
    <w:p w14:paraId="1A3E6621" w14:textId="77777777" w:rsidR="0013309A" w:rsidRPr="007B4E5D" w:rsidRDefault="0013309A" w:rsidP="0013309A">
      <w:pPr>
        <w:autoSpaceDE w:val="0"/>
        <w:autoSpaceDN w:val="0"/>
        <w:adjustRightInd w:val="0"/>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where </w:t>
      </w:r>
      <w:r w:rsidRPr="007B4E5D">
        <w:rPr>
          <w:rFonts w:ascii="Times New Roman" w:hAnsi="Times New Roman" w:cs="Times New Roman"/>
          <w:position w:val="-12"/>
          <w:sz w:val="28"/>
          <w:szCs w:val="28"/>
          <w:lang w:val="en-US"/>
        </w:rPr>
        <w:object w:dxaOrig="2920" w:dyaOrig="380" w14:anchorId="5656C5AE">
          <v:shape id="_x0000_i2078" type="#_x0000_t75" style="width:2in;height:19.2pt" o:ole="">
            <v:imagedata r:id="rId2120" o:title=""/>
          </v:shape>
          <o:OLEObject Type="Embed" ProgID="Equation.DSMT4" ShapeID="_x0000_i2078" DrawAspect="Content" ObjectID="_1734863999" r:id="rId2121"/>
        </w:object>
      </w:r>
      <w:r w:rsidRPr="007B4E5D">
        <w:rPr>
          <w:rFonts w:ascii="Times New Roman" w:hAnsi="Times New Roman" w:cs="Times New Roman"/>
          <w:sz w:val="28"/>
          <w:szCs w:val="28"/>
          <w:lang w:val="en-US"/>
        </w:rPr>
        <w:t xml:space="preserve">  and</w:t>
      </w:r>
    </w:p>
    <w:p w14:paraId="66E0AEAB" w14:textId="77777777" w:rsidR="0013309A" w:rsidRPr="007B4E5D" w:rsidRDefault="0013309A" w:rsidP="0013309A">
      <w:pPr>
        <w:autoSpaceDE w:val="0"/>
        <w:autoSpaceDN w:val="0"/>
        <w:adjustRightInd w:val="0"/>
        <w:spacing w:after="0" w:line="240" w:lineRule="auto"/>
        <w:jc w:val="both"/>
        <w:rPr>
          <w:rFonts w:ascii="Times New Roman" w:hAnsi="Times New Roman" w:cs="Times New Roman"/>
          <w:sz w:val="28"/>
          <w:szCs w:val="28"/>
          <w:lang w:val="en-US"/>
        </w:rPr>
      </w:pPr>
    </w:p>
    <w:p w14:paraId="5499B62E" w14:textId="77777777" w:rsidR="0013309A" w:rsidRPr="007B4E5D" w:rsidRDefault="0013309A" w:rsidP="0013309A">
      <w:pPr>
        <w:autoSpaceDE w:val="0"/>
        <w:autoSpaceDN w:val="0"/>
        <w:adjustRightInd w:val="0"/>
        <w:spacing w:after="0" w:line="240" w:lineRule="auto"/>
        <w:jc w:val="right"/>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  </w:t>
      </w:r>
      <w:r w:rsidRPr="007B4E5D">
        <w:rPr>
          <w:rFonts w:ascii="Times New Roman" w:hAnsi="Times New Roman" w:cs="Times New Roman"/>
          <w:position w:val="-34"/>
          <w:sz w:val="28"/>
          <w:szCs w:val="28"/>
          <w:lang w:val="en-US"/>
        </w:rPr>
        <w:object w:dxaOrig="3940" w:dyaOrig="780" w14:anchorId="59EA8EFC">
          <v:shape id="_x0000_i2079" type="#_x0000_t75" style="width:196.8pt;height:43.2pt" o:ole="">
            <v:imagedata r:id="rId2122" o:title=""/>
          </v:shape>
          <o:OLEObject Type="Embed" ProgID="Equation.DSMT4" ShapeID="_x0000_i2079" DrawAspect="Content" ObjectID="_1734864000" r:id="rId2123"/>
        </w:objec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Pr>
          <w:rFonts w:ascii="Times New Roman" w:hAnsi="Times New Roman" w:cs="Times New Roman"/>
          <w:sz w:val="28"/>
          <w:szCs w:val="28"/>
          <w:lang w:val="en-US"/>
        </w:rPr>
        <w:tab/>
      </w:r>
      <w:r w:rsidRPr="007B4E5D">
        <w:rPr>
          <w:rFonts w:ascii="Times New Roman" w:hAnsi="Times New Roman" w:cs="Times New Roman"/>
          <w:sz w:val="28"/>
          <w:szCs w:val="28"/>
          <w:lang w:val="en-US"/>
        </w:rPr>
        <w:t>(</w:t>
      </w:r>
      <w:r>
        <w:rPr>
          <w:rFonts w:ascii="Times New Roman" w:hAnsi="Times New Roman" w:cs="Times New Roman"/>
          <w:sz w:val="28"/>
          <w:szCs w:val="28"/>
          <w:lang w:val="en-US"/>
        </w:rPr>
        <w:t>3.3</w:t>
      </w:r>
      <w:r w:rsidRPr="007B4E5D">
        <w:rPr>
          <w:rFonts w:ascii="Times New Roman" w:hAnsi="Times New Roman" w:cs="Times New Roman"/>
          <w:sz w:val="28"/>
          <w:szCs w:val="28"/>
          <w:lang w:val="en-US"/>
        </w:rPr>
        <w:t>.33)</w:t>
      </w:r>
    </w:p>
    <w:p w14:paraId="27EED74F" w14:textId="77777777" w:rsidR="0013309A" w:rsidRPr="007B4E5D" w:rsidRDefault="0013309A" w:rsidP="0013309A">
      <w:pPr>
        <w:autoSpaceDE w:val="0"/>
        <w:autoSpaceDN w:val="0"/>
        <w:adjustRightInd w:val="0"/>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where  </w:t>
      </w:r>
    </w:p>
    <w:p w14:paraId="10C6A7F3" w14:textId="77777777" w:rsidR="0013309A" w:rsidRPr="007B4E5D" w:rsidRDefault="0013309A" w:rsidP="0013309A">
      <w:pPr>
        <w:autoSpaceDE w:val="0"/>
        <w:autoSpaceDN w:val="0"/>
        <w:adjustRightInd w:val="0"/>
        <w:spacing w:after="0" w:line="240" w:lineRule="auto"/>
        <w:jc w:val="both"/>
        <w:rPr>
          <w:rFonts w:ascii="Times New Roman" w:hAnsi="Times New Roman" w:cs="Times New Roman"/>
          <w:sz w:val="28"/>
          <w:szCs w:val="28"/>
          <w:lang w:val="en-US"/>
        </w:rPr>
      </w:pPr>
    </w:p>
    <w:p w14:paraId="3025DC3C" w14:textId="77777777" w:rsidR="0013309A" w:rsidRPr="007B4E5D" w:rsidRDefault="0013309A" w:rsidP="0013309A">
      <w:pPr>
        <w:autoSpaceDE w:val="0"/>
        <w:autoSpaceDN w:val="0"/>
        <w:adjustRightInd w:val="0"/>
        <w:spacing w:after="0" w:line="240" w:lineRule="auto"/>
        <w:jc w:val="center"/>
        <w:rPr>
          <w:rFonts w:ascii="Times New Roman" w:hAnsi="Times New Roman" w:cs="Times New Roman"/>
          <w:sz w:val="28"/>
          <w:szCs w:val="28"/>
          <w:lang w:val="en-US"/>
        </w:rPr>
      </w:pPr>
      <w:r w:rsidRPr="007B4E5D">
        <w:rPr>
          <w:rFonts w:ascii="Times New Roman" w:hAnsi="Times New Roman" w:cs="Times New Roman"/>
          <w:position w:val="-34"/>
          <w:sz w:val="28"/>
          <w:szCs w:val="28"/>
          <w:lang w:val="en-US"/>
        </w:rPr>
        <w:object w:dxaOrig="4720" w:dyaOrig="820" w14:anchorId="167C2D2B">
          <v:shape id="_x0000_i2080" type="#_x0000_t75" style="width:236.4pt;height:43.2pt" o:ole="">
            <v:imagedata r:id="rId2124" o:title=""/>
          </v:shape>
          <o:OLEObject Type="Embed" ProgID="Equation.DSMT4" ShapeID="_x0000_i2080" DrawAspect="Content" ObjectID="_1734864001" r:id="rId2125"/>
        </w:object>
      </w:r>
    </w:p>
    <w:p w14:paraId="377EC429" w14:textId="77777777" w:rsidR="0013309A" w:rsidRPr="007B4E5D" w:rsidRDefault="0013309A" w:rsidP="0013309A">
      <w:pPr>
        <w:autoSpaceDE w:val="0"/>
        <w:autoSpaceDN w:val="0"/>
        <w:adjustRightInd w:val="0"/>
        <w:spacing w:after="0" w:line="240" w:lineRule="auto"/>
        <w:jc w:val="center"/>
        <w:rPr>
          <w:rFonts w:ascii="Times New Roman" w:hAnsi="Times New Roman" w:cs="Times New Roman"/>
          <w:sz w:val="28"/>
          <w:szCs w:val="28"/>
          <w:lang w:val="en-US"/>
        </w:rPr>
      </w:pPr>
    </w:p>
    <w:p w14:paraId="153834FC" w14:textId="77777777" w:rsidR="0013309A" w:rsidRPr="007B4E5D" w:rsidRDefault="0013309A" w:rsidP="0013309A">
      <w:pPr>
        <w:autoSpaceDE w:val="0"/>
        <w:autoSpaceDN w:val="0"/>
        <w:adjustRightInd w:val="0"/>
        <w:spacing w:after="0" w:line="240" w:lineRule="auto"/>
        <w:jc w:val="center"/>
        <w:rPr>
          <w:rFonts w:ascii="Times New Roman" w:hAnsi="Times New Roman" w:cs="Times New Roman"/>
          <w:sz w:val="28"/>
          <w:szCs w:val="28"/>
          <w:lang w:val="en-US"/>
        </w:rPr>
      </w:pPr>
      <w:r w:rsidRPr="007B4E5D">
        <w:rPr>
          <w:rFonts w:ascii="Times New Roman" w:hAnsi="Times New Roman" w:cs="Times New Roman"/>
          <w:position w:val="-34"/>
          <w:sz w:val="28"/>
          <w:szCs w:val="28"/>
          <w:lang w:val="en-US"/>
        </w:rPr>
        <w:object w:dxaOrig="5179" w:dyaOrig="820" w14:anchorId="34DD995F">
          <v:shape id="_x0000_i2081" type="#_x0000_t75" style="width:259.2pt;height:43.2pt" o:ole="">
            <v:imagedata r:id="rId2126" o:title=""/>
          </v:shape>
          <o:OLEObject Type="Embed" ProgID="Equation.DSMT4" ShapeID="_x0000_i2081" DrawAspect="Content" ObjectID="_1734864002" r:id="rId2127"/>
        </w:object>
      </w:r>
    </w:p>
    <w:p w14:paraId="28556417" w14:textId="77777777" w:rsidR="0013309A" w:rsidRPr="007B4E5D" w:rsidRDefault="0013309A" w:rsidP="0013309A">
      <w:pPr>
        <w:autoSpaceDE w:val="0"/>
        <w:autoSpaceDN w:val="0"/>
        <w:adjustRightInd w:val="0"/>
        <w:spacing w:after="0" w:line="240" w:lineRule="auto"/>
        <w:jc w:val="center"/>
        <w:rPr>
          <w:rFonts w:ascii="Times New Roman" w:hAnsi="Times New Roman" w:cs="Times New Roman"/>
          <w:sz w:val="28"/>
          <w:szCs w:val="28"/>
          <w:lang w:val="en-US"/>
        </w:rPr>
      </w:pPr>
    </w:p>
    <w:p w14:paraId="6EED9733" w14:textId="77777777" w:rsidR="0013309A" w:rsidRPr="007B4E5D" w:rsidRDefault="0013309A" w:rsidP="0013309A">
      <w:pPr>
        <w:autoSpaceDE w:val="0"/>
        <w:autoSpaceDN w:val="0"/>
        <w:adjustRightInd w:val="0"/>
        <w:spacing w:after="0" w:line="240" w:lineRule="auto"/>
        <w:jc w:val="center"/>
        <w:rPr>
          <w:rFonts w:ascii="Times New Roman" w:hAnsi="Times New Roman" w:cs="Times New Roman"/>
          <w:sz w:val="28"/>
          <w:szCs w:val="28"/>
          <w:lang w:val="en-US"/>
        </w:rPr>
      </w:pPr>
      <w:r w:rsidRPr="007B4E5D">
        <w:rPr>
          <w:rFonts w:ascii="Times New Roman" w:hAnsi="Times New Roman" w:cs="Times New Roman"/>
          <w:position w:val="-36"/>
          <w:sz w:val="28"/>
          <w:szCs w:val="28"/>
          <w:lang w:val="en-US"/>
        </w:rPr>
        <w:object w:dxaOrig="4040" w:dyaOrig="859" w14:anchorId="3451A7AE">
          <v:shape id="_x0000_i2082" type="#_x0000_t75" style="width:202.8pt;height:43.2pt" o:ole="">
            <v:imagedata r:id="rId2128" o:title=""/>
          </v:shape>
          <o:OLEObject Type="Embed" ProgID="Equation.DSMT4" ShapeID="_x0000_i2082" DrawAspect="Content" ObjectID="_1734864003" r:id="rId2129"/>
        </w:object>
      </w:r>
    </w:p>
    <w:p w14:paraId="2BCE7F5B" w14:textId="77777777" w:rsidR="0013309A" w:rsidRPr="007B4E5D" w:rsidRDefault="0013309A" w:rsidP="0013309A">
      <w:pPr>
        <w:autoSpaceDE w:val="0"/>
        <w:autoSpaceDN w:val="0"/>
        <w:adjustRightInd w:val="0"/>
        <w:spacing w:after="0" w:line="240" w:lineRule="auto"/>
        <w:jc w:val="center"/>
        <w:rPr>
          <w:rFonts w:ascii="Times New Roman" w:hAnsi="Times New Roman" w:cs="Times New Roman"/>
          <w:sz w:val="28"/>
          <w:szCs w:val="28"/>
          <w:lang w:val="en-US"/>
        </w:rPr>
      </w:pPr>
    </w:p>
    <w:p w14:paraId="2BF89B67" w14:textId="77777777" w:rsidR="0013309A" w:rsidRPr="007B4E5D" w:rsidRDefault="0013309A" w:rsidP="0013309A">
      <w:pPr>
        <w:autoSpaceDE w:val="0"/>
        <w:autoSpaceDN w:val="0"/>
        <w:adjustRightInd w:val="0"/>
        <w:spacing w:after="0" w:line="240" w:lineRule="auto"/>
        <w:jc w:val="center"/>
        <w:rPr>
          <w:rFonts w:ascii="Times New Roman" w:hAnsi="Times New Roman" w:cs="Times New Roman"/>
          <w:sz w:val="28"/>
          <w:szCs w:val="28"/>
          <w:lang w:val="en-US"/>
        </w:rPr>
      </w:pPr>
      <w:r w:rsidRPr="007B4E5D">
        <w:rPr>
          <w:rFonts w:ascii="Times New Roman" w:hAnsi="Times New Roman" w:cs="Times New Roman"/>
          <w:position w:val="-36"/>
          <w:sz w:val="28"/>
          <w:szCs w:val="28"/>
          <w:lang w:val="en-US"/>
        </w:rPr>
        <w:object w:dxaOrig="4180" w:dyaOrig="859" w14:anchorId="3B9A93B4">
          <v:shape id="_x0000_i2083" type="#_x0000_t75" style="width:208.8pt;height:43.2pt" o:ole="">
            <v:imagedata r:id="rId2130" o:title=""/>
          </v:shape>
          <o:OLEObject Type="Embed" ProgID="Equation.DSMT4" ShapeID="_x0000_i2083" DrawAspect="Content" ObjectID="_1734864004" r:id="rId2131"/>
        </w:object>
      </w:r>
    </w:p>
    <w:p w14:paraId="7B6E93FC" w14:textId="77777777" w:rsidR="0013309A" w:rsidRPr="007B4E5D" w:rsidRDefault="0013309A" w:rsidP="0013309A">
      <w:pPr>
        <w:autoSpaceDE w:val="0"/>
        <w:autoSpaceDN w:val="0"/>
        <w:adjustRightInd w:val="0"/>
        <w:spacing w:after="0" w:line="240" w:lineRule="auto"/>
        <w:jc w:val="center"/>
        <w:rPr>
          <w:rFonts w:ascii="Times New Roman" w:hAnsi="Times New Roman" w:cs="Times New Roman"/>
          <w:sz w:val="28"/>
          <w:szCs w:val="28"/>
          <w:lang w:val="en-US"/>
        </w:rPr>
      </w:pPr>
    </w:p>
    <w:p w14:paraId="5C301505" w14:textId="77777777" w:rsidR="0013309A" w:rsidRPr="007B4E5D" w:rsidRDefault="0013309A" w:rsidP="0013309A">
      <w:pPr>
        <w:autoSpaceDE w:val="0"/>
        <w:autoSpaceDN w:val="0"/>
        <w:adjustRightInd w:val="0"/>
        <w:spacing w:after="0" w:line="240" w:lineRule="auto"/>
        <w:rPr>
          <w:rFonts w:ascii="Times New Roman" w:hAnsi="Times New Roman" w:cs="Times New Roman"/>
          <w:sz w:val="28"/>
          <w:szCs w:val="28"/>
          <w:lang w:val="en-US"/>
        </w:rPr>
      </w:pPr>
      <w:r w:rsidRPr="007B4E5D">
        <w:rPr>
          <w:rFonts w:ascii="Times New Roman" w:hAnsi="Times New Roman" w:cs="Times New Roman"/>
          <w:sz w:val="28"/>
          <w:szCs w:val="28"/>
          <w:lang w:val="en-US"/>
        </w:rPr>
        <w:t>The equations (</w:t>
      </w:r>
      <w:r>
        <w:rPr>
          <w:rFonts w:ascii="Times New Roman" w:hAnsi="Times New Roman" w:cs="Times New Roman"/>
          <w:sz w:val="28"/>
          <w:szCs w:val="28"/>
          <w:lang w:val="en-US"/>
        </w:rPr>
        <w:t>3.3</w:t>
      </w:r>
      <w:r w:rsidRPr="007B4E5D">
        <w:rPr>
          <w:rFonts w:ascii="Times New Roman" w:hAnsi="Times New Roman" w:cs="Times New Roman"/>
          <w:sz w:val="28"/>
          <w:szCs w:val="28"/>
          <w:lang w:val="en-US"/>
        </w:rPr>
        <w:t>.32) and (</w:t>
      </w:r>
      <w:r>
        <w:rPr>
          <w:rFonts w:ascii="Times New Roman" w:hAnsi="Times New Roman" w:cs="Times New Roman"/>
          <w:sz w:val="28"/>
          <w:szCs w:val="28"/>
          <w:lang w:val="en-US"/>
        </w:rPr>
        <w:t>3.3</w:t>
      </w:r>
      <w:r w:rsidRPr="007B4E5D">
        <w:rPr>
          <w:rFonts w:ascii="Times New Roman" w:hAnsi="Times New Roman" w:cs="Times New Roman"/>
          <w:sz w:val="28"/>
          <w:szCs w:val="28"/>
          <w:lang w:val="en-US"/>
        </w:rPr>
        <w:t>.33) satisfy the problem (</w:t>
      </w:r>
      <w:r>
        <w:rPr>
          <w:rFonts w:ascii="Times New Roman" w:hAnsi="Times New Roman" w:cs="Times New Roman"/>
          <w:sz w:val="28"/>
          <w:szCs w:val="28"/>
          <w:lang w:val="en-US"/>
        </w:rPr>
        <w:t>3.3</w:t>
      </w:r>
      <w:r w:rsidRPr="007B4E5D">
        <w:rPr>
          <w:rFonts w:ascii="Times New Roman" w:hAnsi="Times New Roman" w:cs="Times New Roman"/>
          <w:sz w:val="28"/>
          <w:szCs w:val="28"/>
          <w:lang w:val="en-US"/>
        </w:rPr>
        <w:t>.21)-(</w:t>
      </w:r>
      <w:r>
        <w:rPr>
          <w:rFonts w:ascii="Times New Roman" w:hAnsi="Times New Roman" w:cs="Times New Roman"/>
          <w:sz w:val="28"/>
          <w:szCs w:val="28"/>
          <w:lang w:val="en-US"/>
        </w:rPr>
        <w:t>3.3</w:t>
      </w:r>
      <w:r w:rsidRPr="007B4E5D">
        <w:rPr>
          <w:rFonts w:ascii="Times New Roman" w:hAnsi="Times New Roman" w:cs="Times New Roman"/>
          <w:sz w:val="28"/>
          <w:szCs w:val="28"/>
          <w:lang w:val="en-US"/>
        </w:rPr>
        <w:t>.27). From Stefan's condition (</w:t>
      </w:r>
      <w:r>
        <w:rPr>
          <w:rFonts w:ascii="Times New Roman" w:hAnsi="Times New Roman" w:cs="Times New Roman"/>
          <w:sz w:val="28"/>
          <w:szCs w:val="28"/>
          <w:lang w:val="en-US"/>
        </w:rPr>
        <w:t>3.3</w:t>
      </w:r>
      <w:r w:rsidRPr="007B4E5D">
        <w:rPr>
          <w:rFonts w:ascii="Times New Roman" w:hAnsi="Times New Roman" w:cs="Times New Roman"/>
          <w:sz w:val="28"/>
          <w:szCs w:val="28"/>
          <w:lang w:val="en-US"/>
        </w:rPr>
        <w:t>.25) and (</w:t>
      </w:r>
      <w:r>
        <w:rPr>
          <w:rFonts w:ascii="Times New Roman" w:hAnsi="Times New Roman" w:cs="Times New Roman"/>
          <w:sz w:val="28"/>
          <w:szCs w:val="28"/>
          <w:lang w:val="en-US"/>
        </w:rPr>
        <w:t>3.3</w:t>
      </w:r>
      <w:r w:rsidRPr="007B4E5D">
        <w:rPr>
          <w:rFonts w:ascii="Times New Roman" w:hAnsi="Times New Roman" w:cs="Times New Roman"/>
          <w:sz w:val="28"/>
          <w:szCs w:val="28"/>
          <w:lang w:val="en-US"/>
        </w:rPr>
        <w:t>.27) we obtain</w:t>
      </w:r>
    </w:p>
    <w:p w14:paraId="3BA33F00" w14:textId="77777777" w:rsidR="0013309A" w:rsidRPr="007B4E5D" w:rsidRDefault="0013309A" w:rsidP="0013309A">
      <w:pPr>
        <w:autoSpaceDE w:val="0"/>
        <w:autoSpaceDN w:val="0"/>
        <w:adjustRightInd w:val="0"/>
        <w:spacing w:after="0" w:line="240" w:lineRule="auto"/>
        <w:rPr>
          <w:rFonts w:ascii="Times New Roman" w:hAnsi="Times New Roman" w:cs="Times New Roman"/>
          <w:sz w:val="28"/>
          <w:szCs w:val="28"/>
          <w:lang w:val="en-US"/>
        </w:rPr>
      </w:pPr>
    </w:p>
    <w:p w14:paraId="00B4C935" w14:textId="77777777" w:rsidR="0013309A" w:rsidRPr="007B4E5D" w:rsidRDefault="0013309A" w:rsidP="0013309A">
      <w:pPr>
        <w:autoSpaceDE w:val="0"/>
        <w:autoSpaceDN w:val="0"/>
        <w:adjustRightInd w:val="0"/>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34"/>
          <w:sz w:val="28"/>
          <w:szCs w:val="28"/>
          <w:lang w:val="en-US"/>
        </w:rPr>
        <w:object w:dxaOrig="5920" w:dyaOrig="780" w14:anchorId="342143E5">
          <v:shape id="_x0000_i2084" type="#_x0000_t75" style="width:295.2pt;height:43.2pt" o:ole="">
            <v:imagedata r:id="rId2132" o:title=""/>
          </v:shape>
          <o:OLEObject Type="Embed" ProgID="Equation.DSMT4" ShapeID="_x0000_i2084" DrawAspect="Content" ObjectID="_1734864005" r:id="rId2133"/>
        </w:objec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 xml:space="preserve"> (</w:t>
      </w:r>
      <w:r>
        <w:rPr>
          <w:rFonts w:ascii="Times New Roman" w:hAnsi="Times New Roman" w:cs="Times New Roman"/>
          <w:sz w:val="28"/>
          <w:szCs w:val="28"/>
          <w:lang w:val="en-US"/>
        </w:rPr>
        <w:t>3.3</w:t>
      </w:r>
      <w:r w:rsidRPr="007B4E5D">
        <w:rPr>
          <w:rFonts w:ascii="Times New Roman" w:hAnsi="Times New Roman" w:cs="Times New Roman"/>
          <w:sz w:val="28"/>
          <w:szCs w:val="28"/>
          <w:lang w:val="en-US"/>
        </w:rPr>
        <w:t>.34)</w:t>
      </w:r>
    </w:p>
    <w:p w14:paraId="3297A071" w14:textId="77777777" w:rsidR="0013309A" w:rsidRPr="007B4E5D" w:rsidRDefault="0013309A" w:rsidP="0013309A">
      <w:pPr>
        <w:autoSpaceDE w:val="0"/>
        <w:autoSpaceDN w:val="0"/>
        <w:adjustRightInd w:val="0"/>
        <w:spacing w:after="0" w:line="240" w:lineRule="auto"/>
        <w:jc w:val="right"/>
        <w:rPr>
          <w:rFonts w:ascii="Times New Roman" w:hAnsi="Times New Roman" w:cs="Times New Roman"/>
          <w:sz w:val="28"/>
          <w:szCs w:val="28"/>
          <w:lang w:val="en-US"/>
        </w:rPr>
      </w:pPr>
    </w:p>
    <w:p w14:paraId="7DF2CCA4" w14:textId="77777777" w:rsidR="0013309A" w:rsidRPr="007B4E5D" w:rsidRDefault="0013309A" w:rsidP="0013309A">
      <w:pPr>
        <w:autoSpaceDE w:val="0"/>
        <w:autoSpaceDN w:val="0"/>
        <w:adjustRightInd w:val="0"/>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34"/>
          <w:sz w:val="28"/>
          <w:szCs w:val="28"/>
          <w:lang w:val="en-US"/>
        </w:rPr>
        <w:object w:dxaOrig="4080" w:dyaOrig="780" w14:anchorId="7B368A6B">
          <v:shape id="_x0000_i2085" type="#_x0000_t75" style="width:202.8pt;height:43.2pt" o:ole="">
            <v:imagedata r:id="rId2134" o:title=""/>
          </v:shape>
          <o:OLEObject Type="Embed" ProgID="Equation.DSMT4" ShapeID="_x0000_i2085" DrawAspect="Content" ObjectID="_1734864006" r:id="rId2135"/>
        </w:object>
      </w:r>
      <w:r w:rsidRPr="007B4E5D">
        <w:rPr>
          <w:rFonts w:ascii="Times New Roman" w:hAnsi="Times New Roman" w:cs="Times New Roman"/>
          <w:sz w:val="28"/>
          <w:szCs w:val="28"/>
          <w:lang w:val="en-US"/>
        </w:rPr>
        <w:t xml:space="preserve"> </w: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 xml:space="preserve">  </w:t>
      </w:r>
      <w:r w:rsidRPr="007B4E5D">
        <w:rPr>
          <w:rFonts w:ascii="Times New Roman" w:hAnsi="Times New Roman" w:cs="Times New Roman"/>
          <w:sz w:val="28"/>
          <w:szCs w:val="28"/>
          <w:lang w:val="en-US"/>
        </w:rPr>
        <w:tab/>
        <w:t>(</w:t>
      </w:r>
      <w:r>
        <w:rPr>
          <w:rFonts w:ascii="Times New Roman" w:hAnsi="Times New Roman" w:cs="Times New Roman"/>
          <w:sz w:val="28"/>
          <w:szCs w:val="28"/>
          <w:lang w:val="en-US"/>
        </w:rPr>
        <w:t>3.3</w:t>
      </w:r>
      <w:r w:rsidRPr="007B4E5D">
        <w:rPr>
          <w:rFonts w:ascii="Times New Roman" w:hAnsi="Times New Roman" w:cs="Times New Roman"/>
          <w:sz w:val="28"/>
          <w:szCs w:val="28"/>
          <w:lang w:val="en-US"/>
        </w:rPr>
        <w:t>.35)</w:t>
      </w:r>
    </w:p>
    <w:p w14:paraId="66A1A0C1" w14:textId="77777777" w:rsidR="0013309A" w:rsidRPr="007B4E5D" w:rsidRDefault="0013309A" w:rsidP="0013309A">
      <w:pPr>
        <w:autoSpaceDE w:val="0"/>
        <w:autoSpaceDN w:val="0"/>
        <w:adjustRightInd w:val="0"/>
        <w:spacing w:after="0" w:line="240" w:lineRule="auto"/>
        <w:jc w:val="right"/>
        <w:rPr>
          <w:rFonts w:ascii="Times New Roman" w:hAnsi="Times New Roman" w:cs="Times New Roman"/>
          <w:sz w:val="28"/>
          <w:szCs w:val="28"/>
          <w:lang w:val="en-US"/>
        </w:rPr>
      </w:pPr>
    </w:p>
    <w:p w14:paraId="61A1075E" w14:textId="77777777" w:rsidR="0013309A" w:rsidRDefault="0013309A" w:rsidP="0013309A">
      <w:pPr>
        <w:autoSpaceDE w:val="0"/>
        <w:autoSpaceDN w:val="0"/>
        <w:adjustRightInd w:val="0"/>
        <w:spacing w:after="0" w:line="240" w:lineRule="auto"/>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The coefficient of free boundaries </w:t>
      </w:r>
      <w:r w:rsidRPr="007B4E5D">
        <w:rPr>
          <w:rFonts w:ascii="Times New Roman" w:hAnsi="Times New Roman" w:cs="Times New Roman"/>
          <w:position w:val="-12"/>
          <w:sz w:val="28"/>
          <w:szCs w:val="28"/>
          <w:lang w:val="en-US"/>
        </w:rPr>
        <w:object w:dxaOrig="540" w:dyaOrig="360" w14:anchorId="76693017">
          <v:shape id="_x0000_i2086" type="#_x0000_t75" style="width:28.8pt;height:13.2pt" o:ole="">
            <v:imagedata r:id="rId2136" o:title=""/>
          </v:shape>
          <o:OLEObject Type="Embed" ProgID="Equation.DSMT4" ShapeID="_x0000_i2086" DrawAspect="Content" ObjectID="_1734864007" r:id="rId2137"/>
        </w:object>
      </w:r>
      <w:r w:rsidRPr="007B4E5D">
        <w:rPr>
          <w:rFonts w:ascii="Times New Roman" w:hAnsi="Times New Roman" w:cs="Times New Roman"/>
          <w:sz w:val="28"/>
          <w:szCs w:val="28"/>
          <w:lang w:val="en-US"/>
        </w:rPr>
        <w:t xml:space="preserve"> and </w:t>
      </w:r>
      <w:r w:rsidRPr="007B4E5D">
        <w:rPr>
          <w:rFonts w:ascii="Times New Roman" w:hAnsi="Times New Roman" w:cs="Times New Roman"/>
          <w:position w:val="-12"/>
          <w:sz w:val="28"/>
          <w:szCs w:val="28"/>
          <w:lang w:val="en-US"/>
        </w:rPr>
        <w:object w:dxaOrig="560" w:dyaOrig="360" w14:anchorId="3C66E10F">
          <v:shape id="_x0000_i2087" type="#_x0000_t75" style="width:28.8pt;height:13.2pt" o:ole="">
            <v:imagedata r:id="rId2138" o:title=""/>
          </v:shape>
          <o:OLEObject Type="Embed" ProgID="Equation.DSMT4" ShapeID="_x0000_i2087" DrawAspect="Content" ObjectID="_1734864008" r:id="rId2139"/>
        </w:object>
      </w:r>
      <w:r w:rsidRPr="007B4E5D">
        <w:rPr>
          <w:rFonts w:ascii="Times New Roman" w:hAnsi="Times New Roman" w:cs="Times New Roman"/>
          <w:sz w:val="28"/>
          <w:szCs w:val="28"/>
          <w:lang w:val="en-US"/>
        </w:rPr>
        <w:t xml:space="preserve"> can be founded from expression (</w:t>
      </w:r>
      <w:r>
        <w:rPr>
          <w:rFonts w:ascii="Times New Roman" w:hAnsi="Times New Roman" w:cs="Times New Roman"/>
          <w:sz w:val="28"/>
          <w:szCs w:val="28"/>
          <w:lang w:val="en-US"/>
        </w:rPr>
        <w:t>3.3</w:t>
      </w:r>
      <w:r w:rsidRPr="007B4E5D">
        <w:rPr>
          <w:rFonts w:ascii="Times New Roman" w:hAnsi="Times New Roman" w:cs="Times New Roman"/>
          <w:sz w:val="28"/>
          <w:szCs w:val="28"/>
          <w:lang w:val="en-US"/>
        </w:rPr>
        <w:t>.34)-(</w:t>
      </w:r>
      <w:r>
        <w:rPr>
          <w:rFonts w:ascii="Times New Roman" w:hAnsi="Times New Roman" w:cs="Times New Roman"/>
          <w:sz w:val="28"/>
          <w:szCs w:val="28"/>
          <w:lang w:val="en-US"/>
        </w:rPr>
        <w:t>3.3</w:t>
      </w:r>
      <w:r w:rsidRPr="007B4E5D">
        <w:rPr>
          <w:rFonts w:ascii="Times New Roman" w:hAnsi="Times New Roman" w:cs="Times New Roman"/>
          <w:sz w:val="28"/>
          <w:szCs w:val="28"/>
          <w:lang w:val="en-US"/>
        </w:rPr>
        <w:t>.35). In next section we will prove the existence of similarity solutions (</w:t>
      </w:r>
      <w:r>
        <w:rPr>
          <w:rFonts w:ascii="Times New Roman" w:hAnsi="Times New Roman" w:cs="Times New Roman"/>
          <w:sz w:val="28"/>
          <w:szCs w:val="28"/>
          <w:lang w:val="en-US"/>
        </w:rPr>
        <w:t>3.3</w:t>
      </w:r>
      <w:r w:rsidRPr="007B4E5D">
        <w:rPr>
          <w:rFonts w:ascii="Times New Roman" w:hAnsi="Times New Roman" w:cs="Times New Roman"/>
          <w:sz w:val="28"/>
          <w:szCs w:val="28"/>
          <w:lang w:val="en-US"/>
        </w:rPr>
        <w:t>.32) and (</w:t>
      </w:r>
      <w:r>
        <w:rPr>
          <w:rFonts w:ascii="Times New Roman" w:hAnsi="Times New Roman" w:cs="Times New Roman"/>
          <w:sz w:val="28"/>
          <w:szCs w:val="28"/>
          <w:lang w:val="en-US"/>
        </w:rPr>
        <w:t>3.3</w:t>
      </w:r>
      <w:r w:rsidRPr="007B4E5D">
        <w:rPr>
          <w:rFonts w:ascii="Times New Roman" w:hAnsi="Times New Roman" w:cs="Times New Roman"/>
          <w:sz w:val="28"/>
          <w:szCs w:val="28"/>
          <w:lang w:val="en-US"/>
        </w:rPr>
        <w:t>.33).</w:t>
      </w:r>
    </w:p>
    <w:p w14:paraId="79A499A1" w14:textId="77777777" w:rsidR="0013309A" w:rsidRPr="007B4E5D" w:rsidRDefault="0013309A" w:rsidP="0013309A">
      <w:pPr>
        <w:autoSpaceDE w:val="0"/>
        <w:autoSpaceDN w:val="0"/>
        <w:adjustRightInd w:val="0"/>
        <w:spacing w:after="0" w:line="240" w:lineRule="auto"/>
        <w:rPr>
          <w:rFonts w:ascii="Times New Roman" w:hAnsi="Times New Roman" w:cs="Times New Roman"/>
          <w:sz w:val="28"/>
          <w:szCs w:val="28"/>
          <w:lang w:val="en-US"/>
        </w:rPr>
      </w:pPr>
    </w:p>
    <w:p w14:paraId="3AA6B8B0" w14:textId="77777777" w:rsidR="0013309A" w:rsidRDefault="0013309A" w:rsidP="0013309A">
      <w:pPr>
        <w:autoSpaceDE w:val="0"/>
        <w:autoSpaceDN w:val="0"/>
        <w:adjustRightInd w:val="0"/>
        <w:spacing w:after="0" w:line="240" w:lineRule="auto"/>
        <w:ind w:firstLine="708"/>
        <w:rPr>
          <w:rFonts w:ascii="Times New Roman" w:hAnsi="Times New Roman" w:cs="Times New Roman"/>
          <w:b/>
          <w:sz w:val="28"/>
          <w:szCs w:val="28"/>
          <w:lang w:val="en-US"/>
        </w:rPr>
      </w:pPr>
      <w:r w:rsidRPr="007B4E5D">
        <w:rPr>
          <w:rFonts w:ascii="Times New Roman" w:hAnsi="Times New Roman" w:cs="Times New Roman"/>
          <w:b/>
          <w:sz w:val="28"/>
          <w:szCs w:val="28"/>
          <w:lang w:val="en-US"/>
        </w:rPr>
        <w:t>Existence of similarity solution of the problem</w:t>
      </w:r>
      <w:r>
        <w:rPr>
          <w:rFonts w:ascii="Times New Roman" w:hAnsi="Times New Roman" w:cs="Times New Roman"/>
          <w:b/>
          <w:sz w:val="28"/>
          <w:szCs w:val="28"/>
          <w:lang w:val="en-US"/>
        </w:rPr>
        <w:t xml:space="preserve">.  </w:t>
      </w:r>
    </w:p>
    <w:p w14:paraId="290813E0" w14:textId="77777777" w:rsidR="0013309A" w:rsidRDefault="0013309A" w:rsidP="0013309A">
      <w:pPr>
        <w:autoSpaceDE w:val="0"/>
        <w:autoSpaceDN w:val="0"/>
        <w:adjustRightInd w:val="0"/>
        <w:spacing w:after="0" w:line="240" w:lineRule="auto"/>
        <w:ind w:firstLine="708"/>
        <w:rPr>
          <w:rFonts w:ascii="Times New Roman" w:hAnsi="Times New Roman" w:cs="Times New Roman"/>
          <w:b/>
          <w:sz w:val="28"/>
          <w:szCs w:val="28"/>
          <w:lang w:val="en-US"/>
        </w:rPr>
      </w:pPr>
    </w:p>
    <w:p w14:paraId="35EF4D58" w14:textId="77777777" w:rsidR="0013309A" w:rsidRPr="00536190" w:rsidRDefault="0013309A" w:rsidP="0013309A">
      <w:pPr>
        <w:autoSpaceDE w:val="0"/>
        <w:autoSpaceDN w:val="0"/>
        <w:adjustRightInd w:val="0"/>
        <w:spacing w:after="0" w:line="240" w:lineRule="auto"/>
        <w:ind w:firstLine="708"/>
        <w:rPr>
          <w:rFonts w:ascii="Times New Roman" w:hAnsi="Times New Roman" w:cs="Times New Roman"/>
          <w:b/>
          <w:sz w:val="28"/>
          <w:szCs w:val="28"/>
          <w:lang w:val="en-US"/>
        </w:rPr>
      </w:pPr>
      <w:r w:rsidRPr="007B4E5D">
        <w:rPr>
          <w:rFonts w:ascii="Times New Roman" w:hAnsi="Times New Roman" w:cs="Times New Roman"/>
          <w:sz w:val="28"/>
          <w:szCs w:val="28"/>
          <w:lang w:val="en-US"/>
        </w:rPr>
        <w:t>To prove existence of solution of the non-linear integral equations (</w:t>
      </w:r>
      <w:r>
        <w:rPr>
          <w:rFonts w:ascii="Times New Roman" w:hAnsi="Times New Roman" w:cs="Times New Roman"/>
          <w:sz w:val="28"/>
          <w:szCs w:val="28"/>
          <w:lang w:val="en-US"/>
        </w:rPr>
        <w:t>3.3</w:t>
      </w:r>
      <w:r w:rsidRPr="007B4E5D">
        <w:rPr>
          <w:rFonts w:ascii="Times New Roman" w:hAnsi="Times New Roman" w:cs="Times New Roman"/>
          <w:sz w:val="28"/>
          <w:szCs w:val="28"/>
          <w:lang w:val="en-US"/>
        </w:rPr>
        <w:t>.32) and (</w:t>
      </w:r>
      <w:r>
        <w:rPr>
          <w:rFonts w:ascii="Times New Roman" w:hAnsi="Times New Roman" w:cs="Times New Roman"/>
          <w:sz w:val="28"/>
          <w:szCs w:val="28"/>
          <w:lang w:val="en-US"/>
        </w:rPr>
        <w:t>3.3</w:t>
      </w:r>
      <w:r w:rsidRPr="007B4E5D">
        <w:rPr>
          <w:rFonts w:ascii="Times New Roman" w:hAnsi="Times New Roman" w:cs="Times New Roman"/>
          <w:sz w:val="28"/>
          <w:szCs w:val="28"/>
          <w:lang w:val="en-US"/>
        </w:rPr>
        <w:t xml:space="preserve">.33) we use the fixed point theorem. We suppose that there exists constants </w:t>
      </w:r>
      <w:r w:rsidRPr="007B4E5D">
        <w:rPr>
          <w:rFonts w:ascii="Times New Roman" w:hAnsi="Times New Roman" w:cs="Times New Roman"/>
          <w:position w:val="-12"/>
          <w:sz w:val="28"/>
          <w:szCs w:val="28"/>
          <w:lang w:val="en-US"/>
        </w:rPr>
        <w:object w:dxaOrig="1200" w:dyaOrig="380" w14:anchorId="51D4DC48">
          <v:shape id="_x0000_i2088" type="#_x0000_t75" style="width:64.8pt;height:19.2pt" o:ole="">
            <v:imagedata r:id="rId2140" o:title=""/>
          </v:shape>
          <o:OLEObject Type="Embed" ProgID="Equation.DSMT4" ShapeID="_x0000_i2088" DrawAspect="Content" ObjectID="_1734864009" r:id="rId2141"/>
        </w:object>
      </w:r>
      <w:r w:rsidRPr="007B4E5D">
        <w:rPr>
          <w:rFonts w:ascii="Times New Roman" w:hAnsi="Times New Roman" w:cs="Times New Roman"/>
          <w:sz w:val="28"/>
          <w:szCs w:val="28"/>
          <w:lang w:val="en-US"/>
        </w:rPr>
        <w:t xml:space="preserve"> and </w:t>
      </w:r>
      <w:r w:rsidRPr="007B4E5D">
        <w:rPr>
          <w:rFonts w:ascii="Times New Roman" w:hAnsi="Times New Roman" w:cs="Times New Roman"/>
          <w:position w:val="-12"/>
          <w:sz w:val="28"/>
          <w:szCs w:val="28"/>
          <w:lang w:val="en-US"/>
        </w:rPr>
        <w:object w:dxaOrig="440" w:dyaOrig="380" w14:anchorId="6E139C35">
          <v:shape id="_x0000_i2089" type="#_x0000_t75" style="width:22.8pt;height:19.2pt" o:ole="">
            <v:imagedata r:id="rId2142" o:title=""/>
          </v:shape>
          <o:OLEObject Type="Embed" ProgID="Equation.DSMT4" ShapeID="_x0000_i2089" DrawAspect="Content" ObjectID="_1734864010" r:id="rId2143"/>
        </w:object>
      </w:r>
      <w:r w:rsidRPr="007B4E5D">
        <w:rPr>
          <w:rFonts w:ascii="Times New Roman" w:hAnsi="Times New Roman" w:cs="Times New Roman"/>
          <w:sz w:val="28"/>
          <w:szCs w:val="28"/>
          <w:lang w:val="en-US"/>
        </w:rPr>
        <w:t xml:space="preserve"> which satisfy the inequalities</w:t>
      </w:r>
    </w:p>
    <w:p w14:paraId="3877020F" w14:textId="77777777" w:rsidR="0013309A" w:rsidRPr="007B4E5D" w:rsidRDefault="0013309A" w:rsidP="0013309A">
      <w:pPr>
        <w:autoSpaceDE w:val="0"/>
        <w:autoSpaceDN w:val="0"/>
        <w:adjustRightInd w:val="0"/>
        <w:spacing w:after="0" w:line="240" w:lineRule="auto"/>
        <w:jc w:val="right"/>
        <w:rPr>
          <w:rFonts w:ascii="Times New Roman" w:hAnsi="Times New Roman" w:cs="Times New Roman"/>
          <w:sz w:val="28"/>
          <w:szCs w:val="28"/>
          <w:lang w:val="en-US"/>
        </w:rPr>
      </w:pPr>
    </w:p>
    <w:p w14:paraId="4896D22A" w14:textId="77777777" w:rsidR="0013309A" w:rsidRPr="007B4E5D" w:rsidRDefault="0013309A" w:rsidP="0013309A">
      <w:pPr>
        <w:autoSpaceDE w:val="0"/>
        <w:autoSpaceDN w:val="0"/>
        <w:adjustRightInd w:val="0"/>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12"/>
          <w:sz w:val="28"/>
          <w:szCs w:val="28"/>
          <w:lang w:val="en-US"/>
        </w:rPr>
        <w:object w:dxaOrig="3960" w:dyaOrig="380" w14:anchorId="015C863C">
          <v:shape id="_x0000_i2090" type="#_x0000_t75" style="width:196.8pt;height:19.2pt" o:ole="">
            <v:imagedata r:id="rId2144" o:title=""/>
          </v:shape>
          <o:OLEObject Type="Embed" ProgID="Equation.DSMT4" ShapeID="_x0000_i2090" DrawAspect="Content" ObjectID="_1734864011" r:id="rId2145"/>
        </w:object>
      </w:r>
      <w:r w:rsidRPr="007B4E5D">
        <w:rPr>
          <w:rFonts w:ascii="Times New Roman" w:hAnsi="Times New Roman" w:cs="Times New Roman"/>
          <w:sz w:val="28"/>
          <w:szCs w:val="28"/>
          <w:lang w:val="en-US"/>
        </w:rPr>
        <w:t xml:space="preserve"> </w: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w:t>
      </w:r>
      <w:r>
        <w:rPr>
          <w:rFonts w:ascii="Times New Roman" w:hAnsi="Times New Roman" w:cs="Times New Roman"/>
          <w:sz w:val="28"/>
          <w:szCs w:val="28"/>
          <w:lang w:val="en-US"/>
        </w:rPr>
        <w:t>3.3</w:t>
      </w:r>
      <w:r w:rsidRPr="007B4E5D">
        <w:rPr>
          <w:rFonts w:ascii="Times New Roman" w:hAnsi="Times New Roman" w:cs="Times New Roman"/>
          <w:sz w:val="28"/>
          <w:szCs w:val="28"/>
          <w:lang w:val="en-US"/>
        </w:rPr>
        <w:t>.36)</w:t>
      </w:r>
    </w:p>
    <w:p w14:paraId="5D09717E" w14:textId="77777777" w:rsidR="0013309A" w:rsidRPr="007B4E5D" w:rsidRDefault="0013309A" w:rsidP="0013309A">
      <w:pPr>
        <w:autoSpaceDE w:val="0"/>
        <w:autoSpaceDN w:val="0"/>
        <w:adjustRightInd w:val="0"/>
        <w:spacing w:after="0" w:line="240" w:lineRule="auto"/>
        <w:jc w:val="right"/>
        <w:rPr>
          <w:rFonts w:ascii="Times New Roman" w:hAnsi="Times New Roman" w:cs="Times New Roman"/>
          <w:sz w:val="28"/>
          <w:szCs w:val="28"/>
          <w:lang w:val="en-US"/>
        </w:rPr>
      </w:pPr>
    </w:p>
    <w:p w14:paraId="4E53DF9D" w14:textId="77777777" w:rsidR="0013309A" w:rsidRPr="007B4E5D" w:rsidRDefault="0013309A" w:rsidP="0013309A">
      <w:pPr>
        <w:autoSpaceDE w:val="0"/>
        <w:autoSpaceDN w:val="0"/>
        <w:adjustRightInd w:val="0"/>
        <w:spacing w:after="0" w:line="240" w:lineRule="auto"/>
        <w:rPr>
          <w:rFonts w:ascii="Times New Roman" w:hAnsi="Times New Roman" w:cs="Times New Roman"/>
          <w:sz w:val="28"/>
          <w:szCs w:val="28"/>
          <w:lang w:val="en-US"/>
        </w:rPr>
      </w:pPr>
      <w:r w:rsidRPr="007B4E5D">
        <w:rPr>
          <w:rFonts w:ascii="Times New Roman" w:hAnsi="Times New Roman" w:cs="Times New Roman"/>
          <w:sz w:val="28"/>
          <w:szCs w:val="28"/>
          <w:lang w:val="en-US"/>
        </w:rPr>
        <w:t>We consider that thermal conductivity and specific heat are Lipchitz functions and satisfy the following inequality</w:t>
      </w:r>
    </w:p>
    <w:p w14:paraId="02B67902" w14:textId="77777777" w:rsidR="0013309A" w:rsidRPr="007B4E5D" w:rsidRDefault="0013309A" w:rsidP="0013309A">
      <w:pPr>
        <w:autoSpaceDE w:val="0"/>
        <w:autoSpaceDN w:val="0"/>
        <w:adjustRightInd w:val="0"/>
        <w:spacing w:after="0" w:line="240" w:lineRule="auto"/>
        <w:rPr>
          <w:rFonts w:ascii="Times New Roman" w:hAnsi="Times New Roman" w:cs="Times New Roman"/>
          <w:sz w:val="28"/>
          <w:szCs w:val="28"/>
          <w:lang w:val="en-US"/>
        </w:rPr>
      </w:pPr>
    </w:p>
    <w:p w14:paraId="2D4CF594" w14:textId="77777777" w:rsidR="0013309A" w:rsidRPr="007B4E5D" w:rsidRDefault="0013309A" w:rsidP="0013309A">
      <w:pPr>
        <w:autoSpaceDE w:val="0"/>
        <w:autoSpaceDN w:val="0"/>
        <w:adjustRightInd w:val="0"/>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12"/>
          <w:sz w:val="28"/>
          <w:szCs w:val="28"/>
          <w:lang w:val="en-US"/>
        </w:rPr>
        <w:object w:dxaOrig="2900" w:dyaOrig="360" w14:anchorId="55964B57">
          <v:shape id="_x0000_i2091" type="#_x0000_t75" style="width:2in;height:13.2pt" o:ole="">
            <v:imagedata r:id="rId2146" o:title=""/>
          </v:shape>
          <o:OLEObject Type="Embed" ProgID="Equation.DSMT4" ShapeID="_x0000_i2091" DrawAspect="Content" ObjectID="_1734864012" r:id="rId2147"/>
        </w:objec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w:t>
      </w:r>
      <w:r>
        <w:rPr>
          <w:rFonts w:ascii="Times New Roman" w:hAnsi="Times New Roman" w:cs="Times New Roman"/>
          <w:sz w:val="28"/>
          <w:szCs w:val="28"/>
          <w:lang w:val="en-US"/>
        </w:rPr>
        <w:t>3.3</w:t>
      </w:r>
      <w:r w:rsidRPr="007B4E5D">
        <w:rPr>
          <w:rFonts w:ascii="Times New Roman" w:hAnsi="Times New Roman" w:cs="Times New Roman"/>
          <w:sz w:val="28"/>
          <w:szCs w:val="28"/>
          <w:lang w:val="en-US"/>
        </w:rPr>
        <w:t>.37)</w:t>
      </w:r>
    </w:p>
    <w:p w14:paraId="7C75FCEA" w14:textId="77777777" w:rsidR="0013309A" w:rsidRPr="007B4E5D" w:rsidRDefault="0013309A" w:rsidP="0013309A">
      <w:pPr>
        <w:autoSpaceDE w:val="0"/>
        <w:autoSpaceDN w:val="0"/>
        <w:adjustRightInd w:val="0"/>
        <w:spacing w:after="0" w:line="240" w:lineRule="auto"/>
        <w:jc w:val="right"/>
        <w:rPr>
          <w:rFonts w:ascii="Times New Roman" w:hAnsi="Times New Roman" w:cs="Times New Roman"/>
          <w:sz w:val="28"/>
          <w:szCs w:val="28"/>
          <w:lang w:val="en-US"/>
        </w:rPr>
      </w:pPr>
    </w:p>
    <w:p w14:paraId="55749F28" w14:textId="77777777" w:rsidR="0013309A" w:rsidRPr="007B4E5D" w:rsidRDefault="0013309A" w:rsidP="0013309A">
      <w:pPr>
        <w:autoSpaceDE w:val="0"/>
        <w:autoSpaceDN w:val="0"/>
        <w:adjustRightInd w:val="0"/>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by contraction mapping to ordinary differential equation. Let denote </w:t>
      </w:r>
      <w:r w:rsidRPr="007B4E5D">
        <w:rPr>
          <w:rFonts w:ascii="Times New Roman" w:hAnsi="Times New Roman" w:cs="Times New Roman"/>
          <w:position w:val="-12"/>
          <w:sz w:val="28"/>
          <w:szCs w:val="28"/>
          <w:lang w:val="en-US"/>
        </w:rPr>
        <w:object w:dxaOrig="4020" w:dyaOrig="380" w14:anchorId="01D53482">
          <v:shape id="_x0000_i2092" type="#_x0000_t75" style="width:202.8pt;height:19.2pt" o:ole="">
            <v:imagedata r:id="rId2148" o:title=""/>
          </v:shape>
          <o:OLEObject Type="Embed" ProgID="Equation.DSMT4" ShapeID="_x0000_i2092" DrawAspect="Content" ObjectID="_1734864013" r:id="rId2149"/>
        </w:object>
      </w:r>
      <w:r w:rsidRPr="007B4E5D">
        <w:rPr>
          <w:rFonts w:ascii="Times New Roman" w:hAnsi="Times New Roman" w:cs="Times New Roman"/>
          <w:sz w:val="28"/>
          <w:szCs w:val="28"/>
          <w:lang w:val="en-US"/>
        </w:rPr>
        <w:t xml:space="preserve"> for convenient proving. Before proving existence of unique solution of similarity solutions (</w:t>
      </w:r>
      <w:r>
        <w:rPr>
          <w:rFonts w:ascii="Times New Roman" w:hAnsi="Times New Roman" w:cs="Times New Roman"/>
          <w:sz w:val="28"/>
          <w:szCs w:val="28"/>
          <w:lang w:val="en-US"/>
        </w:rPr>
        <w:t>3.3</w:t>
      </w:r>
      <w:r w:rsidRPr="007B4E5D">
        <w:rPr>
          <w:rFonts w:ascii="Times New Roman" w:hAnsi="Times New Roman" w:cs="Times New Roman"/>
          <w:sz w:val="28"/>
          <w:szCs w:val="28"/>
          <w:lang w:val="en-US"/>
        </w:rPr>
        <w:t>.32)-(</w:t>
      </w:r>
      <w:r>
        <w:rPr>
          <w:rFonts w:ascii="Times New Roman" w:hAnsi="Times New Roman" w:cs="Times New Roman"/>
          <w:sz w:val="28"/>
          <w:szCs w:val="28"/>
          <w:lang w:val="en-US"/>
        </w:rPr>
        <w:t>3.3</w:t>
      </w:r>
      <w:r w:rsidRPr="007B4E5D">
        <w:rPr>
          <w:rFonts w:ascii="Times New Roman" w:hAnsi="Times New Roman" w:cs="Times New Roman"/>
          <w:sz w:val="28"/>
          <w:szCs w:val="28"/>
          <w:lang w:val="en-US"/>
        </w:rPr>
        <w:t>.33) we must consider the following lemmas.</w:t>
      </w:r>
    </w:p>
    <w:p w14:paraId="760AAF00" w14:textId="77777777" w:rsidR="0013309A" w:rsidRPr="007B4E5D" w:rsidRDefault="0013309A" w:rsidP="0013309A">
      <w:pPr>
        <w:autoSpaceDE w:val="0"/>
        <w:autoSpaceDN w:val="0"/>
        <w:adjustRightInd w:val="0"/>
        <w:spacing w:after="0" w:line="240" w:lineRule="auto"/>
        <w:jc w:val="both"/>
        <w:rPr>
          <w:rFonts w:ascii="Times New Roman" w:hAnsi="Times New Roman" w:cs="Times New Roman"/>
          <w:sz w:val="28"/>
          <w:szCs w:val="28"/>
          <w:lang w:val="en-US"/>
        </w:rPr>
      </w:pPr>
    </w:p>
    <w:p w14:paraId="12E87B4E" w14:textId="77777777" w:rsidR="0013309A" w:rsidRPr="00590176" w:rsidRDefault="0013309A" w:rsidP="0013309A">
      <w:pPr>
        <w:autoSpaceDE w:val="0"/>
        <w:autoSpaceDN w:val="0"/>
        <w:adjustRightInd w:val="0"/>
        <w:spacing w:after="0" w:line="240" w:lineRule="auto"/>
        <w:ind w:firstLine="708"/>
        <w:jc w:val="both"/>
        <w:rPr>
          <w:rFonts w:ascii="Times New Roman" w:hAnsi="Times New Roman" w:cs="Times New Roman"/>
          <w:i/>
          <w:sz w:val="28"/>
          <w:szCs w:val="28"/>
          <w:lang w:val="en-US"/>
        </w:rPr>
      </w:pPr>
      <w:r w:rsidRPr="007B4E5D">
        <w:rPr>
          <w:rFonts w:ascii="Times New Roman" w:hAnsi="Times New Roman" w:cs="Times New Roman"/>
          <w:b/>
          <w:sz w:val="28"/>
          <w:szCs w:val="28"/>
          <w:lang w:val="en-US"/>
        </w:rPr>
        <w:t xml:space="preserve">Lemma </w:t>
      </w:r>
      <w:r>
        <w:rPr>
          <w:rFonts w:ascii="Times New Roman" w:hAnsi="Times New Roman" w:cs="Times New Roman"/>
          <w:b/>
          <w:sz w:val="28"/>
          <w:szCs w:val="28"/>
          <w:lang w:val="en-US"/>
        </w:rPr>
        <w:t>3.3.</w:t>
      </w:r>
      <w:r w:rsidRPr="007B4E5D">
        <w:rPr>
          <w:rFonts w:ascii="Times New Roman" w:hAnsi="Times New Roman" w:cs="Times New Roman"/>
          <w:b/>
          <w:sz w:val="28"/>
          <w:szCs w:val="28"/>
          <w:lang w:val="en-US"/>
        </w:rPr>
        <w:t>1</w:t>
      </w:r>
      <w:r w:rsidRPr="00590176">
        <w:rPr>
          <w:rFonts w:ascii="Times New Roman" w:hAnsi="Times New Roman" w:cs="Times New Roman"/>
          <w:b/>
          <w:i/>
          <w:sz w:val="28"/>
          <w:szCs w:val="28"/>
          <w:lang w:val="en-US"/>
        </w:rPr>
        <w:t xml:space="preserve">. </w:t>
      </w:r>
      <w:r w:rsidRPr="00590176">
        <w:rPr>
          <w:rFonts w:ascii="Times New Roman" w:hAnsi="Times New Roman" w:cs="Times New Roman"/>
          <w:i/>
          <w:sz w:val="28"/>
          <w:szCs w:val="28"/>
          <w:lang w:val="en-US"/>
        </w:rPr>
        <w:t xml:space="preserve"> If </w:t>
      </w:r>
      <w:r>
        <w:rPr>
          <w:rFonts w:ascii="Times New Roman" w:hAnsi="Times New Roman" w:cs="Times New Roman"/>
          <w:i/>
          <w:sz w:val="28"/>
          <w:szCs w:val="28"/>
          <w:lang w:val="en-US"/>
        </w:rPr>
        <w:t xml:space="preserve"> </w:t>
      </w:r>
      <w:r w:rsidRPr="00590176">
        <w:rPr>
          <w:rFonts w:ascii="Times New Roman" w:hAnsi="Times New Roman" w:cs="Times New Roman"/>
          <w:i/>
          <w:sz w:val="28"/>
          <w:szCs w:val="28"/>
          <w:lang w:val="en-US"/>
        </w:rPr>
        <w:t xml:space="preserve">for any positive </w:t>
      </w:r>
      <w:r w:rsidRPr="00590176">
        <w:rPr>
          <w:rFonts w:ascii="Times New Roman" w:hAnsi="Times New Roman" w:cs="Times New Roman"/>
          <w:i/>
          <w:position w:val="-10"/>
          <w:sz w:val="28"/>
          <w:szCs w:val="28"/>
          <w:lang w:val="en-US"/>
        </w:rPr>
        <w:object w:dxaOrig="220" w:dyaOrig="279" w14:anchorId="6B4C0D61">
          <v:shape id="_x0000_i2093" type="#_x0000_t75" style="width:7.2pt;height:13.2pt" o:ole="">
            <v:imagedata r:id="rId2150" o:title=""/>
          </v:shape>
          <o:OLEObject Type="Embed" ProgID="Equation.DSMT4" ShapeID="_x0000_i2093" DrawAspect="Content" ObjectID="_1734864014" r:id="rId2151"/>
        </w:object>
      </w:r>
      <w:r w:rsidRPr="00590176">
        <w:rPr>
          <w:rFonts w:ascii="Times New Roman" w:hAnsi="Times New Roman" w:cs="Times New Roman"/>
          <w:i/>
          <w:sz w:val="28"/>
          <w:szCs w:val="28"/>
          <w:lang w:val="en-US"/>
        </w:rPr>
        <w:t xml:space="preserve"> (3.3.36) and (3.3.37) hold, then the following inequalities</w:t>
      </w:r>
    </w:p>
    <w:p w14:paraId="7BCF0CD0" w14:textId="77777777" w:rsidR="0013309A" w:rsidRPr="00590176" w:rsidRDefault="0013309A" w:rsidP="0013309A">
      <w:pPr>
        <w:autoSpaceDE w:val="0"/>
        <w:autoSpaceDN w:val="0"/>
        <w:adjustRightInd w:val="0"/>
        <w:spacing w:after="0" w:line="240" w:lineRule="auto"/>
        <w:jc w:val="both"/>
        <w:rPr>
          <w:rFonts w:ascii="Times New Roman" w:hAnsi="Times New Roman" w:cs="Times New Roman"/>
          <w:i/>
          <w:sz w:val="28"/>
          <w:szCs w:val="28"/>
          <w:lang w:val="en-US"/>
        </w:rPr>
      </w:pPr>
    </w:p>
    <w:p w14:paraId="512B9194" w14:textId="77777777" w:rsidR="0013309A" w:rsidRPr="00590176" w:rsidRDefault="0013309A" w:rsidP="0013309A">
      <w:pPr>
        <w:pStyle w:val="a3"/>
        <w:numPr>
          <w:ilvl w:val="0"/>
          <w:numId w:val="4"/>
        </w:numPr>
        <w:autoSpaceDE w:val="0"/>
        <w:autoSpaceDN w:val="0"/>
        <w:adjustRightInd w:val="0"/>
        <w:spacing w:after="0" w:line="240" w:lineRule="auto"/>
        <w:jc w:val="both"/>
        <w:rPr>
          <w:rFonts w:ascii="Times New Roman" w:hAnsi="Times New Roman" w:cs="Times New Roman"/>
          <w:i/>
          <w:sz w:val="28"/>
          <w:szCs w:val="28"/>
          <w:lang w:val="en-US"/>
        </w:rPr>
      </w:pPr>
      <w:r w:rsidRPr="00590176">
        <w:rPr>
          <w:rFonts w:ascii="Times New Roman" w:hAnsi="Times New Roman" w:cs="Times New Roman"/>
          <w:i/>
          <w:position w:val="-36"/>
          <w:sz w:val="28"/>
          <w:szCs w:val="28"/>
          <w:lang w:val="en-US"/>
        </w:rPr>
        <w:object w:dxaOrig="5340" w:dyaOrig="859" w14:anchorId="5FAA3E3F">
          <v:shape id="_x0000_i2094" type="#_x0000_t75" style="width:267.6pt;height:43.2pt" o:ole="">
            <v:imagedata r:id="rId2152" o:title=""/>
          </v:shape>
          <o:OLEObject Type="Embed" ProgID="Equation.DSMT4" ShapeID="_x0000_i2094" DrawAspect="Content" ObjectID="_1734864015" r:id="rId2153"/>
        </w:object>
      </w:r>
    </w:p>
    <w:p w14:paraId="0F7CCB16" w14:textId="77777777" w:rsidR="0013309A" w:rsidRPr="00590176" w:rsidRDefault="0013309A" w:rsidP="0013309A">
      <w:pPr>
        <w:pStyle w:val="a3"/>
        <w:autoSpaceDE w:val="0"/>
        <w:autoSpaceDN w:val="0"/>
        <w:adjustRightInd w:val="0"/>
        <w:spacing w:after="0" w:line="240" w:lineRule="auto"/>
        <w:ind w:left="420"/>
        <w:jc w:val="both"/>
        <w:rPr>
          <w:rFonts w:ascii="Times New Roman" w:hAnsi="Times New Roman" w:cs="Times New Roman"/>
          <w:i/>
          <w:sz w:val="28"/>
          <w:szCs w:val="28"/>
          <w:lang w:val="en-US"/>
        </w:rPr>
      </w:pPr>
    </w:p>
    <w:p w14:paraId="4187C92F" w14:textId="77777777" w:rsidR="0013309A" w:rsidRPr="00590176" w:rsidRDefault="0013309A" w:rsidP="0013309A">
      <w:pPr>
        <w:pStyle w:val="a3"/>
        <w:numPr>
          <w:ilvl w:val="0"/>
          <w:numId w:val="4"/>
        </w:numPr>
        <w:autoSpaceDE w:val="0"/>
        <w:autoSpaceDN w:val="0"/>
        <w:adjustRightInd w:val="0"/>
        <w:spacing w:after="0" w:line="240" w:lineRule="auto"/>
        <w:jc w:val="both"/>
        <w:rPr>
          <w:rFonts w:ascii="Times New Roman" w:hAnsi="Times New Roman" w:cs="Times New Roman"/>
          <w:i/>
          <w:sz w:val="28"/>
          <w:szCs w:val="28"/>
          <w:lang w:val="en-US"/>
        </w:rPr>
      </w:pPr>
      <w:r w:rsidRPr="00590176">
        <w:rPr>
          <w:rFonts w:ascii="Times New Roman" w:hAnsi="Times New Roman" w:cs="Times New Roman"/>
          <w:i/>
          <w:position w:val="-36"/>
          <w:sz w:val="28"/>
          <w:szCs w:val="28"/>
          <w:lang w:val="en-US"/>
        </w:rPr>
        <w:object w:dxaOrig="6660" w:dyaOrig="859" w14:anchorId="2122D8F8">
          <v:shape id="_x0000_i2095" type="#_x0000_t75" style="width:331.2pt;height:43.2pt" o:ole="">
            <v:imagedata r:id="rId2154" o:title=""/>
          </v:shape>
          <o:OLEObject Type="Embed" ProgID="Equation.DSMT4" ShapeID="_x0000_i2095" DrawAspect="Content" ObjectID="_1734864016" r:id="rId2155"/>
        </w:object>
      </w:r>
    </w:p>
    <w:p w14:paraId="113DE0C6" w14:textId="77777777" w:rsidR="0013309A" w:rsidRPr="00590176" w:rsidRDefault="0013309A" w:rsidP="0013309A">
      <w:pPr>
        <w:autoSpaceDE w:val="0"/>
        <w:autoSpaceDN w:val="0"/>
        <w:adjustRightInd w:val="0"/>
        <w:spacing w:after="0" w:line="240" w:lineRule="auto"/>
        <w:jc w:val="both"/>
        <w:rPr>
          <w:rFonts w:ascii="Times New Roman" w:hAnsi="Times New Roman" w:cs="Times New Roman"/>
          <w:i/>
          <w:sz w:val="28"/>
          <w:szCs w:val="28"/>
          <w:lang w:val="en-US"/>
        </w:rPr>
      </w:pPr>
    </w:p>
    <w:p w14:paraId="0DE4D776" w14:textId="77777777" w:rsidR="0013309A" w:rsidRPr="007B4E5D" w:rsidRDefault="0013309A" w:rsidP="0013309A">
      <w:pPr>
        <w:autoSpaceDE w:val="0"/>
        <w:autoSpaceDN w:val="0"/>
        <w:adjustRightInd w:val="0"/>
        <w:spacing w:after="0" w:line="240" w:lineRule="auto"/>
        <w:jc w:val="both"/>
        <w:rPr>
          <w:rFonts w:ascii="Times New Roman" w:hAnsi="Times New Roman" w:cs="Times New Roman"/>
          <w:sz w:val="28"/>
          <w:szCs w:val="28"/>
          <w:lang w:val="en-US"/>
        </w:rPr>
      </w:pPr>
      <w:r w:rsidRPr="00590176">
        <w:rPr>
          <w:rFonts w:ascii="Times New Roman" w:hAnsi="Times New Roman" w:cs="Times New Roman"/>
          <w:i/>
          <w:sz w:val="28"/>
          <w:szCs w:val="28"/>
          <w:lang w:val="en-US"/>
        </w:rPr>
        <w:t xml:space="preserve">hold for </w:t>
      </w:r>
      <w:r w:rsidRPr="00590176">
        <w:rPr>
          <w:rFonts w:ascii="Times New Roman" w:hAnsi="Times New Roman" w:cs="Times New Roman"/>
          <w:i/>
          <w:position w:val="-10"/>
          <w:sz w:val="28"/>
          <w:szCs w:val="28"/>
          <w:lang w:val="en-US"/>
        </w:rPr>
        <w:object w:dxaOrig="639" w:dyaOrig="340" w14:anchorId="50EA7304">
          <v:shape id="_x0000_i2096" type="#_x0000_t75" style="width:28.8pt;height:13.2pt" o:ole="">
            <v:imagedata r:id="rId2156" o:title=""/>
          </v:shape>
          <o:OLEObject Type="Embed" ProgID="Equation.DSMT4" ShapeID="_x0000_i2096" DrawAspect="Content" ObjectID="_1734864017" r:id="rId2157"/>
        </w:object>
      </w:r>
      <w:r w:rsidRPr="00590176">
        <w:rPr>
          <w:rFonts w:ascii="Times New Roman" w:hAnsi="Times New Roman" w:cs="Times New Roman"/>
          <w:i/>
          <w:sz w:val="28"/>
          <w:szCs w:val="28"/>
          <w:lang w:val="en-US"/>
        </w:rPr>
        <w:t>.</w:t>
      </w:r>
    </w:p>
    <w:p w14:paraId="1F2A80F1" w14:textId="77777777" w:rsidR="0013309A" w:rsidRPr="007B4E5D" w:rsidRDefault="0013309A" w:rsidP="0013309A">
      <w:pPr>
        <w:autoSpaceDE w:val="0"/>
        <w:autoSpaceDN w:val="0"/>
        <w:adjustRightInd w:val="0"/>
        <w:spacing w:after="0" w:line="240" w:lineRule="auto"/>
        <w:ind w:firstLine="708"/>
        <w:jc w:val="both"/>
        <w:rPr>
          <w:rFonts w:ascii="Times New Roman" w:hAnsi="Times New Roman" w:cs="Times New Roman"/>
          <w:sz w:val="28"/>
          <w:szCs w:val="28"/>
          <w:lang w:val="en-US"/>
        </w:rPr>
      </w:pPr>
      <w:r w:rsidRPr="007B4E5D">
        <w:rPr>
          <w:rFonts w:ascii="Times New Roman" w:hAnsi="Times New Roman" w:cs="Times New Roman"/>
          <w:i/>
          <w:sz w:val="28"/>
          <w:szCs w:val="28"/>
          <w:lang w:val="en-US"/>
        </w:rPr>
        <w:t xml:space="preserve">Proof. </w:t>
      </w:r>
      <w:r w:rsidRPr="007B4E5D">
        <w:rPr>
          <w:rFonts w:ascii="Times New Roman" w:hAnsi="Times New Roman" w:cs="Times New Roman"/>
          <w:b/>
          <w:sz w:val="28"/>
          <w:szCs w:val="28"/>
          <w:lang w:val="en-US"/>
        </w:rPr>
        <w:t xml:space="preserve"> </w:t>
      </w:r>
      <w:r w:rsidRPr="007B4E5D">
        <w:rPr>
          <w:rFonts w:ascii="Times New Roman" w:hAnsi="Times New Roman" w:cs="Times New Roman"/>
          <w:sz w:val="28"/>
          <w:szCs w:val="28"/>
          <w:lang w:val="en-US"/>
        </w:rPr>
        <w:t>For the second inequality we have the following prove</w:t>
      </w:r>
    </w:p>
    <w:p w14:paraId="3CA1646F" w14:textId="77777777" w:rsidR="0013309A" w:rsidRPr="007B4E5D" w:rsidRDefault="0013309A" w:rsidP="0013309A">
      <w:pPr>
        <w:autoSpaceDE w:val="0"/>
        <w:autoSpaceDN w:val="0"/>
        <w:adjustRightInd w:val="0"/>
        <w:spacing w:after="0" w:line="240" w:lineRule="auto"/>
        <w:jc w:val="both"/>
        <w:rPr>
          <w:rFonts w:ascii="Times New Roman" w:hAnsi="Times New Roman" w:cs="Times New Roman"/>
          <w:sz w:val="28"/>
          <w:szCs w:val="28"/>
          <w:lang w:val="en-US"/>
        </w:rPr>
      </w:pPr>
    </w:p>
    <w:p w14:paraId="1696C9B9" w14:textId="77777777" w:rsidR="0013309A" w:rsidRPr="007B4E5D" w:rsidRDefault="0013309A" w:rsidP="0013309A">
      <w:pPr>
        <w:autoSpaceDE w:val="0"/>
        <w:autoSpaceDN w:val="0"/>
        <w:adjustRightInd w:val="0"/>
        <w:spacing w:after="0" w:line="240" w:lineRule="auto"/>
        <w:jc w:val="center"/>
        <w:rPr>
          <w:rFonts w:ascii="Times New Roman" w:hAnsi="Times New Roman" w:cs="Times New Roman"/>
          <w:sz w:val="28"/>
          <w:szCs w:val="28"/>
          <w:lang w:val="en-US"/>
        </w:rPr>
      </w:pPr>
      <w:r w:rsidRPr="007B4E5D">
        <w:rPr>
          <w:rFonts w:ascii="Times New Roman" w:hAnsi="Times New Roman" w:cs="Times New Roman"/>
          <w:position w:val="-36"/>
          <w:sz w:val="28"/>
          <w:szCs w:val="28"/>
          <w:lang w:val="en-US"/>
        </w:rPr>
        <w:object w:dxaOrig="6660" w:dyaOrig="859" w14:anchorId="4D4B40E3">
          <v:shape id="_x0000_i2097" type="#_x0000_t75" style="width:331.2pt;height:43.2pt" o:ole="">
            <v:imagedata r:id="rId2158" o:title=""/>
          </v:shape>
          <o:OLEObject Type="Embed" ProgID="Equation.DSMT4" ShapeID="_x0000_i2097" DrawAspect="Content" ObjectID="_1734864018" r:id="rId2159"/>
        </w:object>
      </w:r>
    </w:p>
    <w:p w14:paraId="31C5780E" w14:textId="77777777" w:rsidR="0013309A" w:rsidRPr="007B4E5D" w:rsidRDefault="0013309A" w:rsidP="0013309A">
      <w:pPr>
        <w:autoSpaceDE w:val="0"/>
        <w:autoSpaceDN w:val="0"/>
        <w:adjustRightInd w:val="0"/>
        <w:spacing w:after="0" w:line="240" w:lineRule="auto"/>
        <w:jc w:val="center"/>
        <w:rPr>
          <w:rFonts w:ascii="Times New Roman" w:hAnsi="Times New Roman" w:cs="Times New Roman"/>
          <w:sz w:val="28"/>
          <w:szCs w:val="28"/>
          <w:lang w:val="en-US"/>
        </w:rPr>
      </w:pPr>
    </w:p>
    <w:p w14:paraId="7F9B6D40" w14:textId="77777777" w:rsidR="0013309A" w:rsidRPr="007B4E5D" w:rsidRDefault="0013309A" w:rsidP="0013309A">
      <w:pPr>
        <w:autoSpaceDE w:val="0"/>
        <w:autoSpaceDN w:val="0"/>
        <w:adjustRightInd w:val="0"/>
        <w:spacing w:after="0" w:line="240" w:lineRule="auto"/>
        <w:rPr>
          <w:rFonts w:ascii="Times New Roman" w:hAnsi="Times New Roman" w:cs="Times New Roman"/>
          <w:sz w:val="28"/>
          <w:szCs w:val="28"/>
          <w:lang w:val="en-US"/>
        </w:rPr>
      </w:pPr>
      <w:r w:rsidRPr="007B4E5D">
        <w:rPr>
          <w:rFonts w:ascii="Times New Roman" w:hAnsi="Times New Roman" w:cs="Times New Roman"/>
          <w:sz w:val="28"/>
          <w:szCs w:val="28"/>
          <w:lang w:val="en-US"/>
        </w:rPr>
        <w:t>The first inequality can be proved similarly.</w: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 xml:space="preserve">         </w:t>
      </w:r>
      <w:r w:rsidRPr="007B4E5D">
        <w:rPr>
          <w:rFonts w:ascii="Times New Roman" w:hAnsi="Times New Roman" w:cs="Times New Roman"/>
          <w:position w:val="-4"/>
          <w:sz w:val="28"/>
          <w:szCs w:val="28"/>
        </w:rPr>
        <w:object w:dxaOrig="220" w:dyaOrig="220" w14:anchorId="5B051589">
          <v:shape id="_x0000_i2098" type="#_x0000_t75" style="width:7.2pt;height:7.2pt" o:ole="">
            <v:imagedata r:id="rId2160" o:title=""/>
          </v:shape>
          <o:OLEObject Type="Embed" ProgID="Equation.DSMT4" ShapeID="_x0000_i2098" DrawAspect="Content" ObjectID="_1734864019" r:id="rId2161"/>
        </w:object>
      </w:r>
    </w:p>
    <w:p w14:paraId="08BB2AFC" w14:textId="77777777" w:rsidR="0013309A" w:rsidRPr="007B4E5D" w:rsidRDefault="0013309A" w:rsidP="0013309A">
      <w:pPr>
        <w:autoSpaceDE w:val="0"/>
        <w:autoSpaceDN w:val="0"/>
        <w:adjustRightInd w:val="0"/>
        <w:spacing w:after="0" w:line="240" w:lineRule="auto"/>
        <w:rPr>
          <w:rFonts w:ascii="Times New Roman" w:hAnsi="Times New Roman" w:cs="Times New Roman"/>
          <w:sz w:val="28"/>
          <w:szCs w:val="28"/>
          <w:lang w:val="en-US"/>
        </w:rPr>
      </w:pPr>
    </w:p>
    <w:p w14:paraId="0F6CCD68" w14:textId="77777777" w:rsidR="0013309A" w:rsidRPr="00590176" w:rsidRDefault="0013309A" w:rsidP="0013309A">
      <w:pPr>
        <w:autoSpaceDE w:val="0"/>
        <w:autoSpaceDN w:val="0"/>
        <w:adjustRightInd w:val="0"/>
        <w:spacing w:after="0" w:line="240" w:lineRule="auto"/>
        <w:ind w:firstLine="708"/>
        <w:rPr>
          <w:rFonts w:ascii="Times New Roman" w:hAnsi="Times New Roman" w:cs="Times New Roman"/>
          <w:bCs/>
          <w:i/>
          <w:iCs/>
          <w:sz w:val="28"/>
          <w:szCs w:val="28"/>
          <w:lang w:val="en-US"/>
        </w:rPr>
      </w:pPr>
      <w:r w:rsidRPr="007B4E5D">
        <w:rPr>
          <w:rFonts w:ascii="Times New Roman" w:hAnsi="Times New Roman" w:cs="Times New Roman"/>
          <w:b/>
          <w:sz w:val="28"/>
          <w:szCs w:val="28"/>
          <w:lang w:val="en-US"/>
        </w:rPr>
        <w:t xml:space="preserve">Lemma </w:t>
      </w:r>
      <w:r>
        <w:rPr>
          <w:rFonts w:ascii="Times New Roman" w:hAnsi="Times New Roman" w:cs="Times New Roman"/>
          <w:b/>
          <w:sz w:val="28"/>
          <w:szCs w:val="28"/>
          <w:lang w:val="en-US"/>
        </w:rPr>
        <w:t>3.3.</w:t>
      </w:r>
      <w:r w:rsidRPr="007B4E5D">
        <w:rPr>
          <w:rFonts w:ascii="Times New Roman" w:hAnsi="Times New Roman" w:cs="Times New Roman"/>
          <w:b/>
          <w:sz w:val="28"/>
          <w:szCs w:val="28"/>
          <w:lang w:val="en-US"/>
        </w:rPr>
        <w:t>2</w:t>
      </w:r>
      <w:r w:rsidRPr="007B4E5D">
        <w:rPr>
          <w:rFonts w:ascii="Times New Roman" w:hAnsi="Times New Roman" w:cs="Times New Roman"/>
          <w:bCs/>
          <w:i/>
          <w:iCs/>
          <w:sz w:val="28"/>
          <w:szCs w:val="28"/>
          <w:lang w:val="en-US"/>
        </w:rPr>
        <w:t xml:space="preserve">. </w:t>
      </w:r>
      <w:r w:rsidRPr="00590176">
        <w:rPr>
          <w:rFonts w:ascii="Times New Roman" w:hAnsi="Times New Roman" w:cs="Times New Roman"/>
          <w:bCs/>
          <w:i/>
          <w:sz w:val="28"/>
          <w:szCs w:val="28"/>
          <w:lang w:val="en-US"/>
        </w:rPr>
        <w:t>If (3.3.36)-(3.3.37) hold, then</w:t>
      </w:r>
    </w:p>
    <w:p w14:paraId="5C10C9AC" w14:textId="77777777" w:rsidR="0013309A" w:rsidRPr="00590176" w:rsidRDefault="0013309A" w:rsidP="0013309A">
      <w:pPr>
        <w:pStyle w:val="a3"/>
        <w:numPr>
          <w:ilvl w:val="0"/>
          <w:numId w:val="5"/>
        </w:numPr>
        <w:autoSpaceDE w:val="0"/>
        <w:autoSpaceDN w:val="0"/>
        <w:adjustRightInd w:val="0"/>
        <w:spacing w:after="0" w:line="240" w:lineRule="auto"/>
        <w:rPr>
          <w:rFonts w:ascii="Times New Roman" w:hAnsi="Times New Roman" w:cs="Times New Roman"/>
          <w:i/>
          <w:sz w:val="28"/>
          <w:szCs w:val="28"/>
          <w:lang w:val="en-US"/>
        </w:rPr>
      </w:pPr>
      <w:r w:rsidRPr="00590176">
        <w:rPr>
          <w:rFonts w:ascii="Times New Roman" w:hAnsi="Times New Roman" w:cs="Times New Roman"/>
          <w:i/>
          <w:sz w:val="28"/>
          <w:szCs w:val="28"/>
          <w:lang w:val="en-US"/>
        </w:rPr>
        <w:t xml:space="preserve">For </w:t>
      </w:r>
      <w:r w:rsidRPr="00590176">
        <w:rPr>
          <w:rFonts w:ascii="Times New Roman" w:hAnsi="Times New Roman" w:cs="Times New Roman"/>
          <w:i/>
          <w:position w:val="-26"/>
          <w:sz w:val="28"/>
          <w:szCs w:val="28"/>
          <w:lang w:val="en-US"/>
        </w:rPr>
        <w:object w:dxaOrig="1080" w:dyaOrig="700" w14:anchorId="6D181723">
          <v:shape id="_x0000_i2099" type="#_x0000_t75" style="width:49.2pt;height:36pt" o:ole="">
            <v:imagedata r:id="rId2162" o:title=""/>
          </v:shape>
          <o:OLEObject Type="Embed" ProgID="Equation.DSMT4" ShapeID="_x0000_i2099" DrawAspect="Content" ObjectID="_1734864020" r:id="rId2163"/>
        </w:object>
      </w:r>
      <w:r w:rsidRPr="00590176">
        <w:rPr>
          <w:rFonts w:ascii="Times New Roman" w:hAnsi="Times New Roman" w:cs="Times New Roman"/>
          <w:i/>
          <w:sz w:val="28"/>
          <w:szCs w:val="28"/>
          <w:lang w:val="en-US"/>
        </w:rPr>
        <w:t xml:space="preserve"> we have</w:t>
      </w:r>
    </w:p>
    <w:p w14:paraId="0B15C2D9" w14:textId="77777777" w:rsidR="0013309A" w:rsidRPr="00590176" w:rsidRDefault="0013309A" w:rsidP="0013309A">
      <w:pPr>
        <w:pStyle w:val="a3"/>
        <w:autoSpaceDE w:val="0"/>
        <w:autoSpaceDN w:val="0"/>
        <w:adjustRightInd w:val="0"/>
        <w:spacing w:after="0" w:line="240" w:lineRule="auto"/>
        <w:rPr>
          <w:rFonts w:ascii="Times New Roman" w:hAnsi="Times New Roman" w:cs="Times New Roman"/>
          <w:i/>
          <w:sz w:val="28"/>
          <w:szCs w:val="28"/>
          <w:lang w:val="en-US"/>
        </w:rPr>
      </w:pPr>
    </w:p>
    <w:p w14:paraId="5CE0BFDE" w14:textId="77777777" w:rsidR="0013309A" w:rsidRPr="00590176" w:rsidRDefault="0013309A" w:rsidP="0013309A">
      <w:pPr>
        <w:pStyle w:val="a3"/>
        <w:autoSpaceDE w:val="0"/>
        <w:autoSpaceDN w:val="0"/>
        <w:adjustRightInd w:val="0"/>
        <w:spacing w:after="0" w:line="240" w:lineRule="auto"/>
        <w:jc w:val="center"/>
        <w:rPr>
          <w:rFonts w:ascii="Times New Roman" w:hAnsi="Times New Roman" w:cs="Times New Roman"/>
          <w:i/>
          <w:sz w:val="28"/>
          <w:szCs w:val="28"/>
          <w:lang w:val="en-US"/>
        </w:rPr>
      </w:pPr>
      <w:r w:rsidRPr="00590176">
        <w:rPr>
          <w:rFonts w:ascii="Times New Roman" w:hAnsi="Times New Roman" w:cs="Times New Roman"/>
          <w:i/>
          <w:position w:val="-38"/>
          <w:sz w:val="28"/>
          <w:szCs w:val="28"/>
          <w:lang w:val="en-US"/>
        </w:rPr>
        <w:object w:dxaOrig="7660" w:dyaOrig="900" w14:anchorId="503C88E8">
          <v:shape id="_x0000_i2100" type="#_x0000_t75" style="width:381.6pt;height:43.2pt" o:ole="">
            <v:imagedata r:id="rId2164" o:title=""/>
          </v:shape>
          <o:OLEObject Type="Embed" ProgID="Equation.DSMT4" ShapeID="_x0000_i2100" DrawAspect="Content" ObjectID="_1734864021" r:id="rId2165"/>
        </w:object>
      </w:r>
    </w:p>
    <w:p w14:paraId="352D9AF7" w14:textId="77777777" w:rsidR="0013309A" w:rsidRPr="00590176" w:rsidRDefault="0013309A" w:rsidP="0013309A">
      <w:pPr>
        <w:pStyle w:val="a3"/>
        <w:autoSpaceDE w:val="0"/>
        <w:autoSpaceDN w:val="0"/>
        <w:adjustRightInd w:val="0"/>
        <w:spacing w:after="0" w:line="240" w:lineRule="auto"/>
        <w:rPr>
          <w:rFonts w:ascii="Times New Roman" w:hAnsi="Times New Roman" w:cs="Times New Roman"/>
          <w:i/>
          <w:sz w:val="28"/>
          <w:szCs w:val="28"/>
          <w:lang w:val="en-US"/>
        </w:rPr>
      </w:pPr>
    </w:p>
    <w:p w14:paraId="319EBE1D" w14:textId="77777777" w:rsidR="0013309A" w:rsidRPr="00590176" w:rsidRDefault="0013309A" w:rsidP="0013309A">
      <w:pPr>
        <w:pStyle w:val="a3"/>
        <w:numPr>
          <w:ilvl w:val="0"/>
          <w:numId w:val="5"/>
        </w:numPr>
        <w:autoSpaceDE w:val="0"/>
        <w:autoSpaceDN w:val="0"/>
        <w:adjustRightInd w:val="0"/>
        <w:spacing w:after="0" w:line="240" w:lineRule="auto"/>
        <w:rPr>
          <w:rFonts w:ascii="Times New Roman" w:hAnsi="Times New Roman" w:cs="Times New Roman"/>
          <w:i/>
          <w:sz w:val="28"/>
          <w:szCs w:val="28"/>
          <w:lang w:val="en-US"/>
        </w:rPr>
      </w:pPr>
      <w:r w:rsidRPr="00590176">
        <w:rPr>
          <w:rFonts w:ascii="Times New Roman" w:hAnsi="Times New Roman" w:cs="Times New Roman"/>
          <w:i/>
          <w:sz w:val="28"/>
          <w:szCs w:val="28"/>
          <w:lang w:val="en-US"/>
        </w:rPr>
        <w:t xml:space="preserve">For </w:t>
      </w:r>
      <w:r w:rsidRPr="00590176">
        <w:rPr>
          <w:rFonts w:ascii="Times New Roman" w:hAnsi="Times New Roman" w:cs="Times New Roman"/>
          <w:i/>
          <w:position w:val="-34"/>
          <w:sz w:val="28"/>
          <w:szCs w:val="28"/>
          <w:lang w:val="en-US"/>
        </w:rPr>
        <w:object w:dxaOrig="1400" w:dyaOrig="780" w14:anchorId="3D5D1B67">
          <v:shape id="_x0000_i2101" type="#_x0000_t75" style="width:1in;height:43.2pt" o:ole="">
            <v:imagedata r:id="rId2166" o:title=""/>
          </v:shape>
          <o:OLEObject Type="Embed" ProgID="Equation.DSMT4" ShapeID="_x0000_i2101" DrawAspect="Content" ObjectID="_1734864022" r:id="rId2167"/>
        </w:object>
      </w:r>
      <w:r w:rsidRPr="00590176">
        <w:rPr>
          <w:rFonts w:ascii="Times New Roman" w:hAnsi="Times New Roman" w:cs="Times New Roman"/>
          <w:i/>
          <w:sz w:val="28"/>
          <w:szCs w:val="28"/>
          <w:lang w:val="en-US"/>
        </w:rPr>
        <w:t xml:space="preserve"> we have</w:t>
      </w:r>
    </w:p>
    <w:p w14:paraId="31F023D8" w14:textId="77777777" w:rsidR="0013309A" w:rsidRPr="00590176" w:rsidRDefault="0013309A" w:rsidP="0013309A">
      <w:pPr>
        <w:pStyle w:val="a3"/>
        <w:autoSpaceDE w:val="0"/>
        <w:autoSpaceDN w:val="0"/>
        <w:adjustRightInd w:val="0"/>
        <w:spacing w:after="0" w:line="240" w:lineRule="auto"/>
        <w:ind w:left="1068"/>
        <w:rPr>
          <w:rFonts w:ascii="Times New Roman" w:hAnsi="Times New Roman" w:cs="Times New Roman"/>
          <w:i/>
          <w:sz w:val="28"/>
          <w:szCs w:val="28"/>
          <w:lang w:val="en-US"/>
        </w:rPr>
      </w:pPr>
    </w:p>
    <w:p w14:paraId="649BEFFB" w14:textId="77777777" w:rsidR="0013309A" w:rsidRPr="00590176" w:rsidRDefault="0013309A" w:rsidP="0013309A">
      <w:pPr>
        <w:autoSpaceDE w:val="0"/>
        <w:autoSpaceDN w:val="0"/>
        <w:adjustRightInd w:val="0"/>
        <w:spacing w:after="0" w:line="240" w:lineRule="auto"/>
        <w:ind w:left="708"/>
        <w:rPr>
          <w:rFonts w:ascii="Times New Roman" w:hAnsi="Times New Roman" w:cs="Times New Roman"/>
          <w:i/>
          <w:sz w:val="28"/>
          <w:szCs w:val="28"/>
          <w:lang w:val="en-US"/>
        </w:rPr>
      </w:pPr>
      <w:r w:rsidRPr="00590176">
        <w:rPr>
          <w:i/>
          <w:position w:val="-42"/>
        </w:rPr>
        <w:object w:dxaOrig="7820" w:dyaOrig="980" w14:anchorId="37F10035">
          <v:shape id="_x0000_i2102" type="#_x0000_t75" style="width:387.6pt;height:52.8pt" o:ole="">
            <v:imagedata r:id="rId2168" o:title=""/>
          </v:shape>
          <o:OLEObject Type="Embed" ProgID="Equation.DSMT4" ShapeID="_x0000_i2102" DrawAspect="Content" ObjectID="_1734864023" r:id="rId2169"/>
        </w:object>
      </w:r>
    </w:p>
    <w:p w14:paraId="4D525A35" w14:textId="77777777" w:rsidR="0013309A" w:rsidRPr="007B4E5D" w:rsidRDefault="0013309A" w:rsidP="0013309A">
      <w:pPr>
        <w:pStyle w:val="a3"/>
        <w:autoSpaceDE w:val="0"/>
        <w:autoSpaceDN w:val="0"/>
        <w:adjustRightInd w:val="0"/>
        <w:spacing w:after="0" w:line="240" w:lineRule="auto"/>
        <w:jc w:val="center"/>
        <w:rPr>
          <w:rFonts w:ascii="Times New Roman" w:hAnsi="Times New Roman" w:cs="Times New Roman"/>
          <w:sz w:val="28"/>
          <w:szCs w:val="28"/>
          <w:lang w:val="en-US"/>
        </w:rPr>
      </w:pPr>
      <w:r w:rsidRPr="00590176">
        <w:rPr>
          <w:rFonts w:ascii="Times New Roman" w:hAnsi="Times New Roman" w:cs="Times New Roman"/>
          <w:i/>
          <w:position w:val="-142"/>
          <w:sz w:val="28"/>
          <w:szCs w:val="28"/>
          <w:lang w:val="en-US"/>
        </w:rPr>
        <w:object w:dxaOrig="7880" w:dyaOrig="2980" w14:anchorId="33A1B72A">
          <v:shape id="_x0000_i2103" type="#_x0000_t75" style="width:396pt;height:151.2pt" o:ole="">
            <v:imagedata r:id="rId2170" o:title=""/>
          </v:shape>
          <o:OLEObject Type="Embed" ProgID="Equation.DSMT4" ShapeID="_x0000_i2103" DrawAspect="Content" ObjectID="_1734864024" r:id="rId2171"/>
        </w:object>
      </w:r>
    </w:p>
    <w:p w14:paraId="6B5B7DEA" w14:textId="77777777" w:rsidR="0013309A" w:rsidRPr="007B4E5D" w:rsidRDefault="0013309A" w:rsidP="0013309A">
      <w:pPr>
        <w:pStyle w:val="a3"/>
        <w:autoSpaceDE w:val="0"/>
        <w:autoSpaceDN w:val="0"/>
        <w:adjustRightInd w:val="0"/>
        <w:spacing w:after="0" w:line="240" w:lineRule="auto"/>
        <w:rPr>
          <w:rFonts w:ascii="Times New Roman" w:hAnsi="Times New Roman" w:cs="Times New Roman"/>
          <w:sz w:val="28"/>
          <w:szCs w:val="28"/>
          <w:lang w:val="en-US"/>
        </w:rPr>
      </w:pPr>
    </w:p>
    <w:p w14:paraId="2FFA71F8" w14:textId="77777777" w:rsidR="0013309A" w:rsidRPr="007B4E5D" w:rsidRDefault="0013309A" w:rsidP="0013309A">
      <w:pPr>
        <w:autoSpaceDE w:val="0"/>
        <w:autoSpaceDN w:val="0"/>
        <w:adjustRightInd w:val="0"/>
        <w:spacing w:after="0" w:line="240" w:lineRule="auto"/>
        <w:ind w:firstLine="708"/>
        <w:rPr>
          <w:rFonts w:ascii="Times New Roman" w:hAnsi="Times New Roman" w:cs="Times New Roman"/>
          <w:sz w:val="28"/>
          <w:szCs w:val="28"/>
          <w:lang w:val="en-US"/>
        </w:rPr>
      </w:pPr>
      <w:r w:rsidRPr="007B4E5D">
        <w:rPr>
          <w:rFonts w:ascii="Times New Roman" w:hAnsi="Times New Roman" w:cs="Times New Roman"/>
          <w:i/>
          <w:sz w:val="28"/>
          <w:szCs w:val="28"/>
          <w:lang w:val="en-US"/>
        </w:rPr>
        <w:t>Proof.</w:t>
      </w:r>
      <w:r w:rsidRPr="007B4E5D">
        <w:rPr>
          <w:rFonts w:ascii="Times New Roman" w:hAnsi="Times New Roman" w:cs="Times New Roman"/>
          <w:sz w:val="28"/>
          <w:szCs w:val="28"/>
          <w:lang w:val="en-US"/>
        </w:rPr>
        <w:t xml:space="preserve"> By using Lemma </w:t>
      </w:r>
      <w:r>
        <w:rPr>
          <w:rFonts w:ascii="Times New Roman" w:hAnsi="Times New Roman" w:cs="Times New Roman"/>
          <w:sz w:val="28"/>
          <w:szCs w:val="28"/>
          <w:lang w:val="en-US"/>
        </w:rPr>
        <w:t>3.3.</w:t>
      </w:r>
      <w:r w:rsidRPr="007B4E5D">
        <w:rPr>
          <w:rFonts w:ascii="Times New Roman" w:hAnsi="Times New Roman" w:cs="Times New Roman"/>
          <w:sz w:val="28"/>
          <w:szCs w:val="28"/>
          <w:lang w:val="en-US"/>
        </w:rPr>
        <w:t>1 let's try to prove the second inequality</w:t>
      </w:r>
    </w:p>
    <w:p w14:paraId="35F30997" w14:textId="77777777" w:rsidR="0013309A" w:rsidRPr="007B4E5D" w:rsidRDefault="0013309A" w:rsidP="0013309A">
      <w:pPr>
        <w:autoSpaceDE w:val="0"/>
        <w:autoSpaceDN w:val="0"/>
        <w:adjustRightInd w:val="0"/>
        <w:spacing w:after="0" w:line="240" w:lineRule="auto"/>
        <w:rPr>
          <w:rFonts w:ascii="Times New Roman" w:hAnsi="Times New Roman" w:cs="Times New Roman"/>
          <w:sz w:val="28"/>
          <w:szCs w:val="28"/>
          <w:lang w:val="en-US"/>
        </w:rPr>
      </w:pPr>
    </w:p>
    <w:p w14:paraId="47C3BF2B" w14:textId="77777777" w:rsidR="0013309A" w:rsidRPr="007B4E5D" w:rsidRDefault="0013309A" w:rsidP="0013309A">
      <w:pPr>
        <w:autoSpaceDE w:val="0"/>
        <w:autoSpaceDN w:val="0"/>
        <w:adjustRightInd w:val="0"/>
        <w:spacing w:after="0" w:line="240" w:lineRule="auto"/>
        <w:jc w:val="center"/>
        <w:rPr>
          <w:rFonts w:ascii="Times New Roman" w:hAnsi="Times New Roman" w:cs="Times New Roman"/>
          <w:sz w:val="28"/>
          <w:szCs w:val="28"/>
          <w:lang w:val="en-US"/>
        </w:rPr>
      </w:pPr>
      <w:r w:rsidRPr="007B4E5D">
        <w:rPr>
          <w:rFonts w:ascii="Times New Roman" w:hAnsi="Times New Roman" w:cs="Times New Roman"/>
          <w:position w:val="-36"/>
        </w:rPr>
        <w:object w:dxaOrig="5700" w:dyaOrig="859" w14:anchorId="5DFC8BCA">
          <v:shape id="_x0000_i2104" type="#_x0000_t75" style="width:280.8pt;height:43.2pt" o:ole="">
            <v:imagedata r:id="rId2172" o:title=""/>
          </v:shape>
          <o:OLEObject Type="Embed" ProgID="Equation.DSMT4" ShapeID="_x0000_i2104" DrawAspect="Content" ObjectID="_1734864025" r:id="rId2173"/>
        </w:object>
      </w:r>
    </w:p>
    <w:p w14:paraId="3B89C23E" w14:textId="77777777" w:rsidR="0013309A" w:rsidRPr="007B4E5D" w:rsidRDefault="0013309A" w:rsidP="0013309A">
      <w:pPr>
        <w:autoSpaceDE w:val="0"/>
        <w:autoSpaceDN w:val="0"/>
        <w:adjustRightInd w:val="0"/>
        <w:spacing w:after="0" w:line="240" w:lineRule="auto"/>
        <w:rPr>
          <w:rFonts w:ascii="Times New Roman" w:hAnsi="Times New Roman" w:cs="Times New Roman"/>
          <w:sz w:val="28"/>
          <w:szCs w:val="28"/>
          <w:lang w:val="en-US"/>
        </w:rPr>
      </w:pPr>
    </w:p>
    <w:p w14:paraId="2EED9466" w14:textId="77777777" w:rsidR="0013309A" w:rsidRPr="007B4E5D" w:rsidRDefault="0013309A" w:rsidP="0013309A">
      <w:pPr>
        <w:autoSpaceDE w:val="0"/>
        <w:autoSpaceDN w:val="0"/>
        <w:adjustRightInd w:val="0"/>
        <w:spacing w:after="0" w:line="240" w:lineRule="auto"/>
        <w:jc w:val="center"/>
        <w:rPr>
          <w:rFonts w:ascii="Times New Roman" w:hAnsi="Times New Roman" w:cs="Times New Roman"/>
          <w:sz w:val="28"/>
          <w:szCs w:val="28"/>
          <w:lang w:val="en-US"/>
        </w:rPr>
      </w:pPr>
      <w:r w:rsidRPr="007B4E5D">
        <w:rPr>
          <w:rFonts w:ascii="Times New Roman" w:hAnsi="Times New Roman" w:cs="Times New Roman"/>
          <w:position w:val="-36"/>
          <w:sz w:val="28"/>
          <w:szCs w:val="28"/>
          <w:lang w:val="en-US"/>
        </w:rPr>
        <w:object w:dxaOrig="5140" w:dyaOrig="1260" w14:anchorId="3C8BB3CD">
          <v:shape id="_x0000_i2105" type="#_x0000_t75" style="width:252pt;height:64.8pt" o:ole="">
            <v:imagedata r:id="rId2174" o:title=""/>
          </v:shape>
          <o:OLEObject Type="Embed" ProgID="Equation.DSMT4" ShapeID="_x0000_i2105" DrawAspect="Content" ObjectID="_1734864026" r:id="rId2175"/>
        </w:object>
      </w:r>
    </w:p>
    <w:p w14:paraId="6B62D8A8" w14:textId="77777777" w:rsidR="0013309A" w:rsidRPr="007B4E5D" w:rsidRDefault="0013309A" w:rsidP="0013309A">
      <w:pPr>
        <w:autoSpaceDE w:val="0"/>
        <w:autoSpaceDN w:val="0"/>
        <w:adjustRightInd w:val="0"/>
        <w:spacing w:after="0" w:line="240" w:lineRule="auto"/>
        <w:ind w:firstLine="708"/>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After making substitution </w:t>
      </w:r>
      <w:r w:rsidRPr="007B4E5D">
        <w:rPr>
          <w:rFonts w:ascii="Times New Roman" w:hAnsi="Times New Roman" w:cs="Times New Roman"/>
          <w:position w:val="-36"/>
          <w:sz w:val="28"/>
          <w:szCs w:val="28"/>
          <w:lang w:val="en-US"/>
        </w:rPr>
        <w:object w:dxaOrig="1460" w:dyaOrig="859" w14:anchorId="567D9D22">
          <v:shape id="_x0000_i2106" type="#_x0000_t75" style="width:1in;height:43.2pt" o:ole="">
            <v:imagedata r:id="rId2176" o:title=""/>
          </v:shape>
          <o:OLEObject Type="Embed" ProgID="Equation.DSMT4" ShapeID="_x0000_i2106" DrawAspect="Content" ObjectID="_1734864027" r:id="rId2177"/>
        </w:object>
      </w:r>
      <w:r w:rsidRPr="007B4E5D">
        <w:rPr>
          <w:rFonts w:ascii="Times New Roman" w:hAnsi="Times New Roman" w:cs="Times New Roman"/>
          <w:sz w:val="28"/>
          <w:szCs w:val="28"/>
          <w:lang w:val="en-US"/>
        </w:rPr>
        <w:t xml:space="preserve"> and solving this integral we finished proving of the first inequality. The first is proved analogously.</w: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 xml:space="preserve">                     </w:t>
      </w:r>
      <w:r>
        <w:rPr>
          <w:rFonts w:ascii="Times New Roman" w:hAnsi="Times New Roman" w:cs="Times New Roman"/>
          <w:sz w:val="28"/>
          <w:szCs w:val="28"/>
          <w:lang w:val="en-US"/>
        </w:rPr>
        <w:t xml:space="preserve">  </w:t>
      </w:r>
      <w:r w:rsidRPr="007B4E5D">
        <w:rPr>
          <w:rFonts w:ascii="Times New Roman" w:hAnsi="Times New Roman" w:cs="Times New Roman"/>
          <w:position w:val="-4"/>
          <w:sz w:val="28"/>
          <w:szCs w:val="28"/>
        </w:rPr>
        <w:object w:dxaOrig="220" w:dyaOrig="220" w14:anchorId="2C01FD24">
          <v:shape id="_x0000_i2107" type="#_x0000_t75" style="width:7.2pt;height:7.2pt" o:ole="">
            <v:imagedata r:id="rId2178" o:title=""/>
          </v:shape>
          <o:OLEObject Type="Embed" ProgID="Equation.DSMT4" ShapeID="_x0000_i2107" DrawAspect="Content" ObjectID="_1734864028" r:id="rId2179"/>
        </w:object>
      </w:r>
    </w:p>
    <w:p w14:paraId="4A1E896F" w14:textId="77777777" w:rsidR="0013309A" w:rsidRPr="007B4E5D" w:rsidRDefault="0013309A" w:rsidP="0013309A">
      <w:pPr>
        <w:autoSpaceDE w:val="0"/>
        <w:autoSpaceDN w:val="0"/>
        <w:adjustRightInd w:val="0"/>
        <w:spacing w:after="0" w:line="240" w:lineRule="auto"/>
        <w:jc w:val="both"/>
        <w:rPr>
          <w:rFonts w:ascii="Times New Roman" w:hAnsi="Times New Roman" w:cs="Times New Roman"/>
          <w:sz w:val="28"/>
          <w:szCs w:val="28"/>
          <w:lang w:val="en-US"/>
        </w:rPr>
      </w:pPr>
    </w:p>
    <w:p w14:paraId="108B5074" w14:textId="77777777" w:rsidR="0013309A" w:rsidRPr="00590176" w:rsidRDefault="0013309A" w:rsidP="0013309A">
      <w:pPr>
        <w:autoSpaceDE w:val="0"/>
        <w:autoSpaceDN w:val="0"/>
        <w:adjustRightInd w:val="0"/>
        <w:spacing w:after="0" w:line="240" w:lineRule="auto"/>
        <w:ind w:firstLine="708"/>
        <w:jc w:val="both"/>
        <w:rPr>
          <w:rFonts w:ascii="Times New Roman" w:hAnsi="Times New Roman" w:cs="Times New Roman"/>
          <w:i/>
          <w:iCs/>
          <w:sz w:val="28"/>
          <w:szCs w:val="28"/>
          <w:lang w:val="en-US"/>
        </w:rPr>
      </w:pPr>
      <w:r w:rsidRPr="007B4E5D">
        <w:rPr>
          <w:rFonts w:ascii="Times New Roman" w:hAnsi="Times New Roman" w:cs="Times New Roman"/>
          <w:b/>
          <w:sz w:val="28"/>
          <w:szCs w:val="28"/>
          <w:lang w:val="en-US"/>
        </w:rPr>
        <w:t>Lemma 3</w:t>
      </w:r>
      <w:r>
        <w:rPr>
          <w:rFonts w:ascii="Times New Roman" w:hAnsi="Times New Roman" w:cs="Times New Roman"/>
          <w:b/>
          <w:sz w:val="28"/>
          <w:szCs w:val="28"/>
          <w:lang w:val="en-US"/>
        </w:rPr>
        <w:t>.3.3</w:t>
      </w:r>
      <w:r w:rsidRPr="007B4E5D">
        <w:rPr>
          <w:rFonts w:ascii="Times New Roman" w:hAnsi="Times New Roman" w:cs="Times New Roman"/>
          <w:b/>
          <w:sz w:val="28"/>
          <w:szCs w:val="28"/>
          <w:lang w:val="en-US"/>
        </w:rPr>
        <w:t xml:space="preserve">. </w:t>
      </w:r>
      <w:r w:rsidRPr="00590176">
        <w:rPr>
          <w:rFonts w:ascii="Times New Roman" w:hAnsi="Times New Roman" w:cs="Times New Roman"/>
          <w:i/>
          <w:sz w:val="28"/>
          <w:szCs w:val="28"/>
          <w:lang w:val="en-US"/>
        </w:rPr>
        <w:t xml:space="preserve">If (3.3.36)-(3.3.37) </w:t>
      </w:r>
      <w:r w:rsidRPr="00590176">
        <w:rPr>
          <w:rFonts w:ascii="Times New Roman" w:hAnsi="Times New Roman" w:cs="Times New Roman"/>
          <w:i/>
          <w:iCs/>
          <w:sz w:val="28"/>
          <w:szCs w:val="28"/>
          <w:lang w:val="en-US"/>
        </w:rPr>
        <w:t>inequalities are hold then</w:t>
      </w:r>
    </w:p>
    <w:p w14:paraId="4B9A1F8C" w14:textId="77777777" w:rsidR="0013309A" w:rsidRPr="00590176" w:rsidRDefault="0013309A" w:rsidP="0013309A">
      <w:pPr>
        <w:pStyle w:val="a3"/>
        <w:numPr>
          <w:ilvl w:val="0"/>
          <w:numId w:val="6"/>
        </w:numPr>
        <w:autoSpaceDE w:val="0"/>
        <w:autoSpaceDN w:val="0"/>
        <w:adjustRightInd w:val="0"/>
        <w:spacing w:after="0" w:line="240" w:lineRule="auto"/>
        <w:jc w:val="both"/>
        <w:rPr>
          <w:rFonts w:ascii="Times New Roman" w:hAnsi="Times New Roman" w:cs="Times New Roman"/>
          <w:b/>
          <w:i/>
          <w:sz w:val="28"/>
          <w:szCs w:val="28"/>
          <w:lang w:val="en-US"/>
        </w:rPr>
      </w:pPr>
      <w:r w:rsidRPr="00590176">
        <w:rPr>
          <w:rFonts w:ascii="Times New Roman" w:hAnsi="Times New Roman" w:cs="Times New Roman"/>
          <w:i/>
          <w:sz w:val="28"/>
          <w:szCs w:val="28"/>
          <w:lang w:val="en-US"/>
        </w:rPr>
        <w:t xml:space="preserve">For all </w:t>
      </w:r>
      <w:r w:rsidRPr="00590176">
        <w:rPr>
          <w:rFonts w:ascii="Times New Roman" w:hAnsi="Times New Roman" w:cs="Times New Roman"/>
          <w:i/>
          <w:position w:val="-26"/>
          <w:sz w:val="28"/>
          <w:szCs w:val="28"/>
          <w:lang w:val="en-US"/>
        </w:rPr>
        <w:object w:dxaOrig="1780" w:dyaOrig="700" w14:anchorId="6359151C">
          <v:shape id="_x0000_i2108" type="#_x0000_t75" style="width:85.2pt;height:36pt" o:ole="">
            <v:imagedata r:id="rId2180" o:title=""/>
          </v:shape>
          <o:OLEObject Type="Embed" ProgID="Equation.DSMT4" ShapeID="_x0000_i2108" DrawAspect="Content" ObjectID="_1734864029" r:id="rId2181"/>
        </w:object>
      </w:r>
      <w:r w:rsidRPr="00590176">
        <w:rPr>
          <w:rFonts w:ascii="Times New Roman" w:hAnsi="Times New Roman" w:cs="Times New Roman"/>
          <w:i/>
          <w:sz w:val="28"/>
          <w:szCs w:val="28"/>
          <w:lang w:val="en-US"/>
        </w:rPr>
        <w:t xml:space="preserve"> we have</w:t>
      </w:r>
    </w:p>
    <w:p w14:paraId="72B91A8B" w14:textId="77777777" w:rsidR="0013309A" w:rsidRPr="00590176" w:rsidRDefault="0013309A" w:rsidP="0013309A">
      <w:pPr>
        <w:pStyle w:val="a3"/>
        <w:autoSpaceDE w:val="0"/>
        <w:autoSpaceDN w:val="0"/>
        <w:adjustRightInd w:val="0"/>
        <w:spacing w:after="0" w:line="240" w:lineRule="auto"/>
        <w:ind w:left="1068"/>
        <w:jc w:val="both"/>
        <w:rPr>
          <w:rFonts w:ascii="Times New Roman" w:hAnsi="Times New Roman" w:cs="Times New Roman"/>
          <w:b/>
          <w:i/>
          <w:sz w:val="28"/>
          <w:szCs w:val="28"/>
          <w:lang w:val="en-US"/>
        </w:rPr>
      </w:pPr>
    </w:p>
    <w:p w14:paraId="423C3AC9" w14:textId="77777777" w:rsidR="0013309A" w:rsidRPr="00590176" w:rsidRDefault="0013309A" w:rsidP="0013309A">
      <w:pPr>
        <w:pStyle w:val="a3"/>
        <w:autoSpaceDE w:val="0"/>
        <w:autoSpaceDN w:val="0"/>
        <w:adjustRightInd w:val="0"/>
        <w:spacing w:after="0" w:line="240" w:lineRule="auto"/>
        <w:jc w:val="center"/>
        <w:rPr>
          <w:rFonts w:ascii="Times New Roman" w:hAnsi="Times New Roman" w:cs="Times New Roman"/>
          <w:i/>
          <w:sz w:val="28"/>
          <w:szCs w:val="28"/>
          <w:lang w:val="en-US"/>
        </w:rPr>
      </w:pPr>
      <w:r w:rsidRPr="00590176">
        <w:rPr>
          <w:rFonts w:ascii="Times New Roman" w:hAnsi="Times New Roman" w:cs="Times New Roman"/>
          <w:i/>
          <w:position w:val="-36"/>
          <w:sz w:val="28"/>
          <w:szCs w:val="28"/>
          <w:lang w:val="en-US"/>
        </w:rPr>
        <w:object w:dxaOrig="5840" w:dyaOrig="859" w14:anchorId="6B8BB480">
          <v:shape id="_x0000_i2109" type="#_x0000_t75" style="width:4in;height:43.2pt" o:ole="">
            <v:imagedata r:id="rId2182" o:title=""/>
          </v:shape>
          <o:OLEObject Type="Embed" ProgID="Equation.DSMT4" ShapeID="_x0000_i2109" DrawAspect="Content" ObjectID="_1734864030" r:id="rId2183"/>
        </w:object>
      </w:r>
    </w:p>
    <w:p w14:paraId="1BA80744" w14:textId="77777777" w:rsidR="0013309A" w:rsidRPr="00590176" w:rsidRDefault="0013309A" w:rsidP="0013309A">
      <w:pPr>
        <w:pStyle w:val="a3"/>
        <w:autoSpaceDE w:val="0"/>
        <w:autoSpaceDN w:val="0"/>
        <w:adjustRightInd w:val="0"/>
        <w:spacing w:after="0" w:line="240" w:lineRule="auto"/>
        <w:jc w:val="both"/>
        <w:rPr>
          <w:rFonts w:ascii="Times New Roman" w:hAnsi="Times New Roman" w:cs="Times New Roman"/>
          <w:i/>
          <w:sz w:val="28"/>
          <w:szCs w:val="28"/>
          <w:lang w:val="en-US"/>
        </w:rPr>
      </w:pPr>
    </w:p>
    <w:p w14:paraId="182B71CE" w14:textId="77777777" w:rsidR="0013309A" w:rsidRPr="00590176" w:rsidRDefault="0013309A" w:rsidP="0013309A">
      <w:pPr>
        <w:pStyle w:val="a3"/>
        <w:numPr>
          <w:ilvl w:val="0"/>
          <w:numId w:val="6"/>
        </w:numPr>
        <w:autoSpaceDE w:val="0"/>
        <w:autoSpaceDN w:val="0"/>
        <w:adjustRightInd w:val="0"/>
        <w:spacing w:after="0" w:line="240" w:lineRule="auto"/>
        <w:jc w:val="both"/>
        <w:rPr>
          <w:rFonts w:ascii="Times New Roman" w:hAnsi="Times New Roman" w:cs="Times New Roman"/>
          <w:b/>
          <w:i/>
          <w:sz w:val="28"/>
          <w:szCs w:val="28"/>
          <w:lang w:val="en-US"/>
        </w:rPr>
      </w:pPr>
      <w:r w:rsidRPr="00590176">
        <w:rPr>
          <w:rFonts w:ascii="Times New Roman" w:hAnsi="Times New Roman" w:cs="Times New Roman"/>
          <w:i/>
          <w:sz w:val="28"/>
          <w:szCs w:val="28"/>
          <w:lang w:val="en-US"/>
        </w:rPr>
        <w:t xml:space="preserve">For all </w:t>
      </w:r>
      <w:r w:rsidRPr="00590176">
        <w:rPr>
          <w:rFonts w:ascii="Times New Roman" w:hAnsi="Times New Roman" w:cs="Times New Roman"/>
          <w:i/>
          <w:position w:val="-34"/>
          <w:sz w:val="28"/>
          <w:szCs w:val="28"/>
          <w:lang w:val="en-US"/>
        </w:rPr>
        <w:object w:dxaOrig="2180" w:dyaOrig="780" w14:anchorId="699890D4">
          <v:shape id="_x0000_i2110" type="#_x0000_t75" style="width:115.2pt;height:43.2pt" o:ole="">
            <v:imagedata r:id="rId2184" o:title=""/>
          </v:shape>
          <o:OLEObject Type="Embed" ProgID="Equation.DSMT4" ShapeID="_x0000_i2110" DrawAspect="Content" ObjectID="_1734864031" r:id="rId2185"/>
        </w:object>
      </w:r>
      <w:r w:rsidRPr="00590176">
        <w:rPr>
          <w:rFonts w:ascii="Times New Roman" w:hAnsi="Times New Roman" w:cs="Times New Roman"/>
          <w:i/>
          <w:sz w:val="28"/>
          <w:szCs w:val="28"/>
          <w:lang w:val="en-US"/>
        </w:rPr>
        <w:t xml:space="preserve"> we have</w:t>
      </w:r>
    </w:p>
    <w:p w14:paraId="55B9A4DB" w14:textId="77777777" w:rsidR="0013309A" w:rsidRPr="00590176" w:rsidRDefault="0013309A" w:rsidP="0013309A">
      <w:pPr>
        <w:pStyle w:val="a3"/>
        <w:autoSpaceDE w:val="0"/>
        <w:autoSpaceDN w:val="0"/>
        <w:adjustRightInd w:val="0"/>
        <w:spacing w:after="0" w:line="240" w:lineRule="auto"/>
        <w:jc w:val="both"/>
        <w:rPr>
          <w:rFonts w:ascii="Times New Roman" w:hAnsi="Times New Roman" w:cs="Times New Roman"/>
          <w:b/>
          <w:i/>
          <w:sz w:val="28"/>
          <w:szCs w:val="28"/>
          <w:lang w:val="en-US"/>
        </w:rPr>
      </w:pPr>
    </w:p>
    <w:p w14:paraId="4DF6482A" w14:textId="77777777" w:rsidR="0013309A" w:rsidRPr="00590176" w:rsidRDefault="0013309A" w:rsidP="0013309A">
      <w:pPr>
        <w:pStyle w:val="a3"/>
        <w:autoSpaceDE w:val="0"/>
        <w:autoSpaceDN w:val="0"/>
        <w:adjustRightInd w:val="0"/>
        <w:spacing w:after="0" w:line="240" w:lineRule="auto"/>
        <w:jc w:val="center"/>
        <w:rPr>
          <w:rFonts w:ascii="Times New Roman" w:hAnsi="Times New Roman" w:cs="Times New Roman"/>
          <w:i/>
          <w:sz w:val="28"/>
          <w:szCs w:val="28"/>
          <w:lang w:val="en-US"/>
        </w:rPr>
      </w:pPr>
      <w:r w:rsidRPr="00590176">
        <w:rPr>
          <w:rFonts w:ascii="Times New Roman" w:hAnsi="Times New Roman" w:cs="Times New Roman"/>
          <w:i/>
          <w:position w:val="-36"/>
          <w:sz w:val="28"/>
          <w:szCs w:val="28"/>
          <w:lang w:val="en-US"/>
        </w:rPr>
        <w:object w:dxaOrig="6640" w:dyaOrig="859" w14:anchorId="1CF8F873">
          <v:shape id="_x0000_i2111" type="#_x0000_t75" style="width:331.2pt;height:43.2pt" o:ole="">
            <v:imagedata r:id="rId2186" o:title=""/>
          </v:shape>
          <o:OLEObject Type="Embed" ProgID="Equation.DSMT4" ShapeID="_x0000_i2111" DrawAspect="Content" ObjectID="_1734864032" r:id="rId2187"/>
        </w:object>
      </w:r>
    </w:p>
    <w:p w14:paraId="7C3B4E98" w14:textId="77777777" w:rsidR="0013309A" w:rsidRPr="007B4E5D" w:rsidRDefault="0013309A" w:rsidP="0013309A">
      <w:pPr>
        <w:pStyle w:val="a3"/>
        <w:autoSpaceDE w:val="0"/>
        <w:autoSpaceDN w:val="0"/>
        <w:adjustRightInd w:val="0"/>
        <w:spacing w:after="0" w:line="240" w:lineRule="auto"/>
        <w:jc w:val="both"/>
        <w:rPr>
          <w:rFonts w:ascii="Times New Roman" w:hAnsi="Times New Roman" w:cs="Times New Roman"/>
          <w:sz w:val="28"/>
          <w:szCs w:val="28"/>
          <w:lang w:val="en-US"/>
        </w:rPr>
      </w:pPr>
    </w:p>
    <w:p w14:paraId="0A43072C" w14:textId="77777777" w:rsidR="0013309A" w:rsidRPr="007B4E5D" w:rsidRDefault="0013309A" w:rsidP="0013309A">
      <w:pPr>
        <w:autoSpaceDE w:val="0"/>
        <w:autoSpaceDN w:val="0"/>
        <w:adjustRightInd w:val="0"/>
        <w:spacing w:after="0" w:line="240" w:lineRule="auto"/>
        <w:ind w:firstLine="708"/>
        <w:jc w:val="both"/>
        <w:rPr>
          <w:rFonts w:ascii="Times New Roman" w:hAnsi="Times New Roman" w:cs="Times New Roman"/>
          <w:sz w:val="28"/>
          <w:szCs w:val="28"/>
          <w:lang w:val="en-US"/>
        </w:rPr>
      </w:pPr>
      <w:r w:rsidRPr="007B4E5D">
        <w:rPr>
          <w:rFonts w:ascii="Times New Roman" w:hAnsi="Times New Roman" w:cs="Times New Roman"/>
          <w:i/>
          <w:sz w:val="28"/>
          <w:szCs w:val="28"/>
          <w:lang w:val="en-US"/>
        </w:rPr>
        <w:t xml:space="preserve">Proof. </w:t>
      </w:r>
      <w:r w:rsidRPr="007B4E5D">
        <w:rPr>
          <w:rFonts w:ascii="Times New Roman" w:hAnsi="Times New Roman" w:cs="Times New Roman"/>
          <w:b/>
          <w:sz w:val="28"/>
          <w:szCs w:val="28"/>
          <w:lang w:val="en-US"/>
        </w:rPr>
        <w:t xml:space="preserve"> </w:t>
      </w:r>
      <w:r w:rsidRPr="007B4E5D">
        <w:rPr>
          <w:rFonts w:ascii="Times New Roman" w:hAnsi="Times New Roman" w:cs="Times New Roman"/>
          <w:sz w:val="28"/>
          <w:szCs w:val="28"/>
          <w:lang w:val="en-US"/>
        </w:rPr>
        <w:t>For the second inequality we have</w:t>
      </w:r>
    </w:p>
    <w:p w14:paraId="4876D077" w14:textId="77777777" w:rsidR="0013309A" w:rsidRPr="007B4E5D" w:rsidRDefault="0013309A" w:rsidP="0013309A">
      <w:pPr>
        <w:autoSpaceDE w:val="0"/>
        <w:autoSpaceDN w:val="0"/>
        <w:adjustRightInd w:val="0"/>
        <w:spacing w:after="0" w:line="240" w:lineRule="auto"/>
        <w:jc w:val="both"/>
        <w:rPr>
          <w:rFonts w:ascii="Times New Roman" w:hAnsi="Times New Roman" w:cs="Times New Roman"/>
          <w:sz w:val="28"/>
          <w:szCs w:val="28"/>
          <w:lang w:val="en-US"/>
        </w:rPr>
      </w:pPr>
    </w:p>
    <w:p w14:paraId="112848E3" w14:textId="77777777" w:rsidR="0013309A" w:rsidRPr="007B4E5D" w:rsidRDefault="0013309A" w:rsidP="0013309A">
      <w:pPr>
        <w:autoSpaceDE w:val="0"/>
        <w:autoSpaceDN w:val="0"/>
        <w:adjustRightInd w:val="0"/>
        <w:spacing w:after="0" w:line="240" w:lineRule="auto"/>
        <w:jc w:val="center"/>
        <w:rPr>
          <w:rFonts w:ascii="Times New Roman" w:hAnsi="Times New Roman" w:cs="Times New Roman"/>
          <w:sz w:val="28"/>
          <w:szCs w:val="28"/>
          <w:lang w:val="en-US"/>
        </w:rPr>
      </w:pPr>
      <w:r w:rsidRPr="007B4E5D">
        <w:rPr>
          <w:rFonts w:ascii="Times New Roman" w:hAnsi="Times New Roman" w:cs="Times New Roman"/>
          <w:position w:val="-38"/>
          <w:sz w:val="28"/>
          <w:szCs w:val="28"/>
          <w:lang w:val="en-US"/>
        </w:rPr>
        <w:object w:dxaOrig="8600" w:dyaOrig="900" w14:anchorId="166008AE">
          <v:shape id="_x0000_i2112" type="#_x0000_t75" style="width:6in;height:43.2pt" o:ole="">
            <v:imagedata r:id="rId2188" o:title=""/>
          </v:shape>
          <o:OLEObject Type="Embed" ProgID="Equation.DSMT4" ShapeID="_x0000_i2112" DrawAspect="Content" ObjectID="_1734864033" r:id="rId2189"/>
        </w:object>
      </w:r>
    </w:p>
    <w:p w14:paraId="5180F645" w14:textId="77777777" w:rsidR="0013309A" w:rsidRPr="007B4E5D" w:rsidRDefault="0013309A" w:rsidP="0013309A">
      <w:pPr>
        <w:autoSpaceDE w:val="0"/>
        <w:autoSpaceDN w:val="0"/>
        <w:adjustRightInd w:val="0"/>
        <w:spacing w:after="0" w:line="240" w:lineRule="auto"/>
        <w:jc w:val="both"/>
        <w:rPr>
          <w:rFonts w:ascii="Times New Roman" w:hAnsi="Times New Roman" w:cs="Times New Roman"/>
          <w:sz w:val="28"/>
          <w:szCs w:val="28"/>
          <w:lang w:val="en-US"/>
        </w:rPr>
      </w:pPr>
    </w:p>
    <w:p w14:paraId="5B748BAF" w14:textId="77777777" w:rsidR="0013309A" w:rsidRDefault="0013309A" w:rsidP="0013309A">
      <w:pPr>
        <w:autoSpaceDE w:val="0"/>
        <w:autoSpaceDN w:val="0"/>
        <w:adjustRightInd w:val="0"/>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by using </w:t>
      </w:r>
      <w:r w:rsidRPr="007B4E5D">
        <w:rPr>
          <w:rFonts w:ascii="Times New Roman" w:hAnsi="Times New Roman" w:cs="Times New Roman"/>
          <w:position w:val="-12"/>
          <w:sz w:val="28"/>
          <w:szCs w:val="28"/>
          <w:lang w:val="en-US"/>
        </w:rPr>
        <w:object w:dxaOrig="3220" w:dyaOrig="360" w14:anchorId="7D39B7D3">
          <v:shape id="_x0000_i2113" type="#_x0000_t75" style="width:166.8pt;height:13.2pt" o:ole="">
            <v:imagedata r:id="rId2190" o:title=""/>
          </v:shape>
          <o:OLEObject Type="Embed" ProgID="Equation.DSMT4" ShapeID="_x0000_i2113" DrawAspect="Content" ObjectID="_1734864034" r:id="rId2191"/>
        </w:object>
      </w:r>
      <w:r w:rsidRPr="007B4E5D">
        <w:rPr>
          <w:rFonts w:ascii="Times New Roman" w:hAnsi="Times New Roman" w:cs="Times New Roman"/>
          <w:sz w:val="28"/>
          <w:szCs w:val="28"/>
          <w:lang w:val="en-US"/>
        </w:rPr>
        <w:t xml:space="preserve"> we get</w:t>
      </w:r>
    </w:p>
    <w:p w14:paraId="211F9184" w14:textId="77777777" w:rsidR="0013309A" w:rsidRDefault="0013309A" w:rsidP="0013309A">
      <w:pPr>
        <w:autoSpaceDE w:val="0"/>
        <w:autoSpaceDN w:val="0"/>
        <w:adjustRightInd w:val="0"/>
        <w:spacing w:after="0" w:line="240" w:lineRule="auto"/>
        <w:jc w:val="both"/>
        <w:rPr>
          <w:rFonts w:ascii="Times New Roman" w:hAnsi="Times New Roman" w:cs="Times New Roman"/>
          <w:sz w:val="28"/>
          <w:szCs w:val="28"/>
          <w:lang w:val="en-US"/>
        </w:rPr>
      </w:pPr>
    </w:p>
    <w:p w14:paraId="531E3FBB" w14:textId="77777777" w:rsidR="0013309A" w:rsidRPr="007B4E5D" w:rsidRDefault="0013309A" w:rsidP="0013309A">
      <w:pPr>
        <w:autoSpaceDE w:val="0"/>
        <w:autoSpaceDN w:val="0"/>
        <w:adjustRightInd w:val="0"/>
        <w:spacing w:after="0" w:line="240" w:lineRule="auto"/>
        <w:jc w:val="center"/>
        <w:rPr>
          <w:rFonts w:ascii="Times New Roman" w:hAnsi="Times New Roman" w:cs="Times New Roman"/>
          <w:sz w:val="28"/>
          <w:szCs w:val="28"/>
          <w:lang w:val="en-US"/>
        </w:rPr>
      </w:pPr>
      <w:r w:rsidRPr="0008725D">
        <w:rPr>
          <w:position w:val="-82"/>
        </w:rPr>
        <w:object w:dxaOrig="7140" w:dyaOrig="1780" w14:anchorId="2A4E17D5">
          <v:shape id="_x0000_i2114" type="#_x0000_t75" style="width:358.8pt;height:88.8pt" o:ole="">
            <v:imagedata r:id="rId2192" o:title=""/>
          </v:shape>
          <o:OLEObject Type="Embed" ProgID="Equation.DSMT4" ShapeID="_x0000_i2114" DrawAspect="Content" ObjectID="_1734864035" r:id="rId2193"/>
        </w:object>
      </w:r>
    </w:p>
    <w:p w14:paraId="4A7FCD6A" w14:textId="77777777" w:rsidR="0013309A" w:rsidRPr="007B4E5D" w:rsidRDefault="0013309A" w:rsidP="0013309A">
      <w:pPr>
        <w:autoSpaceDE w:val="0"/>
        <w:autoSpaceDN w:val="0"/>
        <w:adjustRightInd w:val="0"/>
        <w:spacing w:after="0" w:line="240" w:lineRule="auto"/>
        <w:jc w:val="center"/>
        <w:rPr>
          <w:rFonts w:ascii="Times New Roman" w:hAnsi="Times New Roman" w:cs="Times New Roman"/>
          <w:b/>
          <w:sz w:val="28"/>
          <w:szCs w:val="28"/>
          <w:lang w:val="en-US"/>
        </w:rPr>
      </w:pPr>
      <w:r w:rsidRPr="00F66B80">
        <w:rPr>
          <w:rFonts w:ascii="Times New Roman" w:hAnsi="Times New Roman" w:cs="Times New Roman"/>
          <w:b/>
          <w:position w:val="-36"/>
          <w:sz w:val="28"/>
          <w:szCs w:val="28"/>
          <w:lang w:val="en-US"/>
        </w:rPr>
        <w:object w:dxaOrig="4260" w:dyaOrig="859" w14:anchorId="10F51BBA">
          <v:shape id="_x0000_i2115" type="#_x0000_t75" style="width:214.8pt;height:43.2pt" o:ole="">
            <v:imagedata r:id="rId2194" o:title=""/>
          </v:shape>
          <o:OLEObject Type="Embed" ProgID="Equation.DSMT4" ShapeID="_x0000_i2115" DrawAspect="Content" ObjectID="_1734864036" r:id="rId2195"/>
        </w:object>
      </w:r>
    </w:p>
    <w:p w14:paraId="23F8253D" w14:textId="77777777" w:rsidR="0013309A" w:rsidRPr="007B4E5D" w:rsidRDefault="0013309A" w:rsidP="0013309A">
      <w:pPr>
        <w:autoSpaceDE w:val="0"/>
        <w:autoSpaceDN w:val="0"/>
        <w:adjustRightInd w:val="0"/>
        <w:spacing w:after="0" w:line="240" w:lineRule="auto"/>
        <w:jc w:val="center"/>
        <w:rPr>
          <w:rFonts w:ascii="Times New Roman" w:hAnsi="Times New Roman" w:cs="Times New Roman"/>
          <w:b/>
          <w:sz w:val="28"/>
          <w:szCs w:val="28"/>
          <w:lang w:val="en-US"/>
        </w:rPr>
      </w:pPr>
    </w:p>
    <w:p w14:paraId="01B964D0" w14:textId="77777777" w:rsidR="0013309A" w:rsidRPr="007B4E5D" w:rsidRDefault="0013309A" w:rsidP="0013309A">
      <w:pPr>
        <w:autoSpaceDE w:val="0"/>
        <w:autoSpaceDN w:val="0"/>
        <w:adjustRightInd w:val="0"/>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The first inequality proved analogously as the second.</w: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 xml:space="preserve">         </w:t>
      </w:r>
      <w:r>
        <w:rPr>
          <w:rFonts w:ascii="Times New Roman" w:hAnsi="Times New Roman" w:cs="Times New Roman"/>
          <w:sz w:val="28"/>
          <w:szCs w:val="28"/>
          <w:lang w:val="en-US"/>
        </w:rPr>
        <w:t xml:space="preserve">    </w:t>
      </w:r>
      <w:r w:rsidRPr="007B4E5D">
        <w:rPr>
          <w:rFonts w:ascii="Times New Roman" w:hAnsi="Times New Roman" w:cs="Times New Roman"/>
          <w:position w:val="-4"/>
          <w:sz w:val="28"/>
          <w:szCs w:val="28"/>
        </w:rPr>
        <w:object w:dxaOrig="220" w:dyaOrig="220" w14:anchorId="26355DC7">
          <v:shape id="_x0000_i2116" type="#_x0000_t75" style="width:7.2pt;height:7.2pt" o:ole="">
            <v:imagedata r:id="rId2196" o:title=""/>
          </v:shape>
          <o:OLEObject Type="Embed" ProgID="Equation.DSMT4" ShapeID="_x0000_i2116" DrawAspect="Content" ObjectID="_1734864037" r:id="rId2197"/>
        </w:object>
      </w:r>
    </w:p>
    <w:p w14:paraId="405D3643" w14:textId="77777777" w:rsidR="0013309A" w:rsidRPr="007B4E5D" w:rsidRDefault="0013309A" w:rsidP="0013309A">
      <w:pPr>
        <w:autoSpaceDE w:val="0"/>
        <w:autoSpaceDN w:val="0"/>
        <w:adjustRightInd w:val="0"/>
        <w:spacing w:after="0" w:line="240" w:lineRule="auto"/>
        <w:jc w:val="both"/>
        <w:rPr>
          <w:rFonts w:ascii="Times New Roman" w:hAnsi="Times New Roman" w:cs="Times New Roman"/>
          <w:sz w:val="28"/>
          <w:szCs w:val="28"/>
          <w:lang w:val="en-US"/>
        </w:rPr>
      </w:pPr>
    </w:p>
    <w:p w14:paraId="52F772BF" w14:textId="77777777" w:rsidR="0013309A" w:rsidRPr="005F359F" w:rsidRDefault="0013309A" w:rsidP="0013309A">
      <w:pPr>
        <w:autoSpaceDE w:val="0"/>
        <w:autoSpaceDN w:val="0"/>
        <w:adjustRightInd w:val="0"/>
        <w:spacing w:after="0" w:line="240" w:lineRule="auto"/>
        <w:ind w:firstLine="708"/>
        <w:jc w:val="both"/>
        <w:rPr>
          <w:rFonts w:ascii="Times New Roman" w:hAnsi="Times New Roman" w:cs="Times New Roman"/>
          <w:i/>
          <w:sz w:val="28"/>
          <w:szCs w:val="28"/>
          <w:lang w:val="en-US"/>
        </w:rPr>
      </w:pPr>
      <w:r w:rsidRPr="007B4E5D">
        <w:rPr>
          <w:rFonts w:ascii="Times New Roman" w:hAnsi="Times New Roman" w:cs="Times New Roman"/>
          <w:b/>
          <w:sz w:val="28"/>
          <w:szCs w:val="28"/>
          <w:lang w:val="en-US"/>
        </w:rPr>
        <w:t xml:space="preserve">Lemma </w:t>
      </w:r>
      <w:r>
        <w:rPr>
          <w:rFonts w:ascii="Times New Roman" w:hAnsi="Times New Roman" w:cs="Times New Roman"/>
          <w:b/>
          <w:sz w:val="28"/>
          <w:szCs w:val="28"/>
          <w:lang w:val="en-US"/>
        </w:rPr>
        <w:t>3.3.</w:t>
      </w:r>
      <w:r w:rsidRPr="007B4E5D">
        <w:rPr>
          <w:rFonts w:ascii="Times New Roman" w:hAnsi="Times New Roman" w:cs="Times New Roman"/>
          <w:b/>
          <w:sz w:val="28"/>
          <w:szCs w:val="28"/>
          <w:lang w:val="en-US"/>
        </w:rPr>
        <w:t xml:space="preserve">4. </w:t>
      </w:r>
      <w:r w:rsidRPr="005F359F">
        <w:rPr>
          <w:rFonts w:ascii="Times New Roman" w:hAnsi="Times New Roman" w:cs="Times New Roman"/>
          <w:i/>
          <w:sz w:val="28"/>
          <w:szCs w:val="28"/>
          <w:lang w:val="en-US"/>
        </w:rPr>
        <w:t>If (3.3.36)-(3.3.37) hold then</w:t>
      </w:r>
    </w:p>
    <w:p w14:paraId="79F9E206" w14:textId="77777777" w:rsidR="0013309A" w:rsidRPr="005F359F" w:rsidRDefault="0013309A" w:rsidP="0013309A">
      <w:pPr>
        <w:pStyle w:val="a3"/>
        <w:numPr>
          <w:ilvl w:val="0"/>
          <w:numId w:val="7"/>
        </w:numPr>
        <w:autoSpaceDE w:val="0"/>
        <w:autoSpaceDN w:val="0"/>
        <w:adjustRightInd w:val="0"/>
        <w:spacing w:after="0" w:line="240" w:lineRule="auto"/>
        <w:jc w:val="both"/>
        <w:rPr>
          <w:rFonts w:ascii="Times New Roman" w:hAnsi="Times New Roman" w:cs="Times New Roman"/>
          <w:i/>
          <w:sz w:val="28"/>
          <w:szCs w:val="28"/>
          <w:lang w:val="en-US"/>
        </w:rPr>
      </w:pPr>
      <w:r w:rsidRPr="005F359F">
        <w:rPr>
          <w:rFonts w:ascii="Times New Roman" w:hAnsi="Times New Roman" w:cs="Times New Roman"/>
          <w:i/>
          <w:sz w:val="28"/>
          <w:szCs w:val="28"/>
          <w:lang w:val="en-US"/>
        </w:rPr>
        <w:lastRenderedPageBreak/>
        <w:t xml:space="preserve">For all </w:t>
      </w:r>
      <w:r w:rsidRPr="005F359F">
        <w:rPr>
          <w:rFonts w:ascii="Times New Roman" w:hAnsi="Times New Roman" w:cs="Times New Roman"/>
          <w:i/>
          <w:position w:val="-12"/>
          <w:sz w:val="28"/>
          <w:szCs w:val="28"/>
          <w:lang w:val="en-US"/>
        </w:rPr>
        <w:object w:dxaOrig="2020" w:dyaOrig="400" w14:anchorId="685B5F67">
          <v:shape id="_x0000_i2117" type="#_x0000_t75" style="width:100.8pt;height:22.8pt" o:ole="">
            <v:imagedata r:id="rId2198" o:title=""/>
          </v:shape>
          <o:OLEObject Type="Embed" ProgID="Equation.DSMT4" ShapeID="_x0000_i2117" DrawAspect="Content" ObjectID="_1734864038" r:id="rId2199"/>
        </w:object>
      </w:r>
      <w:r w:rsidRPr="005F359F">
        <w:rPr>
          <w:rFonts w:ascii="Times New Roman" w:hAnsi="Times New Roman" w:cs="Times New Roman"/>
          <w:i/>
          <w:sz w:val="28"/>
          <w:szCs w:val="28"/>
          <w:lang w:val="en-US"/>
        </w:rPr>
        <w:t xml:space="preserve"> and </w:t>
      </w:r>
      <w:r w:rsidRPr="005F359F">
        <w:rPr>
          <w:rFonts w:ascii="Times New Roman" w:hAnsi="Times New Roman" w:cs="Times New Roman"/>
          <w:i/>
          <w:position w:val="-26"/>
          <w:sz w:val="28"/>
          <w:szCs w:val="28"/>
          <w:lang w:val="en-US"/>
        </w:rPr>
        <w:object w:dxaOrig="1080" w:dyaOrig="700" w14:anchorId="1467D088">
          <v:shape id="_x0000_i2118" type="#_x0000_t75" style="width:49.2pt;height:36pt" o:ole="">
            <v:imagedata r:id="rId2200" o:title=""/>
          </v:shape>
          <o:OLEObject Type="Embed" ProgID="Equation.DSMT4" ShapeID="_x0000_i2118" DrawAspect="Content" ObjectID="_1734864039" r:id="rId2201"/>
        </w:object>
      </w:r>
      <w:r w:rsidRPr="005F359F">
        <w:rPr>
          <w:rFonts w:ascii="Times New Roman" w:hAnsi="Times New Roman" w:cs="Times New Roman"/>
          <w:i/>
          <w:sz w:val="28"/>
          <w:szCs w:val="28"/>
          <w:lang w:val="en-US"/>
        </w:rPr>
        <w:t xml:space="preserve"> we get </w:t>
      </w:r>
      <w:r w:rsidRPr="005F359F">
        <w:rPr>
          <w:rFonts w:ascii="Times New Roman" w:hAnsi="Times New Roman" w:cs="Times New Roman"/>
          <w:i/>
          <w:position w:val="-12"/>
          <w:sz w:val="28"/>
          <w:szCs w:val="28"/>
          <w:lang w:val="en-US"/>
        </w:rPr>
        <w:object w:dxaOrig="2900" w:dyaOrig="380" w14:anchorId="6DB7AA46">
          <v:shape id="_x0000_i2119" type="#_x0000_t75" style="width:2in;height:19.2pt" o:ole="">
            <v:imagedata r:id="rId2202" o:title=""/>
          </v:shape>
          <o:OLEObject Type="Embed" ProgID="Equation.DSMT4" ShapeID="_x0000_i2119" DrawAspect="Content" ObjectID="_1734864040" r:id="rId2203"/>
        </w:object>
      </w:r>
      <w:r w:rsidRPr="005F359F">
        <w:rPr>
          <w:rFonts w:ascii="Times New Roman" w:hAnsi="Times New Roman" w:cs="Times New Roman"/>
          <w:i/>
          <w:sz w:val="28"/>
          <w:szCs w:val="28"/>
          <w:lang w:val="en-US"/>
        </w:rPr>
        <w:t xml:space="preserve"> as integral defined for </w:t>
      </w:r>
      <w:r w:rsidRPr="005F359F">
        <w:rPr>
          <w:rFonts w:ascii="Times New Roman" w:hAnsi="Times New Roman" w:cs="Times New Roman"/>
          <w:i/>
          <w:position w:val="-12"/>
          <w:sz w:val="28"/>
          <w:szCs w:val="28"/>
          <w:lang w:val="en-US"/>
        </w:rPr>
        <w:object w:dxaOrig="999" w:dyaOrig="380" w14:anchorId="3A0C3A76">
          <v:shape id="_x0000_i2120" type="#_x0000_t75" style="width:49.2pt;height:19.2pt" o:ole="">
            <v:imagedata r:id="rId2204" o:title=""/>
          </v:shape>
          <o:OLEObject Type="Embed" ProgID="Equation.DSMT4" ShapeID="_x0000_i2120" DrawAspect="Content" ObjectID="_1734864041" r:id="rId2205"/>
        </w:object>
      </w:r>
      <w:r w:rsidRPr="005F359F">
        <w:rPr>
          <w:rFonts w:ascii="Times New Roman" w:hAnsi="Times New Roman" w:cs="Times New Roman"/>
          <w:i/>
          <w:sz w:val="28"/>
          <w:szCs w:val="28"/>
          <w:lang w:val="en-US"/>
        </w:rPr>
        <w:t xml:space="preserve"> is divergent at </w:t>
      </w:r>
      <w:r w:rsidRPr="005F359F">
        <w:rPr>
          <w:rFonts w:ascii="Times New Roman" w:hAnsi="Times New Roman" w:cs="Times New Roman"/>
          <w:i/>
          <w:position w:val="-10"/>
          <w:sz w:val="28"/>
          <w:szCs w:val="28"/>
          <w:lang w:val="en-US"/>
        </w:rPr>
        <w:object w:dxaOrig="639" w:dyaOrig="340" w14:anchorId="022BA49A">
          <v:shape id="_x0000_i2121" type="#_x0000_t75" style="width:28.8pt;height:13.2pt" o:ole="">
            <v:imagedata r:id="rId2206" o:title=""/>
          </v:shape>
          <o:OLEObject Type="Embed" ProgID="Equation.DSMT4" ShapeID="_x0000_i2121" DrawAspect="Content" ObjectID="_1734864042" r:id="rId2207"/>
        </w:object>
      </w:r>
      <w:r w:rsidRPr="005F359F">
        <w:rPr>
          <w:rFonts w:ascii="Times New Roman" w:hAnsi="Times New Roman" w:cs="Times New Roman"/>
          <w:i/>
          <w:sz w:val="28"/>
          <w:szCs w:val="28"/>
          <w:lang w:val="en-US"/>
        </w:rPr>
        <w:t>.</w:t>
      </w:r>
    </w:p>
    <w:p w14:paraId="0260FBD1" w14:textId="77777777" w:rsidR="0013309A" w:rsidRPr="005F359F" w:rsidRDefault="0013309A" w:rsidP="0013309A">
      <w:pPr>
        <w:pStyle w:val="a3"/>
        <w:numPr>
          <w:ilvl w:val="0"/>
          <w:numId w:val="7"/>
        </w:numPr>
        <w:autoSpaceDE w:val="0"/>
        <w:autoSpaceDN w:val="0"/>
        <w:adjustRightInd w:val="0"/>
        <w:spacing w:after="0" w:line="240" w:lineRule="auto"/>
        <w:jc w:val="both"/>
        <w:rPr>
          <w:rFonts w:ascii="Times New Roman" w:hAnsi="Times New Roman" w:cs="Times New Roman"/>
          <w:i/>
          <w:sz w:val="28"/>
          <w:szCs w:val="28"/>
          <w:lang w:val="en-US"/>
        </w:rPr>
      </w:pPr>
      <w:r w:rsidRPr="005F359F">
        <w:rPr>
          <w:rFonts w:ascii="Times New Roman" w:hAnsi="Times New Roman" w:cs="Times New Roman"/>
          <w:i/>
          <w:sz w:val="28"/>
          <w:szCs w:val="28"/>
          <w:lang w:val="en-US"/>
        </w:rPr>
        <w:t xml:space="preserve">For all </w:t>
      </w:r>
      <w:r w:rsidRPr="005F359F">
        <w:rPr>
          <w:rFonts w:ascii="Times New Roman" w:hAnsi="Times New Roman" w:cs="Times New Roman"/>
          <w:i/>
          <w:position w:val="-34"/>
          <w:sz w:val="28"/>
          <w:szCs w:val="28"/>
          <w:lang w:val="en-US"/>
        </w:rPr>
        <w:object w:dxaOrig="2140" w:dyaOrig="780" w14:anchorId="5F56525A">
          <v:shape id="_x0000_i2122" type="#_x0000_t75" style="width:108pt;height:43.2pt" o:ole="">
            <v:imagedata r:id="rId2208" o:title=""/>
          </v:shape>
          <o:OLEObject Type="Embed" ProgID="Equation.DSMT4" ShapeID="_x0000_i2122" DrawAspect="Content" ObjectID="_1734864043" r:id="rId2209"/>
        </w:object>
      </w:r>
      <w:r w:rsidRPr="005F359F">
        <w:rPr>
          <w:rFonts w:ascii="Times New Roman" w:hAnsi="Times New Roman" w:cs="Times New Roman"/>
          <w:i/>
          <w:sz w:val="28"/>
          <w:szCs w:val="28"/>
          <w:lang w:val="en-US"/>
        </w:rPr>
        <w:t xml:space="preserve"> and </w:t>
      </w:r>
      <w:r w:rsidRPr="005F359F">
        <w:rPr>
          <w:rFonts w:ascii="Times New Roman" w:hAnsi="Times New Roman" w:cs="Times New Roman"/>
          <w:i/>
          <w:position w:val="-34"/>
          <w:sz w:val="28"/>
          <w:szCs w:val="28"/>
          <w:lang w:val="en-US"/>
        </w:rPr>
        <w:object w:dxaOrig="1400" w:dyaOrig="780" w14:anchorId="0DA23F8F">
          <v:shape id="_x0000_i2123" type="#_x0000_t75" style="width:1in;height:43.2pt" o:ole="">
            <v:imagedata r:id="rId2210" o:title=""/>
          </v:shape>
          <o:OLEObject Type="Embed" ProgID="Equation.DSMT4" ShapeID="_x0000_i2123" DrawAspect="Content" ObjectID="_1734864044" r:id="rId2211"/>
        </w:object>
      </w:r>
      <w:r w:rsidRPr="005F359F">
        <w:rPr>
          <w:rFonts w:ascii="Times New Roman" w:hAnsi="Times New Roman" w:cs="Times New Roman"/>
          <w:i/>
          <w:sz w:val="28"/>
          <w:szCs w:val="28"/>
          <w:lang w:val="en-US"/>
        </w:rPr>
        <w:t xml:space="preserve"> we get</w:t>
      </w:r>
    </w:p>
    <w:p w14:paraId="5DA92950" w14:textId="77777777" w:rsidR="0013309A" w:rsidRPr="005F359F" w:rsidRDefault="0013309A" w:rsidP="0013309A">
      <w:pPr>
        <w:pStyle w:val="a3"/>
        <w:autoSpaceDE w:val="0"/>
        <w:autoSpaceDN w:val="0"/>
        <w:adjustRightInd w:val="0"/>
        <w:spacing w:after="0" w:line="240" w:lineRule="auto"/>
        <w:jc w:val="both"/>
        <w:rPr>
          <w:rFonts w:ascii="Times New Roman" w:hAnsi="Times New Roman" w:cs="Times New Roman"/>
          <w:i/>
          <w:sz w:val="28"/>
          <w:szCs w:val="28"/>
          <w:lang w:val="en-US"/>
        </w:rPr>
      </w:pPr>
    </w:p>
    <w:p w14:paraId="3DA2B83C" w14:textId="77777777" w:rsidR="0013309A" w:rsidRPr="007B4E5D" w:rsidRDefault="0013309A" w:rsidP="0013309A">
      <w:pPr>
        <w:autoSpaceDE w:val="0"/>
        <w:autoSpaceDN w:val="0"/>
        <w:adjustRightInd w:val="0"/>
        <w:spacing w:after="0" w:line="240" w:lineRule="auto"/>
        <w:jc w:val="center"/>
        <w:rPr>
          <w:rFonts w:ascii="Times New Roman" w:hAnsi="Times New Roman" w:cs="Times New Roman"/>
          <w:sz w:val="28"/>
          <w:szCs w:val="28"/>
          <w:lang w:val="en-US"/>
        </w:rPr>
      </w:pPr>
      <w:r w:rsidRPr="005F359F">
        <w:rPr>
          <w:rFonts w:ascii="Times New Roman" w:hAnsi="Times New Roman" w:cs="Times New Roman"/>
          <w:i/>
          <w:position w:val="-80"/>
          <w:sz w:val="28"/>
          <w:szCs w:val="28"/>
          <w:lang w:val="en-US"/>
        </w:rPr>
        <w:object w:dxaOrig="7400" w:dyaOrig="1740" w14:anchorId="246D1AE8">
          <v:shape id="_x0000_i2124" type="#_x0000_t75" style="width:368.4pt;height:85.2pt" o:ole="">
            <v:imagedata r:id="rId2212" o:title=""/>
          </v:shape>
          <o:OLEObject Type="Embed" ProgID="Equation.DSMT4" ShapeID="_x0000_i2124" DrawAspect="Content" ObjectID="_1734864045" r:id="rId2213"/>
        </w:object>
      </w:r>
    </w:p>
    <w:p w14:paraId="26829BEE" w14:textId="77777777" w:rsidR="0013309A" w:rsidRPr="007B4E5D" w:rsidRDefault="0013309A" w:rsidP="0013309A">
      <w:pPr>
        <w:autoSpaceDE w:val="0"/>
        <w:autoSpaceDN w:val="0"/>
        <w:adjustRightInd w:val="0"/>
        <w:spacing w:after="0" w:line="240" w:lineRule="auto"/>
        <w:jc w:val="center"/>
        <w:rPr>
          <w:rFonts w:ascii="Times New Roman" w:hAnsi="Times New Roman" w:cs="Times New Roman"/>
          <w:sz w:val="28"/>
          <w:szCs w:val="28"/>
          <w:lang w:val="en-US"/>
        </w:rPr>
      </w:pPr>
    </w:p>
    <w:p w14:paraId="7BA4D3E5" w14:textId="77777777" w:rsidR="0013309A" w:rsidRPr="007B4E5D" w:rsidRDefault="0013309A" w:rsidP="0013309A">
      <w:pPr>
        <w:autoSpaceDE w:val="0"/>
        <w:autoSpaceDN w:val="0"/>
        <w:adjustRightInd w:val="0"/>
        <w:spacing w:after="0" w:line="240" w:lineRule="auto"/>
        <w:ind w:firstLine="708"/>
        <w:jc w:val="both"/>
        <w:rPr>
          <w:rFonts w:ascii="Times New Roman" w:hAnsi="Times New Roman" w:cs="Times New Roman"/>
          <w:sz w:val="28"/>
          <w:szCs w:val="28"/>
          <w:lang w:val="en-US"/>
        </w:rPr>
      </w:pPr>
      <w:r w:rsidRPr="007B4E5D">
        <w:rPr>
          <w:rFonts w:ascii="Times New Roman" w:hAnsi="Times New Roman" w:cs="Times New Roman"/>
          <w:i/>
          <w:sz w:val="28"/>
          <w:szCs w:val="28"/>
          <w:lang w:val="en-US"/>
        </w:rPr>
        <w:t>Proof.</w:t>
      </w:r>
      <w:r w:rsidRPr="007B4E5D">
        <w:rPr>
          <w:rFonts w:ascii="Times New Roman" w:hAnsi="Times New Roman" w:cs="Times New Roman"/>
          <w:b/>
          <w:sz w:val="28"/>
          <w:szCs w:val="28"/>
          <w:lang w:val="en-US"/>
        </w:rPr>
        <w:t xml:space="preserve"> </w:t>
      </w:r>
      <w:r w:rsidRPr="007B4E5D">
        <w:rPr>
          <w:rFonts w:ascii="Times New Roman" w:hAnsi="Times New Roman" w:cs="Times New Roman"/>
          <w:sz w:val="28"/>
          <w:szCs w:val="28"/>
          <w:lang w:val="en-US"/>
        </w:rPr>
        <w:t xml:space="preserve"> By using Lemma </w:t>
      </w:r>
      <w:r>
        <w:rPr>
          <w:rFonts w:ascii="Times New Roman" w:hAnsi="Times New Roman" w:cs="Times New Roman"/>
          <w:sz w:val="28"/>
          <w:szCs w:val="28"/>
          <w:lang w:val="en-US"/>
        </w:rPr>
        <w:t>3.3.</w:t>
      </w:r>
      <w:r w:rsidRPr="007B4E5D">
        <w:rPr>
          <w:rFonts w:ascii="Times New Roman" w:hAnsi="Times New Roman" w:cs="Times New Roman"/>
          <w:sz w:val="28"/>
          <w:szCs w:val="28"/>
          <w:lang w:val="en-US"/>
        </w:rPr>
        <w:t>2 and Lemma 3</w:t>
      </w:r>
      <w:r>
        <w:rPr>
          <w:rFonts w:ascii="Times New Roman" w:hAnsi="Times New Roman" w:cs="Times New Roman"/>
          <w:sz w:val="28"/>
          <w:szCs w:val="28"/>
          <w:lang w:val="en-US"/>
        </w:rPr>
        <w:t>.3.3</w:t>
      </w:r>
      <w:r w:rsidRPr="007B4E5D">
        <w:rPr>
          <w:rFonts w:ascii="Times New Roman" w:hAnsi="Times New Roman" w:cs="Times New Roman"/>
          <w:sz w:val="28"/>
          <w:szCs w:val="28"/>
          <w:lang w:val="en-US"/>
        </w:rPr>
        <w:t xml:space="preserve"> for second inequality we obtain</w:t>
      </w:r>
    </w:p>
    <w:p w14:paraId="7D62019B" w14:textId="77777777" w:rsidR="0013309A" w:rsidRPr="007B4E5D" w:rsidRDefault="0013309A" w:rsidP="0013309A">
      <w:pPr>
        <w:autoSpaceDE w:val="0"/>
        <w:autoSpaceDN w:val="0"/>
        <w:adjustRightInd w:val="0"/>
        <w:spacing w:after="0" w:line="240" w:lineRule="auto"/>
        <w:jc w:val="both"/>
        <w:rPr>
          <w:rFonts w:ascii="Times New Roman" w:hAnsi="Times New Roman" w:cs="Times New Roman"/>
          <w:sz w:val="28"/>
          <w:szCs w:val="28"/>
          <w:lang w:val="en-US"/>
        </w:rPr>
      </w:pPr>
    </w:p>
    <w:p w14:paraId="33E49C9B" w14:textId="77777777" w:rsidR="0013309A" w:rsidRPr="007B4E5D" w:rsidRDefault="0013309A" w:rsidP="0013309A">
      <w:pPr>
        <w:autoSpaceDE w:val="0"/>
        <w:autoSpaceDN w:val="0"/>
        <w:adjustRightInd w:val="0"/>
        <w:spacing w:after="0" w:line="240" w:lineRule="auto"/>
        <w:jc w:val="center"/>
        <w:rPr>
          <w:rFonts w:ascii="Times New Roman" w:hAnsi="Times New Roman" w:cs="Times New Roman"/>
          <w:sz w:val="28"/>
          <w:szCs w:val="28"/>
          <w:lang w:val="en-US"/>
        </w:rPr>
      </w:pPr>
      <w:r w:rsidRPr="007B4E5D">
        <w:rPr>
          <w:rFonts w:ascii="Times New Roman" w:hAnsi="Times New Roman" w:cs="Times New Roman"/>
          <w:position w:val="-12"/>
          <w:sz w:val="28"/>
          <w:szCs w:val="28"/>
          <w:lang w:val="en-US"/>
        </w:rPr>
        <w:object w:dxaOrig="4239" w:dyaOrig="380" w14:anchorId="08ADF47A">
          <v:shape id="_x0000_i2125" type="#_x0000_t75" style="width:208.8pt;height:19.2pt" o:ole="">
            <v:imagedata r:id="rId2214" o:title=""/>
          </v:shape>
          <o:OLEObject Type="Embed" ProgID="Equation.DSMT4" ShapeID="_x0000_i2125" DrawAspect="Content" ObjectID="_1734864046" r:id="rId2215"/>
        </w:object>
      </w:r>
    </w:p>
    <w:p w14:paraId="6458C58A" w14:textId="77777777" w:rsidR="0013309A" w:rsidRPr="007B4E5D" w:rsidRDefault="0013309A" w:rsidP="0013309A">
      <w:pPr>
        <w:autoSpaceDE w:val="0"/>
        <w:autoSpaceDN w:val="0"/>
        <w:adjustRightInd w:val="0"/>
        <w:spacing w:after="0" w:line="240" w:lineRule="auto"/>
        <w:jc w:val="center"/>
        <w:rPr>
          <w:rFonts w:ascii="Times New Roman" w:hAnsi="Times New Roman" w:cs="Times New Roman"/>
          <w:sz w:val="28"/>
          <w:szCs w:val="28"/>
          <w:lang w:val="en-US"/>
        </w:rPr>
      </w:pPr>
    </w:p>
    <w:p w14:paraId="3C9F3A2A" w14:textId="77777777" w:rsidR="0013309A" w:rsidRPr="007B4E5D" w:rsidRDefault="0013309A" w:rsidP="0013309A">
      <w:pPr>
        <w:autoSpaceDE w:val="0"/>
        <w:autoSpaceDN w:val="0"/>
        <w:adjustRightInd w:val="0"/>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where</w:t>
      </w:r>
    </w:p>
    <w:p w14:paraId="438740D6" w14:textId="77777777" w:rsidR="0013309A" w:rsidRPr="007B4E5D" w:rsidRDefault="0013309A" w:rsidP="0013309A">
      <w:pPr>
        <w:autoSpaceDE w:val="0"/>
        <w:autoSpaceDN w:val="0"/>
        <w:adjustRightInd w:val="0"/>
        <w:spacing w:after="0" w:line="240" w:lineRule="auto"/>
        <w:jc w:val="both"/>
        <w:rPr>
          <w:rFonts w:ascii="Times New Roman" w:hAnsi="Times New Roman" w:cs="Times New Roman"/>
          <w:sz w:val="28"/>
          <w:szCs w:val="28"/>
          <w:lang w:val="en-US"/>
        </w:rPr>
      </w:pPr>
    </w:p>
    <w:p w14:paraId="36CF3AF1" w14:textId="77777777" w:rsidR="0013309A" w:rsidRPr="007B4E5D" w:rsidRDefault="0013309A" w:rsidP="0013309A">
      <w:pPr>
        <w:autoSpaceDE w:val="0"/>
        <w:autoSpaceDN w:val="0"/>
        <w:adjustRightInd w:val="0"/>
        <w:spacing w:after="0" w:line="240" w:lineRule="auto"/>
        <w:jc w:val="center"/>
        <w:rPr>
          <w:rFonts w:ascii="Times New Roman" w:hAnsi="Times New Roman" w:cs="Times New Roman"/>
          <w:sz w:val="28"/>
          <w:szCs w:val="28"/>
          <w:lang w:val="en-US"/>
        </w:rPr>
      </w:pPr>
      <w:r w:rsidRPr="007B4E5D">
        <w:rPr>
          <w:rFonts w:ascii="Times New Roman" w:hAnsi="Times New Roman" w:cs="Times New Roman"/>
          <w:position w:val="-80"/>
          <w:sz w:val="28"/>
          <w:szCs w:val="28"/>
          <w:lang w:val="en-US"/>
        </w:rPr>
        <w:object w:dxaOrig="5760" w:dyaOrig="1740" w14:anchorId="148896A8">
          <v:shape id="_x0000_i2126" type="#_x0000_t75" style="width:4in;height:85.2pt" o:ole="">
            <v:imagedata r:id="rId2216" o:title=""/>
          </v:shape>
          <o:OLEObject Type="Embed" ProgID="Equation.DSMT4" ShapeID="_x0000_i2126" DrawAspect="Content" ObjectID="_1734864047" r:id="rId2217"/>
        </w:object>
      </w:r>
    </w:p>
    <w:p w14:paraId="47150A4A" w14:textId="77777777" w:rsidR="0013309A" w:rsidRPr="007B4E5D" w:rsidRDefault="0013309A" w:rsidP="0013309A">
      <w:pPr>
        <w:autoSpaceDE w:val="0"/>
        <w:autoSpaceDN w:val="0"/>
        <w:adjustRightInd w:val="0"/>
        <w:spacing w:after="0" w:line="240" w:lineRule="auto"/>
        <w:jc w:val="center"/>
        <w:rPr>
          <w:rFonts w:ascii="Times New Roman" w:hAnsi="Times New Roman" w:cs="Times New Roman"/>
          <w:sz w:val="28"/>
          <w:szCs w:val="28"/>
          <w:lang w:val="en-US"/>
        </w:rPr>
      </w:pPr>
    </w:p>
    <w:p w14:paraId="0D389174" w14:textId="77777777" w:rsidR="0013309A" w:rsidRPr="007B4E5D" w:rsidRDefault="0013309A" w:rsidP="0013309A">
      <w:pPr>
        <w:autoSpaceDE w:val="0"/>
        <w:autoSpaceDN w:val="0"/>
        <w:adjustRightInd w:val="0"/>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and</w:t>
      </w:r>
    </w:p>
    <w:p w14:paraId="4E30B714" w14:textId="77777777" w:rsidR="0013309A" w:rsidRPr="007B4E5D" w:rsidRDefault="0013309A" w:rsidP="0013309A">
      <w:pPr>
        <w:autoSpaceDE w:val="0"/>
        <w:autoSpaceDN w:val="0"/>
        <w:adjustRightInd w:val="0"/>
        <w:spacing w:after="0" w:line="240" w:lineRule="auto"/>
        <w:jc w:val="center"/>
        <w:rPr>
          <w:rFonts w:ascii="Times New Roman" w:hAnsi="Times New Roman" w:cs="Times New Roman"/>
          <w:sz w:val="28"/>
          <w:szCs w:val="28"/>
          <w:lang w:val="en-US"/>
        </w:rPr>
      </w:pPr>
      <w:r w:rsidRPr="007B4E5D">
        <w:rPr>
          <w:rFonts w:ascii="Times New Roman" w:hAnsi="Times New Roman" w:cs="Times New Roman"/>
          <w:position w:val="-98"/>
          <w:sz w:val="28"/>
          <w:szCs w:val="28"/>
          <w:lang w:val="en-US"/>
        </w:rPr>
        <w:object w:dxaOrig="7839" w:dyaOrig="2100" w14:anchorId="5708768F">
          <v:shape id="_x0000_i2127" type="#_x0000_t75" style="width:388.8pt;height:108pt" o:ole="">
            <v:imagedata r:id="rId2218" o:title=""/>
          </v:shape>
          <o:OLEObject Type="Embed" ProgID="Equation.DSMT4" ShapeID="_x0000_i2127" DrawAspect="Content" ObjectID="_1734864048" r:id="rId2219"/>
        </w:object>
      </w:r>
    </w:p>
    <w:p w14:paraId="3DEC4CFD" w14:textId="77777777" w:rsidR="0013309A" w:rsidRPr="007B4E5D" w:rsidRDefault="0013309A" w:rsidP="0013309A">
      <w:pPr>
        <w:autoSpaceDE w:val="0"/>
        <w:autoSpaceDN w:val="0"/>
        <w:adjustRightInd w:val="0"/>
        <w:spacing w:after="0" w:line="240" w:lineRule="auto"/>
        <w:jc w:val="center"/>
        <w:rPr>
          <w:rFonts w:ascii="Times New Roman" w:hAnsi="Times New Roman" w:cs="Times New Roman"/>
          <w:sz w:val="28"/>
          <w:szCs w:val="28"/>
          <w:lang w:val="en-US"/>
        </w:rPr>
      </w:pPr>
    </w:p>
    <w:p w14:paraId="2D524DC5" w14:textId="77777777" w:rsidR="0013309A" w:rsidRPr="007B4E5D" w:rsidRDefault="0013309A" w:rsidP="0013309A">
      <w:pPr>
        <w:autoSpaceDE w:val="0"/>
        <w:autoSpaceDN w:val="0"/>
        <w:adjustRightInd w:val="0"/>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By making summation we can prove the second inequality. The first has analogous proof. Now we try to prove theorem about existence of unique solution of integral equation (</w:t>
      </w:r>
      <w:r>
        <w:rPr>
          <w:rFonts w:ascii="Times New Roman" w:hAnsi="Times New Roman" w:cs="Times New Roman"/>
          <w:sz w:val="28"/>
          <w:szCs w:val="28"/>
          <w:lang w:val="en-US"/>
        </w:rPr>
        <w:t>3.3</w:t>
      </w:r>
      <w:r w:rsidRPr="007B4E5D">
        <w:rPr>
          <w:rFonts w:ascii="Times New Roman" w:hAnsi="Times New Roman" w:cs="Times New Roman"/>
          <w:sz w:val="28"/>
          <w:szCs w:val="28"/>
          <w:lang w:val="en-US"/>
        </w:rPr>
        <w:t xml:space="preserve">.26).                                                                                                                    </w:t>
      </w:r>
      <w:r w:rsidRPr="007B4E5D">
        <w:rPr>
          <w:rFonts w:ascii="Times New Roman" w:hAnsi="Times New Roman" w:cs="Times New Roman"/>
          <w:position w:val="-4"/>
          <w:sz w:val="28"/>
          <w:szCs w:val="28"/>
        </w:rPr>
        <w:object w:dxaOrig="220" w:dyaOrig="220" w14:anchorId="7AB92962">
          <v:shape id="_x0000_i2128" type="#_x0000_t75" style="width:7.2pt;height:7.2pt" o:ole="">
            <v:imagedata r:id="rId2220" o:title=""/>
          </v:shape>
          <o:OLEObject Type="Embed" ProgID="Equation.DSMT4" ShapeID="_x0000_i2128" DrawAspect="Content" ObjectID="_1734864049" r:id="rId2221"/>
        </w:object>
      </w:r>
    </w:p>
    <w:p w14:paraId="497E3976" w14:textId="77777777" w:rsidR="0013309A" w:rsidRDefault="0013309A" w:rsidP="0013309A">
      <w:pPr>
        <w:autoSpaceDE w:val="0"/>
        <w:autoSpaceDN w:val="0"/>
        <w:adjustRightInd w:val="0"/>
        <w:spacing w:after="0" w:line="240" w:lineRule="auto"/>
        <w:ind w:firstLine="708"/>
        <w:rPr>
          <w:rFonts w:ascii="Times New Roman" w:hAnsi="Times New Roman" w:cs="Times New Roman"/>
          <w:i/>
          <w:sz w:val="28"/>
          <w:szCs w:val="28"/>
          <w:lang w:val="en-US"/>
        </w:rPr>
      </w:pPr>
      <w:r w:rsidRPr="007B4E5D">
        <w:rPr>
          <w:rFonts w:ascii="Times New Roman" w:hAnsi="Times New Roman" w:cs="Times New Roman"/>
          <w:b/>
          <w:sz w:val="28"/>
          <w:szCs w:val="28"/>
          <w:lang w:val="en-US"/>
        </w:rPr>
        <w:t xml:space="preserve">Theorem </w:t>
      </w:r>
      <w:r>
        <w:rPr>
          <w:rFonts w:ascii="Times New Roman" w:hAnsi="Times New Roman" w:cs="Times New Roman"/>
          <w:b/>
          <w:sz w:val="28"/>
          <w:szCs w:val="28"/>
          <w:lang w:val="en-US"/>
        </w:rPr>
        <w:t>3.3.</w:t>
      </w:r>
      <w:r w:rsidRPr="007B4E5D">
        <w:rPr>
          <w:rFonts w:ascii="Times New Roman" w:hAnsi="Times New Roman" w:cs="Times New Roman"/>
          <w:b/>
          <w:sz w:val="28"/>
          <w:szCs w:val="28"/>
          <w:lang w:val="en-US"/>
        </w:rPr>
        <w:t>1.</w:t>
      </w:r>
      <w:r w:rsidRPr="007B4E5D">
        <w:rPr>
          <w:rFonts w:ascii="Times New Roman" w:hAnsi="Times New Roman" w:cs="Times New Roman"/>
          <w:b/>
          <w:i/>
          <w:sz w:val="28"/>
          <w:szCs w:val="28"/>
          <w:lang w:val="en-US"/>
        </w:rPr>
        <w:t xml:space="preserve"> </w:t>
      </w:r>
      <w:r w:rsidRPr="005F359F">
        <w:rPr>
          <w:rFonts w:ascii="Times New Roman" w:hAnsi="Times New Roman" w:cs="Times New Roman"/>
          <w:i/>
          <w:sz w:val="28"/>
          <w:szCs w:val="28"/>
          <w:lang w:val="en-US"/>
        </w:rPr>
        <w:t xml:space="preserve">Let </w:t>
      </w:r>
      <w:r w:rsidRPr="005F359F">
        <w:rPr>
          <w:rFonts w:ascii="Times New Roman" w:hAnsi="Times New Roman" w:cs="Times New Roman"/>
          <w:i/>
          <w:position w:val="-12"/>
          <w:sz w:val="28"/>
          <w:szCs w:val="28"/>
          <w:lang w:val="en-US"/>
        </w:rPr>
        <w:object w:dxaOrig="279" w:dyaOrig="380" w14:anchorId="2C7581D9">
          <v:shape id="_x0000_i2129" type="#_x0000_t75" style="width:13.2pt;height:19.2pt" o:ole="">
            <v:imagedata r:id="rId2222" o:title=""/>
          </v:shape>
          <o:OLEObject Type="Embed" ProgID="Equation.DSMT4" ShapeID="_x0000_i2129" DrawAspect="Content" ObjectID="_1734864050" r:id="rId2223"/>
        </w:object>
      </w:r>
      <w:r w:rsidRPr="005F359F">
        <w:rPr>
          <w:rFonts w:ascii="Times New Roman" w:hAnsi="Times New Roman" w:cs="Times New Roman"/>
          <w:i/>
          <w:sz w:val="28"/>
          <w:szCs w:val="28"/>
          <w:lang w:val="en-US"/>
        </w:rPr>
        <w:t xml:space="preserve"> be a given positive real number and suppose that (</w:t>
      </w:r>
      <w:r>
        <w:rPr>
          <w:rFonts w:ascii="Times New Roman" w:hAnsi="Times New Roman" w:cs="Times New Roman"/>
          <w:i/>
          <w:sz w:val="28"/>
          <w:szCs w:val="28"/>
          <w:lang w:val="en-US"/>
        </w:rPr>
        <w:t>3.3</w:t>
      </w:r>
      <w:r w:rsidRPr="005F359F">
        <w:rPr>
          <w:rFonts w:ascii="Times New Roman" w:hAnsi="Times New Roman" w:cs="Times New Roman"/>
          <w:i/>
          <w:sz w:val="28"/>
          <w:szCs w:val="28"/>
          <w:lang w:val="en-US"/>
        </w:rPr>
        <w:t>.36)-(</w:t>
      </w:r>
      <w:r>
        <w:rPr>
          <w:rFonts w:ascii="Times New Roman" w:hAnsi="Times New Roman" w:cs="Times New Roman"/>
          <w:i/>
          <w:sz w:val="28"/>
          <w:szCs w:val="28"/>
          <w:lang w:val="en-US"/>
        </w:rPr>
        <w:t>3.3</w:t>
      </w:r>
      <w:r w:rsidRPr="005F359F">
        <w:rPr>
          <w:rFonts w:ascii="Times New Roman" w:hAnsi="Times New Roman" w:cs="Times New Roman"/>
          <w:i/>
          <w:sz w:val="28"/>
          <w:szCs w:val="28"/>
          <w:lang w:val="en-US"/>
        </w:rPr>
        <w:t xml:space="preserve">.37) holds. If </w:t>
      </w:r>
      <w:r w:rsidRPr="005F359F">
        <w:rPr>
          <w:rFonts w:ascii="Times New Roman" w:hAnsi="Times New Roman" w:cs="Times New Roman"/>
          <w:i/>
          <w:position w:val="-12"/>
          <w:sz w:val="28"/>
          <w:szCs w:val="28"/>
          <w:lang w:val="en-US"/>
        </w:rPr>
        <w:object w:dxaOrig="279" w:dyaOrig="380" w14:anchorId="33033561">
          <v:shape id="_x0000_i2130" type="#_x0000_t75" style="width:13.2pt;height:19.2pt" o:ole="">
            <v:imagedata r:id="rId2224" o:title=""/>
          </v:shape>
          <o:OLEObject Type="Embed" ProgID="Equation.DSMT4" ShapeID="_x0000_i2130" DrawAspect="Content" ObjectID="_1734864051" r:id="rId2225"/>
        </w:object>
      </w:r>
      <w:r w:rsidRPr="005F359F">
        <w:rPr>
          <w:rFonts w:ascii="Times New Roman" w:hAnsi="Times New Roman" w:cs="Times New Roman"/>
          <w:i/>
          <w:sz w:val="28"/>
          <w:szCs w:val="28"/>
          <w:lang w:val="en-US"/>
        </w:rPr>
        <w:t>satisfies the following inequality</w:t>
      </w:r>
    </w:p>
    <w:p w14:paraId="0A6F34DE" w14:textId="77777777" w:rsidR="0013309A" w:rsidRDefault="0013309A" w:rsidP="0013309A">
      <w:pPr>
        <w:autoSpaceDE w:val="0"/>
        <w:autoSpaceDN w:val="0"/>
        <w:adjustRightInd w:val="0"/>
        <w:spacing w:after="0" w:line="240" w:lineRule="auto"/>
        <w:ind w:firstLine="708"/>
        <w:rPr>
          <w:rFonts w:ascii="Times New Roman" w:hAnsi="Times New Roman" w:cs="Times New Roman"/>
          <w:i/>
          <w:sz w:val="28"/>
          <w:szCs w:val="28"/>
          <w:lang w:val="en-US"/>
        </w:rPr>
      </w:pPr>
    </w:p>
    <w:p w14:paraId="674BE9AF" w14:textId="77777777" w:rsidR="0013309A" w:rsidRPr="00013FB5" w:rsidRDefault="0013309A" w:rsidP="0013309A">
      <w:pPr>
        <w:autoSpaceDE w:val="0"/>
        <w:autoSpaceDN w:val="0"/>
        <w:adjustRightInd w:val="0"/>
        <w:spacing w:after="0" w:line="240" w:lineRule="auto"/>
        <w:ind w:firstLine="708"/>
        <w:jc w:val="center"/>
        <w:rPr>
          <w:rFonts w:ascii="Times New Roman" w:hAnsi="Times New Roman" w:cs="Times New Roman"/>
          <w:i/>
          <w:sz w:val="28"/>
          <w:szCs w:val="28"/>
          <w:lang w:val="en-US"/>
        </w:rPr>
      </w:pPr>
      <w:r w:rsidRPr="0008725D">
        <w:rPr>
          <w:position w:val="-76"/>
        </w:rPr>
        <w:object w:dxaOrig="5660" w:dyaOrig="1660" w14:anchorId="1D239206">
          <v:shape id="_x0000_i2131" type="#_x0000_t75" style="width:282pt;height:82.8pt" o:ole="">
            <v:imagedata r:id="rId2226" o:title=""/>
          </v:shape>
          <o:OLEObject Type="Embed" ProgID="Equation.DSMT4" ShapeID="_x0000_i2131" DrawAspect="Content" ObjectID="_1734864052" r:id="rId2227"/>
        </w:object>
      </w:r>
    </w:p>
    <w:p w14:paraId="6650D1E3" w14:textId="77777777" w:rsidR="0013309A" w:rsidRPr="007B4E5D" w:rsidRDefault="0013309A" w:rsidP="0013309A">
      <w:pPr>
        <w:autoSpaceDE w:val="0"/>
        <w:autoSpaceDN w:val="0"/>
        <w:adjustRightInd w:val="0"/>
        <w:spacing w:after="0" w:line="240" w:lineRule="auto"/>
        <w:jc w:val="center"/>
        <w:rPr>
          <w:rFonts w:ascii="Times New Roman" w:hAnsi="Times New Roman" w:cs="Times New Roman"/>
          <w:sz w:val="28"/>
          <w:szCs w:val="28"/>
          <w:lang w:val="en-US"/>
        </w:rPr>
      </w:pPr>
      <w:r w:rsidRPr="00013FB5">
        <w:rPr>
          <w:rFonts w:ascii="Times New Roman" w:hAnsi="Times New Roman" w:cs="Times New Roman"/>
          <w:position w:val="-38"/>
          <w:sz w:val="28"/>
          <w:szCs w:val="28"/>
          <w:lang w:val="en-US"/>
        </w:rPr>
        <w:object w:dxaOrig="6120" w:dyaOrig="900" w14:anchorId="78A5A41A">
          <v:shape id="_x0000_i2132" type="#_x0000_t75" style="width:310.8pt;height:48pt" o:ole="">
            <v:imagedata r:id="rId2228" o:title=""/>
          </v:shape>
          <o:OLEObject Type="Embed" ProgID="Equation.DSMT4" ShapeID="_x0000_i2132" DrawAspect="Content" ObjectID="_1734864053" r:id="rId2229"/>
        </w:object>
      </w:r>
    </w:p>
    <w:p w14:paraId="4590E035" w14:textId="77777777" w:rsidR="0013309A" w:rsidRPr="007B4E5D" w:rsidRDefault="0013309A" w:rsidP="0013309A">
      <w:pPr>
        <w:autoSpaceDE w:val="0"/>
        <w:autoSpaceDN w:val="0"/>
        <w:adjustRightInd w:val="0"/>
        <w:spacing w:after="0" w:line="240" w:lineRule="auto"/>
        <w:jc w:val="both"/>
        <w:rPr>
          <w:rFonts w:ascii="Times New Roman" w:hAnsi="Times New Roman" w:cs="Times New Roman"/>
          <w:i/>
          <w:sz w:val="28"/>
          <w:szCs w:val="28"/>
          <w:lang w:val="en-US"/>
        </w:rPr>
      </w:pPr>
      <w:r w:rsidRPr="007B4E5D">
        <w:rPr>
          <w:rFonts w:ascii="Times New Roman" w:hAnsi="Times New Roman" w:cs="Times New Roman"/>
          <w:i/>
          <w:sz w:val="28"/>
          <w:szCs w:val="28"/>
          <w:lang w:val="en-US"/>
        </w:rPr>
        <w:t>where</w:t>
      </w:r>
    </w:p>
    <w:p w14:paraId="61F63CED" w14:textId="77777777" w:rsidR="0013309A" w:rsidRPr="007B4E5D" w:rsidRDefault="0013309A" w:rsidP="0013309A">
      <w:pPr>
        <w:autoSpaceDE w:val="0"/>
        <w:autoSpaceDN w:val="0"/>
        <w:adjustRightInd w:val="0"/>
        <w:spacing w:after="0" w:line="240" w:lineRule="auto"/>
        <w:jc w:val="both"/>
        <w:rPr>
          <w:rFonts w:ascii="Times New Roman" w:hAnsi="Times New Roman" w:cs="Times New Roman"/>
          <w:i/>
          <w:sz w:val="28"/>
          <w:szCs w:val="28"/>
          <w:lang w:val="en-US"/>
        </w:rPr>
      </w:pPr>
    </w:p>
    <w:p w14:paraId="3E8C2A9D" w14:textId="77777777" w:rsidR="0013309A" w:rsidRPr="007B4E5D" w:rsidRDefault="0013309A" w:rsidP="0013309A">
      <w:pPr>
        <w:autoSpaceDE w:val="0"/>
        <w:autoSpaceDN w:val="0"/>
        <w:adjustRightInd w:val="0"/>
        <w:spacing w:after="0" w:line="240" w:lineRule="auto"/>
        <w:jc w:val="center"/>
        <w:rPr>
          <w:rFonts w:ascii="Times New Roman" w:hAnsi="Times New Roman" w:cs="Times New Roman"/>
          <w:i/>
          <w:sz w:val="28"/>
          <w:szCs w:val="28"/>
          <w:lang w:val="en-US"/>
        </w:rPr>
      </w:pPr>
      <w:r w:rsidRPr="007B4E5D">
        <w:rPr>
          <w:rFonts w:ascii="Times New Roman" w:hAnsi="Times New Roman" w:cs="Times New Roman"/>
          <w:i/>
          <w:position w:val="-88"/>
          <w:sz w:val="28"/>
          <w:szCs w:val="28"/>
          <w:lang w:val="en-US"/>
        </w:rPr>
        <w:object w:dxaOrig="6600" w:dyaOrig="1900" w14:anchorId="059574EE">
          <v:shape id="_x0000_i2133" type="#_x0000_t75" style="width:331.2pt;height:100.8pt" o:ole="">
            <v:imagedata r:id="rId2230" o:title=""/>
          </v:shape>
          <o:OLEObject Type="Embed" ProgID="Equation.DSMT4" ShapeID="_x0000_i2133" DrawAspect="Content" ObjectID="_1734864054" r:id="rId2231"/>
        </w:object>
      </w:r>
    </w:p>
    <w:p w14:paraId="224B8CB3" w14:textId="77777777" w:rsidR="0013309A" w:rsidRDefault="0013309A" w:rsidP="0013309A">
      <w:pPr>
        <w:autoSpaceDE w:val="0"/>
        <w:autoSpaceDN w:val="0"/>
        <w:adjustRightInd w:val="0"/>
        <w:spacing w:after="0" w:line="240" w:lineRule="auto"/>
        <w:jc w:val="center"/>
        <w:rPr>
          <w:rFonts w:ascii="Times New Roman" w:hAnsi="Times New Roman" w:cs="Times New Roman"/>
          <w:i/>
          <w:sz w:val="28"/>
          <w:szCs w:val="28"/>
          <w:lang w:val="en-US"/>
        </w:rPr>
      </w:pPr>
    </w:p>
    <w:p w14:paraId="47616354" w14:textId="77777777" w:rsidR="0013309A" w:rsidRPr="007B4E5D" w:rsidRDefault="0013309A" w:rsidP="0013309A">
      <w:pPr>
        <w:autoSpaceDE w:val="0"/>
        <w:autoSpaceDN w:val="0"/>
        <w:adjustRightInd w:val="0"/>
        <w:spacing w:after="0" w:line="240" w:lineRule="auto"/>
        <w:ind w:firstLine="708"/>
        <w:rPr>
          <w:rFonts w:ascii="Times New Roman" w:hAnsi="Times New Roman" w:cs="Times New Roman"/>
          <w:i/>
          <w:sz w:val="28"/>
          <w:szCs w:val="28"/>
          <w:lang w:val="en-US"/>
        </w:rPr>
      </w:pPr>
      <w:r>
        <w:rPr>
          <w:lang w:val="en-US"/>
        </w:rPr>
        <w:t xml:space="preserve">                </w:t>
      </w:r>
      <w:r w:rsidRPr="00CA630C">
        <w:rPr>
          <w:position w:val="-40"/>
        </w:rPr>
        <w:object w:dxaOrig="5380" w:dyaOrig="940" w14:anchorId="51B38F20">
          <v:shape id="_x0000_i2134" type="#_x0000_t75" style="width:268.8pt;height:46.8pt" o:ole="">
            <v:imagedata r:id="rId2232" o:title=""/>
          </v:shape>
          <o:OLEObject Type="Embed" ProgID="Equation.DSMT4" ShapeID="_x0000_i2134" DrawAspect="Content" ObjectID="_1734864055" r:id="rId2233"/>
        </w:object>
      </w:r>
    </w:p>
    <w:p w14:paraId="7E2C5F1C" w14:textId="77777777" w:rsidR="0013309A" w:rsidRPr="007B4E5D" w:rsidRDefault="0013309A" w:rsidP="0013309A">
      <w:pPr>
        <w:autoSpaceDE w:val="0"/>
        <w:autoSpaceDN w:val="0"/>
        <w:adjustRightInd w:val="0"/>
        <w:spacing w:after="0" w:line="240" w:lineRule="auto"/>
        <w:jc w:val="center"/>
        <w:rPr>
          <w:rFonts w:ascii="Times New Roman" w:hAnsi="Times New Roman" w:cs="Times New Roman"/>
          <w:i/>
          <w:sz w:val="28"/>
          <w:szCs w:val="28"/>
          <w:lang w:val="en-US"/>
        </w:rPr>
      </w:pPr>
      <w:r w:rsidRPr="00075B4C">
        <w:rPr>
          <w:rFonts w:ascii="Times New Roman" w:hAnsi="Times New Roman" w:cs="Times New Roman"/>
          <w:i/>
          <w:position w:val="-38"/>
          <w:sz w:val="28"/>
          <w:szCs w:val="28"/>
          <w:lang w:val="en-US"/>
        </w:rPr>
        <w:object w:dxaOrig="6740" w:dyaOrig="900" w14:anchorId="70868F18">
          <v:shape id="_x0000_i2135" type="#_x0000_t75" style="width:340.8pt;height:46.8pt" o:ole="">
            <v:imagedata r:id="rId2234" o:title=""/>
          </v:shape>
          <o:OLEObject Type="Embed" ProgID="Equation.DSMT4" ShapeID="_x0000_i2135" DrawAspect="Content" ObjectID="_1734864056" r:id="rId2235"/>
        </w:object>
      </w:r>
    </w:p>
    <w:p w14:paraId="0749ADF6" w14:textId="77777777" w:rsidR="0013309A" w:rsidRPr="007B4E5D" w:rsidRDefault="0013309A" w:rsidP="0013309A">
      <w:pPr>
        <w:autoSpaceDE w:val="0"/>
        <w:autoSpaceDN w:val="0"/>
        <w:adjustRightInd w:val="0"/>
        <w:spacing w:after="0" w:line="240" w:lineRule="auto"/>
        <w:jc w:val="center"/>
        <w:rPr>
          <w:rFonts w:ascii="Times New Roman" w:hAnsi="Times New Roman" w:cs="Times New Roman"/>
          <w:i/>
          <w:sz w:val="28"/>
          <w:szCs w:val="28"/>
          <w:lang w:val="en-US"/>
        </w:rPr>
      </w:pPr>
    </w:p>
    <w:p w14:paraId="30A3625A" w14:textId="77777777" w:rsidR="0013309A" w:rsidRPr="005F359F" w:rsidRDefault="0013309A" w:rsidP="0013309A">
      <w:pPr>
        <w:autoSpaceDE w:val="0"/>
        <w:autoSpaceDN w:val="0"/>
        <w:adjustRightInd w:val="0"/>
        <w:spacing w:after="0" w:line="240" w:lineRule="auto"/>
        <w:jc w:val="both"/>
        <w:rPr>
          <w:rFonts w:ascii="Times New Roman" w:hAnsi="Times New Roman" w:cs="Times New Roman"/>
          <w:i/>
          <w:sz w:val="28"/>
          <w:szCs w:val="28"/>
          <w:lang w:val="en-US"/>
        </w:rPr>
      </w:pPr>
      <w:r w:rsidRPr="005F359F">
        <w:rPr>
          <w:rFonts w:ascii="Times New Roman" w:hAnsi="Times New Roman" w:cs="Times New Roman"/>
          <w:i/>
          <w:sz w:val="28"/>
          <w:szCs w:val="28"/>
          <w:lang w:val="en-US"/>
        </w:rPr>
        <w:t xml:space="preserve">then there exists unique solution </w:t>
      </w:r>
      <w:r w:rsidRPr="005F359F">
        <w:rPr>
          <w:rFonts w:ascii="Times New Roman" w:hAnsi="Times New Roman" w:cs="Times New Roman"/>
          <w:i/>
          <w:position w:val="-12"/>
          <w:sz w:val="28"/>
          <w:szCs w:val="28"/>
          <w:lang w:val="en-US"/>
        </w:rPr>
        <w:object w:dxaOrig="1780" w:dyaOrig="400" w14:anchorId="752C8F11">
          <v:shape id="_x0000_i2136" type="#_x0000_t75" style="width:85.2pt;height:22.8pt" o:ole="">
            <v:imagedata r:id="rId2236" o:title=""/>
          </v:shape>
          <o:OLEObject Type="Embed" ProgID="Equation.DSMT4" ShapeID="_x0000_i2136" DrawAspect="Content" ObjectID="_1734864057" r:id="rId2237"/>
        </w:object>
      </w:r>
      <w:r w:rsidRPr="005F359F">
        <w:rPr>
          <w:rFonts w:ascii="Times New Roman" w:hAnsi="Times New Roman" w:cs="Times New Roman"/>
          <w:i/>
          <w:sz w:val="28"/>
          <w:szCs w:val="28"/>
          <w:lang w:val="en-US"/>
        </w:rPr>
        <w:t xml:space="preserve"> of the integral equation (</w:t>
      </w:r>
      <w:r>
        <w:rPr>
          <w:rFonts w:ascii="Times New Roman" w:hAnsi="Times New Roman" w:cs="Times New Roman"/>
          <w:i/>
          <w:sz w:val="28"/>
          <w:szCs w:val="28"/>
          <w:lang w:val="en-US"/>
        </w:rPr>
        <w:t>3.3</w:t>
      </w:r>
      <w:r w:rsidRPr="005F359F">
        <w:rPr>
          <w:rFonts w:ascii="Times New Roman" w:hAnsi="Times New Roman" w:cs="Times New Roman"/>
          <w:i/>
          <w:sz w:val="28"/>
          <w:szCs w:val="28"/>
          <w:lang w:val="en-US"/>
        </w:rPr>
        <w:t>.33).</w:t>
      </w:r>
    </w:p>
    <w:p w14:paraId="0700E214" w14:textId="77777777" w:rsidR="0013309A" w:rsidRPr="007B4E5D" w:rsidRDefault="0013309A" w:rsidP="0013309A">
      <w:pPr>
        <w:autoSpaceDE w:val="0"/>
        <w:autoSpaceDN w:val="0"/>
        <w:adjustRightInd w:val="0"/>
        <w:spacing w:after="0" w:line="240" w:lineRule="auto"/>
        <w:jc w:val="both"/>
        <w:rPr>
          <w:rFonts w:ascii="Times New Roman" w:hAnsi="Times New Roman" w:cs="Times New Roman"/>
          <w:i/>
          <w:sz w:val="28"/>
          <w:szCs w:val="28"/>
          <w:lang w:val="en-US"/>
        </w:rPr>
      </w:pPr>
    </w:p>
    <w:p w14:paraId="47EDC267" w14:textId="77777777" w:rsidR="0013309A" w:rsidRPr="007B4E5D" w:rsidRDefault="0013309A" w:rsidP="0013309A">
      <w:pPr>
        <w:autoSpaceDE w:val="0"/>
        <w:autoSpaceDN w:val="0"/>
        <w:adjustRightInd w:val="0"/>
        <w:spacing w:after="0" w:line="240" w:lineRule="auto"/>
        <w:jc w:val="both"/>
        <w:rPr>
          <w:rFonts w:ascii="Times New Roman" w:hAnsi="Times New Roman" w:cs="Times New Roman"/>
          <w:sz w:val="28"/>
          <w:szCs w:val="28"/>
          <w:lang w:val="en-US"/>
        </w:rPr>
      </w:pPr>
      <w:r w:rsidRPr="007B4E5D">
        <w:rPr>
          <w:rFonts w:ascii="Times New Roman" w:hAnsi="Times New Roman" w:cs="Times New Roman"/>
          <w:i/>
          <w:sz w:val="28"/>
          <w:szCs w:val="28"/>
          <w:lang w:val="en-US"/>
        </w:rPr>
        <w:t>Proof.</w:t>
      </w:r>
      <w:r w:rsidRPr="007B4E5D">
        <w:rPr>
          <w:rFonts w:ascii="Times New Roman" w:hAnsi="Times New Roman" w:cs="Times New Roman"/>
          <w:b/>
          <w:sz w:val="28"/>
          <w:szCs w:val="28"/>
          <w:lang w:val="en-US"/>
        </w:rPr>
        <w:t xml:space="preserve"> </w:t>
      </w:r>
      <w:r w:rsidRPr="007B4E5D">
        <w:rPr>
          <w:rFonts w:ascii="Times New Roman" w:hAnsi="Times New Roman" w:cs="Times New Roman"/>
          <w:sz w:val="28"/>
          <w:szCs w:val="28"/>
          <w:lang w:val="en-US"/>
        </w:rPr>
        <w:t xml:space="preserve">We have operator </w:t>
      </w:r>
      <w:r w:rsidRPr="007B4E5D">
        <w:rPr>
          <w:rFonts w:ascii="Times New Roman" w:hAnsi="Times New Roman" w:cs="Times New Roman"/>
          <w:i/>
          <w:position w:val="-12"/>
          <w:sz w:val="28"/>
          <w:szCs w:val="28"/>
          <w:lang w:val="en-US"/>
        </w:rPr>
        <w:object w:dxaOrig="3320" w:dyaOrig="400" w14:anchorId="4979690D">
          <v:shape id="_x0000_i2137" type="#_x0000_t75" style="width:166.8pt;height:22.8pt" o:ole="">
            <v:imagedata r:id="rId2238" o:title=""/>
          </v:shape>
          <o:OLEObject Type="Embed" ProgID="Equation.DSMT4" ShapeID="_x0000_i2137" DrawAspect="Content" ObjectID="_1734864058" r:id="rId2239"/>
        </w:object>
      </w:r>
      <w:r w:rsidRPr="007B4E5D">
        <w:rPr>
          <w:rFonts w:ascii="Times New Roman" w:hAnsi="Times New Roman" w:cs="Times New Roman"/>
          <w:i/>
          <w:sz w:val="28"/>
          <w:szCs w:val="28"/>
          <w:lang w:val="en-US"/>
        </w:rPr>
        <w:t xml:space="preserve"> </w:t>
      </w:r>
      <w:r w:rsidRPr="007B4E5D">
        <w:rPr>
          <w:rFonts w:ascii="Times New Roman" w:hAnsi="Times New Roman" w:cs="Times New Roman"/>
          <w:sz w:val="28"/>
          <w:szCs w:val="28"/>
          <w:lang w:val="en-US"/>
        </w:rPr>
        <w:t>which can be defined as</w:t>
      </w:r>
    </w:p>
    <w:p w14:paraId="0747B88C" w14:textId="77777777" w:rsidR="0013309A" w:rsidRPr="007B4E5D" w:rsidRDefault="0013309A" w:rsidP="0013309A">
      <w:pPr>
        <w:autoSpaceDE w:val="0"/>
        <w:autoSpaceDN w:val="0"/>
        <w:adjustRightInd w:val="0"/>
        <w:spacing w:after="0" w:line="240" w:lineRule="auto"/>
        <w:jc w:val="both"/>
        <w:rPr>
          <w:rFonts w:ascii="Times New Roman" w:hAnsi="Times New Roman" w:cs="Times New Roman"/>
          <w:sz w:val="28"/>
          <w:szCs w:val="28"/>
          <w:lang w:val="en-US"/>
        </w:rPr>
      </w:pPr>
    </w:p>
    <w:p w14:paraId="657F7F24" w14:textId="77777777" w:rsidR="0013309A" w:rsidRPr="007B4E5D" w:rsidRDefault="0013309A" w:rsidP="0013309A">
      <w:pPr>
        <w:autoSpaceDE w:val="0"/>
        <w:autoSpaceDN w:val="0"/>
        <w:adjustRightInd w:val="0"/>
        <w:spacing w:after="0" w:line="240" w:lineRule="auto"/>
        <w:jc w:val="center"/>
        <w:rPr>
          <w:rFonts w:ascii="Times New Roman" w:hAnsi="Times New Roman" w:cs="Times New Roman"/>
          <w:i/>
          <w:sz w:val="28"/>
          <w:szCs w:val="28"/>
          <w:lang w:val="en-US"/>
        </w:rPr>
      </w:pPr>
      <w:r w:rsidRPr="007B4E5D">
        <w:rPr>
          <w:rFonts w:ascii="Times New Roman" w:hAnsi="Times New Roman" w:cs="Times New Roman"/>
          <w:i/>
          <w:position w:val="-34"/>
          <w:sz w:val="28"/>
          <w:szCs w:val="28"/>
          <w:lang w:val="en-US"/>
        </w:rPr>
        <w:object w:dxaOrig="3180" w:dyaOrig="780" w14:anchorId="51BFE486">
          <v:shape id="_x0000_i2138" type="#_x0000_t75" style="width:157.2pt;height:43.2pt" o:ole="">
            <v:imagedata r:id="rId2240" o:title=""/>
          </v:shape>
          <o:OLEObject Type="Embed" ProgID="Equation.DSMT4" ShapeID="_x0000_i2138" DrawAspect="Content" ObjectID="_1734864059" r:id="rId2241"/>
        </w:object>
      </w:r>
    </w:p>
    <w:p w14:paraId="673D6F54" w14:textId="77777777" w:rsidR="0013309A" w:rsidRPr="007B4E5D" w:rsidRDefault="0013309A" w:rsidP="0013309A">
      <w:pPr>
        <w:autoSpaceDE w:val="0"/>
        <w:autoSpaceDN w:val="0"/>
        <w:adjustRightInd w:val="0"/>
        <w:spacing w:after="0" w:line="240" w:lineRule="auto"/>
        <w:jc w:val="center"/>
        <w:rPr>
          <w:rFonts w:ascii="Times New Roman" w:hAnsi="Times New Roman" w:cs="Times New Roman"/>
          <w:i/>
          <w:sz w:val="28"/>
          <w:szCs w:val="28"/>
          <w:lang w:val="en-US"/>
        </w:rPr>
      </w:pPr>
    </w:p>
    <w:p w14:paraId="3AE4CEE5" w14:textId="77777777" w:rsidR="0013309A" w:rsidRPr="007B4E5D" w:rsidRDefault="0013309A" w:rsidP="0013309A">
      <w:pPr>
        <w:autoSpaceDE w:val="0"/>
        <w:autoSpaceDN w:val="0"/>
        <w:adjustRightInd w:val="0"/>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the solution to the equation (3.2.33) is the fixed point of the operator </w:t>
      </w:r>
      <w:r w:rsidRPr="007B4E5D">
        <w:rPr>
          <w:rFonts w:ascii="Times New Roman" w:hAnsi="Times New Roman" w:cs="Times New Roman"/>
          <w:i/>
          <w:position w:val="-6"/>
          <w:sz w:val="28"/>
          <w:szCs w:val="28"/>
          <w:lang w:val="en-US"/>
        </w:rPr>
        <w:object w:dxaOrig="320" w:dyaOrig="300" w14:anchorId="49AEC97D">
          <v:shape id="_x0000_i2139" type="#_x0000_t75" style="width:13.2pt;height:13.2pt" o:ole="">
            <v:imagedata r:id="rId2242" o:title=""/>
          </v:shape>
          <o:OLEObject Type="Embed" ProgID="Equation.DSMT4" ShapeID="_x0000_i2139" DrawAspect="Content" ObjectID="_1734864060" r:id="rId2243"/>
        </w:object>
      </w:r>
      <w:r w:rsidRPr="007B4E5D">
        <w:rPr>
          <w:rFonts w:ascii="Times New Roman" w:hAnsi="Times New Roman" w:cs="Times New Roman"/>
          <w:i/>
          <w:sz w:val="28"/>
          <w:szCs w:val="28"/>
          <w:lang w:val="en-US"/>
        </w:rPr>
        <w:t xml:space="preserve">, </w:t>
      </w:r>
      <w:r w:rsidRPr="007B4E5D">
        <w:rPr>
          <w:rFonts w:ascii="Times New Roman" w:hAnsi="Times New Roman" w:cs="Times New Roman"/>
          <w:sz w:val="28"/>
          <w:szCs w:val="28"/>
          <w:lang w:val="en-US"/>
        </w:rPr>
        <w:t>that is</w:t>
      </w:r>
    </w:p>
    <w:p w14:paraId="76E1F7D0" w14:textId="77777777" w:rsidR="0013309A" w:rsidRPr="007B4E5D" w:rsidRDefault="0013309A" w:rsidP="0013309A">
      <w:pPr>
        <w:autoSpaceDE w:val="0"/>
        <w:autoSpaceDN w:val="0"/>
        <w:adjustRightInd w:val="0"/>
        <w:spacing w:after="0" w:line="240" w:lineRule="auto"/>
        <w:jc w:val="both"/>
        <w:rPr>
          <w:rFonts w:ascii="Times New Roman" w:hAnsi="Times New Roman" w:cs="Times New Roman"/>
          <w:sz w:val="28"/>
          <w:szCs w:val="28"/>
          <w:lang w:val="en-US"/>
        </w:rPr>
      </w:pPr>
    </w:p>
    <w:p w14:paraId="55ECD17C" w14:textId="77777777" w:rsidR="0013309A" w:rsidRPr="007B4E5D" w:rsidRDefault="0013309A" w:rsidP="0013309A">
      <w:pPr>
        <w:autoSpaceDE w:val="0"/>
        <w:autoSpaceDN w:val="0"/>
        <w:adjustRightInd w:val="0"/>
        <w:spacing w:after="0" w:line="240" w:lineRule="auto"/>
        <w:jc w:val="center"/>
        <w:rPr>
          <w:rFonts w:ascii="Times New Roman" w:hAnsi="Times New Roman" w:cs="Times New Roman"/>
          <w:i/>
          <w:sz w:val="28"/>
          <w:szCs w:val="28"/>
          <w:lang w:val="en-US"/>
        </w:rPr>
      </w:pPr>
      <w:r w:rsidRPr="007B4E5D">
        <w:rPr>
          <w:rFonts w:ascii="Times New Roman" w:hAnsi="Times New Roman" w:cs="Times New Roman"/>
          <w:i/>
          <w:position w:val="-26"/>
          <w:sz w:val="28"/>
          <w:szCs w:val="28"/>
          <w:lang w:val="en-US"/>
        </w:rPr>
        <w:object w:dxaOrig="3440" w:dyaOrig="700" w14:anchorId="51748DF6">
          <v:shape id="_x0000_i2140" type="#_x0000_t75" style="width:172.8pt;height:36pt" o:ole="">
            <v:imagedata r:id="rId2244" o:title=""/>
          </v:shape>
          <o:OLEObject Type="Embed" ProgID="Equation.DSMT4" ShapeID="_x0000_i2140" DrawAspect="Content" ObjectID="_1734864061" r:id="rId2245"/>
        </w:object>
      </w:r>
    </w:p>
    <w:p w14:paraId="792D63AD" w14:textId="77777777" w:rsidR="0013309A" w:rsidRPr="007B4E5D" w:rsidRDefault="0013309A" w:rsidP="0013309A">
      <w:pPr>
        <w:autoSpaceDE w:val="0"/>
        <w:autoSpaceDN w:val="0"/>
        <w:adjustRightInd w:val="0"/>
        <w:spacing w:after="0" w:line="240" w:lineRule="auto"/>
        <w:jc w:val="center"/>
        <w:rPr>
          <w:rFonts w:ascii="Times New Roman" w:hAnsi="Times New Roman" w:cs="Times New Roman"/>
          <w:i/>
          <w:sz w:val="28"/>
          <w:szCs w:val="28"/>
          <w:lang w:val="en-US"/>
        </w:rPr>
      </w:pPr>
    </w:p>
    <w:p w14:paraId="5D55D7AF" w14:textId="77777777" w:rsidR="0013309A" w:rsidRPr="007B4E5D" w:rsidRDefault="0013309A" w:rsidP="0013309A">
      <w:pPr>
        <w:autoSpaceDE w:val="0"/>
        <w:autoSpaceDN w:val="0"/>
        <w:adjustRightInd w:val="0"/>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We suppose that </w:t>
      </w:r>
      <w:r w:rsidRPr="007B4E5D">
        <w:rPr>
          <w:rFonts w:ascii="Times New Roman" w:hAnsi="Times New Roman" w:cs="Times New Roman"/>
          <w:i/>
          <w:position w:val="-12"/>
          <w:sz w:val="28"/>
          <w:szCs w:val="28"/>
          <w:lang w:val="en-US"/>
        </w:rPr>
        <w:object w:dxaOrig="2220" w:dyaOrig="400" w14:anchorId="7F76F021">
          <v:shape id="_x0000_i2141" type="#_x0000_t75" style="width:108pt;height:22.8pt" o:ole="">
            <v:imagedata r:id="rId2246" o:title=""/>
          </v:shape>
          <o:OLEObject Type="Embed" ProgID="Equation.DSMT4" ShapeID="_x0000_i2141" DrawAspect="Content" ObjectID="_1734864062" r:id="rId2247"/>
        </w:object>
      </w:r>
      <w:r w:rsidRPr="007B4E5D">
        <w:rPr>
          <w:rFonts w:ascii="Times New Roman" w:hAnsi="Times New Roman" w:cs="Times New Roman"/>
          <w:i/>
          <w:sz w:val="28"/>
          <w:szCs w:val="28"/>
          <w:lang w:val="en-US"/>
        </w:rPr>
        <w:t xml:space="preserve"> </w:t>
      </w:r>
      <w:r w:rsidRPr="007B4E5D">
        <w:rPr>
          <w:rFonts w:ascii="Times New Roman" w:hAnsi="Times New Roman" w:cs="Times New Roman"/>
          <w:sz w:val="28"/>
          <w:szCs w:val="28"/>
          <w:lang w:val="en-US"/>
        </w:rPr>
        <w:t xml:space="preserve">then by using Lemmas 2 - 4 we get </w:t>
      </w:r>
    </w:p>
    <w:p w14:paraId="41404DE2" w14:textId="77777777" w:rsidR="0013309A" w:rsidRPr="007B4E5D" w:rsidRDefault="0013309A" w:rsidP="0013309A">
      <w:pPr>
        <w:autoSpaceDE w:val="0"/>
        <w:autoSpaceDN w:val="0"/>
        <w:adjustRightInd w:val="0"/>
        <w:spacing w:after="0" w:line="240" w:lineRule="auto"/>
        <w:jc w:val="both"/>
        <w:rPr>
          <w:rFonts w:ascii="Times New Roman" w:hAnsi="Times New Roman" w:cs="Times New Roman"/>
          <w:sz w:val="28"/>
          <w:szCs w:val="28"/>
          <w:lang w:val="en-US"/>
        </w:rPr>
      </w:pPr>
    </w:p>
    <w:p w14:paraId="5AF8B3DD" w14:textId="77777777" w:rsidR="0013309A" w:rsidRPr="007B4E5D" w:rsidRDefault="0013309A" w:rsidP="0013309A">
      <w:pPr>
        <w:autoSpaceDE w:val="0"/>
        <w:autoSpaceDN w:val="0"/>
        <w:adjustRightInd w:val="0"/>
        <w:spacing w:after="0" w:line="240" w:lineRule="auto"/>
        <w:jc w:val="center"/>
        <w:rPr>
          <w:rFonts w:ascii="Times New Roman" w:hAnsi="Times New Roman" w:cs="Times New Roman"/>
          <w:sz w:val="28"/>
          <w:szCs w:val="28"/>
          <w:lang w:val="en-US"/>
        </w:rPr>
      </w:pPr>
      <w:r w:rsidRPr="007B4E5D">
        <w:rPr>
          <w:rFonts w:ascii="Times New Roman" w:hAnsi="Times New Roman" w:cs="Times New Roman"/>
          <w:position w:val="-44"/>
        </w:rPr>
        <w:object w:dxaOrig="8580" w:dyaOrig="1020" w14:anchorId="10E7130F">
          <v:shape id="_x0000_i2142" type="#_x0000_t75" style="width:422.4pt;height:52.8pt" o:ole="">
            <v:imagedata r:id="rId2248" o:title=""/>
          </v:shape>
          <o:OLEObject Type="Embed" ProgID="Equation.DSMT4" ShapeID="_x0000_i2142" DrawAspect="Content" ObjectID="_1734864063" r:id="rId2249"/>
        </w:object>
      </w:r>
    </w:p>
    <w:p w14:paraId="1218FA2F" w14:textId="77777777" w:rsidR="0013309A" w:rsidRPr="007B4E5D" w:rsidRDefault="0013309A" w:rsidP="0013309A">
      <w:pPr>
        <w:autoSpaceDE w:val="0"/>
        <w:autoSpaceDN w:val="0"/>
        <w:adjustRightInd w:val="0"/>
        <w:spacing w:after="0" w:line="240" w:lineRule="auto"/>
        <w:jc w:val="center"/>
        <w:rPr>
          <w:rFonts w:ascii="Times New Roman" w:hAnsi="Times New Roman" w:cs="Times New Roman"/>
          <w:i/>
          <w:sz w:val="28"/>
          <w:szCs w:val="28"/>
          <w:lang w:val="en-US"/>
        </w:rPr>
      </w:pPr>
      <w:r w:rsidRPr="007B4E5D">
        <w:rPr>
          <w:rFonts w:ascii="Times New Roman" w:hAnsi="Times New Roman" w:cs="Times New Roman"/>
          <w:i/>
          <w:position w:val="-66"/>
          <w:sz w:val="28"/>
          <w:szCs w:val="28"/>
          <w:lang w:val="en-US"/>
        </w:rPr>
        <w:object w:dxaOrig="5960" w:dyaOrig="1460" w14:anchorId="0BD2DDAD">
          <v:shape id="_x0000_i2143" type="#_x0000_t75" style="width:295.2pt;height:1in" o:ole="">
            <v:imagedata r:id="rId2250" o:title=""/>
          </v:shape>
          <o:OLEObject Type="Embed" ProgID="Equation.DSMT4" ShapeID="_x0000_i2143" DrawAspect="Content" ObjectID="_1734864064" r:id="rId2251"/>
        </w:object>
      </w:r>
    </w:p>
    <w:p w14:paraId="634288D5" w14:textId="77777777" w:rsidR="0013309A" w:rsidRPr="007B4E5D" w:rsidRDefault="0013309A" w:rsidP="0013309A">
      <w:pPr>
        <w:autoSpaceDE w:val="0"/>
        <w:autoSpaceDN w:val="0"/>
        <w:adjustRightInd w:val="0"/>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where </w:t>
      </w:r>
      <w:r w:rsidRPr="007B4E5D">
        <w:rPr>
          <w:rFonts w:ascii="Times New Roman" w:hAnsi="Times New Roman" w:cs="Times New Roman"/>
          <w:position w:val="-76"/>
          <w:sz w:val="28"/>
          <w:szCs w:val="28"/>
          <w:lang w:val="en-US"/>
        </w:rPr>
        <w:object w:dxaOrig="5300" w:dyaOrig="1219" w14:anchorId="338EE44E">
          <v:shape id="_x0000_i2144" type="#_x0000_t75" style="width:268.8pt;height:64.8pt" o:ole="">
            <v:imagedata r:id="rId2252" o:title=""/>
          </v:shape>
          <o:OLEObject Type="Embed" ProgID="Equation.DSMT4" ShapeID="_x0000_i2144" DrawAspect="Content" ObjectID="_1734864065" r:id="rId2253"/>
        </w:object>
      </w:r>
    </w:p>
    <w:p w14:paraId="0A883038" w14:textId="77777777" w:rsidR="0013309A" w:rsidRPr="007B4E5D" w:rsidRDefault="0013309A" w:rsidP="0013309A">
      <w:pPr>
        <w:autoSpaceDE w:val="0"/>
        <w:autoSpaceDN w:val="0"/>
        <w:adjustRightInd w:val="0"/>
        <w:spacing w:after="0" w:line="240" w:lineRule="auto"/>
        <w:jc w:val="both"/>
        <w:rPr>
          <w:rFonts w:ascii="Times New Roman" w:hAnsi="Times New Roman" w:cs="Times New Roman"/>
          <w:sz w:val="28"/>
          <w:szCs w:val="28"/>
          <w:lang w:val="en-US"/>
        </w:rPr>
      </w:pPr>
    </w:p>
    <w:p w14:paraId="25AE89D8" w14:textId="77777777" w:rsidR="0013309A" w:rsidRPr="007B4E5D" w:rsidRDefault="0013309A" w:rsidP="0013309A">
      <w:pPr>
        <w:autoSpaceDE w:val="0"/>
        <w:autoSpaceDN w:val="0"/>
        <w:adjustRightInd w:val="0"/>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Finally, from Lemma </w:t>
      </w:r>
      <w:r>
        <w:rPr>
          <w:rFonts w:ascii="Times New Roman" w:hAnsi="Times New Roman" w:cs="Times New Roman"/>
          <w:sz w:val="28"/>
          <w:szCs w:val="28"/>
          <w:lang w:val="en-US"/>
        </w:rPr>
        <w:t>3.3.</w:t>
      </w:r>
      <w:r w:rsidRPr="007B4E5D">
        <w:rPr>
          <w:rFonts w:ascii="Times New Roman" w:hAnsi="Times New Roman" w:cs="Times New Roman"/>
          <w:sz w:val="28"/>
          <w:szCs w:val="28"/>
          <w:lang w:val="en-US"/>
        </w:rPr>
        <w:t>3 and</w:t>
      </w:r>
      <w:r>
        <w:rPr>
          <w:rFonts w:ascii="Times New Roman" w:hAnsi="Times New Roman" w:cs="Times New Roman"/>
          <w:sz w:val="28"/>
          <w:szCs w:val="28"/>
          <w:lang w:val="en-US"/>
        </w:rPr>
        <w:t>3.3.</w:t>
      </w:r>
      <w:r w:rsidRPr="007B4E5D">
        <w:rPr>
          <w:rFonts w:ascii="Times New Roman" w:hAnsi="Times New Roman" w:cs="Times New Roman"/>
          <w:sz w:val="28"/>
          <w:szCs w:val="28"/>
          <w:lang w:val="en-US"/>
        </w:rPr>
        <w:t xml:space="preserve"> 4 we have that</w:t>
      </w:r>
    </w:p>
    <w:p w14:paraId="33EAF178" w14:textId="77777777" w:rsidR="0013309A" w:rsidRPr="007B4E5D" w:rsidRDefault="0013309A" w:rsidP="0013309A">
      <w:pPr>
        <w:autoSpaceDE w:val="0"/>
        <w:autoSpaceDN w:val="0"/>
        <w:adjustRightInd w:val="0"/>
        <w:spacing w:after="0" w:line="240" w:lineRule="auto"/>
        <w:rPr>
          <w:rFonts w:ascii="Times New Roman" w:hAnsi="Times New Roman" w:cs="Times New Roman"/>
          <w:sz w:val="28"/>
          <w:szCs w:val="28"/>
          <w:lang w:val="en-US"/>
        </w:rPr>
      </w:pPr>
    </w:p>
    <w:p w14:paraId="573E65CE" w14:textId="77777777" w:rsidR="0013309A" w:rsidRPr="007B4E5D" w:rsidRDefault="0013309A" w:rsidP="0013309A">
      <w:pPr>
        <w:autoSpaceDE w:val="0"/>
        <w:autoSpaceDN w:val="0"/>
        <w:adjustRightInd w:val="0"/>
        <w:spacing w:after="0" w:line="240" w:lineRule="auto"/>
        <w:jc w:val="center"/>
        <w:rPr>
          <w:rFonts w:ascii="Times New Roman" w:hAnsi="Times New Roman" w:cs="Times New Roman"/>
          <w:sz w:val="28"/>
          <w:szCs w:val="28"/>
          <w:lang w:val="en-US"/>
        </w:rPr>
      </w:pPr>
      <w:r w:rsidRPr="007B4E5D">
        <w:rPr>
          <w:rFonts w:ascii="Times New Roman" w:hAnsi="Times New Roman" w:cs="Times New Roman"/>
          <w:position w:val="-12"/>
          <w:sz w:val="28"/>
          <w:szCs w:val="28"/>
          <w:lang w:val="en-US"/>
        </w:rPr>
        <w:object w:dxaOrig="4120" w:dyaOrig="380" w14:anchorId="0BD94F7E">
          <v:shape id="_x0000_i2145" type="#_x0000_t75" style="width:208.8pt;height:19.2pt" o:ole="">
            <v:imagedata r:id="rId2254" o:title=""/>
          </v:shape>
          <o:OLEObject Type="Embed" ProgID="Equation.DSMT4" ShapeID="_x0000_i2145" DrawAspect="Content" ObjectID="_1734864066" r:id="rId2255"/>
        </w:object>
      </w:r>
    </w:p>
    <w:p w14:paraId="0FD4682E" w14:textId="77777777" w:rsidR="0013309A" w:rsidRPr="007B4E5D" w:rsidRDefault="0013309A" w:rsidP="0013309A">
      <w:pPr>
        <w:autoSpaceDE w:val="0"/>
        <w:autoSpaceDN w:val="0"/>
        <w:adjustRightInd w:val="0"/>
        <w:spacing w:after="0" w:line="240" w:lineRule="auto"/>
        <w:jc w:val="center"/>
        <w:rPr>
          <w:rFonts w:ascii="Times New Roman" w:hAnsi="Times New Roman" w:cs="Times New Roman"/>
          <w:sz w:val="28"/>
          <w:szCs w:val="28"/>
          <w:lang w:val="en-US"/>
        </w:rPr>
      </w:pPr>
    </w:p>
    <w:p w14:paraId="62AD661B" w14:textId="77777777" w:rsidR="0013309A" w:rsidRDefault="0013309A" w:rsidP="0013309A">
      <w:pPr>
        <w:autoSpaceDE w:val="0"/>
        <w:autoSpaceDN w:val="0"/>
        <w:adjustRightInd w:val="0"/>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We can see that W is contraction operator and if inequality (</w:t>
      </w:r>
      <w:r>
        <w:rPr>
          <w:rFonts w:ascii="Times New Roman" w:hAnsi="Times New Roman" w:cs="Times New Roman"/>
          <w:sz w:val="28"/>
          <w:szCs w:val="28"/>
          <w:lang w:val="en-US"/>
        </w:rPr>
        <w:t>3.3</w:t>
      </w:r>
      <w:r w:rsidRPr="007B4E5D">
        <w:rPr>
          <w:rFonts w:ascii="Times New Roman" w:hAnsi="Times New Roman" w:cs="Times New Roman"/>
          <w:sz w:val="28"/>
          <w:szCs w:val="28"/>
          <w:lang w:val="en-US"/>
        </w:rPr>
        <w:t>.38) holds then there exists unique solution for integral equation (</w:t>
      </w:r>
      <w:r>
        <w:rPr>
          <w:rFonts w:ascii="Times New Roman" w:hAnsi="Times New Roman" w:cs="Times New Roman"/>
          <w:sz w:val="28"/>
          <w:szCs w:val="28"/>
          <w:lang w:val="en-US"/>
        </w:rPr>
        <w:t>3.3</w:t>
      </w:r>
      <w:r w:rsidRPr="007B4E5D">
        <w:rPr>
          <w:rFonts w:ascii="Times New Roman" w:hAnsi="Times New Roman" w:cs="Times New Roman"/>
          <w:sz w:val="28"/>
          <w:szCs w:val="28"/>
          <w:lang w:val="en-US"/>
        </w:rPr>
        <w:t>.33). Existence of unique solution for integral equation (</w:t>
      </w:r>
      <w:r>
        <w:rPr>
          <w:rFonts w:ascii="Times New Roman" w:hAnsi="Times New Roman" w:cs="Times New Roman"/>
          <w:sz w:val="28"/>
          <w:szCs w:val="28"/>
          <w:lang w:val="en-US"/>
        </w:rPr>
        <w:t>3.3</w:t>
      </w:r>
      <w:r w:rsidRPr="007B4E5D">
        <w:rPr>
          <w:rFonts w:ascii="Times New Roman" w:hAnsi="Times New Roman" w:cs="Times New Roman"/>
          <w:sz w:val="28"/>
          <w:szCs w:val="28"/>
          <w:lang w:val="en-US"/>
        </w:rPr>
        <w:t>.32) also can be</w:t>
      </w:r>
      <w:r>
        <w:rPr>
          <w:rFonts w:ascii="Times New Roman" w:hAnsi="Times New Roman" w:cs="Times New Roman"/>
          <w:sz w:val="28"/>
          <w:szCs w:val="28"/>
          <w:lang w:val="en-US"/>
        </w:rPr>
        <w:t xml:space="preserve"> proved analogously as T</w:t>
      </w:r>
      <w:r w:rsidRPr="007B4E5D">
        <w:rPr>
          <w:rFonts w:ascii="Times New Roman" w:hAnsi="Times New Roman" w:cs="Times New Roman"/>
          <w:sz w:val="28"/>
          <w:szCs w:val="28"/>
          <w:lang w:val="en-US"/>
        </w:rPr>
        <w:t xml:space="preserve">heorem </w:t>
      </w:r>
      <w:r>
        <w:rPr>
          <w:rFonts w:ascii="Times New Roman" w:hAnsi="Times New Roman" w:cs="Times New Roman"/>
          <w:sz w:val="28"/>
          <w:szCs w:val="28"/>
          <w:lang w:val="en-US"/>
        </w:rPr>
        <w:t>3.3.</w:t>
      </w:r>
      <w:r w:rsidRPr="007B4E5D">
        <w:rPr>
          <w:rFonts w:ascii="Times New Roman" w:hAnsi="Times New Roman" w:cs="Times New Roman"/>
          <w:sz w:val="28"/>
          <w:szCs w:val="28"/>
          <w:lang w:val="en-US"/>
        </w:rPr>
        <w:t>1.</w:t>
      </w:r>
      <w:r>
        <w:rPr>
          <w:rFonts w:ascii="Times New Roman" w:hAnsi="Times New Roman" w:cs="Times New Roman"/>
          <w:sz w:val="28"/>
          <w:szCs w:val="28"/>
          <w:lang w:val="en-US"/>
        </w:rPr>
        <w:t xml:space="preserve">              </w:t>
      </w:r>
      <w:r w:rsidRPr="007B4E5D">
        <w:rPr>
          <w:rFonts w:ascii="Times New Roman" w:hAnsi="Times New Roman" w:cs="Times New Roman"/>
          <w:position w:val="-4"/>
          <w:sz w:val="28"/>
          <w:szCs w:val="28"/>
        </w:rPr>
        <w:object w:dxaOrig="220" w:dyaOrig="220" w14:anchorId="2ACB4F5E">
          <v:shape id="_x0000_i2146" type="#_x0000_t75" style="width:7.2pt;height:7.2pt" o:ole="">
            <v:imagedata r:id="rId2220" o:title=""/>
          </v:shape>
          <o:OLEObject Type="Embed" ProgID="Equation.DSMT4" ShapeID="_x0000_i2146" DrawAspect="Content" ObjectID="_1734864067" r:id="rId2256"/>
        </w:object>
      </w:r>
    </w:p>
    <w:p w14:paraId="3132F8E5" w14:textId="77777777" w:rsidR="0013309A" w:rsidRPr="007B4E5D" w:rsidRDefault="0013309A" w:rsidP="0013309A">
      <w:pPr>
        <w:autoSpaceDE w:val="0"/>
        <w:autoSpaceDN w:val="0"/>
        <w:adjustRightInd w:val="0"/>
        <w:spacing w:after="0" w:line="240" w:lineRule="auto"/>
        <w:jc w:val="both"/>
        <w:rPr>
          <w:rFonts w:ascii="Times New Roman" w:hAnsi="Times New Roman" w:cs="Times New Roman"/>
          <w:sz w:val="28"/>
          <w:szCs w:val="28"/>
          <w:lang w:val="en-US"/>
        </w:rPr>
      </w:pPr>
    </w:p>
    <w:p w14:paraId="0B832FED" w14:textId="77777777" w:rsidR="0013309A" w:rsidRPr="00022DD6" w:rsidRDefault="0013309A" w:rsidP="0013309A">
      <w:pPr>
        <w:autoSpaceDE w:val="0"/>
        <w:autoSpaceDN w:val="0"/>
        <w:adjustRightInd w:val="0"/>
        <w:spacing w:after="0" w:line="240" w:lineRule="auto"/>
        <w:ind w:firstLine="708"/>
        <w:jc w:val="both"/>
        <w:rPr>
          <w:rFonts w:ascii="Times New Roman" w:hAnsi="Times New Roman" w:cs="Times New Roman"/>
          <w:sz w:val="28"/>
          <w:szCs w:val="28"/>
          <w:lang w:val="en-US"/>
        </w:rPr>
      </w:pPr>
      <w:r>
        <w:rPr>
          <w:rFonts w:ascii="Times New Roman" w:hAnsi="Times New Roman" w:cs="Times New Roman"/>
          <w:b/>
          <w:sz w:val="28"/>
          <w:szCs w:val="28"/>
          <w:lang w:val="en-US"/>
        </w:rPr>
        <w:t>3.4</w:t>
      </w:r>
      <w:r w:rsidRPr="007B4E5D">
        <w:rPr>
          <w:rFonts w:ascii="Times New Roman" w:hAnsi="Times New Roman" w:cs="Times New Roman"/>
          <w:b/>
          <w:sz w:val="28"/>
          <w:szCs w:val="28"/>
          <w:lang w:val="en-US"/>
        </w:rPr>
        <w:t xml:space="preserve"> The mathematical model of a short arc at the blow-off repulsion of electrical contacts during the transition from metallic phase to gaseous phase.</w:t>
      </w:r>
    </w:p>
    <w:p w14:paraId="42D25C8E" w14:textId="77777777" w:rsidR="0013309A" w:rsidRPr="007B4E5D" w:rsidRDefault="0013309A" w:rsidP="0013309A">
      <w:pPr>
        <w:autoSpaceDE w:val="0"/>
        <w:autoSpaceDN w:val="0"/>
        <w:adjustRightInd w:val="0"/>
        <w:spacing w:after="0" w:line="240" w:lineRule="auto"/>
        <w:jc w:val="both"/>
        <w:rPr>
          <w:rFonts w:ascii="Times New Roman" w:hAnsi="Times New Roman" w:cs="Times New Roman"/>
          <w:b/>
          <w:sz w:val="28"/>
          <w:szCs w:val="28"/>
          <w:lang w:val="en-US"/>
        </w:rPr>
      </w:pPr>
    </w:p>
    <w:p w14:paraId="1B359C0A" w14:textId="77777777" w:rsidR="0013309A" w:rsidRPr="007B4E5D" w:rsidRDefault="0013309A" w:rsidP="0013309A">
      <w:pPr>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   </w:t>
      </w:r>
      <w:r w:rsidRPr="007B4E5D">
        <w:rPr>
          <w:rFonts w:ascii="Times New Roman" w:hAnsi="Times New Roman" w:cs="Times New Roman"/>
          <w:sz w:val="28"/>
          <w:szCs w:val="28"/>
          <w:lang w:val="en-US"/>
        </w:rPr>
        <w:tab/>
        <w:t>Mathematical modeling of the electrical arc is very important to understand its dynamics and to estimate arc parameters because experimental methods give as a rule only the resulting information about arcing and arc erosion because of a fleeting process. General models describing phenomena in the arc plasma are based on the systems of partial differential equations of the</w:t>
      </w:r>
      <w:r>
        <w:rPr>
          <w:rFonts w:ascii="Times New Roman" w:hAnsi="Times New Roman" w:cs="Times New Roman"/>
          <w:sz w:val="28"/>
          <w:szCs w:val="28"/>
          <w:lang w:val="en-US"/>
        </w:rPr>
        <w:t xml:space="preserve"> magneto-hydrodynamics (MHD) [35] – [39</w:t>
      </w:r>
      <w:r w:rsidRPr="007B4E5D">
        <w:rPr>
          <w:rFonts w:ascii="Times New Roman" w:hAnsi="Times New Roman" w:cs="Times New Roman"/>
          <w:sz w:val="28"/>
          <w:szCs w:val="28"/>
          <w:lang w:val="en-US"/>
        </w:rPr>
        <w:t>]. These models are too complicated for the practical investigation of the arc dynamics in electrical contacts. The non-stationary</w:t>
      </w:r>
      <w:r>
        <w:rPr>
          <w:rFonts w:ascii="Times New Roman" w:hAnsi="Times New Roman" w:cs="Times New Roman"/>
          <w:sz w:val="28"/>
          <w:szCs w:val="28"/>
          <w:lang w:val="en-US"/>
        </w:rPr>
        <w:t xml:space="preserve"> model presented in the paper [40</w:t>
      </w:r>
      <w:r w:rsidRPr="007B4E5D">
        <w:rPr>
          <w:rFonts w:ascii="Times New Roman" w:hAnsi="Times New Roman" w:cs="Times New Roman"/>
          <w:sz w:val="28"/>
          <w:szCs w:val="28"/>
          <w:lang w:val="en-US"/>
        </w:rPr>
        <w:t xml:space="preserve">] describes temperature and electromagnetic fields in a short electrical arc taking into account near-electrode phenomena. However, its application is also not so simple. </w:t>
      </w:r>
    </w:p>
    <w:p w14:paraId="72AFE70C" w14:textId="77777777" w:rsidR="0013309A" w:rsidRDefault="0013309A" w:rsidP="0013309A">
      <w:pPr>
        <w:autoSpaceDE w:val="0"/>
        <w:autoSpaceDN w:val="0"/>
        <w:adjustRightInd w:val="0"/>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   </w:t>
      </w:r>
      <w:r w:rsidRPr="007B4E5D">
        <w:rPr>
          <w:rFonts w:ascii="Times New Roman" w:hAnsi="Times New Roman" w:cs="Times New Roman"/>
          <w:sz w:val="28"/>
          <w:szCs w:val="28"/>
          <w:lang w:val="en-US"/>
        </w:rPr>
        <w:tab/>
        <w:t>The arc appearing at blow-open contact repulsion has specific particular qualities conditioned by the electromagnetic and metallic vapor pressure. The non-stationary model of the dynamics of repulsi</w:t>
      </w:r>
      <w:r>
        <w:rPr>
          <w:rFonts w:ascii="Times New Roman" w:hAnsi="Times New Roman" w:cs="Times New Roman"/>
          <w:sz w:val="28"/>
          <w:szCs w:val="28"/>
          <w:lang w:val="en-US"/>
        </w:rPr>
        <w:t xml:space="preserve">on is presented in the paper [41]. </w:t>
      </w:r>
      <w:r w:rsidRPr="007B4E5D">
        <w:rPr>
          <w:rFonts w:ascii="Times New Roman" w:hAnsi="Times New Roman" w:cs="Times New Roman"/>
          <w:sz w:val="28"/>
          <w:szCs w:val="28"/>
          <w:lang w:val="en-US"/>
        </w:rPr>
        <w:t>It was found that the metallic vapor pressure plays a very important role in the process of the repulsion. However, this model has two drawbacks. Firstly, in this model there was no heat equation for the arc, and secondly, all the coefficients appearing in the model, such as thermal and electrical conductivities, heat sources, heat capacitance etc. were assumed constant. However, for a high current the temperature dependence of all these coefficients is very essential, thus this model should be corrected, and this idea is the main aim of this paper.</w:t>
      </w:r>
    </w:p>
    <w:p w14:paraId="613FB922" w14:textId="77777777" w:rsidR="0013309A" w:rsidRDefault="0013309A" w:rsidP="0013309A">
      <w:pPr>
        <w:autoSpaceDE w:val="0"/>
        <w:autoSpaceDN w:val="0"/>
        <w:adjustRightInd w:val="0"/>
        <w:spacing w:after="0" w:line="240" w:lineRule="auto"/>
        <w:jc w:val="both"/>
        <w:rPr>
          <w:rFonts w:ascii="Times New Roman" w:hAnsi="Times New Roman" w:cs="Times New Roman"/>
          <w:sz w:val="28"/>
          <w:szCs w:val="28"/>
          <w:lang w:val="en-US"/>
        </w:rPr>
      </w:pPr>
    </w:p>
    <w:p w14:paraId="64AE3E44" w14:textId="77777777" w:rsidR="0013309A" w:rsidRDefault="0013309A" w:rsidP="0013309A">
      <w:pPr>
        <w:autoSpaceDE w:val="0"/>
        <w:autoSpaceDN w:val="0"/>
        <w:adjustRightInd w:val="0"/>
        <w:spacing w:after="0" w:line="240" w:lineRule="auto"/>
        <w:ind w:firstLine="708"/>
        <w:jc w:val="both"/>
        <w:rPr>
          <w:rFonts w:ascii="Times New Roman" w:hAnsi="Times New Roman" w:cs="Times New Roman"/>
          <w:b/>
          <w:sz w:val="28"/>
          <w:szCs w:val="28"/>
          <w:lang w:val="en-US"/>
        </w:rPr>
      </w:pPr>
      <w:r w:rsidRPr="007B4E5D">
        <w:rPr>
          <w:rFonts w:ascii="Times New Roman" w:hAnsi="Times New Roman" w:cs="Times New Roman"/>
          <w:b/>
          <w:sz w:val="28"/>
          <w:szCs w:val="28"/>
          <w:lang w:val="en-US"/>
        </w:rPr>
        <w:t xml:space="preserve">Mathematical model </w:t>
      </w:r>
    </w:p>
    <w:p w14:paraId="0B97ACA5" w14:textId="77777777" w:rsidR="0013309A" w:rsidRPr="007B4E5D" w:rsidRDefault="0013309A" w:rsidP="0013309A">
      <w:pPr>
        <w:autoSpaceDE w:val="0"/>
        <w:autoSpaceDN w:val="0"/>
        <w:adjustRightInd w:val="0"/>
        <w:spacing w:after="0" w:line="240" w:lineRule="auto"/>
        <w:ind w:firstLine="708"/>
        <w:jc w:val="both"/>
        <w:rPr>
          <w:rFonts w:ascii="Times New Roman" w:hAnsi="Times New Roman" w:cs="Times New Roman"/>
          <w:b/>
          <w:sz w:val="28"/>
          <w:szCs w:val="28"/>
          <w:lang w:val="en-US"/>
        </w:rPr>
      </w:pPr>
    </w:p>
    <w:p w14:paraId="54C6E5AB" w14:textId="77777777" w:rsidR="0013309A" w:rsidRDefault="0013309A" w:rsidP="0013309A">
      <w:pPr>
        <w:autoSpaceDE w:val="0"/>
        <w:autoSpaceDN w:val="0"/>
        <w:adjustRightInd w:val="0"/>
        <w:spacing w:after="0" w:line="240" w:lineRule="auto"/>
        <w:ind w:firstLine="708"/>
        <w:jc w:val="both"/>
        <w:rPr>
          <w:rFonts w:ascii="Times New Roman" w:hAnsi="Times New Roman" w:cs="Times New Roman"/>
          <w:sz w:val="28"/>
          <w:szCs w:val="28"/>
          <w:lang w:val="en-US"/>
        </w:rPr>
      </w:pPr>
      <w:r w:rsidRPr="007B4E5D">
        <w:rPr>
          <w:rFonts w:ascii="Times New Roman" w:hAnsi="Times New Roman" w:cs="Times New Roman"/>
          <w:color w:val="000000"/>
          <w:sz w:val="28"/>
          <w:szCs w:val="28"/>
          <w:lang w:val="en-GB"/>
        </w:rPr>
        <w:t xml:space="preserve">At the initial stage of the blow-off repulsion, when the arc is burning in the metal-dominated phase with following transition to the gas-dominated phase, it can be </w:t>
      </w:r>
      <w:r w:rsidRPr="007B4E5D">
        <w:rPr>
          <w:rFonts w:ascii="Times New Roman" w:hAnsi="Times New Roman" w:cs="Times New Roman"/>
          <w:color w:val="000000"/>
          <w:sz w:val="28"/>
          <w:szCs w:val="28"/>
          <w:lang w:val="en-GB"/>
        </w:rPr>
        <w:lastRenderedPageBreak/>
        <w:t>considered as a short arc, i.e. the occupied by the arc domain</w:t>
      </w:r>
      <w:r w:rsidRPr="007B4E5D">
        <w:rPr>
          <w:rFonts w:ascii="Times New Roman" w:hAnsi="Times New Roman" w:cs="Times New Roman"/>
          <w:position w:val="-12"/>
          <w:sz w:val="28"/>
          <w:szCs w:val="28"/>
        </w:rPr>
        <w:object w:dxaOrig="380" w:dyaOrig="380" w14:anchorId="54B0A4A3">
          <v:shape id="_x0000_i2147" type="#_x0000_t75" style="width:19.2pt;height:19.2pt" o:ole="">
            <v:imagedata r:id="rId2257" o:title=""/>
          </v:shape>
          <o:OLEObject Type="Embed" ProgID="Equation.DSMT4" ShapeID="_x0000_i2147" DrawAspect="Content" ObjectID="_1734864068" r:id="rId2258"/>
        </w:object>
      </w:r>
      <w:r w:rsidRPr="007B4E5D">
        <w:rPr>
          <w:rFonts w:ascii="Times New Roman" w:hAnsi="Times New Roman" w:cs="Times New Roman"/>
          <w:color w:val="000000"/>
          <w:sz w:val="28"/>
          <w:szCs w:val="28"/>
          <w:lang w:val="en-GB"/>
        </w:rPr>
        <w:t xml:space="preserve"> has the form of a thin disk which radius</w:t>
      </w:r>
      <w:r w:rsidRPr="007B4E5D">
        <w:rPr>
          <w:rFonts w:ascii="Times New Roman" w:hAnsi="Times New Roman" w:cs="Times New Roman"/>
          <w:sz w:val="28"/>
          <w:szCs w:val="28"/>
          <w:lang w:val="en-US"/>
        </w:rPr>
        <w:t xml:space="preserve"> </w:t>
      </w:r>
      <w:r w:rsidRPr="007B4E5D">
        <w:rPr>
          <w:rFonts w:ascii="Times New Roman" w:hAnsi="Times New Roman" w:cs="Times New Roman"/>
          <w:position w:val="-12"/>
          <w:sz w:val="28"/>
          <w:szCs w:val="28"/>
        </w:rPr>
        <w:object w:dxaOrig="980" w:dyaOrig="380" w14:anchorId="17A8D2BD">
          <v:shape id="_x0000_i2148" type="#_x0000_t75" style="width:43.2pt;height:19.2pt" o:ole="">
            <v:imagedata r:id="rId2259" o:title=""/>
          </v:shape>
          <o:OLEObject Type="Embed" ProgID="Equation.DSMT4" ShapeID="_x0000_i2148" DrawAspect="Content" ObjectID="_1734864069" r:id="rId2260"/>
        </w:object>
      </w:r>
      <w:r w:rsidRPr="007B4E5D">
        <w:rPr>
          <w:rFonts w:ascii="Times New Roman" w:hAnsi="Times New Roman" w:cs="Times New Roman"/>
          <w:sz w:val="28"/>
          <w:szCs w:val="28"/>
          <w:lang w:val="en-US"/>
        </w:rPr>
        <w:t>is much greater than the thickness</w:t>
      </w:r>
      <w:r w:rsidRPr="007B4E5D">
        <w:rPr>
          <w:rFonts w:ascii="Times New Roman" w:hAnsi="Times New Roman" w:cs="Times New Roman"/>
          <w:position w:val="-12"/>
          <w:sz w:val="28"/>
          <w:szCs w:val="28"/>
        </w:rPr>
        <w:object w:dxaOrig="920" w:dyaOrig="360" w14:anchorId="42A9681D">
          <v:shape id="_x0000_i2149" type="#_x0000_t75" style="width:43.2pt;height:13.2pt" o:ole="">
            <v:imagedata r:id="rId2261" o:title=""/>
          </v:shape>
          <o:OLEObject Type="Embed" ProgID="Equation.DSMT4" ShapeID="_x0000_i2149" DrawAspect="Content" ObjectID="_1734864070" r:id="rId2262"/>
        </w:object>
      </w:r>
      <w:r>
        <w:rPr>
          <w:rFonts w:ascii="Times New Roman" w:hAnsi="Times New Roman" w:cs="Times New Roman"/>
          <w:sz w:val="28"/>
          <w:szCs w:val="28"/>
          <w:lang w:val="en-US"/>
        </w:rPr>
        <w:t>(Figure 16</w:t>
      </w:r>
      <w:r w:rsidRPr="007B4E5D">
        <w:rPr>
          <w:rFonts w:ascii="Times New Roman" w:hAnsi="Times New Roman" w:cs="Times New Roman"/>
          <w:sz w:val="28"/>
          <w:szCs w:val="28"/>
          <w:lang w:val="en-US"/>
        </w:rPr>
        <w:t>)</w:t>
      </w:r>
      <w:r>
        <w:rPr>
          <w:rFonts w:ascii="Times New Roman" w:hAnsi="Times New Roman" w:cs="Times New Roman"/>
          <w:sz w:val="28"/>
          <w:szCs w:val="28"/>
          <w:lang w:val="en-US"/>
        </w:rPr>
        <w:t>.</w:t>
      </w:r>
    </w:p>
    <w:p w14:paraId="6D65C602" w14:textId="77777777" w:rsidR="0013309A" w:rsidRPr="007B4E5D" w:rsidRDefault="0013309A" w:rsidP="0013309A">
      <w:pPr>
        <w:spacing w:line="240" w:lineRule="auto"/>
        <w:ind w:firstLine="708"/>
        <w:jc w:val="both"/>
        <w:rPr>
          <w:rFonts w:ascii="Times New Roman" w:hAnsi="Times New Roman" w:cs="Times New Roman"/>
          <w:sz w:val="28"/>
          <w:szCs w:val="28"/>
          <w:lang w:val="en-US"/>
        </w:rPr>
      </w:pPr>
      <w:r w:rsidRPr="007B4E5D">
        <w:rPr>
          <w:rFonts w:ascii="Times New Roman" w:hAnsi="Times New Roman" w:cs="Times New Roman"/>
          <w:color w:val="000000"/>
          <w:sz w:val="28"/>
          <w:szCs w:val="28"/>
          <w:lang w:val="en-GB"/>
        </w:rPr>
        <w:t xml:space="preserve">The equation for the temperature field of the arc </w:t>
      </w:r>
      <w:r w:rsidRPr="007B4E5D">
        <w:rPr>
          <w:rFonts w:ascii="Times New Roman" w:hAnsi="Times New Roman" w:cs="Times New Roman"/>
          <w:position w:val="-14"/>
          <w:sz w:val="28"/>
          <w:szCs w:val="28"/>
        </w:rPr>
        <w:object w:dxaOrig="880" w:dyaOrig="420" w14:anchorId="780BF700">
          <v:shape id="_x0000_i2150" type="#_x0000_t75" style="width:43.2pt;height:22.8pt" o:ole="">
            <v:imagedata r:id="rId2263" o:title=""/>
          </v:shape>
          <o:OLEObject Type="Embed" ProgID="Equation.DSMT4" ShapeID="_x0000_i2150" DrawAspect="Content" ObjectID="_1734864071" r:id="rId2264"/>
        </w:object>
      </w:r>
      <w:r w:rsidRPr="007B4E5D">
        <w:rPr>
          <w:rFonts w:ascii="Times New Roman" w:hAnsi="Times New Roman" w:cs="Times New Roman"/>
          <w:sz w:val="28"/>
          <w:szCs w:val="28"/>
          <w:lang w:val="en-US"/>
        </w:rPr>
        <w:t>can be written in the form</w:t>
      </w:r>
    </w:p>
    <w:p w14:paraId="746A2259" w14:textId="77777777" w:rsidR="0013309A" w:rsidRPr="007B4E5D" w:rsidRDefault="0013309A" w:rsidP="0013309A">
      <w:pPr>
        <w:spacing w:line="240" w:lineRule="auto"/>
        <w:jc w:val="right"/>
        <w:rPr>
          <w:rFonts w:ascii="Times New Roman" w:hAnsi="Times New Roman" w:cs="Times New Roman"/>
          <w:color w:val="000000"/>
          <w:sz w:val="28"/>
          <w:szCs w:val="28"/>
          <w:lang w:val="en-GB"/>
        </w:rPr>
      </w:pPr>
      <w:r w:rsidRPr="007B4E5D">
        <w:rPr>
          <w:rFonts w:ascii="Times New Roman" w:hAnsi="Times New Roman" w:cs="Times New Roman"/>
          <w:sz w:val="28"/>
          <w:szCs w:val="28"/>
          <w:lang w:val="en-US"/>
        </w:rPr>
        <w:t xml:space="preserve">             </w:t>
      </w:r>
      <w:r w:rsidRPr="007B4E5D">
        <w:rPr>
          <w:rFonts w:ascii="Times New Roman" w:hAnsi="Times New Roman" w:cs="Times New Roman"/>
          <w:position w:val="-34"/>
          <w:sz w:val="28"/>
          <w:szCs w:val="28"/>
        </w:rPr>
        <w:object w:dxaOrig="7420" w:dyaOrig="820" w14:anchorId="7E0FAC5D">
          <v:shape id="_x0000_i2151" type="#_x0000_t75" style="width:318pt;height:28.8pt" o:ole="">
            <v:imagedata r:id="rId2265" o:title=""/>
          </v:shape>
          <o:OLEObject Type="Embed" ProgID="Equation.DSMT4" ShapeID="_x0000_i2151" DrawAspect="Content" ObjectID="_1734864072" r:id="rId2266"/>
        </w:object>
      </w:r>
      <w:r w:rsidRPr="007B4E5D">
        <w:rPr>
          <w:rFonts w:ascii="Times New Roman" w:hAnsi="Times New Roman" w:cs="Times New Roman"/>
          <w:sz w:val="28"/>
          <w:szCs w:val="28"/>
          <w:lang w:val="en-US"/>
        </w:rPr>
        <w:t xml:space="preserve"> </w:t>
      </w:r>
      <w:r w:rsidRPr="007B4E5D">
        <w:rPr>
          <w:rFonts w:ascii="Times New Roman" w:hAnsi="Times New Roman" w:cs="Times New Roman"/>
          <w:sz w:val="28"/>
          <w:szCs w:val="28"/>
          <w:lang w:val="en-US"/>
        </w:rPr>
        <w:tab/>
      </w:r>
      <w:r>
        <w:rPr>
          <w:rFonts w:ascii="Times New Roman" w:hAnsi="Times New Roman" w:cs="Times New Roman"/>
          <w:color w:val="000000"/>
          <w:sz w:val="28"/>
          <w:szCs w:val="28"/>
          <w:lang w:val="en-GB"/>
        </w:rPr>
        <w:t>(3.4</w:t>
      </w:r>
      <w:r w:rsidRPr="007B4E5D">
        <w:rPr>
          <w:rFonts w:ascii="Times New Roman" w:hAnsi="Times New Roman" w:cs="Times New Roman"/>
          <w:color w:val="000000"/>
          <w:sz w:val="28"/>
          <w:szCs w:val="28"/>
          <w:lang w:val="en-GB"/>
        </w:rPr>
        <w:t>.1)</w:t>
      </w:r>
    </w:p>
    <w:p w14:paraId="26B4B8A1" w14:textId="77777777" w:rsidR="0013309A" w:rsidRDefault="0013309A" w:rsidP="0013309A">
      <w:pPr>
        <w:autoSpaceDE w:val="0"/>
        <w:autoSpaceDN w:val="0"/>
        <w:adjustRightInd w:val="0"/>
        <w:spacing w:after="0" w:line="240" w:lineRule="auto"/>
        <w:ind w:firstLine="708"/>
        <w:jc w:val="both"/>
        <w:rPr>
          <w:rFonts w:ascii="Times New Roman" w:hAnsi="Times New Roman" w:cs="Times New Roman"/>
          <w:sz w:val="28"/>
          <w:szCs w:val="28"/>
          <w:lang w:val="en-US"/>
        </w:rPr>
      </w:pPr>
      <w:r w:rsidRPr="007B4E5D">
        <w:rPr>
          <w:rFonts w:ascii="Times New Roman" w:hAnsi="Times New Roman" w:cs="Times New Roman"/>
          <w:color w:val="000000"/>
          <w:sz w:val="28"/>
          <w:szCs w:val="28"/>
          <w:lang w:val="en-GB"/>
        </w:rPr>
        <w:t xml:space="preserve">Here </w:t>
      </w:r>
      <w:r w:rsidRPr="007B4E5D">
        <w:rPr>
          <w:rFonts w:ascii="Times New Roman" w:eastAsia="Calibri" w:hAnsi="Times New Roman" w:cs="Times New Roman"/>
          <w:position w:val="-12"/>
          <w:sz w:val="28"/>
          <w:szCs w:val="28"/>
        </w:rPr>
        <w:object w:dxaOrig="3500" w:dyaOrig="380" w14:anchorId="3A54653F">
          <v:shape id="_x0000_i2152" type="#_x0000_t75" style="width:172.8pt;height:19.2pt" o:ole="">
            <v:imagedata r:id="rId2267" o:title=""/>
          </v:shape>
          <o:OLEObject Type="Embed" ProgID="Equation.DSMT4" ShapeID="_x0000_i2152" DrawAspect="Content" ObjectID="_1734864073" r:id="rId2268"/>
        </w:object>
      </w:r>
      <w:r w:rsidRPr="007B4E5D">
        <w:rPr>
          <w:rFonts w:ascii="Times New Roman" w:hAnsi="Times New Roman" w:cs="Times New Roman"/>
          <w:color w:val="000000"/>
          <w:sz w:val="28"/>
          <w:szCs w:val="28"/>
          <w:lang w:val="en-GB"/>
        </w:rPr>
        <w:t xml:space="preserve">  are the coefficients of the arc heat capacity, density, thermal and electrical conductivity correspondingly,</w:t>
      </w:r>
      <w:r w:rsidRPr="007B4E5D">
        <w:rPr>
          <w:rFonts w:ascii="Times New Roman" w:hAnsi="Times New Roman" w:cs="Times New Roman"/>
          <w:position w:val="-34"/>
          <w:sz w:val="28"/>
          <w:szCs w:val="28"/>
        </w:rPr>
        <w:object w:dxaOrig="1300" w:dyaOrig="780" w14:anchorId="52BCE64C">
          <v:shape id="_x0000_i2153" type="#_x0000_t75" style="width:64.8pt;height:43.2pt" o:ole="">
            <v:imagedata r:id="rId2269" o:title=""/>
          </v:shape>
          <o:OLEObject Type="Embed" ProgID="Equation.DSMT4" ShapeID="_x0000_i2153" DrawAspect="Content" ObjectID="_1734864074" r:id="rId2270"/>
        </w:object>
      </w:r>
      <w:r w:rsidRPr="007B4E5D">
        <w:rPr>
          <w:rFonts w:ascii="Times New Roman" w:hAnsi="Times New Roman" w:cs="Times New Roman"/>
          <w:sz w:val="28"/>
          <w:szCs w:val="28"/>
          <w:lang w:val="en-US"/>
        </w:rPr>
        <w:t xml:space="preserve"> is the arc current density,   </w:t>
      </w:r>
      <w:r w:rsidRPr="007B4E5D">
        <w:rPr>
          <w:rFonts w:ascii="Times New Roman" w:hAnsi="Times New Roman" w:cs="Times New Roman"/>
          <w:position w:val="-12"/>
          <w:sz w:val="28"/>
          <w:szCs w:val="28"/>
        </w:rPr>
        <w:object w:dxaOrig="840" w:dyaOrig="380" w14:anchorId="33DBC53B">
          <v:shape id="_x0000_i2154" type="#_x0000_t75" style="width:43.2pt;height:19.2pt" o:ole="">
            <v:imagedata r:id="rId2271" o:title=""/>
          </v:shape>
          <o:OLEObject Type="Embed" ProgID="Equation.DSMT4" ShapeID="_x0000_i2154" DrawAspect="Content" ObjectID="_1734864075" r:id="rId2272"/>
        </w:object>
      </w:r>
      <w:r w:rsidRPr="007B4E5D">
        <w:rPr>
          <w:rFonts w:ascii="Times New Roman" w:hAnsi="Times New Roman" w:cs="Times New Roman"/>
          <w:sz w:val="28"/>
          <w:szCs w:val="28"/>
          <w:lang w:val="en-US"/>
        </w:rPr>
        <w:t xml:space="preserve"> and </w:t>
      </w:r>
      <w:r w:rsidRPr="007B4E5D">
        <w:rPr>
          <w:rFonts w:ascii="Times New Roman" w:hAnsi="Times New Roman" w:cs="Times New Roman"/>
          <w:position w:val="-12"/>
          <w:sz w:val="28"/>
          <w:szCs w:val="28"/>
        </w:rPr>
        <w:object w:dxaOrig="760" w:dyaOrig="360" w14:anchorId="112A3730">
          <v:shape id="_x0000_i2155" type="#_x0000_t75" style="width:43.2pt;height:13.2pt" o:ole="">
            <v:imagedata r:id="rId2273" o:title=""/>
          </v:shape>
          <o:OLEObject Type="Embed" ProgID="Equation.DSMT4" ShapeID="_x0000_i2155" DrawAspect="Content" ObjectID="_1734864076" r:id="rId2274"/>
        </w:object>
      </w:r>
      <w:r w:rsidRPr="007B4E5D">
        <w:rPr>
          <w:rFonts w:ascii="Times New Roman" w:hAnsi="Times New Roman" w:cs="Times New Roman"/>
          <w:sz w:val="28"/>
          <w:szCs w:val="28"/>
          <w:lang w:val="en-US"/>
        </w:rPr>
        <w:t xml:space="preserve"> are the volumetric arc power radiation and power losses due to the arc heat conduction into contacts.</w:t>
      </w:r>
    </w:p>
    <w:p w14:paraId="7E1BBB8C" w14:textId="77777777" w:rsidR="0013309A" w:rsidRDefault="0013309A" w:rsidP="0013309A">
      <w:pPr>
        <w:autoSpaceDE w:val="0"/>
        <w:autoSpaceDN w:val="0"/>
        <w:adjustRightInd w:val="0"/>
        <w:spacing w:after="0" w:line="240" w:lineRule="auto"/>
        <w:ind w:firstLine="708"/>
        <w:jc w:val="both"/>
        <w:rPr>
          <w:rFonts w:ascii="Times New Roman" w:hAnsi="Times New Roman" w:cs="Times New Roman"/>
          <w:color w:val="000000"/>
          <w:sz w:val="28"/>
          <w:szCs w:val="28"/>
          <w:lang w:val="en-GB"/>
        </w:rPr>
      </w:pPr>
      <w:r w:rsidRPr="007B4E5D">
        <w:rPr>
          <w:rFonts w:ascii="Times New Roman" w:hAnsi="Times New Roman" w:cs="Times New Roman"/>
          <w:color w:val="000000"/>
          <w:sz w:val="28"/>
          <w:szCs w:val="28"/>
          <w:lang w:val="en-GB"/>
        </w:rPr>
        <w:t>The temperature de</w:t>
      </w:r>
      <w:r>
        <w:rPr>
          <w:rFonts w:ascii="Times New Roman" w:hAnsi="Times New Roman" w:cs="Times New Roman"/>
          <w:color w:val="000000"/>
          <w:sz w:val="28"/>
          <w:szCs w:val="28"/>
          <w:lang w:val="en-GB"/>
        </w:rPr>
        <w:t>pendence of the coefficients [41] is presented in Figure 17 and Figure 18</w:t>
      </w:r>
      <w:r w:rsidRPr="007B4E5D">
        <w:rPr>
          <w:rFonts w:ascii="Times New Roman" w:hAnsi="Times New Roman" w:cs="Times New Roman"/>
          <w:color w:val="000000"/>
          <w:sz w:val="28"/>
          <w:szCs w:val="28"/>
          <w:lang w:val="en-GB"/>
        </w:rPr>
        <w:t>.</w:t>
      </w:r>
    </w:p>
    <w:p w14:paraId="08F6D982" w14:textId="77777777" w:rsidR="0013309A" w:rsidRDefault="0013309A" w:rsidP="0013309A">
      <w:pPr>
        <w:spacing w:after="0" w:line="240" w:lineRule="auto"/>
        <w:ind w:firstLine="708"/>
        <w:jc w:val="both"/>
        <w:rPr>
          <w:rFonts w:ascii="Times New Roman" w:hAnsi="Times New Roman" w:cs="Times New Roman"/>
          <w:sz w:val="28"/>
          <w:szCs w:val="28"/>
          <w:lang w:val="en-US"/>
        </w:rPr>
      </w:pPr>
      <w:r w:rsidRPr="007B4E5D">
        <w:rPr>
          <w:rFonts w:ascii="Times New Roman" w:hAnsi="Times New Roman" w:cs="Times New Roman"/>
          <w:color w:val="000000"/>
          <w:sz w:val="28"/>
          <w:szCs w:val="28"/>
          <w:lang w:val="en-GB"/>
        </w:rPr>
        <w:t xml:space="preserve">The metallic arc phase continues up to the time </w:t>
      </w:r>
      <w:r w:rsidRPr="007B4E5D">
        <w:rPr>
          <w:rFonts w:ascii="Times New Roman" w:hAnsi="Times New Roman" w:cs="Times New Roman"/>
          <w:position w:val="-16"/>
          <w:sz w:val="28"/>
          <w:szCs w:val="28"/>
        </w:rPr>
        <w:object w:dxaOrig="639" w:dyaOrig="420" w14:anchorId="1B93DC3F">
          <v:shape id="_x0000_i2156" type="#_x0000_t75" style="width:28.8pt;height:22.8pt" o:ole="">
            <v:imagedata r:id="rId2275" o:title=""/>
          </v:shape>
          <o:OLEObject Type="Embed" ProgID="Equation.DSMT4" ShapeID="_x0000_i2156" DrawAspect="Content" ObjectID="_1734864077" r:id="rId2276"/>
        </w:object>
      </w:r>
      <w:r w:rsidRPr="007B4E5D">
        <w:rPr>
          <w:rFonts w:ascii="Times New Roman" w:hAnsi="Times New Roman" w:cs="Times New Roman"/>
          <w:sz w:val="28"/>
          <w:szCs w:val="28"/>
          <w:lang w:val="en-US"/>
        </w:rPr>
        <w:t xml:space="preserve">,when the temperature maximum at the center of the arc disk reaches the value of the gas  ionization (approximately about </w:t>
      </w:r>
      <w:r w:rsidRPr="007B4E5D">
        <w:rPr>
          <w:rFonts w:ascii="Times New Roman" w:hAnsi="Times New Roman" w:cs="Times New Roman"/>
          <w:position w:val="-6"/>
          <w:sz w:val="28"/>
          <w:szCs w:val="28"/>
        </w:rPr>
        <w:object w:dxaOrig="980" w:dyaOrig="360" w14:anchorId="12750C05">
          <v:shape id="_x0000_i2157" type="#_x0000_t75" style="width:52.8pt;height:13.2pt" o:ole="">
            <v:imagedata r:id="rId2277" o:title=""/>
          </v:shape>
          <o:OLEObject Type="Embed" ProgID="Equation.DSMT4" ShapeID="_x0000_i2157" DrawAspect="Content" ObjectID="_1734864078" r:id="rId2278"/>
        </w:object>
      </w:r>
      <w:r w:rsidRPr="007B4E5D">
        <w:rPr>
          <w:rFonts w:ascii="Times New Roman" w:hAnsi="Times New Roman" w:cs="Times New Roman"/>
          <w:sz w:val="28"/>
          <w:szCs w:val="28"/>
          <w:lang w:val="en-US"/>
        </w:rPr>
        <w:t xml:space="preserve"> </w:t>
      </w:r>
    </w:p>
    <w:p w14:paraId="0102F638" w14:textId="77777777" w:rsidR="0013309A" w:rsidRPr="007B4E5D" w:rsidRDefault="0013309A" w:rsidP="0013309A">
      <w:pPr>
        <w:spacing w:after="0" w:line="240" w:lineRule="auto"/>
        <w:jc w:val="both"/>
        <w:rPr>
          <w:rFonts w:ascii="Times New Roman" w:hAnsi="Times New Roman" w:cs="Times New Roman"/>
          <w:color w:val="000000"/>
          <w:sz w:val="28"/>
          <w:szCs w:val="28"/>
          <w:lang w:val="en-GB"/>
        </w:rPr>
      </w:pPr>
    </w:p>
    <w:p w14:paraId="69AC7957" w14:textId="77777777" w:rsidR="0013309A" w:rsidRDefault="0013309A" w:rsidP="0013309A">
      <w:pPr>
        <w:autoSpaceDE w:val="0"/>
        <w:autoSpaceDN w:val="0"/>
        <w:adjustRightInd w:val="0"/>
        <w:spacing w:after="0" w:line="240" w:lineRule="auto"/>
        <w:ind w:firstLine="708"/>
        <w:jc w:val="right"/>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                                  </w:t>
      </w:r>
      <w:r w:rsidRPr="007B4E5D">
        <w:rPr>
          <w:rFonts w:ascii="Times New Roman" w:hAnsi="Times New Roman" w:cs="Times New Roman"/>
          <w:position w:val="-16"/>
          <w:sz w:val="28"/>
          <w:szCs w:val="28"/>
        </w:rPr>
        <w:object w:dxaOrig="1560" w:dyaOrig="420" w14:anchorId="2F5AD8F6">
          <v:shape id="_x0000_i2158" type="#_x0000_t75" style="width:1in;height:22.8pt" o:ole="">
            <v:imagedata r:id="rId2279" o:title=""/>
          </v:shape>
          <o:OLEObject Type="Embed" ProgID="Equation.DSMT4" ShapeID="_x0000_i2158" DrawAspect="Content" ObjectID="_1734864079" r:id="rId2280"/>
        </w:object>
      </w:r>
      <w:r>
        <w:rPr>
          <w:rFonts w:ascii="Times New Roman" w:hAnsi="Times New Roman" w:cs="Times New Roman"/>
          <w:sz w:val="28"/>
          <w:szCs w:val="28"/>
          <w:lang w:val="en-US"/>
        </w:rPr>
        <w:t xml:space="preserve">                  </w:t>
      </w:r>
      <w:r>
        <w:rPr>
          <w:rFonts w:ascii="Times New Roman" w:hAnsi="Times New Roman" w:cs="Times New Roman"/>
          <w:sz w:val="28"/>
          <w:szCs w:val="28"/>
          <w:lang w:val="en-US"/>
        </w:rPr>
        <w:tab/>
      </w:r>
      <w:r>
        <w:rPr>
          <w:rFonts w:ascii="Times New Roman" w:hAnsi="Times New Roman" w:cs="Times New Roman"/>
          <w:sz w:val="28"/>
          <w:szCs w:val="28"/>
          <w:lang w:val="en-US"/>
        </w:rPr>
        <w:tab/>
      </w:r>
      <w:r>
        <w:rPr>
          <w:rFonts w:ascii="Times New Roman" w:hAnsi="Times New Roman" w:cs="Times New Roman"/>
          <w:sz w:val="28"/>
          <w:szCs w:val="28"/>
          <w:lang w:val="en-US"/>
        </w:rPr>
        <w:tab/>
        <w:t xml:space="preserve">    (3.4</w:t>
      </w:r>
      <w:r w:rsidRPr="007B4E5D">
        <w:rPr>
          <w:rFonts w:ascii="Times New Roman" w:hAnsi="Times New Roman" w:cs="Times New Roman"/>
          <w:sz w:val="28"/>
          <w:szCs w:val="28"/>
          <w:lang w:val="en-US"/>
        </w:rPr>
        <w:t>.2)</w:t>
      </w:r>
    </w:p>
    <w:p w14:paraId="18B7E4E3" w14:textId="77777777" w:rsidR="0013309A" w:rsidRDefault="0013309A" w:rsidP="0013309A">
      <w:pPr>
        <w:autoSpaceDE w:val="0"/>
        <w:autoSpaceDN w:val="0"/>
        <w:adjustRightInd w:val="0"/>
        <w:spacing w:after="0" w:line="240" w:lineRule="auto"/>
        <w:ind w:firstLine="708"/>
        <w:jc w:val="right"/>
        <w:rPr>
          <w:rFonts w:ascii="Times New Roman" w:hAnsi="Times New Roman" w:cs="Times New Roman"/>
          <w:sz w:val="28"/>
          <w:szCs w:val="28"/>
          <w:lang w:val="en-US"/>
        </w:rPr>
      </w:pPr>
    </w:p>
    <w:p w14:paraId="61D49515" w14:textId="77777777" w:rsidR="0013309A" w:rsidRDefault="0013309A" w:rsidP="0013309A">
      <w:pPr>
        <w:spacing w:after="0" w:line="240" w:lineRule="auto"/>
        <w:jc w:val="both"/>
        <w:rPr>
          <w:rFonts w:ascii="Times New Roman" w:hAnsi="Times New Roman" w:cs="Times New Roman"/>
          <w:color w:val="000000"/>
          <w:sz w:val="28"/>
          <w:szCs w:val="28"/>
          <w:lang w:val="en-GB"/>
        </w:rPr>
      </w:pPr>
      <w:r>
        <w:rPr>
          <w:rFonts w:ascii="Times New Roman" w:hAnsi="Times New Roman" w:cs="Times New Roman"/>
          <w:color w:val="000000"/>
          <w:sz w:val="28"/>
          <w:szCs w:val="28"/>
          <w:lang w:val="en-GB"/>
        </w:rPr>
        <w:t>Thus, for the equation (3.4</w:t>
      </w:r>
      <w:r w:rsidRPr="007B4E5D">
        <w:rPr>
          <w:rFonts w:ascii="Times New Roman" w:hAnsi="Times New Roman" w:cs="Times New Roman"/>
          <w:color w:val="000000"/>
          <w:sz w:val="28"/>
          <w:szCs w:val="28"/>
          <w:lang w:val="en-GB"/>
        </w:rPr>
        <w:t>.1) we consider the domain</w:t>
      </w:r>
    </w:p>
    <w:p w14:paraId="33681E72" w14:textId="77777777" w:rsidR="0013309A" w:rsidRPr="007B4E5D" w:rsidRDefault="0013309A" w:rsidP="0013309A">
      <w:pPr>
        <w:spacing w:after="0" w:line="240" w:lineRule="auto"/>
        <w:jc w:val="both"/>
        <w:rPr>
          <w:rFonts w:ascii="Times New Roman" w:hAnsi="Times New Roman" w:cs="Times New Roman"/>
          <w:color w:val="000000"/>
          <w:sz w:val="28"/>
          <w:szCs w:val="28"/>
          <w:lang w:val="en-GB"/>
        </w:rPr>
      </w:pPr>
    </w:p>
    <w:p w14:paraId="3C64D0C2" w14:textId="77777777" w:rsidR="0013309A" w:rsidRDefault="0013309A" w:rsidP="0013309A">
      <w:pPr>
        <w:spacing w:after="0" w:line="240" w:lineRule="auto"/>
        <w:jc w:val="right"/>
        <w:rPr>
          <w:rFonts w:ascii="Times New Roman" w:hAnsi="Times New Roman" w:cs="Times New Roman"/>
          <w:sz w:val="28"/>
          <w:szCs w:val="28"/>
          <w:lang w:val="en-US"/>
        </w:rPr>
      </w:pPr>
      <w:r w:rsidRPr="007B4E5D">
        <w:rPr>
          <w:rFonts w:ascii="Times New Roman" w:hAnsi="Times New Roman" w:cs="Times New Roman"/>
          <w:color w:val="000000"/>
          <w:sz w:val="28"/>
          <w:szCs w:val="28"/>
          <w:lang w:val="en-GB"/>
        </w:rPr>
        <w:t xml:space="preserve">                 </w:t>
      </w:r>
      <w:r w:rsidRPr="007B4E5D">
        <w:rPr>
          <w:rFonts w:ascii="Times New Roman" w:hAnsi="Times New Roman" w:cs="Times New Roman"/>
          <w:position w:val="-16"/>
          <w:sz w:val="28"/>
          <w:szCs w:val="28"/>
        </w:rPr>
        <w:object w:dxaOrig="3260" w:dyaOrig="420" w14:anchorId="4B42113C">
          <v:shape id="_x0000_i2159" type="#_x0000_t75" style="width:163.2pt;height:22.8pt" o:ole="">
            <v:imagedata r:id="rId2281" o:title=""/>
          </v:shape>
          <o:OLEObject Type="Embed" ProgID="Equation.DSMT4" ShapeID="_x0000_i2159" DrawAspect="Content" ObjectID="_1734864080" r:id="rId2282"/>
        </w:object>
      </w:r>
      <w:r>
        <w:rPr>
          <w:rFonts w:ascii="Times New Roman" w:hAnsi="Times New Roman" w:cs="Times New Roman"/>
          <w:sz w:val="28"/>
          <w:szCs w:val="28"/>
          <w:lang w:val="en-US"/>
        </w:rPr>
        <w:t xml:space="preserve">        </w:t>
      </w:r>
      <w:r>
        <w:rPr>
          <w:rFonts w:ascii="Times New Roman" w:hAnsi="Times New Roman" w:cs="Times New Roman"/>
          <w:sz w:val="28"/>
          <w:szCs w:val="28"/>
          <w:lang w:val="en-US"/>
        </w:rPr>
        <w:tab/>
      </w:r>
      <w:r>
        <w:rPr>
          <w:rFonts w:ascii="Times New Roman" w:hAnsi="Times New Roman" w:cs="Times New Roman"/>
          <w:sz w:val="28"/>
          <w:szCs w:val="28"/>
          <w:lang w:val="en-US"/>
        </w:rPr>
        <w:tab/>
      </w:r>
      <w:r>
        <w:rPr>
          <w:rFonts w:ascii="Times New Roman" w:hAnsi="Times New Roman" w:cs="Times New Roman"/>
          <w:sz w:val="28"/>
          <w:szCs w:val="28"/>
          <w:lang w:val="en-US"/>
        </w:rPr>
        <w:tab/>
        <w:t>(3.4</w:t>
      </w:r>
      <w:r w:rsidRPr="007B4E5D">
        <w:rPr>
          <w:rFonts w:ascii="Times New Roman" w:hAnsi="Times New Roman" w:cs="Times New Roman"/>
          <w:sz w:val="28"/>
          <w:szCs w:val="28"/>
          <w:lang w:val="en-US"/>
        </w:rPr>
        <w:t>.3)</w:t>
      </w:r>
    </w:p>
    <w:p w14:paraId="02A9780C" w14:textId="77777777" w:rsidR="0013309A" w:rsidRDefault="0013309A" w:rsidP="0013309A">
      <w:pPr>
        <w:autoSpaceDE w:val="0"/>
        <w:autoSpaceDN w:val="0"/>
        <w:adjustRightInd w:val="0"/>
        <w:spacing w:after="0" w:line="240" w:lineRule="auto"/>
        <w:ind w:firstLine="708"/>
        <w:jc w:val="right"/>
        <w:rPr>
          <w:rFonts w:ascii="Times New Roman" w:hAnsi="Times New Roman" w:cs="Times New Roman"/>
          <w:sz w:val="28"/>
          <w:szCs w:val="28"/>
          <w:lang w:val="en-US"/>
        </w:rPr>
      </w:pPr>
    </w:p>
    <w:p w14:paraId="3A6F2878" w14:textId="77777777" w:rsidR="0013309A" w:rsidRDefault="0013309A" w:rsidP="0013309A">
      <w:pPr>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for the temperature range</w:t>
      </w:r>
    </w:p>
    <w:p w14:paraId="557061B4" w14:textId="77777777" w:rsidR="0013309A" w:rsidRPr="007B4E5D" w:rsidRDefault="0013309A" w:rsidP="0013309A">
      <w:pPr>
        <w:spacing w:after="0" w:line="240" w:lineRule="auto"/>
        <w:jc w:val="both"/>
        <w:rPr>
          <w:rFonts w:ascii="Times New Roman" w:hAnsi="Times New Roman" w:cs="Times New Roman"/>
          <w:sz w:val="28"/>
          <w:szCs w:val="28"/>
          <w:lang w:val="en-US"/>
        </w:rPr>
      </w:pPr>
    </w:p>
    <w:p w14:paraId="53612CA0" w14:textId="77777777" w:rsidR="0013309A" w:rsidRDefault="0013309A" w:rsidP="0013309A">
      <w:pPr>
        <w:spacing w:after="0" w:line="240" w:lineRule="auto"/>
        <w:jc w:val="right"/>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                          </w:t>
      </w:r>
      <w:r w:rsidRPr="007B4E5D">
        <w:rPr>
          <w:rFonts w:ascii="Times New Roman" w:hAnsi="Times New Roman" w:cs="Times New Roman"/>
          <w:position w:val="-16"/>
          <w:sz w:val="28"/>
          <w:szCs w:val="28"/>
        </w:rPr>
        <w:object w:dxaOrig="1980" w:dyaOrig="420" w14:anchorId="409C09A8">
          <v:shape id="_x0000_i2160" type="#_x0000_t75" style="width:100.8pt;height:22.8pt" o:ole="">
            <v:imagedata r:id="rId2283" o:title=""/>
          </v:shape>
          <o:OLEObject Type="Embed" ProgID="Equation.DSMT4" ShapeID="_x0000_i2160" DrawAspect="Content" ObjectID="_1734864081" r:id="rId2284"/>
        </w:object>
      </w:r>
      <w:r w:rsidRPr="007B4E5D">
        <w:rPr>
          <w:rFonts w:ascii="Times New Roman" w:hAnsi="Times New Roman" w:cs="Times New Roman"/>
          <w:sz w:val="28"/>
          <w:szCs w:val="28"/>
          <w:lang w:val="en-US"/>
        </w:rPr>
        <w:t xml:space="preserve">                  </w: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w:t>
      </w:r>
      <w:r>
        <w:rPr>
          <w:rFonts w:ascii="Times New Roman" w:hAnsi="Times New Roman" w:cs="Times New Roman"/>
          <w:sz w:val="28"/>
          <w:szCs w:val="28"/>
          <w:lang w:val="en-US"/>
        </w:rPr>
        <w:t>3.4</w:t>
      </w:r>
      <w:r w:rsidRPr="007B4E5D">
        <w:rPr>
          <w:rFonts w:ascii="Times New Roman" w:hAnsi="Times New Roman" w:cs="Times New Roman"/>
          <w:sz w:val="28"/>
          <w:szCs w:val="28"/>
          <w:lang w:val="en-US"/>
        </w:rPr>
        <w:t>.4)</w:t>
      </w:r>
    </w:p>
    <w:p w14:paraId="51F9E817" w14:textId="77777777" w:rsidR="0013309A" w:rsidRPr="007B4E5D" w:rsidRDefault="0013309A" w:rsidP="0013309A">
      <w:pPr>
        <w:spacing w:after="0" w:line="240" w:lineRule="auto"/>
        <w:jc w:val="right"/>
        <w:rPr>
          <w:rFonts w:ascii="Times New Roman" w:hAnsi="Times New Roman" w:cs="Times New Roman"/>
          <w:color w:val="000000"/>
          <w:sz w:val="28"/>
          <w:szCs w:val="28"/>
          <w:lang w:val="en-GB"/>
        </w:rPr>
      </w:pPr>
    </w:p>
    <w:p w14:paraId="7B499EC2" w14:textId="77777777" w:rsidR="0013309A" w:rsidRDefault="0013309A" w:rsidP="0013309A">
      <w:pPr>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where </w:t>
      </w:r>
      <w:r w:rsidRPr="007B4E5D">
        <w:rPr>
          <w:rFonts w:ascii="Times New Roman" w:hAnsi="Times New Roman" w:cs="Times New Roman"/>
          <w:position w:val="-12"/>
          <w:sz w:val="28"/>
          <w:szCs w:val="28"/>
        </w:rPr>
        <w:object w:dxaOrig="380" w:dyaOrig="380" w14:anchorId="3D2B4A39">
          <v:shape id="_x0000_i2161" type="#_x0000_t75" style="width:19.2pt;height:19.2pt" o:ole="">
            <v:imagedata r:id="rId2285" o:title=""/>
          </v:shape>
          <o:OLEObject Type="Embed" ProgID="Equation.DSMT4" ShapeID="_x0000_i2161" DrawAspect="Content" ObjectID="_1734864082" r:id="rId2286"/>
        </w:object>
      </w:r>
      <w:r w:rsidRPr="007B4E5D">
        <w:rPr>
          <w:rFonts w:ascii="Times New Roman" w:hAnsi="Times New Roman" w:cs="Times New Roman"/>
          <w:sz w:val="28"/>
          <w:szCs w:val="28"/>
          <w:lang w:val="en-US"/>
        </w:rPr>
        <w:t xml:space="preserve"> is the temperature of the metallic vapor ionization (approximately about </w:t>
      </w:r>
      <w:r w:rsidRPr="007B4E5D">
        <w:rPr>
          <w:rFonts w:ascii="Times New Roman" w:hAnsi="Times New Roman" w:cs="Times New Roman"/>
          <w:position w:val="-6"/>
          <w:sz w:val="28"/>
          <w:szCs w:val="28"/>
        </w:rPr>
        <w:object w:dxaOrig="960" w:dyaOrig="360" w14:anchorId="40CB3E87">
          <v:shape id="_x0000_i2162" type="#_x0000_t75" style="width:52.8pt;height:13.2pt" o:ole="">
            <v:imagedata r:id="rId2287" o:title=""/>
          </v:shape>
          <o:OLEObject Type="Embed" ProgID="Equation.DSMT4" ShapeID="_x0000_i2162" DrawAspect="Content" ObjectID="_1734864083" r:id="rId2288"/>
        </w:object>
      </w:r>
      <w:r w:rsidRPr="007B4E5D">
        <w:rPr>
          <w:rFonts w:ascii="Times New Roman" w:hAnsi="Times New Roman" w:cs="Times New Roman"/>
          <w:sz w:val="28"/>
          <w:szCs w:val="28"/>
          <w:lang w:val="en-US"/>
        </w:rPr>
        <w:t>)</w:t>
      </w:r>
      <w:r>
        <w:rPr>
          <w:rFonts w:ascii="Times New Roman" w:hAnsi="Times New Roman" w:cs="Times New Roman"/>
          <w:sz w:val="28"/>
          <w:szCs w:val="28"/>
          <w:lang w:val="en-US"/>
        </w:rPr>
        <w:t>.</w:t>
      </w:r>
    </w:p>
    <w:p w14:paraId="525C619A" w14:textId="77777777" w:rsidR="0013309A" w:rsidRDefault="0013309A" w:rsidP="0013309A">
      <w:pPr>
        <w:spacing w:after="0" w:line="240" w:lineRule="auto"/>
        <w:ind w:firstLine="708"/>
        <w:jc w:val="both"/>
        <w:rPr>
          <w:rFonts w:ascii="Times New Roman" w:hAnsi="Times New Roman" w:cs="Times New Roman"/>
          <w:color w:val="000000"/>
          <w:sz w:val="28"/>
          <w:szCs w:val="28"/>
          <w:lang w:val="en-GB"/>
        </w:rPr>
      </w:pPr>
      <w:r>
        <w:rPr>
          <w:rFonts w:ascii="Times New Roman" w:hAnsi="Times New Roman" w:cs="Times New Roman"/>
          <w:color w:val="000000"/>
          <w:sz w:val="28"/>
          <w:szCs w:val="28"/>
          <w:lang w:val="en-GB"/>
        </w:rPr>
        <w:t>As can be seen from Figure 7</w:t>
      </w:r>
      <w:r w:rsidRPr="007B4E5D">
        <w:rPr>
          <w:rFonts w:ascii="Times New Roman" w:hAnsi="Times New Roman" w:cs="Times New Roman"/>
          <w:color w:val="000000"/>
          <w:sz w:val="28"/>
          <w:szCs w:val="28"/>
          <w:lang w:val="en-GB"/>
        </w:rPr>
        <w:t>, the arc radiation</w:t>
      </w:r>
      <w:r w:rsidRPr="007B4E5D">
        <w:rPr>
          <w:rFonts w:ascii="Times New Roman" w:hAnsi="Times New Roman" w:cs="Times New Roman"/>
          <w:position w:val="-12"/>
          <w:sz w:val="28"/>
          <w:szCs w:val="28"/>
        </w:rPr>
        <w:object w:dxaOrig="840" w:dyaOrig="380" w14:anchorId="502AA85E">
          <v:shape id="_x0000_i2163" type="#_x0000_t75" style="width:43.2pt;height:19.2pt" o:ole="">
            <v:imagedata r:id="rId2289" o:title=""/>
          </v:shape>
          <o:OLEObject Type="Embed" ProgID="Equation.DSMT4" ShapeID="_x0000_i2163" DrawAspect="Content" ObjectID="_1734864084" r:id="rId2290"/>
        </w:object>
      </w:r>
      <w:r w:rsidRPr="007B4E5D">
        <w:rPr>
          <w:rFonts w:ascii="Times New Roman" w:hAnsi="Times New Roman" w:cs="Times New Roman"/>
          <w:color w:val="000000"/>
          <w:sz w:val="28"/>
          <w:szCs w:val="28"/>
          <w:lang w:val="en-GB"/>
        </w:rPr>
        <w:t xml:space="preserve"> can be neglect</w:t>
      </w:r>
      <w:r>
        <w:rPr>
          <w:rFonts w:ascii="Times New Roman" w:hAnsi="Times New Roman" w:cs="Times New Roman"/>
          <w:color w:val="000000"/>
          <w:sz w:val="28"/>
          <w:szCs w:val="28"/>
          <w:lang w:val="en-GB"/>
        </w:rPr>
        <w:t>ed in the temperature range (3.4</w:t>
      </w:r>
      <w:r w:rsidRPr="007B4E5D">
        <w:rPr>
          <w:rFonts w:ascii="Times New Roman" w:hAnsi="Times New Roman" w:cs="Times New Roman"/>
          <w:color w:val="000000"/>
          <w:sz w:val="28"/>
          <w:szCs w:val="28"/>
          <w:lang w:val="en-GB"/>
        </w:rPr>
        <w:t xml:space="preserve">.4) and we should take into account only the power losses </w:t>
      </w:r>
      <w:r w:rsidRPr="007B4E5D">
        <w:rPr>
          <w:rFonts w:ascii="Times New Roman" w:hAnsi="Times New Roman" w:cs="Times New Roman"/>
          <w:position w:val="-12"/>
          <w:sz w:val="28"/>
          <w:szCs w:val="28"/>
        </w:rPr>
        <w:object w:dxaOrig="760" w:dyaOrig="360" w14:anchorId="0F8A0A7F">
          <v:shape id="_x0000_i2164" type="#_x0000_t75" style="width:36pt;height:13.2pt" o:ole="">
            <v:imagedata r:id="rId2291" o:title=""/>
          </v:shape>
          <o:OLEObject Type="Embed" ProgID="Equation.DSMT4" ShapeID="_x0000_i2164" DrawAspect="Content" ObjectID="_1734864085" r:id="rId2292"/>
        </w:object>
      </w:r>
      <w:r w:rsidRPr="007B4E5D">
        <w:rPr>
          <w:rFonts w:ascii="Times New Roman" w:hAnsi="Times New Roman" w:cs="Times New Roman"/>
          <w:color w:val="000000"/>
          <w:sz w:val="28"/>
          <w:szCs w:val="28"/>
          <w:lang w:val="en-GB"/>
        </w:rPr>
        <w:t xml:space="preserve"> due to the arc heat conduction into the zone of metallic vapour </w:t>
      </w:r>
      <w:r w:rsidRPr="007B4E5D">
        <w:rPr>
          <w:rFonts w:ascii="Times New Roman" w:hAnsi="Times New Roman" w:cs="Times New Roman"/>
          <w:position w:val="-12"/>
          <w:sz w:val="28"/>
          <w:szCs w:val="28"/>
        </w:rPr>
        <w:object w:dxaOrig="320" w:dyaOrig="380" w14:anchorId="3DC176A4">
          <v:shape id="_x0000_i2165" type="#_x0000_t75" style="width:13.2pt;height:19.2pt" o:ole="">
            <v:imagedata r:id="rId2293" o:title=""/>
          </v:shape>
          <o:OLEObject Type="Embed" ProgID="Equation.DSMT4" ShapeID="_x0000_i2165" DrawAspect="Content" ObjectID="_1734864086" r:id="rId2294"/>
        </w:object>
      </w:r>
      <w:r w:rsidRPr="007B4E5D">
        <w:rPr>
          <w:rFonts w:ascii="Times New Roman" w:hAnsi="Times New Roman" w:cs="Times New Roman"/>
          <w:color w:val="000000"/>
          <w:sz w:val="28"/>
          <w:szCs w:val="28"/>
          <w:lang w:val="en-GB"/>
        </w:rPr>
        <w:t xml:space="preserve"> via the zone of the</w:t>
      </w:r>
      <w:r w:rsidRPr="00325018">
        <w:rPr>
          <w:rFonts w:ascii="Times New Roman" w:hAnsi="Times New Roman" w:cs="Times New Roman"/>
          <w:color w:val="000000"/>
          <w:sz w:val="28"/>
          <w:szCs w:val="28"/>
          <w:lang w:val="en-GB"/>
        </w:rPr>
        <w:t xml:space="preserve"> </w:t>
      </w:r>
      <w:r w:rsidRPr="007B4E5D">
        <w:rPr>
          <w:rFonts w:ascii="Times New Roman" w:hAnsi="Times New Roman" w:cs="Times New Roman"/>
          <w:color w:val="000000"/>
          <w:sz w:val="28"/>
          <w:szCs w:val="28"/>
          <w:lang w:val="en-GB"/>
        </w:rPr>
        <w:t xml:space="preserve">ideal thermal and electrical conductivity </w:t>
      </w:r>
      <w:r w:rsidRPr="007B4E5D">
        <w:rPr>
          <w:rFonts w:ascii="Times New Roman" w:hAnsi="Times New Roman" w:cs="Times New Roman"/>
          <w:position w:val="-12"/>
          <w:sz w:val="28"/>
          <w:szCs w:val="28"/>
        </w:rPr>
        <w:object w:dxaOrig="360" w:dyaOrig="380" w14:anchorId="41F13683">
          <v:shape id="_x0000_i2166" type="#_x0000_t75" style="width:13.2pt;height:19.2pt" o:ole="">
            <v:imagedata r:id="rId2295" o:title=""/>
          </v:shape>
          <o:OLEObject Type="Embed" ProgID="Equation.DSMT4" ShapeID="_x0000_i2166" DrawAspect="Content" ObjectID="_1734864087" r:id="rId2296"/>
        </w:object>
      </w:r>
      <w:r w:rsidRPr="007B4E5D">
        <w:rPr>
          <w:rFonts w:ascii="Times New Roman" w:hAnsi="Times New Roman" w:cs="Times New Roman"/>
          <w:color w:val="000000"/>
          <w:sz w:val="28"/>
          <w:szCs w:val="28"/>
          <w:lang w:val="en-GB"/>
        </w:rPr>
        <w:t xml:space="preserve">  introduced by R. Holm [14].  This loss can be calculated using the formula</w:t>
      </w:r>
      <w:r>
        <w:rPr>
          <w:rFonts w:ascii="Times New Roman" w:hAnsi="Times New Roman" w:cs="Times New Roman"/>
          <w:color w:val="000000"/>
          <w:sz w:val="28"/>
          <w:szCs w:val="28"/>
          <w:lang w:val="en-GB"/>
        </w:rPr>
        <w:t xml:space="preserve"> </w:t>
      </w:r>
    </w:p>
    <w:p w14:paraId="3D1924CA" w14:textId="77777777" w:rsidR="0013309A" w:rsidRDefault="0013309A" w:rsidP="0013309A">
      <w:pPr>
        <w:spacing w:after="0" w:line="240" w:lineRule="auto"/>
        <w:ind w:firstLine="708"/>
        <w:jc w:val="both"/>
        <w:rPr>
          <w:rFonts w:ascii="Times New Roman" w:hAnsi="Times New Roman" w:cs="Times New Roman"/>
          <w:color w:val="000000"/>
          <w:sz w:val="28"/>
          <w:szCs w:val="28"/>
          <w:lang w:val="en-GB"/>
        </w:rPr>
      </w:pPr>
    </w:p>
    <w:p w14:paraId="08A53D0B" w14:textId="77777777" w:rsidR="0013309A" w:rsidRDefault="0013309A" w:rsidP="0013309A">
      <w:pPr>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38"/>
          <w:sz w:val="28"/>
          <w:szCs w:val="28"/>
        </w:rPr>
        <w:object w:dxaOrig="2760" w:dyaOrig="840" w14:anchorId="5DC51DA0">
          <v:shape id="_x0000_i2167" type="#_x0000_t75" style="width:136.8pt;height:43.2pt" o:ole="">
            <v:imagedata r:id="rId2297" o:title=""/>
          </v:shape>
          <o:OLEObject Type="Embed" ProgID="Equation.DSMT4" ShapeID="_x0000_i2167" DrawAspect="Content" ObjectID="_1734864088" r:id="rId2298"/>
        </w:object>
      </w:r>
      <w:r>
        <w:rPr>
          <w:rFonts w:ascii="Times New Roman" w:hAnsi="Times New Roman" w:cs="Times New Roman"/>
          <w:sz w:val="28"/>
          <w:szCs w:val="28"/>
          <w:lang w:val="en-US"/>
        </w:rPr>
        <w:t xml:space="preserve">       </w:t>
      </w:r>
      <w:r>
        <w:rPr>
          <w:rFonts w:ascii="Times New Roman" w:hAnsi="Times New Roman" w:cs="Times New Roman"/>
          <w:sz w:val="28"/>
          <w:szCs w:val="28"/>
          <w:lang w:val="en-US"/>
        </w:rPr>
        <w:tab/>
      </w:r>
      <w:r>
        <w:rPr>
          <w:rFonts w:ascii="Times New Roman" w:hAnsi="Times New Roman" w:cs="Times New Roman"/>
          <w:sz w:val="28"/>
          <w:szCs w:val="28"/>
          <w:lang w:val="en-US"/>
        </w:rPr>
        <w:tab/>
      </w:r>
      <w:r>
        <w:rPr>
          <w:rFonts w:ascii="Times New Roman" w:hAnsi="Times New Roman" w:cs="Times New Roman"/>
          <w:sz w:val="28"/>
          <w:szCs w:val="28"/>
          <w:lang w:val="en-US"/>
        </w:rPr>
        <w:tab/>
      </w:r>
      <w:r>
        <w:rPr>
          <w:rFonts w:ascii="Times New Roman" w:hAnsi="Times New Roman" w:cs="Times New Roman"/>
          <w:sz w:val="28"/>
          <w:szCs w:val="28"/>
          <w:lang w:val="en-US"/>
        </w:rPr>
        <w:tab/>
        <w:t>(3.4</w:t>
      </w:r>
      <w:r w:rsidRPr="007B4E5D">
        <w:rPr>
          <w:rFonts w:ascii="Times New Roman" w:hAnsi="Times New Roman" w:cs="Times New Roman"/>
          <w:sz w:val="28"/>
          <w:szCs w:val="28"/>
          <w:lang w:val="en-US"/>
        </w:rPr>
        <w:t>.5)</w:t>
      </w:r>
    </w:p>
    <w:p w14:paraId="46237270" w14:textId="77777777" w:rsidR="0013309A" w:rsidRPr="007B4E5D" w:rsidRDefault="0013309A" w:rsidP="0013309A">
      <w:pPr>
        <w:spacing w:after="0" w:line="240" w:lineRule="auto"/>
        <w:jc w:val="right"/>
        <w:rPr>
          <w:rFonts w:ascii="Times New Roman" w:hAnsi="Times New Roman" w:cs="Times New Roman"/>
          <w:sz w:val="28"/>
          <w:szCs w:val="28"/>
          <w:lang w:val="en-US"/>
        </w:rPr>
      </w:pPr>
    </w:p>
    <w:p w14:paraId="58EA094E" w14:textId="77777777" w:rsidR="0013309A" w:rsidRDefault="0013309A" w:rsidP="0013309A">
      <w:pPr>
        <w:spacing w:after="0" w:line="240" w:lineRule="auto"/>
        <w:ind w:firstLine="708"/>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lastRenderedPageBreak/>
        <w:t xml:space="preserve">It was shown in the paper [6] that the contact gap, i.e. the arc disk thickness </w:t>
      </w:r>
      <w:r w:rsidRPr="007B4E5D">
        <w:rPr>
          <w:rFonts w:ascii="Times New Roman" w:hAnsi="Times New Roman" w:cs="Times New Roman"/>
          <w:position w:val="-12"/>
          <w:sz w:val="28"/>
          <w:szCs w:val="28"/>
        </w:rPr>
        <w:object w:dxaOrig="520" w:dyaOrig="380" w14:anchorId="6E0E5B63">
          <v:shape id="_x0000_i2168" type="#_x0000_t75" style="width:28.8pt;height:19.2pt" o:ole="">
            <v:imagedata r:id="rId2299" o:title=""/>
          </v:shape>
          <o:OLEObject Type="Embed" ProgID="Equation.DSMT4" ShapeID="_x0000_i2168" DrawAspect="Content" ObjectID="_1734864089" r:id="rId2300"/>
        </w:object>
      </w:r>
      <w:r w:rsidRPr="007B4E5D">
        <w:rPr>
          <w:rFonts w:ascii="Times New Roman" w:hAnsi="Times New Roman" w:cs="Times New Roman"/>
          <w:sz w:val="28"/>
          <w:szCs w:val="28"/>
          <w:lang w:val="en-US"/>
        </w:rPr>
        <w:t>, increases in the initial stage of the metallic arc phase at the blow-off repulsion due to</w:t>
      </w:r>
    </w:p>
    <w:p w14:paraId="2573CE47" w14:textId="77777777" w:rsidR="0013309A" w:rsidRDefault="0013309A" w:rsidP="0013309A">
      <w:pPr>
        <w:spacing w:after="0" w:line="240" w:lineRule="auto"/>
        <w:ind w:firstLine="708"/>
        <w:jc w:val="both"/>
        <w:rPr>
          <w:rFonts w:ascii="Times New Roman" w:hAnsi="Times New Roman" w:cs="Times New Roman"/>
          <w:sz w:val="28"/>
          <w:szCs w:val="28"/>
          <w:lang w:val="en-US"/>
        </w:rPr>
      </w:pPr>
    </w:p>
    <w:p w14:paraId="66BD4492" w14:textId="77777777" w:rsidR="0013309A" w:rsidRPr="009B32A7" w:rsidRDefault="0013309A" w:rsidP="0013309A">
      <w:pPr>
        <w:autoSpaceDE w:val="0"/>
        <w:autoSpaceDN w:val="0"/>
        <w:adjustRightInd w:val="0"/>
        <w:spacing w:after="0" w:line="240" w:lineRule="auto"/>
        <w:jc w:val="both"/>
        <w:rPr>
          <w:rFonts w:ascii="Times New Roman" w:hAnsi="Times New Roman" w:cs="Times New Roman"/>
          <w:sz w:val="28"/>
          <w:szCs w:val="28"/>
          <w:lang w:val="en-US"/>
        </w:rPr>
      </w:pPr>
      <w:r w:rsidRPr="007B4E5D">
        <w:rPr>
          <w:rFonts w:ascii="Times New Roman" w:hAnsi="Times New Roman" w:cs="Times New Roman"/>
          <w:noProof/>
          <w:sz w:val="28"/>
          <w:szCs w:val="28"/>
          <w:lang w:eastAsia="ru-RU"/>
        </w:rPr>
        <mc:AlternateContent>
          <mc:Choice Requires="wpg">
            <w:drawing>
              <wp:anchor distT="0" distB="0" distL="114300" distR="114300" simplePos="0" relativeHeight="251659264" behindDoc="0" locked="0" layoutInCell="1" allowOverlap="1" wp14:anchorId="4B6EE902" wp14:editId="78EDDEE5">
                <wp:simplePos x="0" y="0"/>
                <wp:positionH relativeFrom="page">
                  <wp:posOffset>2442210</wp:posOffset>
                </wp:positionH>
                <wp:positionV relativeFrom="paragraph">
                  <wp:posOffset>135255</wp:posOffset>
                </wp:positionV>
                <wp:extent cx="2625725" cy="2283460"/>
                <wp:effectExtent l="0" t="0" r="41275" b="21590"/>
                <wp:wrapSquare wrapText="bothSides"/>
                <wp:docPr id="5" name="Группа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25725" cy="2283460"/>
                          <a:chOff x="0" y="0"/>
                          <a:chExt cx="34493" cy="32613"/>
                        </a:xfrm>
                      </wpg:grpSpPr>
                      <wps:wsp>
                        <wps:cNvPr id="7" name="Дуга 3"/>
                        <wps:cNvSpPr>
                          <a:spLocks/>
                        </wps:cNvSpPr>
                        <wps:spPr bwMode="auto">
                          <a:xfrm>
                            <a:off x="0" y="2066"/>
                            <a:ext cx="30853" cy="28481"/>
                          </a:xfrm>
                          <a:custGeom>
                            <a:avLst/>
                            <a:gdLst>
                              <a:gd name="T0" fmla="*/ 1542669 w 3085338"/>
                              <a:gd name="T1" fmla="*/ 0 h 2848124"/>
                              <a:gd name="T2" fmla="*/ 3084984 w 3085338"/>
                              <a:gd name="T3" fmla="*/ 1393563 h 2848124"/>
                              <a:gd name="T4" fmla="*/ 1598974 w 3085338"/>
                              <a:gd name="T5" fmla="*/ 2847175 h 2848124"/>
                              <a:gd name="T6" fmla="*/ 0 60000 65536"/>
                              <a:gd name="T7" fmla="*/ 0 60000 65536"/>
                              <a:gd name="T8" fmla="*/ 0 60000 65536"/>
                            </a:gdLst>
                            <a:ahLst/>
                            <a:cxnLst>
                              <a:cxn ang="T6">
                                <a:pos x="T0" y="T1"/>
                              </a:cxn>
                              <a:cxn ang="T7">
                                <a:pos x="T2" y="T3"/>
                              </a:cxn>
                              <a:cxn ang="T8">
                                <a:pos x="T4" y="T5"/>
                              </a:cxn>
                            </a:cxnLst>
                            <a:rect l="0" t="0" r="r" b="b"/>
                            <a:pathLst>
                              <a:path w="3085338" h="2848124" stroke="0">
                                <a:moveTo>
                                  <a:pt x="1542669" y="0"/>
                                </a:moveTo>
                                <a:cubicBezTo>
                                  <a:pt x="2381786" y="0"/>
                                  <a:pt x="3067013" y="619138"/>
                                  <a:pt x="3084984" y="1393563"/>
                                </a:cubicBezTo>
                                <a:cubicBezTo>
                                  <a:pt x="3103037" y="2171494"/>
                                  <a:pt x="2441330" y="2818775"/>
                                  <a:pt x="1598974" y="2847175"/>
                                </a:cubicBezTo>
                                <a:lnTo>
                                  <a:pt x="1542669" y="1424062"/>
                                </a:lnTo>
                                <a:lnTo>
                                  <a:pt x="1542669" y="0"/>
                                </a:lnTo>
                                <a:close/>
                              </a:path>
                              <a:path w="3085338" h="2848124" fill="none">
                                <a:moveTo>
                                  <a:pt x="1542669" y="0"/>
                                </a:moveTo>
                                <a:cubicBezTo>
                                  <a:pt x="2381786" y="0"/>
                                  <a:pt x="3067013" y="619138"/>
                                  <a:pt x="3084984" y="1393563"/>
                                </a:cubicBezTo>
                                <a:cubicBezTo>
                                  <a:pt x="3103037" y="2171494"/>
                                  <a:pt x="2441330" y="2818775"/>
                                  <a:pt x="1598974" y="2847175"/>
                                </a:cubicBezTo>
                              </a:path>
                            </a:pathLst>
                          </a:custGeom>
                          <a:noFill/>
                          <a:ln w="6350">
                            <a:solidFill>
                              <a:srgbClr val="4472C4"/>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8" name="Прямая соединительная линия 4"/>
                        <wps:cNvCnPr>
                          <a:cxnSpLocks/>
                        </wps:cNvCnPr>
                        <wps:spPr bwMode="auto">
                          <a:xfrm>
                            <a:off x="15451" y="0"/>
                            <a:ext cx="156" cy="32613"/>
                          </a:xfrm>
                          <a:prstGeom prst="line">
                            <a:avLst/>
                          </a:prstGeom>
                          <a:noFill/>
                          <a:ln w="6350">
                            <a:solidFill>
                              <a:srgbClr val="4472C4"/>
                            </a:solidFill>
                            <a:miter lim="800000"/>
                            <a:headEnd/>
                            <a:tailEnd/>
                          </a:ln>
                          <a:extLst>
                            <a:ext uri="{909E8E84-426E-40DD-AFC4-6F175D3DCCD1}">
                              <a14:hiddenFill xmlns:a14="http://schemas.microsoft.com/office/drawing/2010/main">
                                <a:noFill/>
                              </a14:hiddenFill>
                            </a:ext>
                          </a:extLst>
                        </wps:spPr>
                        <wps:bodyPr/>
                      </wps:wsp>
                      <wps:wsp>
                        <wps:cNvPr id="9" name="Прямая соединительная линия 5"/>
                        <wps:cNvCnPr>
                          <a:cxnSpLocks/>
                        </wps:cNvCnPr>
                        <wps:spPr bwMode="auto">
                          <a:xfrm>
                            <a:off x="15426" y="15674"/>
                            <a:ext cx="19067" cy="150"/>
                          </a:xfrm>
                          <a:prstGeom prst="line">
                            <a:avLst/>
                          </a:prstGeom>
                          <a:noFill/>
                          <a:ln w="6350">
                            <a:solidFill>
                              <a:srgbClr val="4472C4"/>
                            </a:solidFill>
                            <a:miter lim="800000"/>
                            <a:headEnd/>
                            <a:tailEnd/>
                          </a:ln>
                          <a:extLst>
                            <a:ext uri="{909E8E84-426E-40DD-AFC4-6F175D3DCCD1}">
                              <a14:hiddenFill xmlns:a14="http://schemas.microsoft.com/office/drawing/2010/main">
                                <a:noFill/>
                              </a14:hiddenFill>
                            </a:ext>
                          </a:extLst>
                        </wps:spPr>
                        <wps:bodyPr/>
                      </wps:wsp>
                      <wps:wsp>
                        <wps:cNvPr id="10" name="Прямая соединительная линия 6"/>
                        <wps:cNvCnPr>
                          <a:cxnSpLocks noChangeShapeType="1"/>
                        </wps:cNvCnPr>
                        <wps:spPr bwMode="auto">
                          <a:xfrm>
                            <a:off x="13805" y="8629"/>
                            <a:ext cx="1771" cy="0"/>
                          </a:xfrm>
                          <a:prstGeom prst="line">
                            <a:avLst/>
                          </a:prstGeom>
                          <a:noFill/>
                          <a:ln w="6350">
                            <a:solidFill>
                              <a:srgbClr val="4472C4"/>
                            </a:solidFill>
                            <a:miter lim="800000"/>
                            <a:headEnd/>
                            <a:tailEnd/>
                          </a:ln>
                          <a:extLst>
                            <a:ext uri="{909E8E84-426E-40DD-AFC4-6F175D3DCCD1}">
                              <a14:hiddenFill xmlns:a14="http://schemas.microsoft.com/office/drawing/2010/main">
                                <a:noFill/>
                              </a14:hiddenFill>
                            </a:ext>
                          </a:extLst>
                        </wps:spPr>
                        <wps:bodyPr/>
                      </wps:wsp>
                      <wps:wsp>
                        <wps:cNvPr id="116" name="Прямая соединительная линия 7"/>
                        <wps:cNvCnPr>
                          <a:cxnSpLocks noChangeShapeType="1"/>
                        </wps:cNvCnPr>
                        <wps:spPr bwMode="auto">
                          <a:xfrm>
                            <a:off x="13805" y="23020"/>
                            <a:ext cx="1771" cy="0"/>
                          </a:xfrm>
                          <a:prstGeom prst="line">
                            <a:avLst/>
                          </a:prstGeom>
                          <a:noFill/>
                          <a:ln w="6350">
                            <a:solidFill>
                              <a:srgbClr val="4472C4"/>
                            </a:solidFill>
                            <a:miter lim="800000"/>
                            <a:headEnd/>
                            <a:tailEnd/>
                          </a:ln>
                          <a:extLst>
                            <a:ext uri="{909E8E84-426E-40DD-AFC4-6F175D3DCCD1}">
                              <a14:hiddenFill xmlns:a14="http://schemas.microsoft.com/office/drawing/2010/main">
                                <a:noFill/>
                              </a14:hiddenFill>
                            </a:ext>
                          </a:extLst>
                        </wps:spPr>
                        <wps:bodyPr/>
                      </wps:wsp>
                      <wps:wsp>
                        <wps:cNvPr id="130" name="Прямая соединительная линия 8"/>
                        <wps:cNvCnPr>
                          <a:cxnSpLocks noChangeShapeType="1"/>
                        </wps:cNvCnPr>
                        <wps:spPr bwMode="auto">
                          <a:xfrm>
                            <a:off x="13805" y="8629"/>
                            <a:ext cx="0" cy="14391"/>
                          </a:xfrm>
                          <a:prstGeom prst="line">
                            <a:avLst/>
                          </a:prstGeom>
                          <a:noFill/>
                          <a:ln w="6350">
                            <a:solidFill>
                              <a:srgbClr val="4472C4"/>
                            </a:solidFill>
                            <a:miter lim="800000"/>
                            <a:headEnd/>
                            <a:tailEnd/>
                          </a:ln>
                          <a:extLst>
                            <a:ext uri="{909E8E84-426E-40DD-AFC4-6F175D3DCCD1}">
                              <a14:hiddenFill xmlns:a14="http://schemas.microsoft.com/office/drawing/2010/main">
                                <a:noFill/>
                              </a14:hiddenFill>
                            </a:ext>
                          </a:extLst>
                        </wps:spPr>
                        <wps:bodyPr/>
                      </wps:wsp>
                      <wps:wsp>
                        <wps:cNvPr id="131" name="Дуга 9"/>
                        <wps:cNvSpPr>
                          <a:spLocks/>
                        </wps:cNvSpPr>
                        <wps:spPr bwMode="auto">
                          <a:xfrm>
                            <a:off x="9822" y="8629"/>
                            <a:ext cx="12707" cy="14391"/>
                          </a:xfrm>
                          <a:custGeom>
                            <a:avLst/>
                            <a:gdLst>
                              <a:gd name="T0" fmla="*/ 606033 w 1270743"/>
                              <a:gd name="T1" fmla="*/ 767 h 1439053"/>
                              <a:gd name="T2" fmla="*/ 1199640 w 1270743"/>
                              <a:gd name="T3" fmla="*/ 388784 h 1439053"/>
                              <a:gd name="T4" fmla="*/ 1193755 w 1270743"/>
                              <a:gd name="T5" fmla="*/ 1062838 h 1439053"/>
                              <a:gd name="T6" fmla="*/ 590899 w 1270743"/>
                              <a:gd name="T7" fmla="*/ 1437289 h 143905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70743" h="1439053" stroke="0">
                                <a:moveTo>
                                  <a:pt x="606033" y="767"/>
                                </a:moveTo>
                                <a:cubicBezTo>
                                  <a:pt x="853821" y="-12204"/>
                                  <a:pt x="1085618" y="139313"/>
                                  <a:pt x="1199640" y="388784"/>
                                </a:cubicBezTo>
                                <a:cubicBezTo>
                                  <a:pt x="1296486" y="600677"/>
                                  <a:pt x="1294282" y="853155"/>
                                  <a:pt x="1193755" y="1062838"/>
                                </a:cubicBezTo>
                                <a:cubicBezTo>
                                  <a:pt x="1074952" y="1310643"/>
                                  <a:pt x="839281" y="1457025"/>
                                  <a:pt x="590899" y="1437289"/>
                                </a:cubicBezTo>
                                <a:lnTo>
                                  <a:pt x="635372" y="719527"/>
                                </a:lnTo>
                                <a:lnTo>
                                  <a:pt x="606033" y="767"/>
                                </a:lnTo>
                                <a:close/>
                              </a:path>
                              <a:path w="1270743" h="1439053" fill="none">
                                <a:moveTo>
                                  <a:pt x="606033" y="767"/>
                                </a:moveTo>
                                <a:cubicBezTo>
                                  <a:pt x="853821" y="-12204"/>
                                  <a:pt x="1085618" y="139313"/>
                                  <a:pt x="1199640" y="388784"/>
                                </a:cubicBezTo>
                                <a:cubicBezTo>
                                  <a:pt x="1296486" y="600677"/>
                                  <a:pt x="1294282" y="853155"/>
                                  <a:pt x="1193755" y="1062838"/>
                                </a:cubicBezTo>
                                <a:cubicBezTo>
                                  <a:pt x="1074952" y="1310643"/>
                                  <a:pt x="839281" y="1457025"/>
                                  <a:pt x="590899" y="1437289"/>
                                </a:cubicBezTo>
                              </a:path>
                            </a:pathLst>
                          </a:custGeom>
                          <a:noFill/>
                          <a:ln w="6350">
                            <a:solidFill>
                              <a:srgbClr val="4472C4"/>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32" name="Дуга 10"/>
                        <wps:cNvSpPr>
                          <a:spLocks/>
                        </wps:cNvSpPr>
                        <wps:spPr bwMode="auto">
                          <a:xfrm>
                            <a:off x="5583" y="5950"/>
                            <a:ext cx="19910" cy="19449"/>
                          </a:xfrm>
                          <a:custGeom>
                            <a:avLst/>
                            <a:gdLst>
                              <a:gd name="T0" fmla="*/ 995506 w 1991013"/>
                              <a:gd name="T1" fmla="*/ 0 h 1944973"/>
                              <a:gd name="T2" fmla="*/ 1990990 w 1991013"/>
                              <a:gd name="T3" fmla="*/ 965912 h 1944973"/>
                              <a:gd name="T4" fmla="*/ 1008352 w 1991013"/>
                              <a:gd name="T5" fmla="*/ 1944893 h 1944973"/>
                              <a:gd name="T6" fmla="*/ 0 60000 65536"/>
                              <a:gd name="T7" fmla="*/ 0 60000 65536"/>
                              <a:gd name="T8" fmla="*/ 0 60000 65536"/>
                            </a:gdLst>
                            <a:ahLst/>
                            <a:cxnLst>
                              <a:cxn ang="T6">
                                <a:pos x="T0" y="T1"/>
                              </a:cxn>
                              <a:cxn ang="T7">
                                <a:pos x="T2" y="T3"/>
                              </a:cxn>
                              <a:cxn ang="T8">
                                <a:pos x="T4" y="T5"/>
                              </a:cxn>
                            </a:cxnLst>
                            <a:rect l="0" t="0" r="r" b="b"/>
                            <a:pathLst>
                              <a:path w="1991013" h="1944973" stroke="0">
                                <a:moveTo>
                                  <a:pt x="995506" y="0"/>
                                </a:moveTo>
                                <a:cubicBezTo>
                                  <a:pt x="1542683" y="0"/>
                                  <a:pt x="1987291" y="431400"/>
                                  <a:pt x="1990990" y="965912"/>
                                </a:cubicBezTo>
                                <a:cubicBezTo>
                                  <a:pt x="1994691" y="1500658"/>
                                  <a:pt x="1555723" y="1937993"/>
                                  <a:pt x="1008352" y="1944893"/>
                                </a:cubicBezTo>
                                <a:lnTo>
                                  <a:pt x="995507" y="972487"/>
                                </a:lnTo>
                                <a:cubicBezTo>
                                  <a:pt x="995507" y="648325"/>
                                  <a:pt x="995506" y="324162"/>
                                  <a:pt x="995506" y="0"/>
                                </a:cubicBezTo>
                                <a:close/>
                              </a:path>
                              <a:path w="1991013" h="1944973" fill="none">
                                <a:moveTo>
                                  <a:pt x="995506" y="0"/>
                                </a:moveTo>
                                <a:cubicBezTo>
                                  <a:pt x="1542683" y="0"/>
                                  <a:pt x="1987291" y="431400"/>
                                  <a:pt x="1990990" y="965912"/>
                                </a:cubicBezTo>
                                <a:cubicBezTo>
                                  <a:pt x="1994691" y="1500658"/>
                                  <a:pt x="1555723" y="1937993"/>
                                  <a:pt x="1008352" y="1944893"/>
                                </a:cubicBezTo>
                              </a:path>
                            </a:pathLst>
                          </a:custGeom>
                          <a:noFill/>
                          <a:ln w="6350">
                            <a:solidFill>
                              <a:srgbClr val="4472C4"/>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33" name="Прямоугольник 11"/>
                        <wps:cNvSpPr>
                          <a:spLocks noChangeArrowheads="1"/>
                        </wps:cNvSpPr>
                        <wps:spPr bwMode="auto">
                          <a:xfrm>
                            <a:off x="7899" y="6781"/>
                            <a:ext cx="6617" cy="5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BA92D9" w14:textId="77777777" w:rsidR="0013309A" w:rsidRDefault="00000000" w:rsidP="0013309A">
                              <w:pPr>
                                <w:pStyle w:val="aa"/>
                                <w:spacing w:before="0" w:beforeAutospacing="0" w:after="0" w:afterAutospacing="0"/>
                              </w:pPr>
                              <m:oMathPara>
                                <m:oMathParaPr>
                                  <m:jc m:val="centerGroup"/>
                                </m:oMathParaPr>
                                <m:oMath>
                                  <m:d>
                                    <m:dPr>
                                      <m:begChr m:val=""/>
                                      <m:ctrlPr>
                                        <w:rPr>
                                          <w:rFonts w:ascii="Cambria Math" w:hAnsi="Cambria Math" w:cstheme="minorBidi"/>
                                          <w:i/>
                                          <w:iCs/>
                                          <w:color w:val="000000" w:themeColor="text1"/>
                                          <w:kern w:val="24"/>
                                          <w:sz w:val="36"/>
                                          <w:szCs w:val="36"/>
                                        </w:rPr>
                                      </m:ctrlPr>
                                    </m:dPr>
                                    <m:e>
                                      <m:sSub>
                                        <m:sSubPr>
                                          <m:ctrlPr>
                                            <w:rPr>
                                              <w:rFonts w:ascii="Cambria Math" w:hAnsi="Cambria Math" w:cstheme="minorBidi"/>
                                              <w:i/>
                                              <w:iCs/>
                                              <w:color w:val="000000" w:themeColor="text1"/>
                                              <w:kern w:val="24"/>
                                              <w:sz w:val="36"/>
                                              <w:szCs w:val="36"/>
                                            </w:rPr>
                                          </m:ctrlPr>
                                        </m:sSubPr>
                                        <m:e>
                                          <m:r>
                                            <w:rPr>
                                              <w:rFonts w:ascii="Cambria Math" w:hAnsi="Cambria Math" w:cstheme="minorBidi"/>
                                              <w:color w:val="000000" w:themeColor="text1"/>
                                              <w:kern w:val="24"/>
                                              <w:sz w:val="36"/>
                                              <w:szCs w:val="36"/>
                                            </w:rPr>
                                            <m:t>r</m:t>
                                          </m:r>
                                        </m:e>
                                        <m:sub>
                                          <m:r>
                                            <w:rPr>
                                              <w:rFonts w:ascii="Cambria Math" w:hAnsi="Cambria Math" w:cstheme="minorBidi"/>
                                              <w:color w:val="000000" w:themeColor="text1"/>
                                              <w:kern w:val="24"/>
                                              <w:sz w:val="36"/>
                                              <w:szCs w:val="36"/>
                                            </w:rPr>
                                            <m:t>A</m:t>
                                          </m:r>
                                        </m:sub>
                                      </m:sSub>
                                      <m:r>
                                        <m:rPr>
                                          <m:sty m:val="p"/>
                                        </m:rPr>
                                        <w:rPr>
                                          <w:rFonts w:ascii="Cambria Math" w:hAnsi="Cambria Math" w:cstheme="minorBidi"/>
                                          <w:color w:val="000000" w:themeColor="text1"/>
                                          <w:kern w:val="24"/>
                                          <w:sz w:val="36"/>
                                          <w:szCs w:val="36"/>
                                        </w:rPr>
                                        <m:t>(</m:t>
                                      </m:r>
                                      <m:r>
                                        <w:rPr>
                                          <w:rFonts w:ascii="Cambria Math" w:hAnsi="Cambria Math" w:cstheme="minorBidi"/>
                                          <w:color w:val="000000" w:themeColor="text1"/>
                                          <w:kern w:val="24"/>
                                          <w:sz w:val="36"/>
                                          <w:szCs w:val="36"/>
                                        </w:rPr>
                                        <m:t>t</m:t>
                                      </m:r>
                                    </m:e>
                                  </m:d>
                                </m:oMath>
                              </m:oMathPara>
                            </w:p>
                          </w:txbxContent>
                        </wps:txbx>
                        <wps:bodyPr rot="0" vert="horz" wrap="square" lIns="91440" tIns="45720" rIns="91440" bIns="45720" anchor="t" anchorCtr="0" upright="1">
                          <a:noAutofit/>
                        </wps:bodyPr>
                      </wps:wsp>
                      <pic:pic xmlns:pic="http://schemas.openxmlformats.org/drawingml/2006/picture">
                        <pic:nvPicPr>
                          <pic:cNvPr id="134" name="Рисунок 12"/>
                          <pic:cNvPicPr>
                            <a:picLocks noChangeAspect="1"/>
                          </pic:cNvPicPr>
                        </pic:nvPicPr>
                        <pic:blipFill>
                          <a:blip r:embed="rId2301">
                            <a:extLst>
                              <a:ext uri="{28A0092B-C50C-407E-A947-70E740481C1C}">
                                <a14:useLocalDpi xmlns:a14="http://schemas.microsoft.com/office/drawing/2010/main" val="0"/>
                              </a:ext>
                            </a:extLst>
                          </a:blip>
                          <a:srcRect/>
                          <a:stretch>
                            <a:fillRect/>
                          </a:stretch>
                        </pic:blipFill>
                        <pic:spPr bwMode="auto">
                          <a:xfrm>
                            <a:off x="10417" y="4356"/>
                            <a:ext cx="4869" cy="335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5" name="Рисунок 13"/>
                          <pic:cNvPicPr>
                            <a:picLocks noChangeAspect="1"/>
                          </pic:cNvPicPr>
                        </pic:nvPicPr>
                        <pic:blipFill>
                          <a:blip r:embed="rId2302">
                            <a:extLst>
                              <a:ext uri="{28A0092B-C50C-407E-A947-70E740481C1C}">
                                <a14:useLocalDpi xmlns:a14="http://schemas.microsoft.com/office/drawing/2010/main" val="0"/>
                              </a:ext>
                            </a:extLst>
                          </a:blip>
                          <a:srcRect/>
                          <a:stretch>
                            <a:fillRect/>
                          </a:stretch>
                        </pic:blipFill>
                        <pic:spPr bwMode="auto">
                          <a:xfrm>
                            <a:off x="10417" y="0"/>
                            <a:ext cx="4706" cy="3241"/>
                          </a:xfrm>
                          <a:prstGeom prst="rect">
                            <a:avLst/>
                          </a:prstGeom>
                          <a:noFill/>
                          <a:extLst>
                            <a:ext uri="{909E8E84-426E-40DD-AFC4-6F175D3DCCD1}">
                              <a14:hiddenFill xmlns:a14="http://schemas.microsoft.com/office/drawing/2010/main">
                                <a:solidFill>
                                  <a:srgbClr val="FFFFFF"/>
                                </a:solidFill>
                              </a14:hiddenFill>
                            </a:ext>
                          </a:extLst>
                        </pic:spPr>
                      </pic:pic>
                      <wps:wsp>
                        <wps:cNvPr id="136" name="Прямоугольник 14"/>
                        <wps:cNvSpPr>
                          <a:spLocks noChangeArrowheads="1"/>
                        </wps:cNvSpPr>
                        <wps:spPr bwMode="auto">
                          <a:xfrm>
                            <a:off x="16344" y="10629"/>
                            <a:ext cx="4331" cy="4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A670A8" w14:textId="77777777" w:rsidR="0013309A" w:rsidRDefault="00000000" w:rsidP="0013309A">
                              <w:pPr>
                                <w:pStyle w:val="aa"/>
                                <w:spacing w:before="0" w:beforeAutospacing="0" w:after="0" w:afterAutospacing="0"/>
                              </w:pPr>
                              <m:oMathPara>
                                <m:oMathParaPr>
                                  <m:jc m:val="centerGroup"/>
                                </m:oMathParaPr>
                                <m:oMath>
                                  <m:sSub>
                                    <m:sSubPr>
                                      <m:ctrlPr>
                                        <w:rPr>
                                          <w:rFonts w:ascii="Cambria Math" w:hAnsi="Cambria Math" w:cstheme="minorBidi"/>
                                          <w:i/>
                                          <w:iCs/>
                                          <w:color w:val="000000" w:themeColor="text1"/>
                                          <w:kern w:val="24"/>
                                          <w:sz w:val="36"/>
                                          <w:szCs w:val="36"/>
                                        </w:rPr>
                                      </m:ctrlPr>
                                    </m:sSubPr>
                                    <m:e>
                                      <m:r>
                                        <w:rPr>
                                          <w:rFonts w:ascii="Cambria Math" w:hAnsi="Cambria Math" w:cstheme="minorBidi"/>
                                          <w:color w:val="000000" w:themeColor="text1"/>
                                          <w:kern w:val="24"/>
                                          <w:sz w:val="36"/>
                                          <w:szCs w:val="36"/>
                                        </w:rPr>
                                        <m:t>D</m:t>
                                      </m:r>
                                    </m:e>
                                    <m:sub>
                                      <m:r>
                                        <m:rPr>
                                          <m:sty m:val="p"/>
                                        </m:rPr>
                                        <w:rPr>
                                          <w:rFonts w:ascii="Cambria Math" w:hAnsi="Cambria Math" w:cstheme="minorBidi"/>
                                          <w:color w:val="000000" w:themeColor="text1"/>
                                          <w:kern w:val="24"/>
                                          <w:sz w:val="36"/>
                                          <w:szCs w:val="36"/>
                                        </w:rPr>
                                        <m:t>0</m:t>
                                      </m:r>
                                    </m:sub>
                                  </m:sSub>
                                </m:oMath>
                              </m:oMathPara>
                            </w:p>
                          </w:txbxContent>
                        </wps:txbx>
                        <wps:bodyPr rot="0" vert="horz" wrap="square" lIns="91440" tIns="45720" rIns="91440" bIns="45720" anchor="t" anchorCtr="0" upright="1">
                          <a:noAutofit/>
                        </wps:bodyPr>
                      </wps:wsp>
                      <wps:wsp>
                        <wps:cNvPr id="137" name="Прямоугольник 15"/>
                        <wps:cNvSpPr>
                          <a:spLocks noChangeArrowheads="1"/>
                        </wps:cNvSpPr>
                        <wps:spPr bwMode="auto">
                          <a:xfrm>
                            <a:off x="20783" y="10509"/>
                            <a:ext cx="4280" cy="4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102AEC" w14:textId="77777777" w:rsidR="0013309A" w:rsidRDefault="00000000" w:rsidP="0013309A">
                              <w:pPr>
                                <w:pStyle w:val="aa"/>
                                <w:spacing w:before="0" w:beforeAutospacing="0" w:after="0" w:afterAutospacing="0"/>
                              </w:pPr>
                              <m:oMathPara>
                                <m:oMathParaPr>
                                  <m:jc m:val="centerGroup"/>
                                </m:oMathParaPr>
                                <m:oMath>
                                  <m:sSub>
                                    <m:sSubPr>
                                      <m:ctrlPr>
                                        <w:rPr>
                                          <w:rFonts w:ascii="Cambria Math" w:hAnsi="Cambria Math" w:cstheme="minorBidi"/>
                                          <w:i/>
                                          <w:iCs/>
                                          <w:color w:val="000000" w:themeColor="text1"/>
                                          <w:kern w:val="24"/>
                                          <w:sz w:val="36"/>
                                          <w:szCs w:val="36"/>
                                        </w:rPr>
                                      </m:ctrlPr>
                                    </m:sSubPr>
                                    <m:e>
                                      <m:r>
                                        <w:rPr>
                                          <w:rFonts w:ascii="Cambria Math" w:hAnsi="Cambria Math" w:cstheme="minorBidi"/>
                                          <w:color w:val="000000" w:themeColor="text1"/>
                                          <w:kern w:val="24"/>
                                          <w:sz w:val="36"/>
                                          <w:szCs w:val="36"/>
                                        </w:rPr>
                                        <m:t>D</m:t>
                                      </m:r>
                                    </m:e>
                                    <m:sub>
                                      <m:r>
                                        <m:rPr>
                                          <m:sty m:val="p"/>
                                        </m:rPr>
                                        <w:rPr>
                                          <w:rFonts w:ascii="Cambria Math" w:hAnsi="Cambria Math" w:cstheme="minorBidi"/>
                                          <w:color w:val="000000" w:themeColor="text1"/>
                                          <w:kern w:val="24"/>
                                          <w:sz w:val="36"/>
                                          <w:szCs w:val="36"/>
                                        </w:rPr>
                                        <m:t>1</m:t>
                                      </m:r>
                                    </m:sub>
                                  </m:sSub>
                                </m:oMath>
                              </m:oMathPara>
                            </w:p>
                          </w:txbxContent>
                        </wps:txbx>
                        <wps:bodyPr rot="0" vert="horz" wrap="square" lIns="91440" tIns="45720" rIns="91440" bIns="45720" anchor="t" anchorCtr="0" upright="1">
                          <a:noAutofit/>
                        </wps:bodyPr>
                      </wps:wsp>
                      <wps:wsp>
                        <wps:cNvPr id="138" name="Прямоугольник 16"/>
                        <wps:cNvSpPr>
                          <a:spLocks noChangeArrowheads="1"/>
                        </wps:cNvSpPr>
                        <wps:spPr bwMode="auto">
                          <a:xfrm>
                            <a:off x="25717" y="10693"/>
                            <a:ext cx="4331" cy="5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D72A52" w14:textId="77777777" w:rsidR="0013309A" w:rsidRDefault="00000000" w:rsidP="0013309A">
                              <w:pPr>
                                <w:pStyle w:val="aa"/>
                                <w:spacing w:before="0" w:beforeAutospacing="0" w:after="0" w:afterAutospacing="0"/>
                              </w:pPr>
                              <m:oMathPara>
                                <m:oMathParaPr>
                                  <m:jc m:val="centerGroup"/>
                                </m:oMathParaPr>
                                <m:oMath>
                                  <m:sSub>
                                    <m:sSubPr>
                                      <m:ctrlPr>
                                        <w:rPr>
                                          <w:rFonts w:ascii="Cambria Math" w:hAnsi="Cambria Math" w:cstheme="minorBidi"/>
                                          <w:i/>
                                          <w:iCs/>
                                          <w:color w:val="000000" w:themeColor="text1"/>
                                          <w:kern w:val="24"/>
                                          <w:sz w:val="36"/>
                                          <w:szCs w:val="36"/>
                                        </w:rPr>
                                      </m:ctrlPr>
                                    </m:sSubPr>
                                    <m:e>
                                      <m:r>
                                        <w:rPr>
                                          <w:rFonts w:ascii="Cambria Math" w:hAnsi="Cambria Math" w:cstheme="minorBidi"/>
                                          <w:color w:val="000000" w:themeColor="text1"/>
                                          <w:kern w:val="24"/>
                                          <w:sz w:val="36"/>
                                          <w:szCs w:val="36"/>
                                        </w:rPr>
                                        <m:t>D</m:t>
                                      </m:r>
                                    </m:e>
                                    <m:sub>
                                      <m:r>
                                        <m:rPr>
                                          <m:sty m:val="p"/>
                                        </m:rPr>
                                        <w:rPr>
                                          <w:rFonts w:ascii="Cambria Math" w:hAnsi="Cambria Math" w:cstheme="minorBidi"/>
                                          <w:color w:val="000000" w:themeColor="text1"/>
                                          <w:kern w:val="24"/>
                                          <w:sz w:val="36"/>
                                          <w:szCs w:val="36"/>
                                        </w:rPr>
                                        <m:t>2</m:t>
                                      </m:r>
                                    </m:sub>
                                  </m:sSub>
                                </m:oMath>
                              </m:oMathPara>
                            </w:p>
                          </w:txbxContent>
                        </wps:txbx>
                        <wps:bodyPr rot="0" vert="horz" wrap="square" lIns="91440" tIns="45720" rIns="91440" bIns="45720" anchor="t" anchorCtr="0" upright="1">
                          <a:noAutofit/>
                        </wps:bodyPr>
                      </wps:wsp>
                      <wps:wsp>
                        <wps:cNvPr id="139" name="Прямоугольник 17"/>
                        <wps:cNvSpPr>
                          <a:spLocks noChangeArrowheads="1"/>
                        </wps:cNvSpPr>
                        <wps:spPr bwMode="auto">
                          <a:xfrm>
                            <a:off x="11836" y="10515"/>
                            <a:ext cx="4375" cy="5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6F8959" w14:textId="77777777" w:rsidR="0013309A" w:rsidRDefault="00000000" w:rsidP="0013309A">
                              <w:pPr>
                                <w:pStyle w:val="aa"/>
                                <w:spacing w:before="0" w:beforeAutospacing="0" w:after="0" w:afterAutospacing="0"/>
                              </w:pPr>
                              <m:oMathPara>
                                <m:oMathParaPr>
                                  <m:jc m:val="centerGroup"/>
                                </m:oMathParaPr>
                                <m:oMath>
                                  <m:sSub>
                                    <m:sSubPr>
                                      <m:ctrlPr>
                                        <w:rPr>
                                          <w:rFonts w:ascii="Cambria Math" w:hAnsi="Cambria Math" w:cstheme="minorBidi"/>
                                          <w:i/>
                                          <w:iCs/>
                                          <w:color w:val="000000" w:themeColor="text1"/>
                                          <w:kern w:val="24"/>
                                          <w:sz w:val="36"/>
                                          <w:szCs w:val="36"/>
                                        </w:rPr>
                                      </m:ctrlPr>
                                    </m:sSubPr>
                                    <m:e>
                                      <m:r>
                                        <w:rPr>
                                          <w:rFonts w:ascii="Cambria Math" w:hAnsi="Cambria Math" w:cstheme="minorBidi"/>
                                          <w:color w:val="000000" w:themeColor="text1"/>
                                          <w:kern w:val="24"/>
                                          <w:sz w:val="36"/>
                                          <w:szCs w:val="36"/>
                                        </w:rPr>
                                        <m:t>D</m:t>
                                      </m:r>
                                    </m:e>
                                    <m:sub>
                                      <m:r>
                                        <w:rPr>
                                          <w:rFonts w:ascii="Cambria Math" w:hAnsi="Cambria Math" w:cstheme="minorBidi"/>
                                          <w:color w:val="000000" w:themeColor="text1"/>
                                          <w:kern w:val="24"/>
                                          <w:sz w:val="36"/>
                                          <w:szCs w:val="36"/>
                                        </w:rPr>
                                        <m:t>A</m:t>
                                      </m:r>
                                    </m:sub>
                                  </m:sSub>
                                </m:oMath>
                              </m:oMathPara>
                            </w:p>
                          </w:txbxContent>
                        </wps:txbx>
                        <wps:bodyPr rot="0" vert="horz" wrap="square" lIns="91440" tIns="45720" rIns="91440" bIns="45720" anchor="t" anchorCtr="0" upright="1">
                          <a:noAutofit/>
                        </wps:bodyPr>
                      </wps:wsp>
                      <wps:wsp>
                        <wps:cNvPr id="140" name="Прямоугольник 18"/>
                        <wps:cNvSpPr>
                          <a:spLocks noChangeArrowheads="1"/>
                        </wps:cNvSpPr>
                        <wps:spPr bwMode="auto">
                          <a:xfrm>
                            <a:off x="12083" y="15674"/>
                            <a:ext cx="4128" cy="49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030A62" w14:textId="77777777" w:rsidR="0013309A" w:rsidRDefault="00000000" w:rsidP="0013309A">
                              <w:pPr>
                                <w:pStyle w:val="aa"/>
                                <w:spacing w:before="0" w:beforeAutospacing="0" w:after="0" w:afterAutospacing="0"/>
                              </w:pPr>
                              <m:oMathPara>
                                <m:oMathParaPr>
                                  <m:jc m:val="centerGroup"/>
                                </m:oMathParaPr>
                                <m:oMath>
                                  <m:sSub>
                                    <m:sSubPr>
                                      <m:ctrlPr>
                                        <w:rPr>
                                          <w:rFonts w:ascii="Cambria Math" w:hAnsi="Cambria Math" w:cstheme="minorBidi"/>
                                          <w:i/>
                                          <w:iCs/>
                                          <w:color w:val="000000" w:themeColor="text1"/>
                                          <w:kern w:val="24"/>
                                          <w:sz w:val="36"/>
                                          <w:szCs w:val="36"/>
                                        </w:rPr>
                                      </m:ctrlPr>
                                    </m:sSubPr>
                                    <m:e>
                                      <m:r>
                                        <w:rPr>
                                          <w:rFonts w:ascii="Cambria Math" w:hAnsi="Cambria Math" w:cstheme="minorBidi"/>
                                          <w:color w:val="000000" w:themeColor="text1"/>
                                          <w:kern w:val="24"/>
                                          <w:sz w:val="36"/>
                                          <w:szCs w:val="36"/>
                                        </w:rPr>
                                        <m:t>θ</m:t>
                                      </m:r>
                                    </m:e>
                                    <m:sub>
                                      <m:r>
                                        <w:rPr>
                                          <w:rFonts w:ascii="Cambria Math" w:hAnsi="Cambria Math" w:cstheme="minorBidi"/>
                                          <w:color w:val="000000" w:themeColor="text1"/>
                                          <w:kern w:val="24"/>
                                          <w:sz w:val="36"/>
                                          <w:szCs w:val="36"/>
                                        </w:rPr>
                                        <m:t>A</m:t>
                                      </m:r>
                                    </m:sub>
                                  </m:sSub>
                                </m:oMath>
                              </m:oMathPara>
                            </w:p>
                          </w:txbxContent>
                        </wps:txbx>
                        <wps:bodyPr rot="0" vert="horz" wrap="square" lIns="91440" tIns="45720" rIns="91440" bIns="45720" anchor="t" anchorCtr="0" upright="1">
                          <a:noAutofit/>
                        </wps:bodyPr>
                      </wps:wsp>
                      <wps:wsp>
                        <wps:cNvPr id="141" name="Прямоугольник 19"/>
                        <wps:cNvSpPr>
                          <a:spLocks noChangeArrowheads="1"/>
                        </wps:cNvSpPr>
                        <wps:spPr bwMode="auto">
                          <a:xfrm>
                            <a:off x="21189" y="16751"/>
                            <a:ext cx="4033" cy="4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EC1A3C" w14:textId="77777777" w:rsidR="0013309A" w:rsidRDefault="00000000" w:rsidP="0013309A">
                              <w:pPr>
                                <w:pStyle w:val="aa"/>
                                <w:spacing w:before="0" w:beforeAutospacing="0" w:after="0" w:afterAutospacing="0"/>
                              </w:pPr>
                              <m:oMathPara>
                                <m:oMathParaPr>
                                  <m:jc m:val="centerGroup"/>
                                </m:oMathParaPr>
                                <m:oMath>
                                  <m:sSub>
                                    <m:sSubPr>
                                      <m:ctrlPr>
                                        <w:rPr>
                                          <w:rFonts w:ascii="Cambria Math" w:hAnsi="Cambria Math" w:cstheme="minorBidi"/>
                                          <w:i/>
                                          <w:iCs/>
                                          <w:color w:val="000000" w:themeColor="text1"/>
                                          <w:kern w:val="24"/>
                                          <w:sz w:val="36"/>
                                          <w:szCs w:val="36"/>
                                        </w:rPr>
                                      </m:ctrlPr>
                                    </m:sSubPr>
                                    <m:e>
                                      <m:r>
                                        <w:rPr>
                                          <w:rFonts w:ascii="Cambria Math" w:hAnsi="Cambria Math" w:cstheme="minorBidi"/>
                                          <w:color w:val="000000" w:themeColor="text1"/>
                                          <w:kern w:val="24"/>
                                          <w:sz w:val="36"/>
                                          <w:szCs w:val="36"/>
                                        </w:rPr>
                                        <m:t>θ</m:t>
                                      </m:r>
                                    </m:e>
                                    <m:sub>
                                      <m:r>
                                        <m:rPr>
                                          <m:sty m:val="p"/>
                                        </m:rPr>
                                        <w:rPr>
                                          <w:rFonts w:ascii="Cambria Math" w:hAnsi="Cambria Math" w:cstheme="minorBidi"/>
                                          <w:color w:val="000000" w:themeColor="text1"/>
                                          <w:kern w:val="24"/>
                                          <w:sz w:val="36"/>
                                          <w:szCs w:val="36"/>
                                        </w:rPr>
                                        <m:t>1</m:t>
                                      </m:r>
                                    </m:sub>
                                  </m:sSub>
                                </m:oMath>
                              </m:oMathPara>
                            </w:p>
                          </w:txbxContent>
                        </wps:txbx>
                        <wps:bodyPr rot="0" vert="horz" wrap="square" lIns="91440" tIns="45720" rIns="91440" bIns="45720" anchor="t" anchorCtr="0" upright="1">
                          <a:noAutofit/>
                        </wps:bodyPr>
                      </wps:wsp>
                      <wps:wsp>
                        <wps:cNvPr id="142" name="Прямоугольник 20"/>
                        <wps:cNvSpPr>
                          <a:spLocks noChangeArrowheads="1"/>
                        </wps:cNvSpPr>
                        <wps:spPr bwMode="auto">
                          <a:xfrm>
                            <a:off x="25977" y="16751"/>
                            <a:ext cx="4090" cy="57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A2031C" w14:textId="77777777" w:rsidR="0013309A" w:rsidRDefault="00000000" w:rsidP="0013309A">
                              <w:pPr>
                                <w:pStyle w:val="aa"/>
                                <w:spacing w:before="0" w:beforeAutospacing="0" w:after="0" w:afterAutospacing="0"/>
                              </w:pPr>
                              <m:oMathPara>
                                <m:oMathParaPr>
                                  <m:jc m:val="centerGroup"/>
                                </m:oMathParaPr>
                                <m:oMath>
                                  <m:sSub>
                                    <m:sSubPr>
                                      <m:ctrlPr>
                                        <w:rPr>
                                          <w:rFonts w:ascii="Cambria Math" w:hAnsi="Cambria Math" w:cstheme="minorBidi"/>
                                          <w:i/>
                                          <w:iCs/>
                                          <w:color w:val="000000" w:themeColor="text1"/>
                                          <w:kern w:val="24"/>
                                          <w:sz w:val="36"/>
                                          <w:szCs w:val="36"/>
                                        </w:rPr>
                                      </m:ctrlPr>
                                    </m:sSubPr>
                                    <m:e>
                                      <m:r>
                                        <w:rPr>
                                          <w:rFonts w:ascii="Cambria Math" w:hAnsi="Cambria Math" w:cstheme="minorBidi"/>
                                          <w:color w:val="000000" w:themeColor="text1"/>
                                          <w:kern w:val="24"/>
                                          <w:sz w:val="36"/>
                                          <w:szCs w:val="36"/>
                                        </w:rPr>
                                        <m:t>θ</m:t>
                                      </m:r>
                                    </m:e>
                                    <m:sub>
                                      <m:r>
                                        <m:rPr>
                                          <m:sty m:val="p"/>
                                        </m:rPr>
                                        <w:rPr>
                                          <w:rFonts w:ascii="Cambria Math" w:hAnsi="Cambria Math" w:cstheme="minorBidi"/>
                                          <w:color w:val="000000" w:themeColor="text1"/>
                                          <w:kern w:val="24"/>
                                          <w:sz w:val="36"/>
                                          <w:szCs w:val="36"/>
                                        </w:rPr>
                                        <m:t>2</m:t>
                                      </m:r>
                                    </m:sub>
                                  </m:sSub>
                                </m:oMath>
                              </m:oMathPara>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B6EE902" id="Группа 1" o:spid="_x0000_s1026" style="position:absolute;left:0;text-align:left;margin-left:192.3pt;margin-top:10.65pt;width:206.75pt;height:179.8pt;z-index:251659264;mso-position-horizontal-relative:page" coordsize="34493,32613"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">
                <v:shape id="Дуга 3" o:spid="_x0000_s1027" style="position:absolute;top:2066;width:30853;height:28481;visibility:visible;mso-wrap-style:square;v-text-anchor:middle" coordsize="3085338,2848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" path="m1542669,nsc2381786,,3067013,619138,3084984,1393563v18053,777931,-643654,1425212,-1486010,1453612l1542669,1424062,1542669,xem1542669,nfc2381786,,3067013,619138,3084984,1393563v18053,777931,-643654,1425212,-1486010,1453612e" filled="f" strokecolor="#4472c4" strokeweight=".5pt">
                  <v:stroke joinstyle="miter"/>
                  <v:path arrowok="t" o:connecttype="custom" o:connectlocs="15427,0;30849,13936;15990,28472" o:connectangles="0,0,0"/>
                </v:shape>
                <v:line id="Прямая соединительная линия 4" o:spid="_x0000_s1028" style="position:absolute;visibility:visible;mso-wrap-style:square" from="15451,0" to="15607,326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" strokecolor="#4472c4" strokeweight=".5pt">
                  <v:stroke joinstyle="miter"/>
                  <o:lock v:ext="edit" shapetype="f"/>
                </v:line>
                <v:line id="Прямая соединительная линия 5" o:spid="_x0000_s1029" style="position:absolute;visibility:visible;mso-wrap-style:square" from="15426,15674" to="34493,158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" strokecolor="#4472c4" strokeweight=".5pt">
                  <v:stroke joinstyle="miter"/>
                  <o:lock v:ext="edit" shapetype="f"/>
                </v:line>
                <v:line id="Прямая соединительная линия 6" o:spid="_x0000_s1030" style="position:absolute;visibility:visible;mso-wrap-style:square" from="13805,8629" to="15576,86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" strokecolor="#4472c4" strokeweight=".5pt">
                  <v:stroke joinstyle="miter"/>
                </v:line>
                <v:line id="Прямая соединительная линия 7" o:spid="_x0000_s1031" style="position:absolute;visibility:visible;mso-wrap-style:square" from="13805,23020" to="15576,23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" strokecolor="#4472c4" strokeweight=".5pt">
                  <v:stroke joinstyle="miter"/>
                </v:line>
                <v:line id="Прямая соединительная линия 8" o:spid="_x0000_s1032" style="position:absolute;visibility:visible;mso-wrap-style:square" from="13805,8629" to="13805,23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" strokecolor="#4472c4" strokeweight=".5pt">
                  <v:stroke joinstyle="miter"/>
                </v:line>
                <v:shape id="Дуга 9" o:spid="_x0000_s1033" style="position:absolute;left:9822;top:8629;width:12707;height:14391;visibility:visible;mso-wrap-style:square;v-text-anchor:middle" coordsize="1270743,14390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" path="m606033,767nsc853821,-12204,1085618,139313,1199640,388784v96846,211893,94642,464371,-5885,674054c1074952,1310643,839281,1457025,590899,1437289l635372,719527,606033,767xem606033,767nfc853821,-12204,1085618,139313,1199640,388784v96846,211893,94642,464371,-5885,674054c1074952,1310643,839281,1457025,590899,1437289e" filled="f" strokecolor="#4472c4" strokeweight=".5pt">
                  <v:stroke joinstyle="miter"/>
                  <v:path arrowok="t" o:connecttype="custom" o:connectlocs="6060,8;11996,3888;11937,10629;5909,14373" o:connectangles="0,0,0,0"/>
                </v:shape>
                <v:shape id="Дуга 10" o:spid="_x0000_s1034" style="position:absolute;left:5583;top:5950;width:19910;height:19449;visibility:visible;mso-wrap-style:square;v-text-anchor:middle" coordsize="1991013,19449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" path="m995506,nsc1542683,,1987291,431400,1990990,965912v3701,534746,-435267,972081,-982638,978981l995507,972487v,-324162,-1,-648325,-1,-972487xem995506,nfc1542683,,1987291,431400,1990990,965912v3701,534746,-435267,972081,-982638,978981e" filled="f" strokecolor="#4472c4" strokeweight=".5pt">
                  <v:stroke joinstyle="miter"/>
                  <v:path arrowok="t" o:connecttype="custom" o:connectlocs="9955,0;19910,9659;10083,19448" o:connectangles="0,0,0"/>
                </v:shape>
                <v:rect id="Прямоугольник 11" o:spid="_x0000_s1035" style="position:absolute;left:7899;top:6781;width:6617;height:54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" filled="f" stroked="f">
                  <v:textbox>
                    <w:txbxContent>
                      <w:p w14:paraId="06BA92D9" w14:textId="77777777" w:rsidR="0013309A" w:rsidRDefault="00000000" w:rsidP="0013309A">
                        <w:pPr>
                          <w:pStyle w:val="aa"/>
                          <w:spacing w:before="0" w:beforeAutospacing="0" w:after="0" w:afterAutospacing="0"/>
                        </w:pPr>
                        <m:oMathPara>
                          <m:oMathParaPr>
                            <m:jc m:val="centerGroup"/>
                          </m:oMathParaPr>
                          <m:oMath>
                            <m:d>
                              <m:dPr>
                                <m:begChr m:val=""/>
                                <m:ctrlPr>
                                  <w:rPr>
                                    <w:rFonts w:ascii="Cambria Math" w:hAnsi="Cambria Math" w:cstheme="minorBidi"/>
                                    <w:i/>
                                    <w:iCs/>
                                    <w:color w:val="000000" w:themeColor="text1"/>
                                    <w:kern w:val="24"/>
                                    <w:sz w:val="36"/>
                                    <w:szCs w:val="36"/>
                                  </w:rPr>
                                </m:ctrlPr>
                              </m:dPr>
                              <m:e>
                                <m:sSub>
                                  <m:sSubPr>
                                    <m:ctrlPr>
                                      <w:rPr>
                                        <w:rFonts w:ascii="Cambria Math" w:hAnsi="Cambria Math" w:cstheme="minorBidi"/>
                                        <w:i/>
                                        <w:iCs/>
                                        <w:color w:val="000000" w:themeColor="text1"/>
                                        <w:kern w:val="24"/>
                                        <w:sz w:val="36"/>
                                        <w:szCs w:val="36"/>
                                      </w:rPr>
                                    </m:ctrlPr>
                                  </m:sSubPr>
                                  <m:e>
                                    <m:r>
                                      <w:rPr>
                                        <w:rFonts w:ascii="Cambria Math" w:hAnsi="Cambria Math" w:cstheme="minorBidi"/>
                                        <w:color w:val="000000" w:themeColor="text1"/>
                                        <w:kern w:val="24"/>
                                        <w:sz w:val="36"/>
                                        <w:szCs w:val="36"/>
                                      </w:rPr>
                                      <m:t>r</m:t>
                                    </m:r>
                                  </m:e>
                                  <m:sub>
                                    <m:r>
                                      <w:rPr>
                                        <w:rFonts w:ascii="Cambria Math" w:hAnsi="Cambria Math" w:cstheme="minorBidi"/>
                                        <w:color w:val="000000" w:themeColor="text1"/>
                                        <w:kern w:val="24"/>
                                        <w:sz w:val="36"/>
                                        <w:szCs w:val="36"/>
                                      </w:rPr>
                                      <m:t>A</m:t>
                                    </m:r>
                                  </m:sub>
                                </m:sSub>
                                <m:r>
                                  <m:rPr>
                                    <m:sty m:val="p"/>
                                  </m:rPr>
                                  <w:rPr>
                                    <w:rFonts w:ascii="Cambria Math" w:hAnsi="Cambria Math" w:cstheme="minorBidi"/>
                                    <w:color w:val="000000" w:themeColor="text1"/>
                                    <w:kern w:val="24"/>
                                    <w:sz w:val="36"/>
                                    <w:szCs w:val="36"/>
                                  </w:rPr>
                                  <m:t>(</m:t>
                                </m:r>
                                <m:r>
                                  <w:rPr>
                                    <w:rFonts w:ascii="Cambria Math" w:hAnsi="Cambria Math" w:cstheme="minorBidi"/>
                                    <w:color w:val="000000" w:themeColor="text1"/>
                                    <w:kern w:val="24"/>
                                    <w:sz w:val="36"/>
                                    <w:szCs w:val="36"/>
                                  </w:rPr>
                                  <m:t>t</m:t>
                                </m:r>
                              </m:e>
                            </m:d>
                          </m:oMath>
                        </m:oMathPara>
                      </w:p>
                    </w:txbxContent>
                  </v:textbox>
                </v:rect>
                <v:shape id="Рисунок 12" o:spid="_x0000_s1036" type="#_x0000_t75" style="position:absolute;left:10417;top:4356;width:4869;height:33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">
                  <v:imagedata r:id="rId2303" o:title=""/>
                </v:shape>
                <v:shape id="Рисунок 13" o:spid="_x0000_s1037" type="#_x0000_t75" style="position:absolute;left:10417;width:4706;height:32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">
                  <v:imagedata r:id="rId2304" o:title=""/>
                </v:shape>
                <v:rect id="Прямоугольник 14" o:spid="_x0000_s1038" style="position:absolute;left:16344;top:10629;width:4331;height:46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" filled="f" stroked="f">
                  <v:textbox>
                    <w:txbxContent>
                      <w:p w14:paraId="26A670A8" w14:textId="77777777" w:rsidR="0013309A" w:rsidRDefault="00000000" w:rsidP="0013309A">
                        <w:pPr>
                          <w:pStyle w:val="aa"/>
                          <w:spacing w:before="0" w:beforeAutospacing="0" w:after="0" w:afterAutospacing="0"/>
                        </w:pPr>
                        <m:oMathPara>
                          <m:oMathParaPr>
                            <m:jc m:val="centerGroup"/>
                          </m:oMathParaPr>
                          <m:oMath>
                            <m:sSub>
                              <m:sSubPr>
                                <m:ctrlPr>
                                  <w:rPr>
                                    <w:rFonts w:ascii="Cambria Math" w:hAnsi="Cambria Math" w:cstheme="minorBidi"/>
                                    <w:i/>
                                    <w:iCs/>
                                    <w:color w:val="000000" w:themeColor="text1"/>
                                    <w:kern w:val="24"/>
                                    <w:sz w:val="36"/>
                                    <w:szCs w:val="36"/>
                                  </w:rPr>
                                </m:ctrlPr>
                              </m:sSubPr>
                              <m:e>
                                <m:r>
                                  <w:rPr>
                                    <w:rFonts w:ascii="Cambria Math" w:hAnsi="Cambria Math" w:cstheme="minorBidi"/>
                                    <w:color w:val="000000" w:themeColor="text1"/>
                                    <w:kern w:val="24"/>
                                    <w:sz w:val="36"/>
                                    <w:szCs w:val="36"/>
                                  </w:rPr>
                                  <m:t>D</m:t>
                                </m:r>
                              </m:e>
                              <m:sub>
                                <m:r>
                                  <m:rPr>
                                    <m:sty m:val="p"/>
                                  </m:rPr>
                                  <w:rPr>
                                    <w:rFonts w:ascii="Cambria Math" w:hAnsi="Cambria Math" w:cstheme="minorBidi"/>
                                    <w:color w:val="000000" w:themeColor="text1"/>
                                    <w:kern w:val="24"/>
                                    <w:sz w:val="36"/>
                                    <w:szCs w:val="36"/>
                                  </w:rPr>
                                  <m:t>0</m:t>
                                </m:r>
                              </m:sub>
                            </m:sSub>
                          </m:oMath>
                        </m:oMathPara>
                      </w:p>
                    </w:txbxContent>
                  </v:textbox>
                </v:rect>
                <v:rect id="Прямоугольник 15" o:spid="_x0000_s1039" style="position:absolute;left:20783;top:10509;width:4280;height:49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" filled="f" stroked="f">
                  <v:textbox>
                    <w:txbxContent>
                      <w:p w14:paraId="62102AEC" w14:textId="77777777" w:rsidR="0013309A" w:rsidRDefault="00000000" w:rsidP="0013309A">
                        <w:pPr>
                          <w:pStyle w:val="aa"/>
                          <w:spacing w:before="0" w:beforeAutospacing="0" w:after="0" w:afterAutospacing="0"/>
                        </w:pPr>
                        <m:oMathPara>
                          <m:oMathParaPr>
                            <m:jc m:val="centerGroup"/>
                          </m:oMathParaPr>
                          <m:oMath>
                            <m:sSub>
                              <m:sSubPr>
                                <m:ctrlPr>
                                  <w:rPr>
                                    <w:rFonts w:ascii="Cambria Math" w:hAnsi="Cambria Math" w:cstheme="minorBidi"/>
                                    <w:i/>
                                    <w:iCs/>
                                    <w:color w:val="000000" w:themeColor="text1"/>
                                    <w:kern w:val="24"/>
                                    <w:sz w:val="36"/>
                                    <w:szCs w:val="36"/>
                                  </w:rPr>
                                </m:ctrlPr>
                              </m:sSubPr>
                              <m:e>
                                <m:r>
                                  <w:rPr>
                                    <w:rFonts w:ascii="Cambria Math" w:hAnsi="Cambria Math" w:cstheme="minorBidi"/>
                                    <w:color w:val="000000" w:themeColor="text1"/>
                                    <w:kern w:val="24"/>
                                    <w:sz w:val="36"/>
                                    <w:szCs w:val="36"/>
                                  </w:rPr>
                                  <m:t>D</m:t>
                                </m:r>
                              </m:e>
                              <m:sub>
                                <m:r>
                                  <m:rPr>
                                    <m:sty m:val="p"/>
                                  </m:rPr>
                                  <w:rPr>
                                    <w:rFonts w:ascii="Cambria Math" w:hAnsi="Cambria Math" w:cstheme="minorBidi"/>
                                    <w:color w:val="000000" w:themeColor="text1"/>
                                    <w:kern w:val="24"/>
                                    <w:sz w:val="36"/>
                                    <w:szCs w:val="36"/>
                                  </w:rPr>
                                  <m:t>1</m:t>
                                </m:r>
                              </m:sub>
                            </m:sSub>
                          </m:oMath>
                        </m:oMathPara>
                      </w:p>
                    </w:txbxContent>
                  </v:textbox>
                </v:rect>
                <v:rect id="_x0000_s1040" style="position:absolute;left:25717;top:10693;width:4331;height:5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" filled="f" stroked="f">
                  <v:textbox>
                    <w:txbxContent>
                      <w:p w14:paraId="67D72A52" w14:textId="77777777" w:rsidR="0013309A" w:rsidRDefault="00000000" w:rsidP="0013309A">
                        <w:pPr>
                          <w:pStyle w:val="aa"/>
                          <w:spacing w:before="0" w:beforeAutospacing="0" w:after="0" w:afterAutospacing="0"/>
                        </w:pPr>
                        <m:oMathPara>
                          <m:oMathParaPr>
                            <m:jc m:val="centerGroup"/>
                          </m:oMathParaPr>
                          <m:oMath>
                            <m:sSub>
                              <m:sSubPr>
                                <m:ctrlPr>
                                  <w:rPr>
                                    <w:rFonts w:ascii="Cambria Math" w:hAnsi="Cambria Math" w:cstheme="minorBidi"/>
                                    <w:i/>
                                    <w:iCs/>
                                    <w:color w:val="000000" w:themeColor="text1"/>
                                    <w:kern w:val="24"/>
                                    <w:sz w:val="36"/>
                                    <w:szCs w:val="36"/>
                                  </w:rPr>
                                </m:ctrlPr>
                              </m:sSubPr>
                              <m:e>
                                <m:r>
                                  <w:rPr>
                                    <w:rFonts w:ascii="Cambria Math" w:hAnsi="Cambria Math" w:cstheme="minorBidi"/>
                                    <w:color w:val="000000" w:themeColor="text1"/>
                                    <w:kern w:val="24"/>
                                    <w:sz w:val="36"/>
                                    <w:szCs w:val="36"/>
                                  </w:rPr>
                                  <m:t>D</m:t>
                                </m:r>
                              </m:e>
                              <m:sub>
                                <m:r>
                                  <m:rPr>
                                    <m:sty m:val="p"/>
                                  </m:rPr>
                                  <w:rPr>
                                    <w:rFonts w:ascii="Cambria Math" w:hAnsi="Cambria Math" w:cstheme="minorBidi"/>
                                    <w:color w:val="000000" w:themeColor="text1"/>
                                    <w:kern w:val="24"/>
                                    <w:sz w:val="36"/>
                                    <w:szCs w:val="36"/>
                                  </w:rPr>
                                  <m:t>2</m:t>
                                </m:r>
                              </m:sub>
                            </m:sSub>
                          </m:oMath>
                        </m:oMathPara>
                      </w:p>
                    </w:txbxContent>
                  </v:textbox>
                </v:rect>
                <v:rect id="Прямоугольник 17" o:spid="_x0000_s1041" style="position:absolute;left:11836;top:10515;width:4375;height:5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" filled="f" stroked="f">
                  <v:textbox>
                    <w:txbxContent>
                      <w:p w14:paraId="6B6F8959" w14:textId="77777777" w:rsidR="0013309A" w:rsidRDefault="00000000" w:rsidP="0013309A">
                        <w:pPr>
                          <w:pStyle w:val="aa"/>
                          <w:spacing w:before="0" w:beforeAutospacing="0" w:after="0" w:afterAutospacing="0"/>
                        </w:pPr>
                        <m:oMathPara>
                          <m:oMathParaPr>
                            <m:jc m:val="centerGroup"/>
                          </m:oMathParaPr>
                          <m:oMath>
                            <m:sSub>
                              <m:sSubPr>
                                <m:ctrlPr>
                                  <w:rPr>
                                    <w:rFonts w:ascii="Cambria Math" w:hAnsi="Cambria Math" w:cstheme="minorBidi"/>
                                    <w:i/>
                                    <w:iCs/>
                                    <w:color w:val="000000" w:themeColor="text1"/>
                                    <w:kern w:val="24"/>
                                    <w:sz w:val="36"/>
                                    <w:szCs w:val="36"/>
                                  </w:rPr>
                                </m:ctrlPr>
                              </m:sSubPr>
                              <m:e>
                                <m:r>
                                  <w:rPr>
                                    <w:rFonts w:ascii="Cambria Math" w:hAnsi="Cambria Math" w:cstheme="minorBidi"/>
                                    <w:color w:val="000000" w:themeColor="text1"/>
                                    <w:kern w:val="24"/>
                                    <w:sz w:val="36"/>
                                    <w:szCs w:val="36"/>
                                  </w:rPr>
                                  <m:t>D</m:t>
                                </m:r>
                              </m:e>
                              <m:sub>
                                <m:r>
                                  <w:rPr>
                                    <w:rFonts w:ascii="Cambria Math" w:hAnsi="Cambria Math" w:cstheme="minorBidi"/>
                                    <w:color w:val="000000" w:themeColor="text1"/>
                                    <w:kern w:val="24"/>
                                    <w:sz w:val="36"/>
                                    <w:szCs w:val="36"/>
                                  </w:rPr>
                                  <m:t>A</m:t>
                                </m:r>
                              </m:sub>
                            </m:sSub>
                          </m:oMath>
                        </m:oMathPara>
                      </w:p>
                    </w:txbxContent>
                  </v:textbox>
                </v:rect>
                <v:rect id="Прямоугольник 18" o:spid="_x0000_s1042" style="position:absolute;left:12083;top:15674;width:4128;height:49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" filled="f" stroked="f">
                  <v:textbox>
                    <w:txbxContent>
                      <w:p w14:paraId="46030A62" w14:textId="77777777" w:rsidR="0013309A" w:rsidRDefault="00000000" w:rsidP="0013309A">
                        <w:pPr>
                          <w:pStyle w:val="aa"/>
                          <w:spacing w:before="0" w:beforeAutospacing="0" w:after="0" w:afterAutospacing="0"/>
                        </w:pPr>
                        <m:oMathPara>
                          <m:oMathParaPr>
                            <m:jc m:val="centerGroup"/>
                          </m:oMathParaPr>
                          <m:oMath>
                            <m:sSub>
                              <m:sSubPr>
                                <m:ctrlPr>
                                  <w:rPr>
                                    <w:rFonts w:ascii="Cambria Math" w:hAnsi="Cambria Math" w:cstheme="minorBidi"/>
                                    <w:i/>
                                    <w:iCs/>
                                    <w:color w:val="000000" w:themeColor="text1"/>
                                    <w:kern w:val="24"/>
                                    <w:sz w:val="36"/>
                                    <w:szCs w:val="36"/>
                                  </w:rPr>
                                </m:ctrlPr>
                              </m:sSubPr>
                              <m:e>
                                <m:r>
                                  <w:rPr>
                                    <w:rFonts w:ascii="Cambria Math" w:hAnsi="Cambria Math" w:cstheme="minorBidi"/>
                                    <w:color w:val="000000" w:themeColor="text1"/>
                                    <w:kern w:val="24"/>
                                    <w:sz w:val="36"/>
                                    <w:szCs w:val="36"/>
                                  </w:rPr>
                                  <m:t>θ</m:t>
                                </m:r>
                              </m:e>
                              <m:sub>
                                <m:r>
                                  <w:rPr>
                                    <w:rFonts w:ascii="Cambria Math" w:hAnsi="Cambria Math" w:cstheme="minorBidi"/>
                                    <w:color w:val="000000" w:themeColor="text1"/>
                                    <w:kern w:val="24"/>
                                    <w:sz w:val="36"/>
                                    <w:szCs w:val="36"/>
                                  </w:rPr>
                                  <m:t>A</m:t>
                                </m:r>
                              </m:sub>
                            </m:sSub>
                          </m:oMath>
                        </m:oMathPara>
                      </w:p>
                    </w:txbxContent>
                  </v:textbox>
                </v:rect>
                <v:rect id="Прямоугольник 19" o:spid="_x0000_s1043" style="position:absolute;left:21189;top:16751;width:4033;height:49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" filled="f" stroked="f">
                  <v:textbox>
                    <w:txbxContent>
                      <w:p w14:paraId="34EC1A3C" w14:textId="77777777" w:rsidR="0013309A" w:rsidRDefault="00000000" w:rsidP="0013309A">
                        <w:pPr>
                          <w:pStyle w:val="aa"/>
                          <w:spacing w:before="0" w:beforeAutospacing="0" w:after="0" w:afterAutospacing="0"/>
                        </w:pPr>
                        <m:oMathPara>
                          <m:oMathParaPr>
                            <m:jc m:val="centerGroup"/>
                          </m:oMathParaPr>
                          <m:oMath>
                            <m:sSub>
                              <m:sSubPr>
                                <m:ctrlPr>
                                  <w:rPr>
                                    <w:rFonts w:ascii="Cambria Math" w:hAnsi="Cambria Math" w:cstheme="minorBidi"/>
                                    <w:i/>
                                    <w:iCs/>
                                    <w:color w:val="000000" w:themeColor="text1"/>
                                    <w:kern w:val="24"/>
                                    <w:sz w:val="36"/>
                                    <w:szCs w:val="36"/>
                                  </w:rPr>
                                </m:ctrlPr>
                              </m:sSubPr>
                              <m:e>
                                <m:r>
                                  <w:rPr>
                                    <w:rFonts w:ascii="Cambria Math" w:hAnsi="Cambria Math" w:cstheme="minorBidi"/>
                                    <w:color w:val="000000" w:themeColor="text1"/>
                                    <w:kern w:val="24"/>
                                    <w:sz w:val="36"/>
                                    <w:szCs w:val="36"/>
                                  </w:rPr>
                                  <m:t>θ</m:t>
                                </m:r>
                              </m:e>
                              <m:sub>
                                <m:r>
                                  <m:rPr>
                                    <m:sty m:val="p"/>
                                  </m:rPr>
                                  <w:rPr>
                                    <w:rFonts w:ascii="Cambria Math" w:hAnsi="Cambria Math" w:cstheme="minorBidi"/>
                                    <w:color w:val="000000" w:themeColor="text1"/>
                                    <w:kern w:val="24"/>
                                    <w:sz w:val="36"/>
                                    <w:szCs w:val="36"/>
                                  </w:rPr>
                                  <m:t>1</m:t>
                                </m:r>
                              </m:sub>
                            </m:sSub>
                          </m:oMath>
                        </m:oMathPara>
                      </w:p>
                    </w:txbxContent>
                  </v:textbox>
                </v:rect>
                <v:rect id="_x0000_s1044" style="position:absolute;left:25977;top:16751;width:4090;height:57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" filled="f" stroked="f">
                  <v:textbox>
                    <w:txbxContent>
                      <w:p w14:paraId="72A2031C" w14:textId="77777777" w:rsidR="0013309A" w:rsidRDefault="00000000" w:rsidP="0013309A">
                        <w:pPr>
                          <w:pStyle w:val="aa"/>
                          <w:spacing w:before="0" w:beforeAutospacing="0" w:after="0" w:afterAutospacing="0"/>
                        </w:pPr>
                        <m:oMathPara>
                          <m:oMathParaPr>
                            <m:jc m:val="centerGroup"/>
                          </m:oMathParaPr>
                          <m:oMath>
                            <m:sSub>
                              <m:sSubPr>
                                <m:ctrlPr>
                                  <w:rPr>
                                    <w:rFonts w:ascii="Cambria Math" w:hAnsi="Cambria Math" w:cstheme="minorBidi"/>
                                    <w:i/>
                                    <w:iCs/>
                                    <w:color w:val="000000" w:themeColor="text1"/>
                                    <w:kern w:val="24"/>
                                    <w:sz w:val="36"/>
                                    <w:szCs w:val="36"/>
                                  </w:rPr>
                                </m:ctrlPr>
                              </m:sSubPr>
                              <m:e>
                                <m:r>
                                  <w:rPr>
                                    <w:rFonts w:ascii="Cambria Math" w:hAnsi="Cambria Math" w:cstheme="minorBidi"/>
                                    <w:color w:val="000000" w:themeColor="text1"/>
                                    <w:kern w:val="24"/>
                                    <w:sz w:val="36"/>
                                    <w:szCs w:val="36"/>
                                  </w:rPr>
                                  <m:t>θ</m:t>
                                </m:r>
                              </m:e>
                              <m:sub>
                                <m:r>
                                  <m:rPr>
                                    <m:sty m:val="p"/>
                                  </m:rPr>
                                  <w:rPr>
                                    <w:rFonts w:ascii="Cambria Math" w:hAnsi="Cambria Math" w:cstheme="minorBidi"/>
                                    <w:color w:val="000000" w:themeColor="text1"/>
                                    <w:kern w:val="24"/>
                                    <w:sz w:val="36"/>
                                    <w:szCs w:val="36"/>
                                  </w:rPr>
                                  <m:t>2</m:t>
                                </m:r>
                              </m:sub>
                            </m:sSub>
                          </m:oMath>
                        </m:oMathPara>
                      </w:p>
                    </w:txbxContent>
                  </v:textbox>
                </v:rect>
                <w10:wrap type="square" anchorx="page"/>
              </v:group>
            </w:pict>
          </mc:Fallback>
        </mc:AlternateContent>
      </w:r>
    </w:p>
    <w:p w14:paraId="05FC7986" w14:textId="77777777" w:rsidR="0013309A" w:rsidRPr="007B4E5D" w:rsidRDefault="0013309A" w:rsidP="0013309A">
      <w:pPr>
        <w:spacing w:line="240" w:lineRule="auto"/>
        <w:rPr>
          <w:rFonts w:ascii="Times New Roman" w:hAnsi="Times New Roman" w:cs="Times New Roman"/>
          <w:sz w:val="28"/>
          <w:szCs w:val="28"/>
          <w:lang w:val="en-US"/>
        </w:rPr>
      </w:pPr>
    </w:p>
    <w:p w14:paraId="41CEAD0C" w14:textId="77777777" w:rsidR="0013309A" w:rsidRPr="007B4E5D" w:rsidRDefault="0013309A" w:rsidP="0013309A">
      <w:pPr>
        <w:spacing w:line="240" w:lineRule="auto"/>
        <w:rPr>
          <w:rFonts w:ascii="Times New Roman" w:hAnsi="Times New Roman" w:cs="Times New Roman"/>
          <w:sz w:val="28"/>
          <w:szCs w:val="28"/>
          <w:lang w:val="en-US"/>
        </w:rPr>
      </w:pPr>
    </w:p>
    <w:p w14:paraId="30D17502" w14:textId="77777777" w:rsidR="0013309A" w:rsidRPr="007B4E5D" w:rsidRDefault="0013309A" w:rsidP="0013309A">
      <w:pPr>
        <w:spacing w:line="240" w:lineRule="auto"/>
        <w:rPr>
          <w:rFonts w:ascii="Times New Roman" w:hAnsi="Times New Roman" w:cs="Times New Roman"/>
          <w:sz w:val="28"/>
          <w:szCs w:val="28"/>
          <w:lang w:val="en-US"/>
        </w:rPr>
      </w:pPr>
      <w:r w:rsidRPr="007B4E5D">
        <w:rPr>
          <w:rFonts w:ascii="Times New Roman" w:hAnsi="Times New Roman" w:cs="Times New Roman"/>
          <w:noProof/>
          <w:lang w:eastAsia="ru-RU"/>
        </w:rPr>
        <mc:AlternateContent>
          <mc:Choice Requires="wps">
            <w:drawing>
              <wp:anchor distT="0" distB="0" distL="114300" distR="114300" simplePos="0" relativeHeight="251665408" behindDoc="0" locked="0" layoutInCell="1" allowOverlap="1" wp14:anchorId="588CE9FB" wp14:editId="30F92684">
                <wp:simplePos x="0" y="0"/>
                <wp:positionH relativeFrom="column">
                  <wp:posOffset>3652047</wp:posOffset>
                </wp:positionH>
                <wp:positionV relativeFrom="paragraph">
                  <wp:posOffset>172085</wp:posOffset>
                </wp:positionV>
                <wp:extent cx="359989" cy="400680"/>
                <wp:effectExtent l="0" t="0" r="0" b="0"/>
                <wp:wrapNone/>
                <wp:docPr id="12" name="Прямоугольник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9989" cy="400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6BE513" w14:textId="77777777" w:rsidR="0013309A" w:rsidRDefault="00000000" w:rsidP="0013309A">
                            <w:pPr>
                              <w:pStyle w:val="aa"/>
                              <w:spacing w:before="0" w:beforeAutospacing="0" w:after="0" w:afterAutospacing="0"/>
                            </w:pPr>
                            <m:oMathPara>
                              <m:oMathParaPr>
                                <m:jc m:val="centerGroup"/>
                              </m:oMathParaPr>
                              <m:oMath>
                                <m:sSub>
                                  <m:sSubPr>
                                    <m:ctrlPr>
                                      <w:rPr>
                                        <w:rFonts w:ascii="Cambria Math" w:hAnsi="Cambria Math" w:cstheme="minorBidi"/>
                                        <w:i/>
                                        <w:iCs/>
                                        <w:color w:val="000000" w:themeColor="text1"/>
                                        <w:kern w:val="24"/>
                                        <w:sz w:val="36"/>
                                        <w:szCs w:val="36"/>
                                      </w:rPr>
                                    </m:ctrlPr>
                                  </m:sSubPr>
                                  <m:e>
                                    <m:r>
                                      <w:rPr>
                                        <w:rFonts w:ascii="Cambria Math" w:hAnsi="Cambria Math" w:cstheme="minorBidi"/>
                                        <w:color w:val="000000" w:themeColor="text1"/>
                                        <w:kern w:val="24"/>
                                        <w:sz w:val="36"/>
                                        <w:szCs w:val="36"/>
                                      </w:rPr>
                                      <m:t>D</m:t>
                                    </m:r>
                                  </m:e>
                                  <m:sub>
                                    <m:r>
                                      <m:rPr>
                                        <m:sty m:val="p"/>
                                      </m:rPr>
                                      <w:rPr>
                                        <w:rFonts w:ascii="Cambria Math" w:hAnsi="Cambria Math" w:cstheme="minorBidi"/>
                                        <w:color w:val="000000" w:themeColor="text1"/>
                                        <w:kern w:val="24"/>
                                        <w:sz w:val="36"/>
                                        <w:szCs w:val="36"/>
                                      </w:rPr>
                                      <m:t>3</m:t>
                                    </m:r>
                                  </m:sub>
                                </m:sSub>
                              </m:oMath>
                            </m:oMathPara>
                          </w:p>
                        </w:txbxContent>
                      </wps:txbx>
                      <wps:bodyPr rot="0" vert="horz" wrap="square" lIns="91440" tIns="45720" rIns="91440" bIns="45720" anchor="t" anchorCtr="0" upright="1">
                        <a:noAutofit/>
                      </wps:bodyPr>
                    </wps:wsp>
                  </a:graphicData>
                </a:graphic>
              </wp:anchor>
            </w:drawing>
          </mc:Choice>
          <mc:Fallback>
            <w:pict>
              <v:rect w14:anchorId="588CE9FB" id="Прямоугольник 16" o:spid="_x0000_s1045" style="position:absolute;margin-left:287.55pt;margin-top:13.55pt;width:28.35pt;height:31.55pt;z-index:251665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" filled="f" stroked="f">
                <v:textbox>
                  <w:txbxContent>
                    <w:p w14:paraId="546BE513" w14:textId="77777777" w:rsidR="0013309A" w:rsidRDefault="00000000" w:rsidP="0013309A">
                      <w:pPr>
                        <w:pStyle w:val="aa"/>
                        <w:spacing w:before="0" w:beforeAutospacing="0" w:after="0" w:afterAutospacing="0"/>
                      </w:pPr>
                      <m:oMathPara>
                        <m:oMathParaPr>
                          <m:jc m:val="centerGroup"/>
                        </m:oMathParaPr>
                        <m:oMath>
                          <m:sSub>
                            <m:sSubPr>
                              <m:ctrlPr>
                                <w:rPr>
                                  <w:rFonts w:ascii="Cambria Math" w:hAnsi="Cambria Math" w:cstheme="minorBidi"/>
                                  <w:i/>
                                  <w:iCs/>
                                  <w:color w:val="000000" w:themeColor="text1"/>
                                  <w:kern w:val="24"/>
                                  <w:sz w:val="36"/>
                                  <w:szCs w:val="36"/>
                                </w:rPr>
                              </m:ctrlPr>
                            </m:sSubPr>
                            <m:e>
                              <m:r>
                                <w:rPr>
                                  <w:rFonts w:ascii="Cambria Math" w:hAnsi="Cambria Math" w:cstheme="minorBidi"/>
                                  <w:color w:val="000000" w:themeColor="text1"/>
                                  <w:kern w:val="24"/>
                                  <w:sz w:val="36"/>
                                  <w:szCs w:val="36"/>
                                </w:rPr>
                                <m:t>D</m:t>
                              </m:r>
                            </m:e>
                            <m:sub>
                              <m:r>
                                <m:rPr>
                                  <m:sty m:val="p"/>
                                </m:rPr>
                                <w:rPr>
                                  <w:rFonts w:ascii="Cambria Math" w:hAnsi="Cambria Math" w:cstheme="minorBidi"/>
                                  <w:color w:val="000000" w:themeColor="text1"/>
                                  <w:kern w:val="24"/>
                                  <w:sz w:val="36"/>
                                  <w:szCs w:val="36"/>
                                </w:rPr>
                                <m:t>3</m:t>
                              </m:r>
                            </m:sub>
                          </m:sSub>
                        </m:oMath>
                      </m:oMathPara>
                    </w:p>
                  </w:txbxContent>
                </v:textbox>
              </v:rect>
            </w:pict>
          </mc:Fallback>
        </mc:AlternateContent>
      </w:r>
    </w:p>
    <w:p w14:paraId="6E82AAC9" w14:textId="77777777" w:rsidR="0013309A" w:rsidRPr="007B4E5D" w:rsidRDefault="0013309A" w:rsidP="0013309A">
      <w:pPr>
        <w:spacing w:line="240" w:lineRule="auto"/>
        <w:rPr>
          <w:rFonts w:ascii="Times New Roman" w:hAnsi="Times New Roman" w:cs="Times New Roman"/>
          <w:sz w:val="28"/>
          <w:szCs w:val="28"/>
          <w:lang w:val="en-US"/>
        </w:rPr>
      </w:pPr>
      <w:r w:rsidRPr="007B4E5D">
        <w:rPr>
          <w:rFonts w:ascii="Times New Roman" w:hAnsi="Times New Roman" w:cs="Times New Roman"/>
          <w:noProof/>
          <w:lang w:eastAsia="ru-RU"/>
        </w:rPr>
        <mc:AlternateContent>
          <mc:Choice Requires="wps">
            <w:drawing>
              <wp:anchor distT="0" distB="0" distL="114300" distR="114300" simplePos="0" relativeHeight="251666432" behindDoc="0" locked="0" layoutInCell="1" allowOverlap="1" wp14:anchorId="614751BF" wp14:editId="0817E448">
                <wp:simplePos x="0" y="0"/>
                <wp:positionH relativeFrom="column">
                  <wp:posOffset>3610610</wp:posOffset>
                </wp:positionH>
                <wp:positionV relativeFrom="paragraph">
                  <wp:posOffset>259242</wp:posOffset>
                </wp:positionV>
                <wp:extent cx="339957" cy="433503"/>
                <wp:effectExtent l="0" t="0" r="0" b="5080"/>
                <wp:wrapNone/>
                <wp:docPr id="13" name="Прямоугольник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9957" cy="433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94D03D" w14:textId="77777777" w:rsidR="0013309A" w:rsidRDefault="00000000" w:rsidP="0013309A">
                            <w:pPr>
                              <w:pStyle w:val="aa"/>
                              <w:spacing w:before="0" w:beforeAutospacing="0" w:after="0" w:afterAutospacing="0"/>
                            </w:pPr>
                            <m:oMathPara>
                              <m:oMathParaPr>
                                <m:jc m:val="centerGroup"/>
                              </m:oMathParaPr>
                              <m:oMath>
                                <m:sSub>
                                  <m:sSubPr>
                                    <m:ctrlPr>
                                      <w:rPr>
                                        <w:rFonts w:ascii="Cambria Math" w:hAnsi="Cambria Math" w:cstheme="minorBidi"/>
                                        <w:i/>
                                        <w:iCs/>
                                        <w:color w:val="000000" w:themeColor="text1"/>
                                        <w:kern w:val="24"/>
                                        <w:sz w:val="36"/>
                                        <w:szCs w:val="36"/>
                                      </w:rPr>
                                    </m:ctrlPr>
                                  </m:sSubPr>
                                  <m:e>
                                    <m:r>
                                      <w:rPr>
                                        <w:rFonts w:ascii="Cambria Math" w:hAnsi="Cambria Math" w:cstheme="minorBidi"/>
                                        <w:color w:val="000000" w:themeColor="text1"/>
                                        <w:kern w:val="24"/>
                                        <w:sz w:val="36"/>
                                        <w:szCs w:val="36"/>
                                      </w:rPr>
                                      <m:t>θ</m:t>
                                    </m:r>
                                  </m:e>
                                  <m:sub>
                                    <m:r>
                                      <m:rPr>
                                        <m:sty m:val="p"/>
                                      </m:rPr>
                                      <w:rPr>
                                        <w:rFonts w:ascii="Cambria Math" w:hAnsi="Cambria Math" w:cstheme="minorBidi"/>
                                        <w:color w:val="000000" w:themeColor="text1"/>
                                        <w:kern w:val="24"/>
                                        <w:sz w:val="36"/>
                                        <w:szCs w:val="36"/>
                                      </w:rPr>
                                      <m:t>3</m:t>
                                    </m:r>
                                  </m:sub>
                                </m:sSub>
                              </m:oMath>
                            </m:oMathPara>
                          </w:p>
                        </w:txbxContent>
                      </wps:txbx>
                      <wps:bodyPr rot="0" vert="horz" wrap="square" lIns="91440" tIns="45720" rIns="91440" bIns="45720" anchor="t" anchorCtr="0" upright="1">
                        <a:noAutofit/>
                      </wps:bodyPr>
                    </wps:wsp>
                  </a:graphicData>
                </a:graphic>
              </wp:anchor>
            </w:drawing>
          </mc:Choice>
          <mc:Fallback>
            <w:pict>
              <v:rect w14:anchorId="614751BF" id="Прямоугольник 20" o:spid="_x0000_s1046" style="position:absolute;margin-left:284.3pt;margin-top:20.4pt;width:26.75pt;height:34.15pt;z-index:2516664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" filled="f" stroked="f">
                <v:textbox>
                  <w:txbxContent>
                    <w:p w14:paraId="1194D03D" w14:textId="77777777" w:rsidR="0013309A" w:rsidRDefault="00000000" w:rsidP="0013309A">
                      <w:pPr>
                        <w:pStyle w:val="aa"/>
                        <w:spacing w:before="0" w:beforeAutospacing="0" w:after="0" w:afterAutospacing="0"/>
                      </w:pPr>
                      <m:oMathPara>
                        <m:oMathParaPr>
                          <m:jc m:val="centerGroup"/>
                        </m:oMathParaPr>
                        <m:oMath>
                          <m:sSub>
                            <m:sSubPr>
                              <m:ctrlPr>
                                <w:rPr>
                                  <w:rFonts w:ascii="Cambria Math" w:hAnsi="Cambria Math" w:cstheme="minorBidi"/>
                                  <w:i/>
                                  <w:iCs/>
                                  <w:color w:val="000000" w:themeColor="text1"/>
                                  <w:kern w:val="24"/>
                                  <w:sz w:val="36"/>
                                  <w:szCs w:val="36"/>
                                </w:rPr>
                              </m:ctrlPr>
                            </m:sSubPr>
                            <m:e>
                              <m:r>
                                <w:rPr>
                                  <w:rFonts w:ascii="Cambria Math" w:hAnsi="Cambria Math" w:cstheme="minorBidi"/>
                                  <w:color w:val="000000" w:themeColor="text1"/>
                                  <w:kern w:val="24"/>
                                  <w:sz w:val="36"/>
                                  <w:szCs w:val="36"/>
                                </w:rPr>
                                <m:t>θ</m:t>
                              </m:r>
                            </m:e>
                            <m:sub>
                              <m:r>
                                <m:rPr>
                                  <m:sty m:val="p"/>
                                </m:rPr>
                                <w:rPr>
                                  <w:rFonts w:ascii="Cambria Math" w:hAnsi="Cambria Math" w:cstheme="minorBidi"/>
                                  <w:color w:val="000000" w:themeColor="text1"/>
                                  <w:kern w:val="24"/>
                                  <w:sz w:val="36"/>
                                  <w:szCs w:val="36"/>
                                </w:rPr>
                                <m:t>3</m:t>
                              </m:r>
                            </m:sub>
                          </m:sSub>
                        </m:oMath>
                      </m:oMathPara>
                    </w:p>
                  </w:txbxContent>
                </v:textbox>
              </v:rect>
            </w:pict>
          </mc:Fallback>
        </mc:AlternateContent>
      </w:r>
    </w:p>
    <w:p w14:paraId="25DED1CA" w14:textId="77777777" w:rsidR="0013309A" w:rsidRPr="007B4E5D" w:rsidRDefault="0013309A" w:rsidP="0013309A">
      <w:pPr>
        <w:spacing w:line="240" w:lineRule="auto"/>
        <w:rPr>
          <w:rFonts w:ascii="Times New Roman" w:hAnsi="Times New Roman" w:cs="Times New Roman"/>
          <w:sz w:val="28"/>
          <w:szCs w:val="28"/>
          <w:lang w:val="en-US"/>
        </w:rPr>
      </w:pPr>
    </w:p>
    <w:p w14:paraId="7022F418" w14:textId="77777777" w:rsidR="0013309A" w:rsidRPr="007B4E5D" w:rsidRDefault="0013309A" w:rsidP="0013309A">
      <w:pPr>
        <w:spacing w:line="240" w:lineRule="auto"/>
        <w:rPr>
          <w:rFonts w:ascii="Times New Roman" w:hAnsi="Times New Roman" w:cs="Times New Roman"/>
          <w:sz w:val="28"/>
          <w:szCs w:val="28"/>
          <w:lang w:val="en-US"/>
        </w:rPr>
      </w:pPr>
    </w:p>
    <w:p w14:paraId="07FB2207" w14:textId="77777777" w:rsidR="0013309A" w:rsidRPr="007B4E5D" w:rsidRDefault="0013309A" w:rsidP="0013309A">
      <w:pPr>
        <w:spacing w:line="240" w:lineRule="auto"/>
        <w:rPr>
          <w:rFonts w:ascii="Times New Roman" w:hAnsi="Times New Roman" w:cs="Times New Roman"/>
          <w:sz w:val="28"/>
          <w:szCs w:val="28"/>
          <w:lang w:val="en-US"/>
        </w:rPr>
      </w:pPr>
    </w:p>
    <w:p w14:paraId="485509D6" w14:textId="77777777" w:rsidR="0013309A" w:rsidRPr="007B4E5D" w:rsidRDefault="0013309A" w:rsidP="0013309A">
      <w:pPr>
        <w:spacing w:line="240" w:lineRule="auto"/>
        <w:rPr>
          <w:rFonts w:ascii="Times New Roman" w:hAnsi="Times New Roman" w:cs="Times New Roman"/>
          <w:sz w:val="28"/>
          <w:szCs w:val="28"/>
          <w:lang w:val="en-US"/>
        </w:rPr>
      </w:pPr>
    </w:p>
    <w:p w14:paraId="01671F6D" w14:textId="77777777" w:rsidR="0013309A" w:rsidRDefault="0013309A" w:rsidP="0013309A">
      <w:pPr>
        <w:spacing w:line="240" w:lineRule="auto"/>
        <w:jc w:val="both"/>
        <w:rPr>
          <w:rFonts w:ascii="Times New Roman" w:hAnsi="Times New Roman" w:cs="Times New Roman"/>
          <w:sz w:val="28"/>
          <w:szCs w:val="28"/>
          <w:lang w:val="en-US"/>
        </w:rPr>
      </w:pPr>
      <w:r>
        <w:rPr>
          <w:rFonts w:ascii="Times New Roman" w:hAnsi="Times New Roman" w:cs="Times New Roman"/>
          <w:b/>
          <w:bCs/>
          <w:color w:val="000000"/>
          <w:sz w:val="28"/>
          <w:szCs w:val="28"/>
          <w:lang w:val="en-GB"/>
        </w:rPr>
        <w:t>Figure 16 -</w:t>
      </w:r>
      <w:r w:rsidRPr="007B4E5D">
        <w:rPr>
          <w:rFonts w:ascii="Times New Roman" w:hAnsi="Times New Roman" w:cs="Times New Roman"/>
          <w:sz w:val="28"/>
          <w:szCs w:val="28"/>
          <w:lang w:val="en-US"/>
        </w:rPr>
        <w:t xml:space="preserve"> The axial contact cross-section of the spherical domains. </w:t>
      </w:r>
      <w:r w:rsidRPr="007B4E5D">
        <w:rPr>
          <w:rFonts w:ascii="Times New Roman" w:hAnsi="Times New Roman" w:cs="Times New Roman"/>
          <w:position w:val="-12"/>
          <w:sz w:val="28"/>
          <w:szCs w:val="28"/>
        </w:rPr>
        <w:object w:dxaOrig="380" w:dyaOrig="380" w14:anchorId="37D4E41E">
          <v:shape id="_x0000_i2169" type="#_x0000_t75" style="width:19.2pt;height:19.2pt" o:ole="">
            <v:imagedata r:id="rId2305" o:title=""/>
          </v:shape>
          <o:OLEObject Type="Embed" ProgID="Equation.DSMT4" ShapeID="_x0000_i2169" DrawAspect="Content" ObjectID="_1734864090" r:id="rId2306"/>
        </w:object>
      </w:r>
      <w:r w:rsidRPr="007B4E5D">
        <w:rPr>
          <w:rFonts w:ascii="Times New Roman" w:hAnsi="Times New Roman" w:cs="Times New Roman"/>
          <w:sz w:val="28"/>
          <w:szCs w:val="28"/>
          <w:lang w:val="en-US"/>
        </w:rPr>
        <w:t xml:space="preserve">- </w:t>
      </w:r>
      <w:r w:rsidRPr="007B4E5D">
        <w:rPr>
          <w:rFonts w:ascii="Times New Roman" w:hAnsi="Times New Roman" w:cs="Times New Roman"/>
          <w:color w:val="000000"/>
          <w:sz w:val="28"/>
          <w:szCs w:val="28"/>
          <w:lang w:val="en-GB"/>
        </w:rPr>
        <w:t>the disk occupied by the arc,</w:t>
      </w:r>
      <w:r w:rsidRPr="007B4E5D">
        <w:rPr>
          <w:rFonts w:ascii="Times New Roman" w:hAnsi="Times New Roman" w:cs="Times New Roman"/>
          <w:position w:val="-12"/>
          <w:sz w:val="28"/>
          <w:szCs w:val="28"/>
        </w:rPr>
        <w:object w:dxaOrig="360" w:dyaOrig="380" w14:anchorId="7D40362D">
          <v:shape id="_x0000_i2170" type="#_x0000_t75" style="width:13.2pt;height:19.2pt" o:ole="">
            <v:imagedata r:id="rId2307" o:title=""/>
          </v:shape>
          <o:OLEObject Type="Embed" ProgID="Equation.DSMT4" ShapeID="_x0000_i2170" DrawAspect="Content" ObjectID="_1734864091" r:id="rId2308"/>
        </w:object>
      </w:r>
      <w:r w:rsidRPr="007B4E5D">
        <w:rPr>
          <w:rFonts w:ascii="Times New Roman" w:hAnsi="Times New Roman" w:cs="Times New Roman"/>
          <w:sz w:val="28"/>
          <w:szCs w:val="28"/>
          <w:lang w:val="en-US"/>
        </w:rPr>
        <w:t xml:space="preserve"> - the</w:t>
      </w:r>
      <w:r w:rsidRPr="007B4E5D">
        <w:rPr>
          <w:rFonts w:ascii="Times New Roman" w:hAnsi="Times New Roman" w:cs="Times New Roman"/>
          <w:color w:val="000000"/>
          <w:sz w:val="28"/>
          <w:szCs w:val="28"/>
          <w:lang w:val="en-GB"/>
        </w:rPr>
        <w:t xml:space="preserve"> Holm sphere of  the ideal conductivity,</w:t>
      </w:r>
      <w:r w:rsidRPr="007B4E5D">
        <w:rPr>
          <w:rFonts w:ascii="Times New Roman" w:hAnsi="Times New Roman" w:cs="Times New Roman"/>
          <w:position w:val="-12"/>
          <w:sz w:val="28"/>
          <w:szCs w:val="28"/>
        </w:rPr>
        <w:object w:dxaOrig="320" w:dyaOrig="380" w14:anchorId="236B500A">
          <v:shape id="_x0000_i2171" type="#_x0000_t75" style="width:13.2pt;height:19.2pt" o:ole="">
            <v:imagedata r:id="rId2309" o:title=""/>
          </v:shape>
          <o:OLEObject Type="Embed" ProgID="Equation.DSMT4" ShapeID="_x0000_i2171" DrawAspect="Content" ObjectID="_1734864092" r:id="rId2310"/>
        </w:object>
      </w:r>
      <w:r w:rsidRPr="007B4E5D">
        <w:rPr>
          <w:rFonts w:ascii="Times New Roman" w:hAnsi="Times New Roman" w:cs="Times New Roman"/>
          <w:sz w:val="28"/>
          <w:szCs w:val="28"/>
          <w:lang w:val="en-US"/>
        </w:rPr>
        <w:t xml:space="preserve"> - the</w:t>
      </w:r>
      <w:r w:rsidRPr="007B4E5D">
        <w:rPr>
          <w:rFonts w:ascii="Times New Roman" w:hAnsi="Times New Roman" w:cs="Times New Roman"/>
          <w:color w:val="000000"/>
          <w:sz w:val="28"/>
          <w:szCs w:val="28"/>
          <w:lang w:val="en-GB"/>
        </w:rPr>
        <w:t xml:space="preserve"> sphere of metallic vapours,  </w:t>
      </w:r>
      <w:r w:rsidRPr="007B4E5D">
        <w:rPr>
          <w:rFonts w:ascii="Times New Roman" w:hAnsi="Times New Roman" w:cs="Times New Roman"/>
          <w:position w:val="-12"/>
          <w:sz w:val="28"/>
          <w:szCs w:val="28"/>
        </w:rPr>
        <w:object w:dxaOrig="360" w:dyaOrig="380" w14:anchorId="66EA547D">
          <v:shape id="_x0000_i2172" type="#_x0000_t75" style="width:13.2pt;height:19.2pt" o:ole="">
            <v:imagedata r:id="rId2311" o:title=""/>
          </v:shape>
          <o:OLEObject Type="Embed" ProgID="Equation.DSMT4" ShapeID="_x0000_i2172" DrawAspect="Content" ObjectID="_1734864093" r:id="rId2312"/>
        </w:object>
      </w:r>
      <w:r w:rsidRPr="007B4E5D">
        <w:rPr>
          <w:rFonts w:ascii="Times New Roman" w:hAnsi="Times New Roman" w:cs="Times New Roman"/>
          <w:color w:val="000000"/>
          <w:sz w:val="28"/>
          <w:szCs w:val="28"/>
          <w:lang w:val="en-GB"/>
        </w:rPr>
        <w:t xml:space="preserve"> - the sphere of liquid metal, </w:t>
      </w:r>
      <w:r w:rsidRPr="007B4E5D">
        <w:rPr>
          <w:rFonts w:ascii="Times New Roman" w:hAnsi="Times New Roman" w:cs="Times New Roman"/>
          <w:position w:val="-12"/>
          <w:sz w:val="28"/>
          <w:szCs w:val="28"/>
        </w:rPr>
        <w:object w:dxaOrig="960" w:dyaOrig="360" w14:anchorId="46B83CD7">
          <v:shape id="_x0000_i2173" type="#_x0000_t75" style="width:52.8pt;height:13.2pt" o:ole="">
            <v:imagedata r:id="rId2313" o:title=""/>
          </v:shape>
          <o:OLEObject Type="Embed" ProgID="Equation.DSMT4" ShapeID="_x0000_i2173" DrawAspect="Content" ObjectID="_1734864094" r:id="rId2314"/>
        </w:object>
      </w:r>
      <w:r w:rsidRPr="007B4E5D">
        <w:rPr>
          <w:rFonts w:ascii="Times New Roman" w:hAnsi="Times New Roman" w:cs="Times New Roman"/>
          <w:sz w:val="28"/>
          <w:szCs w:val="28"/>
          <w:lang w:val="en-US"/>
        </w:rPr>
        <w:t>- the solid zone</w:t>
      </w:r>
      <w:r>
        <w:rPr>
          <w:rFonts w:ascii="Times New Roman" w:hAnsi="Times New Roman" w:cs="Times New Roman"/>
          <w:sz w:val="28"/>
          <w:szCs w:val="28"/>
          <w:lang w:val="en-US"/>
        </w:rPr>
        <w:t>.</w:t>
      </w:r>
    </w:p>
    <w:p w14:paraId="6C2D536A" w14:textId="77777777" w:rsidR="0013309A" w:rsidRDefault="0013309A" w:rsidP="0013309A">
      <w:pPr>
        <w:spacing w:after="0" w:line="240" w:lineRule="auto"/>
        <w:jc w:val="both"/>
        <w:rPr>
          <w:rFonts w:ascii="Times New Roman" w:hAnsi="Times New Roman" w:cs="Times New Roman"/>
          <w:color w:val="000000"/>
          <w:sz w:val="28"/>
          <w:szCs w:val="28"/>
          <w:lang w:val="en-GB"/>
        </w:rPr>
      </w:pPr>
    </w:p>
    <w:p w14:paraId="21E5F9E7" w14:textId="77777777" w:rsidR="0013309A" w:rsidRDefault="0013309A" w:rsidP="0013309A">
      <w:pPr>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the summary action of electromagnetic and vapor forces according to the expression</w:t>
      </w:r>
    </w:p>
    <w:p w14:paraId="0EB0E39E" w14:textId="77777777" w:rsidR="0013309A" w:rsidRDefault="0013309A" w:rsidP="0013309A">
      <w:pPr>
        <w:spacing w:after="0" w:line="240" w:lineRule="auto"/>
        <w:jc w:val="both"/>
        <w:rPr>
          <w:rFonts w:ascii="Times New Roman" w:hAnsi="Times New Roman" w:cs="Times New Roman"/>
          <w:sz w:val="28"/>
          <w:szCs w:val="28"/>
          <w:lang w:val="en-US"/>
        </w:rPr>
      </w:pPr>
    </w:p>
    <w:p w14:paraId="3318EFED" w14:textId="77777777" w:rsidR="0013309A" w:rsidRPr="007B4E5D" w:rsidRDefault="0013309A" w:rsidP="0013309A">
      <w:pPr>
        <w:spacing w:line="240" w:lineRule="auto"/>
        <w:jc w:val="right"/>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                               </w:t>
      </w:r>
      <w:r w:rsidRPr="007B4E5D">
        <w:rPr>
          <w:rFonts w:ascii="Times New Roman" w:hAnsi="Times New Roman" w:cs="Times New Roman"/>
          <w:position w:val="-12"/>
          <w:sz w:val="28"/>
          <w:szCs w:val="28"/>
        </w:rPr>
        <w:object w:dxaOrig="1359" w:dyaOrig="440" w14:anchorId="2502E07E">
          <v:shape id="_x0000_i2174" type="#_x0000_t75" style="width:1in;height:22.8pt" o:ole="">
            <v:imagedata r:id="rId2315" o:title=""/>
          </v:shape>
          <o:OLEObject Type="Embed" ProgID="Equation.DSMT4" ShapeID="_x0000_i2174" DrawAspect="Content" ObjectID="_1734864095" r:id="rId2316"/>
        </w:object>
      </w:r>
      <w:r>
        <w:rPr>
          <w:rFonts w:ascii="Times New Roman" w:hAnsi="Times New Roman" w:cs="Times New Roman"/>
          <w:sz w:val="28"/>
          <w:szCs w:val="28"/>
          <w:lang w:val="en-US"/>
        </w:rPr>
        <w:t xml:space="preserve">                        </w:t>
      </w:r>
      <w:r>
        <w:rPr>
          <w:rFonts w:ascii="Times New Roman" w:hAnsi="Times New Roman" w:cs="Times New Roman"/>
          <w:sz w:val="28"/>
          <w:szCs w:val="28"/>
          <w:lang w:val="en-US"/>
        </w:rPr>
        <w:tab/>
      </w:r>
      <w:r>
        <w:rPr>
          <w:rFonts w:ascii="Times New Roman" w:hAnsi="Times New Roman" w:cs="Times New Roman"/>
          <w:sz w:val="28"/>
          <w:szCs w:val="28"/>
          <w:lang w:val="en-US"/>
        </w:rPr>
        <w:tab/>
      </w:r>
      <w:r>
        <w:rPr>
          <w:rFonts w:ascii="Times New Roman" w:hAnsi="Times New Roman" w:cs="Times New Roman"/>
          <w:sz w:val="28"/>
          <w:szCs w:val="28"/>
          <w:lang w:val="en-US"/>
        </w:rPr>
        <w:tab/>
        <w:t>(3.4</w:t>
      </w:r>
      <w:r w:rsidRPr="007B4E5D">
        <w:rPr>
          <w:rFonts w:ascii="Times New Roman" w:hAnsi="Times New Roman" w:cs="Times New Roman"/>
          <w:sz w:val="28"/>
          <w:szCs w:val="28"/>
          <w:lang w:val="en-US"/>
        </w:rPr>
        <w:t xml:space="preserve">.6) </w:t>
      </w:r>
    </w:p>
    <w:p w14:paraId="5EB93488" w14:textId="77777777" w:rsidR="0013309A" w:rsidRDefault="0013309A" w:rsidP="0013309A">
      <w:pPr>
        <w:spacing w:after="0" w:line="240" w:lineRule="auto"/>
        <w:jc w:val="both"/>
        <w:rPr>
          <w:rFonts w:ascii="Times New Roman" w:hAnsi="Times New Roman" w:cs="Times New Roman"/>
          <w:color w:val="000000"/>
          <w:sz w:val="28"/>
          <w:szCs w:val="28"/>
          <w:lang w:val="en-GB"/>
        </w:rPr>
      </w:pPr>
      <w:r w:rsidRPr="007B4E5D">
        <w:rPr>
          <w:rFonts w:ascii="Times New Roman" w:hAnsi="Times New Roman" w:cs="Times New Roman"/>
          <w:sz w:val="28"/>
          <w:szCs w:val="28"/>
          <w:lang w:val="en-US"/>
        </w:rPr>
        <w:t xml:space="preserve">where the constant  </w:t>
      </w:r>
      <w:r w:rsidRPr="007B4E5D">
        <w:rPr>
          <w:rFonts w:ascii="Times New Roman" w:hAnsi="Times New Roman" w:cs="Times New Roman"/>
          <w:position w:val="-12"/>
          <w:sz w:val="28"/>
          <w:szCs w:val="28"/>
        </w:rPr>
        <w:object w:dxaOrig="279" w:dyaOrig="380" w14:anchorId="7A6B1A30">
          <v:shape id="_x0000_i2175" type="#_x0000_t75" style="width:13.2pt;height:19.2pt" o:ole="">
            <v:imagedata r:id="rId2317" o:title=""/>
          </v:shape>
          <o:OLEObject Type="Embed" ProgID="Equation.DSMT4" ShapeID="_x0000_i2175" DrawAspect="Content" ObjectID="_1734864096" r:id="rId2318"/>
        </w:object>
      </w:r>
      <w:r w:rsidRPr="007B4E5D">
        <w:rPr>
          <w:rFonts w:ascii="Times New Roman" w:hAnsi="Times New Roman" w:cs="Times New Roman"/>
          <w:sz w:val="28"/>
          <w:szCs w:val="28"/>
          <w:lang w:val="en-US"/>
        </w:rPr>
        <w:t xml:space="preserve"> depends on the current amplitude</w:t>
      </w:r>
      <w:r w:rsidRPr="007B4E5D">
        <w:rPr>
          <w:rFonts w:ascii="Times New Roman" w:hAnsi="Times New Roman" w:cs="Times New Roman"/>
          <w:position w:val="-12"/>
          <w:sz w:val="28"/>
          <w:szCs w:val="28"/>
        </w:rPr>
        <w:object w:dxaOrig="279" w:dyaOrig="380" w14:anchorId="79D88A29">
          <v:shape id="_x0000_i2176" type="#_x0000_t75" style="width:13.2pt;height:19.2pt" o:ole="">
            <v:imagedata r:id="rId2319" o:title=""/>
          </v:shape>
          <o:OLEObject Type="Embed" ProgID="Equation.DSMT4" ShapeID="_x0000_i2176" DrawAspect="Content" ObjectID="_1734864097" r:id="rId2320"/>
        </w:object>
      </w:r>
      <w:r w:rsidRPr="007B4E5D">
        <w:rPr>
          <w:rFonts w:ascii="Times New Roman" w:hAnsi="Times New Roman" w:cs="Times New Roman"/>
          <w:sz w:val="28"/>
          <w:szCs w:val="28"/>
          <w:lang w:val="en-US"/>
        </w:rPr>
        <w:t>.</w:t>
      </w:r>
    </w:p>
    <w:p w14:paraId="022132A8" w14:textId="77777777" w:rsidR="0013309A" w:rsidRPr="007B4E5D" w:rsidRDefault="0013309A" w:rsidP="0013309A">
      <w:pPr>
        <w:spacing w:after="0" w:line="240" w:lineRule="auto"/>
        <w:ind w:firstLine="708"/>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For the considered time interval </w:t>
      </w:r>
      <w:r w:rsidRPr="007B4E5D">
        <w:rPr>
          <w:rFonts w:ascii="Times New Roman" w:hAnsi="Times New Roman" w:cs="Times New Roman"/>
          <w:position w:val="-16"/>
          <w:sz w:val="28"/>
          <w:szCs w:val="28"/>
        </w:rPr>
        <w:object w:dxaOrig="1040" w:dyaOrig="420" w14:anchorId="0339484D">
          <v:shape id="_x0000_i2177" type="#_x0000_t75" style="width:52.8pt;height:22.8pt" o:ole="">
            <v:imagedata r:id="rId2321" o:title=""/>
          </v:shape>
          <o:OLEObject Type="Embed" ProgID="Equation.DSMT4" ShapeID="_x0000_i2177" DrawAspect="Content" ObjectID="_1734864098" r:id="rId2322"/>
        </w:object>
      </w:r>
      <w:r w:rsidRPr="007B4E5D">
        <w:rPr>
          <w:rFonts w:ascii="Times New Roman" w:hAnsi="Times New Roman" w:cs="Times New Roman"/>
          <w:sz w:val="28"/>
          <w:szCs w:val="28"/>
          <w:lang w:val="en-US"/>
        </w:rPr>
        <w:t xml:space="preserve"> it is possible to approximate the alternative current  </w:t>
      </w:r>
      <w:r w:rsidRPr="007B4E5D">
        <w:rPr>
          <w:rFonts w:ascii="Times New Roman" w:hAnsi="Times New Roman" w:cs="Times New Roman"/>
          <w:position w:val="-12"/>
          <w:sz w:val="28"/>
          <w:szCs w:val="28"/>
        </w:rPr>
        <w:object w:dxaOrig="1660" w:dyaOrig="380" w14:anchorId="479759C2">
          <v:shape id="_x0000_i2178" type="#_x0000_t75" style="width:79.2pt;height:19.2pt" o:ole="">
            <v:imagedata r:id="rId2323" o:title=""/>
          </v:shape>
          <o:OLEObject Type="Embed" ProgID="Equation.DSMT4" ShapeID="_x0000_i2178" DrawAspect="Content" ObjectID="_1734864099" r:id="rId2324"/>
        </w:object>
      </w:r>
      <w:r w:rsidRPr="007B4E5D">
        <w:rPr>
          <w:rFonts w:ascii="Times New Roman" w:hAnsi="Times New Roman" w:cs="Times New Roman"/>
          <w:sz w:val="28"/>
          <w:szCs w:val="28"/>
          <w:lang w:val="en-US"/>
        </w:rPr>
        <w:t xml:space="preserve"> by the expression</w:t>
      </w:r>
    </w:p>
    <w:p w14:paraId="4EA10410" w14:textId="77777777" w:rsidR="0013309A" w:rsidRPr="007B4E5D" w:rsidRDefault="0013309A" w:rsidP="0013309A">
      <w:pPr>
        <w:spacing w:after="0" w:line="240" w:lineRule="auto"/>
        <w:ind w:firstLine="708"/>
        <w:jc w:val="both"/>
        <w:rPr>
          <w:rFonts w:ascii="Times New Roman" w:hAnsi="Times New Roman" w:cs="Times New Roman"/>
          <w:sz w:val="28"/>
          <w:szCs w:val="28"/>
          <w:lang w:val="en-US"/>
        </w:rPr>
      </w:pPr>
    </w:p>
    <w:p w14:paraId="1225BA07" w14:textId="77777777" w:rsidR="0013309A" w:rsidRPr="007B4E5D" w:rsidRDefault="0013309A" w:rsidP="0013309A">
      <w:pPr>
        <w:spacing w:line="240" w:lineRule="auto"/>
        <w:jc w:val="right"/>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                              </w:t>
      </w:r>
      <w:r w:rsidRPr="007B4E5D">
        <w:rPr>
          <w:rFonts w:ascii="Times New Roman" w:hAnsi="Times New Roman" w:cs="Times New Roman"/>
          <w:position w:val="-12"/>
          <w:sz w:val="28"/>
          <w:szCs w:val="28"/>
        </w:rPr>
        <w:object w:dxaOrig="1219" w:dyaOrig="440" w14:anchorId="145B52A1">
          <v:shape id="_x0000_i2179" type="#_x0000_t75" style="width:58.8pt;height:22.8pt" o:ole="">
            <v:imagedata r:id="rId2325" o:title=""/>
          </v:shape>
          <o:OLEObject Type="Embed" ProgID="Equation.DSMT4" ShapeID="_x0000_i2179" DrawAspect="Content" ObjectID="_1734864100" r:id="rId2326"/>
        </w:object>
      </w:r>
      <w:r w:rsidRPr="007B4E5D">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                         </w:t>
      </w:r>
      <w:r>
        <w:rPr>
          <w:rFonts w:ascii="Times New Roman" w:hAnsi="Times New Roman" w:cs="Times New Roman"/>
          <w:sz w:val="28"/>
          <w:szCs w:val="28"/>
          <w:lang w:val="en-US"/>
        </w:rPr>
        <w:tab/>
      </w:r>
      <w:r>
        <w:rPr>
          <w:rFonts w:ascii="Times New Roman" w:hAnsi="Times New Roman" w:cs="Times New Roman"/>
          <w:sz w:val="28"/>
          <w:szCs w:val="28"/>
          <w:lang w:val="en-US"/>
        </w:rPr>
        <w:tab/>
      </w:r>
      <w:r>
        <w:rPr>
          <w:rFonts w:ascii="Times New Roman" w:hAnsi="Times New Roman" w:cs="Times New Roman"/>
          <w:sz w:val="28"/>
          <w:szCs w:val="28"/>
          <w:lang w:val="en-US"/>
        </w:rPr>
        <w:tab/>
        <w:t>(3.4</w:t>
      </w:r>
      <w:r w:rsidRPr="007B4E5D">
        <w:rPr>
          <w:rFonts w:ascii="Times New Roman" w:hAnsi="Times New Roman" w:cs="Times New Roman"/>
          <w:sz w:val="28"/>
          <w:szCs w:val="28"/>
          <w:lang w:val="en-US"/>
        </w:rPr>
        <w:t>.7)</w:t>
      </w:r>
    </w:p>
    <w:p w14:paraId="4C5E4B5A" w14:textId="77777777" w:rsidR="0013309A" w:rsidRPr="007B4E5D" w:rsidRDefault="0013309A" w:rsidP="0013309A">
      <w:pPr>
        <w:spacing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where</w:t>
      </w:r>
    </w:p>
    <w:p w14:paraId="587D86FF" w14:textId="77777777" w:rsidR="0013309A" w:rsidRDefault="0013309A" w:rsidP="0013309A">
      <w:pPr>
        <w:spacing w:line="240" w:lineRule="auto"/>
        <w:jc w:val="right"/>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                                </w:t>
      </w:r>
      <w:r w:rsidRPr="007B4E5D">
        <w:rPr>
          <w:rFonts w:ascii="Times New Roman" w:hAnsi="Times New Roman" w:cs="Times New Roman"/>
          <w:position w:val="-42"/>
          <w:sz w:val="28"/>
          <w:szCs w:val="28"/>
        </w:rPr>
        <w:object w:dxaOrig="1780" w:dyaOrig="960" w14:anchorId="0E7DAB3B">
          <v:shape id="_x0000_i2180" type="#_x0000_t75" style="width:85.2pt;height:52.8pt" o:ole="">
            <v:imagedata r:id="rId2327" o:title=""/>
          </v:shape>
          <o:OLEObject Type="Embed" ProgID="Equation.DSMT4" ShapeID="_x0000_i2180" DrawAspect="Content" ObjectID="_1734864101" r:id="rId2328"/>
        </w:object>
      </w:r>
      <w:r>
        <w:rPr>
          <w:rFonts w:ascii="Times New Roman" w:hAnsi="Times New Roman" w:cs="Times New Roman"/>
          <w:sz w:val="28"/>
          <w:szCs w:val="28"/>
          <w:lang w:val="en-US"/>
        </w:rPr>
        <w:t xml:space="preserve">                 </w:t>
      </w:r>
      <w:r>
        <w:rPr>
          <w:rFonts w:ascii="Times New Roman" w:hAnsi="Times New Roman" w:cs="Times New Roman"/>
          <w:sz w:val="28"/>
          <w:szCs w:val="28"/>
          <w:lang w:val="en-US"/>
        </w:rPr>
        <w:tab/>
      </w:r>
      <w:r>
        <w:rPr>
          <w:rFonts w:ascii="Times New Roman" w:hAnsi="Times New Roman" w:cs="Times New Roman"/>
          <w:sz w:val="28"/>
          <w:szCs w:val="28"/>
          <w:lang w:val="en-US"/>
        </w:rPr>
        <w:tab/>
      </w:r>
      <w:r>
        <w:rPr>
          <w:rFonts w:ascii="Times New Roman" w:hAnsi="Times New Roman" w:cs="Times New Roman"/>
          <w:sz w:val="28"/>
          <w:szCs w:val="28"/>
          <w:lang w:val="en-US"/>
        </w:rPr>
        <w:tab/>
        <w:t xml:space="preserve">     (3.4</w:t>
      </w:r>
      <w:r w:rsidRPr="007B4E5D">
        <w:rPr>
          <w:rFonts w:ascii="Times New Roman" w:hAnsi="Times New Roman" w:cs="Times New Roman"/>
          <w:sz w:val="28"/>
          <w:szCs w:val="28"/>
          <w:lang w:val="en-US"/>
        </w:rPr>
        <w:t>.8)</w:t>
      </w:r>
    </w:p>
    <w:p w14:paraId="62B0D387" w14:textId="77777777" w:rsidR="0013309A" w:rsidRPr="007B4E5D" w:rsidRDefault="0013309A" w:rsidP="0013309A">
      <w:pPr>
        <w:spacing w:line="240" w:lineRule="auto"/>
        <w:jc w:val="right"/>
        <w:rPr>
          <w:rFonts w:ascii="Times New Roman" w:hAnsi="Times New Roman" w:cs="Times New Roman"/>
          <w:sz w:val="28"/>
          <w:szCs w:val="28"/>
          <w:lang w:val="en-US"/>
        </w:rPr>
      </w:pPr>
    </w:p>
    <w:p w14:paraId="34AFDBA7" w14:textId="77777777" w:rsidR="0013309A" w:rsidRDefault="0013309A" w:rsidP="0013309A">
      <w:pPr>
        <w:spacing w:after="0" w:line="240" w:lineRule="auto"/>
        <w:rPr>
          <w:rFonts w:ascii="Times New Roman" w:hAnsi="Times New Roman" w:cs="Times New Roman"/>
          <w:sz w:val="28"/>
          <w:szCs w:val="28"/>
          <w:lang w:val="en-US"/>
        </w:rPr>
      </w:pPr>
      <w:r w:rsidRPr="007B4E5D">
        <w:rPr>
          <w:rFonts w:ascii="Times New Roman" w:hAnsi="Times New Roman" w:cs="Times New Roman"/>
          <w:sz w:val="28"/>
          <w:szCs w:val="28"/>
          <w:lang w:val="en-US"/>
        </w:rPr>
        <w:t>S</w:t>
      </w:r>
      <w:r>
        <w:rPr>
          <w:rFonts w:ascii="Times New Roman" w:hAnsi="Times New Roman" w:cs="Times New Roman"/>
          <w:sz w:val="28"/>
          <w:szCs w:val="28"/>
          <w:lang w:val="en-US"/>
        </w:rPr>
        <w:t>ubstituting the expressions (3.4.5) – (3.4.8) into the equation (3.4</w:t>
      </w:r>
      <w:r w:rsidRPr="007B4E5D">
        <w:rPr>
          <w:rFonts w:ascii="Times New Roman" w:hAnsi="Times New Roman" w:cs="Times New Roman"/>
          <w:sz w:val="28"/>
          <w:szCs w:val="28"/>
          <w:lang w:val="en-US"/>
        </w:rPr>
        <w:t>.1) we get</w:t>
      </w:r>
    </w:p>
    <w:p w14:paraId="598A67F0" w14:textId="77777777" w:rsidR="0013309A" w:rsidRDefault="0013309A" w:rsidP="0013309A">
      <w:pPr>
        <w:spacing w:after="0" w:line="240" w:lineRule="auto"/>
        <w:jc w:val="both"/>
        <w:rPr>
          <w:rFonts w:ascii="Times New Roman" w:hAnsi="Times New Roman" w:cs="Times New Roman"/>
          <w:color w:val="000000"/>
          <w:sz w:val="28"/>
          <w:szCs w:val="28"/>
          <w:lang w:val="en-US"/>
        </w:rPr>
      </w:pPr>
    </w:p>
    <w:p w14:paraId="2DC24CF6" w14:textId="77777777" w:rsidR="0013309A" w:rsidRDefault="0013309A" w:rsidP="0013309A">
      <w:pPr>
        <w:spacing w:after="0" w:line="240" w:lineRule="auto"/>
        <w:jc w:val="center"/>
        <w:rPr>
          <w:rFonts w:ascii="Times New Roman" w:hAnsi="Times New Roman" w:cs="Times New Roman"/>
          <w:sz w:val="28"/>
          <w:szCs w:val="28"/>
          <w:lang w:val="en-US"/>
        </w:rPr>
      </w:pPr>
      <w:r w:rsidRPr="007B4E5D">
        <w:rPr>
          <w:rFonts w:ascii="Times New Roman" w:hAnsi="Times New Roman" w:cs="Times New Roman"/>
          <w:position w:val="-36"/>
        </w:rPr>
        <w:object w:dxaOrig="8600" w:dyaOrig="840" w14:anchorId="061EA784">
          <v:shape id="_x0000_i2181" type="#_x0000_t75" style="width:6in;height:43.2pt" o:ole="">
            <v:imagedata r:id="rId2329" o:title=""/>
          </v:shape>
          <o:OLEObject Type="Embed" ProgID="Equation.DSMT4" ShapeID="_x0000_i2181" DrawAspect="Content" ObjectID="_1734864102" r:id="rId2330"/>
        </w:object>
      </w:r>
      <w:r>
        <w:rPr>
          <w:rFonts w:ascii="Times New Roman" w:hAnsi="Times New Roman" w:cs="Times New Roman"/>
          <w:sz w:val="28"/>
          <w:szCs w:val="28"/>
          <w:lang w:val="en-US"/>
        </w:rPr>
        <w:t>(3.4</w:t>
      </w:r>
      <w:r w:rsidRPr="007B4E5D">
        <w:rPr>
          <w:rFonts w:ascii="Times New Roman" w:hAnsi="Times New Roman" w:cs="Times New Roman"/>
          <w:sz w:val="28"/>
          <w:szCs w:val="28"/>
          <w:lang w:val="en-US"/>
        </w:rPr>
        <w:t>.9)</w:t>
      </w:r>
    </w:p>
    <w:p w14:paraId="120F4CFE" w14:textId="77777777" w:rsidR="0013309A" w:rsidRDefault="0013309A" w:rsidP="0013309A">
      <w:pPr>
        <w:spacing w:after="0" w:line="240" w:lineRule="auto"/>
        <w:jc w:val="center"/>
        <w:rPr>
          <w:rFonts w:ascii="Times New Roman" w:hAnsi="Times New Roman" w:cs="Times New Roman"/>
          <w:sz w:val="28"/>
          <w:szCs w:val="28"/>
          <w:lang w:val="en-US"/>
        </w:rPr>
      </w:pPr>
    </w:p>
    <w:p w14:paraId="700954A8" w14:textId="77777777" w:rsidR="0013309A" w:rsidRPr="007B4E5D" w:rsidRDefault="0013309A" w:rsidP="0013309A">
      <w:pPr>
        <w:spacing w:line="240" w:lineRule="auto"/>
        <w:jc w:val="both"/>
        <w:rPr>
          <w:rFonts w:ascii="Times New Roman" w:hAnsi="Times New Roman" w:cs="Times New Roman"/>
          <w:color w:val="000000"/>
          <w:sz w:val="28"/>
          <w:szCs w:val="28"/>
          <w:lang w:val="en-GB"/>
        </w:rPr>
      </w:pPr>
      <w:r w:rsidRPr="007B4E5D">
        <w:rPr>
          <w:rFonts w:ascii="Times New Roman" w:hAnsi="Times New Roman" w:cs="Times New Roman"/>
          <w:noProof/>
          <w:color w:val="000000"/>
          <w:sz w:val="28"/>
          <w:szCs w:val="28"/>
          <w:lang w:eastAsia="ru-RU"/>
        </w:rPr>
        <w:lastRenderedPageBreak/>
        <w:drawing>
          <wp:anchor distT="0" distB="0" distL="114300" distR="114300" simplePos="0" relativeHeight="251660288" behindDoc="0" locked="0" layoutInCell="1" allowOverlap="1" wp14:anchorId="179D541B" wp14:editId="09B06142">
            <wp:simplePos x="0" y="0"/>
            <wp:positionH relativeFrom="margin">
              <wp:posOffset>1475105</wp:posOffset>
            </wp:positionH>
            <wp:positionV relativeFrom="paragraph">
              <wp:posOffset>0</wp:posOffset>
            </wp:positionV>
            <wp:extent cx="3088005" cy="2495550"/>
            <wp:effectExtent l="0" t="0" r="0" b="0"/>
            <wp:wrapSquare wrapText="bothSides"/>
            <wp:docPr id="146" name="Рисунок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0"/>
                    <pic:cNvPicPr>
                      <a:picLocks noChangeAspect="1" noChangeArrowheads="1"/>
                    </pic:cNvPicPr>
                  </pic:nvPicPr>
                  <pic:blipFill>
                    <a:blip r:embed="rId2331">
                      <a:extLst>
                        <a:ext uri="{28A0092B-C50C-407E-A947-70E740481C1C}">
                          <a14:useLocalDpi xmlns:a14="http://schemas.microsoft.com/office/drawing/2010/main" val="0"/>
                        </a:ext>
                      </a:extLst>
                    </a:blip>
                    <a:srcRect/>
                    <a:stretch>
                      <a:fillRect/>
                    </a:stretch>
                  </pic:blipFill>
                  <pic:spPr bwMode="auto">
                    <a:xfrm>
                      <a:off x="0" y="0"/>
                      <a:ext cx="3088005" cy="249555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101AD90" w14:textId="77777777" w:rsidR="0013309A" w:rsidRPr="007B4E5D" w:rsidRDefault="0013309A" w:rsidP="0013309A">
      <w:pPr>
        <w:spacing w:line="240" w:lineRule="auto"/>
        <w:rPr>
          <w:rFonts w:ascii="Times New Roman" w:hAnsi="Times New Roman" w:cs="Times New Roman"/>
          <w:b/>
          <w:bCs/>
          <w:sz w:val="28"/>
          <w:szCs w:val="28"/>
          <w:lang w:val="en-GB"/>
        </w:rPr>
      </w:pPr>
    </w:p>
    <w:p w14:paraId="286C42F5" w14:textId="77777777" w:rsidR="0013309A" w:rsidRPr="007B4E5D" w:rsidRDefault="0013309A" w:rsidP="0013309A">
      <w:pPr>
        <w:spacing w:line="240" w:lineRule="auto"/>
        <w:rPr>
          <w:rFonts w:ascii="Times New Roman" w:hAnsi="Times New Roman" w:cs="Times New Roman"/>
          <w:b/>
          <w:bCs/>
          <w:sz w:val="28"/>
          <w:szCs w:val="28"/>
          <w:lang w:val="en-GB"/>
        </w:rPr>
      </w:pPr>
    </w:p>
    <w:p w14:paraId="5C517C15" w14:textId="77777777" w:rsidR="0013309A" w:rsidRPr="007B4E5D" w:rsidRDefault="0013309A" w:rsidP="0013309A">
      <w:pPr>
        <w:spacing w:line="240" w:lineRule="auto"/>
        <w:rPr>
          <w:rFonts w:ascii="Times New Roman" w:hAnsi="Times New Roman" w:cs="Times New Roman"/>
          <w:b/>
          <w:bCs/>
          <w:sz w:val="28"/>
          <w:szCs w:val="28"/>
          <w:lang w:val="en-GB"/>
        </w:rPr>
      </w:pPr>
    </w:p>
    <w:p w14:paraId="3D120B9E" w14:textId="77777777" w:rsidR="0013309A" w:rsidRPr="007B4E5D" w:rsidRDefault="0013309A" w:rsidP="0013309A">
      <w:pPr>
        <w:spacing w:line="240" w:lineRule="auto"/>
        <w:rPr>
          <w:rFonts w:ascii="Times New Roman" w:hAnsi="Times New Roman" w:cs="Times New Roman"/>
          <w:b/>
          <w:bCs/>
          <w:sz w:val="28"/>
          <w:szCs w:val="28"/>
          <w:lang w:val="en-GB"/>
        </w:rPr>
      </w:pPr>
    </w:p>
    <w:p w14:paraId="78548C01" w14:textId="77777777" w:rsidR="0013309A" w:rsidRPr="007B4E5D" w:rsidRDefault="0013309A" w:rsidP="0013309A">
      <w:pPr>
        <w:spacing w:line="240" w:lineRule="auto"/>
        <w:rPr>
          <w:rFonts w:ascii="Times New Roman" w:hAnsi="Times New Roman" w:cs="Times New Roman"/>
          <w:b/>
          <w:bCs/>
          <w:sz w:val="28"/>
          <w:szCs w:val="28"/>
          <w:lang w:val="en-GB"/>
        </w:rPr>
      </w:pPr>
    </w:p>
    <w:p w14:paraId="5E8BF9DF" w14:textId="77777777" w:rsidR="0013309A" w:rsidRPr="007B4E5D" w:rsidRDefault="0013309A" w:rsidP="0013309A">
      <w:pPr>
        <w:spacing w:line="240" w:lineRule="auto"/>
        <w:rPr>
          <w:rFonts w:ascii="Times New Roman" w:hAnsi="Times New Roman" w:cs="Times New Roman"/>
          <w:b/>
          <w:bCs/>
          <w:sz w:val="28"/>
          <w:szCs w:val="28"/>
          <w:lang w:val="en-GB"/>
        </w:rPr>
      </w:pPr>
    </w:p>
    <w:p w14:paraId="3AFDD56D" w14:textId="77777777" w:rsidR="0013309A" w:rsidRDefault="0013309A" w:rsidP="0013309A">
      <w:pPr>
        <w:spacing w:line="240" w:lineRule="auto"/>
        <w:rPr>
          <w:rFonts w:ascii="Times New Roman" w:hAnsi="Times New Roman" w:cs="Times New Roman"/>
          <w:b/>
          <w:bCs/>
          <w:sz w:val="28"/>
          <w:szCs w:val="28"/>
          <w:lang w:val="en-GB"/>
        </w:rPr>
      </w:pPr>
    </w:p>
    <w:p w14:paraId="36F18247" w14:textId="77777777" w:rsidR="0013309A" w:rsidRDefault="0013309A" w:rsidP="0013309A">
      <w:pPr>
        <w:spacing w:line="240" w:lineRule="auto"/>
        <w:rPr>
          <w:rFonts w:ascii="Times New Roman" w:hAnsi="Times New Roman" w:cs="Times New Roman"/>
          <w:b/>
          <w:bCs/>
          <w:sz w:val="28"/>
          <w:szCs w:val="28"/>
          <w:lang w:val="en-GB"/>
        </w:rPr>
      </w:pPr>
    </w:p>
    <w:p w14:paraId="6A1FA2CD" w14:textId="77777777" w:rsidR="0013309A" w:rsidRPr="00F66B80" w:rsidRDefault="0013309A" w:rsidP="0013309A">
      <w:pPr>
        <w:spacing w:line="240" w:lineRule="auto"/>
        <w:jc w:val="center"/>
        <w:rPr>
          <w:rFonts w:ascii="Times New Roman" w:hAnsi="Times New Roman" w:cs="Times New Roman"/>
          <w:sz w:val="28"/>
          <w:szCs w:val="28"/>
          <w:lang w:val="en-GB"/>
        </w:rPr>
      </w:pPr>
      <w:r>
        <w:rPr>
          <w:rFonts w:ascii="Times New Roman" w:hAnsi="Times New Roman" w:cs="Times New Roman"/>
          <w:b/>
          <w:bCs/>
          <w:sz w:val="28"/>
          <w:szCs w:val="28"/>
          <w:lang w:val="en-GB"/>
        </w:rPr>
        <w:t>Figure 17 -</w:t>
      </w:r>
      <w:r w:rsidRPr="007B4E5D">
        <w:rPr>
          <w:rFonts w:ascii="Times New Roman" w:hAnsi="Times New Roman" w:cs="Times New Roman"/>
          <w:sz w:val="28"/>
          <w:szCs w:val="28"/>
          <w:lang w:val="en-GB"/>
        </w:rPr>
        <w:t xml:space="preserve"> Temperature dependence of the thermal and electrical conductivity and radiation losses </w:t>
      </w:r>
      <w:bookmarkStart w:id="0" w:name="_Hlk35293629"/>
      <w:r w:rsidRPr="007B4E5D">
        <w:rPr>
          <w:rFonts w:ascii="Times New Roman" w:hAnsi="Times New Roman" w:cs="Times New Roman"/>
          <w:sz w:val="28"/>
          <w:szCs w:val="28"/>
          <w:lang w:val="en-GB"/>
        </w:rPr>
        <w:t>for the arc burning in air</w:t>
      </w:r>
      <w:bookmarkEnd w:id="0"/>
      <w:r w:rsidRPr="007B4E5D">
        <w:rPr>
          <w:rFonts w:ascii="Times New Roman" w:hAnsi="Times New Roman" w:cs="Times New Roman"/>
          <w:sz w:val="28"/>
          <w:szCs w:val="28"/>
          <w:lang w:val="en-GB"/>
        </w:rPr>
        <w:t xml:space="preserve"> </w:t>
      </w:r>
      <w:r w:rsidRPr="007B4E5D">
        <w:rPr>
          <w:rFonts w:ascii="Times New Roman" w:hAnsi="Times New Roman" w:cs="Times New Roman"/>
          <w:position w:val="-12"/>
          <w:sz w:val="28"/>
          <w:szCs w:val="28"/>
          <w:lang w:val="en-GB"/>
        </w:rPr>
        <w:object w:dxaOrig="3100" w:dyaOrig="420" w14:anchorId="610D2574">
          <v:shape id="_x0000_i2182" type="#_x0000_t75" style="width:136.8pt;height:22.8pt" o:ole="">
            <v:imagedata r:id="rId2332" o:title=""/>
          </v:shape>
          <o:OLEObject Type="Embed" ProgID="Equation.DSMT4" ShapeID="_x0000_i2182" DrawAspect="Content" ObjectID="_1734864103" r:id="rId2333"/>
        </w:object>
      </w:r>
      <w:r w:rsidRPr="007B4E5D">
        <w:rPr>
          <w:rFonts w:ascii="Times New Roman" w:hAnsi="Times New Roman" w:cs="Times New Roman"/>
          <w:sz w:val="28"/>
          <w:szCs w:val="28"/>
          <w:lang w:val="en-GB"/>
        </w:rPr>
        <w:t xml:space="preserve"> and </w:t>
      </w:r>
      <w:r w:rsidRPr="007B4E5D">
        <w:rPr>
          <w:rFonts w:ascii="Times New Roman" w:hAnsi="Times New Roman" w:cs="Times New Roman"/>
          <w:position w:val="-12"/>
          <w:sz w:val="28"/>
          <w:szCs w:val="28"/>
          <w:lang w:val="en-GB"/>
        </w:rPr>
        <w:object w:dxaOrig="1520" w:dyaOrig="420" w14:anchorId="5062BD50">
          <v:shape id="_x0000_i2183" type="#_x0000_t75" style="width:1in;height:28.8pt" o:ole="">
            <v:imagedata r:id="rId2334" o:title=""/>
          </v:shape>
          <o:OLEObject Type="Embed" ProgID="Equation.DSMT4" ShapeID="_x0000_i2183" DrawAspect="Content" ObjectID="_1734864104" r:id="rId2335"/>
        </w:object>
      </w:r>
      <w:r>
        <w:rPr>
          <w:rFonts w:ascii="Times New Roman" w:hAnsi="Times New Roman" w:cs="Times New Roman"/>
          <w:sz w:val="28"/>
          <w:szCs w:val="28"/>
          <w:lang w:val="en-GB"/>
        </w:rPr>
        <w:t>.</w:t>
      </w:r>
    </w:p>
    <w:p w14:paraId="5AB5777A" w14:textId="77777777" w:rsidR="0013309A" w:rsidRPr="007B4E5D" w:rsidRDefault="0013309A" w:rsidP="0013309A">
      <w:pPr>
        <w:spacing w:after="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 </w:t>
      </w:r>
    </w:p>
    <w:p w14:paraId="7EB55776" w14:textId="77777777" w:rsidR="0013309A" w:rsidRDefault="0013309A" w:rsidP="0013309A">
      <w:pPr>
        <w:spacing w:after="0" w:line="240"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Domain for the temperature </w:t>
      </w:r>
      <w:r w:rsidRPr="00E41FA7">
        <w:rPr>
          <w:rFonts w:ascii="Times New Roman" w:hAnsi="Times New Roman" w:cs="Times New Roman"/>
          <w:position w:val="-12"/>
          <w:sz w:val="28"/>
          <w:szCs w:val="28"/>
        </w:rPr>
        <w:object w:dxaOrig="320" w:dyaOrig="380" w14:anchorId="77058EA9">
          <v:shape id="_x0000_i2184" type="#_x0000_t75" style="width:13.2pt;height:19.2pt" o:ole="">
            <v:imagedata r:id="rId2336" o:title=""/>
          </v:shape>
          <o:OLEObject Type="Embed" ProgID="Equation.DSMT4" ShapeID="_x0000_i2184" DrawAspect="Content" ObjectID="_1734864105" r:id="rId2337"/>
        </w:object>
      </w:r>
      <w:r>
        <w:rPr>
          <w:rFonts w:ascii="Times New Roman" w:hAnsi="Times New Roman" w:cs="Times New Roman"/>
          <w:sz w:val="28"/>
          <w:szCs w:val="28"/>
          <w:lang w:val="en-US"/>
        </w:rPr>
        <w:t xml:space="preserve"> is</w:t>
      </w:r>
    </w:p>
    <w:p w14:paraId="0DE94966" w14:textId="77777777" w:rsidR="0013309A" w:rsidRPr="009335DD" w:rsidRDefault="0013309A" w:rsidP="0013309A">
      <w:pPr>
        <w:spacing w:after="0" w:line="240" w:lineRule="auto"/>
        <w:jc w:val="both"/>
        <w:rPr>
          <w:rFonts w:ascii="Times New Roman" w:hAnsi="Times New Roman" w:cs="Times New Roman"/>
          <w:sz w:val="28"/>
          <w:szCs w:val="28"/>
          <w:lang w:val="en-US"/>
        </w:rPr>
      </w:pPr>
    </w:p>
    <w:p w14:paraId="49B18786" w14:textId="77777777" w:rsidR="0013309A" w:rsidRDefault="0013309A" w:rsidP="0013309A">
      <w:pPr>
        <w:spacing w:after="0" w:line="240" w:lineRule="auto"/>
        <w:jc w:val="center"/>
        <w:rPr>
          <w:rFonts w:ascii="Times New Roman" w:hAnsi="Times New Roman" w:cs="Times New Roman"/>
          <w:sz w:val="28"/>
          <w:szCs w:val="28"/>
          <w:lang w:val="en-US"/>
        </w:rPr>
      </w:pPr>
      <w:r w:rsidRPr="007B4E5D">
        <w:rPr>
          <w:rFonts w:ascii="Times New Roman" w:hAnsi="Times New Roman" w:cs="Times New Roman"/>
          <w:position w:val="-16"/>
          <w:sz w:val="28"/>
          <w:szCs w:val="28"/>
        </w:rPr>
        <w:object w:dxaOrig="3180" w:dyaOrig="420" w14:anchorId="2B3ED91D">
          <v:shape id="_x0000_i2185" type="#_x0000_t75" style="width:157.2pt;height:22.8pt" o:ole="">
            <v:imagedata r:id="rId2338" o:title=""/>
          </v:shape>
          <o:OLEObject Type="Embed" ProgID="Equation.DSMT4" ShapeID="_x0000_i2185" DrawAspect="Content" ObjectID="_1734864106" r:id="rId2339"/>
        </w:object>
      </w:r>
    </w:p>
    <w:p w14:paraId="3AA905BC" w14:textId="77777777" w:rsidR="0013309A" w:rsidRDefault="0013309A" w:rsidP="0013309A">
      <w:pPr>
        <w:spacing w:after="0" w:line="240" w:lineRule="auto"/>
        <w:jc w:val="center"/>
        <w:rPr>
          <w:rFonts w:ascii="Times New Roman" w:hAnsi="Times New Roman" w:cs="Times New Roman"/>
          <w:sz w:val="28"/>
          <w:szCs w:val="28"/>
          <w:lang w:val="en-US"/>
        </w:rPr>
      </w:pPr>
    </w:p>
    <w:p w14:paraId="014DBFEA" w14:textId="77777777" w:rsidR="0013309A" w:rsidRDefault="0013309A" w:rsidP="0013309A">
      <w:pPr>
        <w:spacing w:after="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w</w:t>
      </w:r>
      <w:r w:rsidRPr="007B4E5D">
        <w:rPr>
          <w:rFonts w:ascii="Times New Roman" w:hAnsi="Times New Roman" w:cs="Times New Roman"/>
          <w:sz w:val="28"/>
          <w:szCs w:val="28"/>
          <w:lang w:val="en-US"/>
        </w:rPr>
        <w:t>here</w:t>
      </w:r>
    </w:p>
    <w:p w14:paraId="1EC8137B" w14:textId="77777777" w:rsidR="0013309A" w:rsidRPr="007B4E5D" w:rsidRDefault="0013309A" w:rsidP="0013309A">
      <w:pPr>
        <w:spacing w:after="0" w:line="240" w:lineRule="auto"/>
        <w:jc w:val="both"/>
        <w:rPr>
          <w:rFonts w:ascii="Times New Roman" w:hAnsi="Times New Roman" w:cs="Times New Roman"/>
          <w:sz w:val="28"/>
          <w:szCs w:val="28"/>
          <w:lang w:val="en-US"/>
        </w:rPr>
      </w:pPr>
    </w:p>
    <w:p w14:paraId="7CA0143F" w14:textId="77777777" w:rsidR="0013309A" w:rsidRDefault="0013309A" w:rsidP="0013309A">
      <w:pPr>
        <w:spacing w:after="0" w:line="240" w:lineRule="auto"/>
        <w:jc w:val="center"/>
        <w:rPr>
          <w:rFonts w:ascii="Times New Roman" w:hAnsi="Times New Roman" w:cs="Times New Roman"/>
          <w:sz w:val="28"/>
          <w:szCs w:val="28"/>
        </w:rPr>
      </w:pPr>
      <w:r w:rsidRPr="007B4E5D">
        <w:rPr>
          <w:rFonts w:ascii="Times New Roman" w:hAnsi="Times New Roman" w:cs="Times New Roman"/>
          <w:position w:val="-16"/>
          <w:sz w:val="28"/>
          <w:szCs w:val="28"/>
        </w:rPr>
        <w:object w:dxaOrig="3140" w:dyaOrig="460" w14:anchorId="251C00C8">
          <v:shape id="_x0000_i2186" type="#_x0000_t75" style="width:156pt;height:18pt" o:ole="">
            <v:imagedata r:id="rId2340" o:title=""/>
          </v:shape>
          <o:OLEObject Type="Embed" ProgID="Equation.DSMT4" ShapeID="_x0000_i2186" DrawAspect="Content" ObjectID="_1734864107" r:id="rId2341"/>
        </w:object>
      </w:r>
    </w:p>
    <w:p w14:paraId="2435B3EE" w14:textId="77777777" w:rsidR="0013309A" w:rsidRDefault="0013309A" w:rsidP="0013309A">
      <w:pPr>
        <w:spacing w:after="0" w:line="240" w:lineRule="auto"/>
        <w:jc w:val="center"/>
        <w:rPr>
          <w:rFonts w:ascii="Times New Roman" w:hAnsi="Times New Roman" w:cs="Times New Roman"/>
          <w:sz w:val="28"/>
          <w:szCs w:val="28"/>
        </w:rPr>
      </w:pPr>
    </w:p>
    <w:p w14:paraId="3B447712" w14:textId="77777777" w:rsidR="0013309A" w:rsidRDefault="0013309A" w:rsidP="0013309A">
      <w:pPr>
        <w:spacing w:after="0" w:line="240" w:lineRule="auto"/>
        <w:jc w:val="both"/>
        <w:rPr>
          <w:rFonts w:ascii="Times New Roman" w:eastAsia="Calibri" w:hAnsi="Times New Roman" w:cs="Times New Roman"/>
          <w:sz w:val="28"/>
          <w:szCs w:val="28"/>
          <w:lang w:val="en-US"/>
        </w:rPr>
      </w:pPr>
      <w:r w:rsidRPr="007B4E5D">
        <w:rPr>
          <w:rFonts w:ascii="Times New Roman" w:hAnsi="Times New Roman" w:cs="Times New Roman"/>
          <w:sz w:val="28"/>
          <w:szCs w:val="28"/>
          <w:lang w:val="en-GB"/>
        </w:rPr>
        <w:t>At the initial time the domain</w:t>
      </w:r>
      <w:r w:rsidRPr="007B4E5D">
        <w:rPr>
          <w:rFonts w:ascii="Times New Roman" w:eastAsia="Calibri" w:hAnsi="Times New Roman" w:cs="Times New Roman"/>
          <w:sz w:val="28"/>
          <w:szCs w:val="28"/>
          <w:lang w:val="en-US"/>
        </w:rPr>
        <w:t xml:space="preserve"> </w:t>
      </w:r>
      <w:r w:rsidRPr="007B4E5D">
        <w:rPr>
          <w:rFonts w:ascii="Times New Roman" w:hAnsi="Times New Roman" w:cs="Times New Roman"/>
          <w:position w:val="-12"/>
          <w:sz w:val="28"/>
          <w:szCs w:val="28"/>
        </w:rPr>
        <w:object w:dxaOrig="380" w:dyaOrig="380" w14:anchorId="3E56CAEE">
          <v:shape id="_x0000_i2187" type="#_x0000_t75" style="width:18pt;height:18pt" o:ole="">
            <v:imagedata r:id="rId2342" o:title=""/>
          </v:shape>
          <o:OLEObject Type="Embed" ProgID="Equation.DSMT4" ShapeID="_x0000_i2187" DrawAspect="Content" ObjectID="_1734864108" r:id="rId2343"/>
        </w:object>
      </w:r>
      <w:r w:rsidRPr="007B4E5D">
        <w:rPr>
          <w:rFonts w:ascii="Times New Roman" w:hAnsi="Times New Roman" w:cs="Times New Roman"/>
          <w:sz w:val="28"/>
          <w:szCs w:val="28"/>
          <w:lang w:val="en-US"/>
        </w:rPr>
        <w:t xml:space="preserve"> </w:t>
      </w:r>
      <w:r w:rsidRPr="007B4E5D">
        <w:rPr>
          <w:rFonts w:ascii="Times New Roman" w:eastAsia="Calibri" w:hAnsi="Times New Roman" w:cs="Times New Roman"/>
          <w:sz w:val="28"/>
          <w:szCs w:val="28"/>
          <w:lang w:val="en-US"/>
        </w:rPr>
        <w:t xml:space="preserve">collapses into a point, </w:t>
      </w:r>
      <w:r w:rsidRPr="007B4E5D">
        <w:rPr>
          <w:rFonts w:ascii="Times New Roman" w:hAnsi="Times New Roman" w:cs="Times New Roman"/>
          <w:position w:val="-12"/>
          <w:sz w:val="28"/>
          <w:szCs w:val="28"/>
        </w:rPr>
        <w:object w:dxaOrig="1440" w:dyaOrig="380" w14:anchorId="22B3D0DF">
          <v:shape id="_x0000_i2188" type="#_x0000_t75" style="width:1in;height:18pt" o:ole="">
            <v:imagedata r:id="rId2344" o:title=""/>
          </v:shape>
          <o:OLEObject Type="Embed" ProgID="Equation.DSMT4" ShapeID="_x0000_i2188" DrawAspect="Content" ObjectID="_1734864109" r:id="rId2345"/>
        </w:object>
      </w:r>
      <w:r w:rsidRPr="007B4E5D">
        <w:rPr>
          <w:rFonts w:ascii="Times New Roman" w:eastAsia="Calibri" w:hAnsi="Times New Roman" w:cs="Times New Roman"/>
          <w:sz w:val="28"/>
          <w:szCs w:val="28"/>
          <w:lang w:val="en-US"/>
        </w:rPr>
        <w:t xml:space="preserve"> where the </w:t>
      </w:r>
      <w:r w:rsidRPr="007B4E5D">
        <w:rPr>
          <w:rFonts w:ascii="Times New Roman" w:hAnsi="Times New Roman" w:cs="Times New Roman"/>
          <w:sz w:val="28"/>
          <w:szCs w:val="28"/>
          <w:lang w:val="en-GB"/>
        </w:rPr>
        <w:t>temperature should be equal to the threshold of metal ionization temperature</w:t>
      </w:r>
      <w:r w:rsidRPr="007B4E5D">
        <w:rPr>
          <w:rFonts w:ascii="Times New Roman" w:hAnsi="Times New Roman" w:cs="Times New Roman"/>
          <w:position w:val="-12"/>
          <w:sz w:val="28"/>
          <w:szCs w:val="28"/>
        </w:rPr>
        <w:object w:dxaOrig="380" w:dyaOrig="380" w14:anchorId="6760CEA1">
          <v:shape id="_x0000_i2189" type="#_x0000_t75" style="width:18pt;height:18pt" o:ole="">
            <v:imagedata r:id="rId2346" o:title=""/>
          </v:shape>
          <o:OLEObject Type="Embed" ProgID="Equation.DSMT4" ShapeID="_x0000_i2189" DrawAspect="Content" ObjectID="_1734864110" r:id="rId2347"/>
        </w:object>
      </w:r>
      <w:r w:rsidRPr="007B4E5D">
        <w:rPr>
          <w:rFonts w:ascii="Times New Roman" w:eastAsia="Calibri" w:hAnsi="Times New Roman" w:cs="Times New Roman"/>
          <w:sz w:val="28"/>
          <w:szCs w:val="28"/>
          <w:lang w:val="en-US"/>
        </w:rPr>
        <w:t>:</w:t>
      </w:r>
    </w:p>
    <w:p w14:paraId="4C98BD90" w14:textId="77777777" w:rsidR="0013309A" w:rsidRPr="007B4E5D" w:rsidRDefault="0013309A" w:rsidP="0013309A">
      <w:pPr>
        <w:spacing w:after="0" w:line="240" w:lineRule="auto"/>
        <w:jc w:val="both"/>
        <w:rPr>
          <w:rFonts w:ascii="Times New Roman" w:eastAsia="Calibri" w:hAnsi="Times New Roman" w:cs="Times New Roman"/>
          <w:sz w:val="28"/>
          <w:szCs w:val="28"/>
          <w:lang w:val="en-US"/>
        </w:rPr>
      </w:pPr>
    </w:p>
    <w:p w14:paraId="1AAD16DB" w14:textId="77777777" w:rsidR="0013309A" w:rsidRDefault="0013309A" w:rsidP="0013309A">
      <w:pPr>
        <w:spacing w:after="0" w:line="240" w:lineRule="auto"/>
        <w:jc w:val="right"/>
        <w:rPr>
          <w:rFonts w:ascii="Times New Roman" w:hAnsi="Times New Roman" w:cs="Times New Roman"/>
          <w:sz w:val="28"/>
          <w:szCs w:val="28"/>
          <w:lang w:val="en-GB"/>
        </w:rPr>
      </w:pPr>
      <w:r w:rsidRPr="007B4E5D">
        <w:rPr>
          <w:rFonts w:ascii="Times New Roman" w:hAnsi="Times New Roman" w:cs="Times New Roman"/>
          <w:sz w:val="28"/>
          <w:szCs w:val="28"/>
          <w:lang w:val="en-US"/>
        </w:rPr>
        <w:t xml:space="preserve">                </w:t>
      </w:r>
      <w:r w:rsidRPr="007B4E5D">
        <w:rPr>
          <w:rFonts w:ascii="Times New Roman" w:hAnsi="Times New Roman" w:cs="Times New Roman"/>
          <w:position w:val="-12"/>
          <w:sz w:val="28"/>
          <w:szCs w:val="28"/>
        </w:rPr>
        <w:object w:dxaOrig="1480" w:dyaOrig="380" w14:anchorId="07E3EB9B">
          <v:shape id="_x0000_i2190" type="#_x0000_t75" style="width:1in;height:18pt" o:ole="">
            <v:imagedata r:id="rId2348" o:title=""/>
          </v:shape>
          <o:OLEObject Type="Embed" ProgID="Equation.DSMT4" ShapeID="_x0000_i2190" DrawAspect="Content" ObjectID="_1734864111" r:id="rId2349"/>
        </w:object>
      </w:r>
      <w:r w:rsidRPr="007B4E5D">
        <w:rPr>
          <w:rFonts w:ascii="Times New Roman" w:hAnsi="Times New Roman" w:cs="Times New Roman"/>
          <w:sz w:val="28"/>
          <w:szCs w:val="28"/>
          <w:lang w:val="en-US"/>
        </w:rPr>
        <w:t xml:space="preserve">                        </w:t>
      </w:r>
      <w:r w:rsidRPr="007B4E5D">
        <w:rPr>
          <w:rFonts w:ascii="Times New Roman" w:hAnsi="Times New Roman" w:cs="Times New Roman"/>
          <w:sz w:val="28"/>
          <w:szCs w:val="28"/>
          <w:lang w:val="en-GB"/>
        </w:rPr>
        <w:t xml:space="preserve">                   (</w:t>
      </w:r>
      <w:r>
        <w:rPr>
          <w:rFonts w:ascii="Times New Roman" w:hAnsi="Times New Roman" w:cs="Times New Roman"/>
          <w:sz w:val="28"/>
          <w:szCs w:val="28"/>
          <w:lang w:val="en-GB"/>
        </w:rPr>
        <w:t>3.4</w:t>
      </w:r>
      <w:r w:rsidRPr="007B4E5D">
        <w:rPr>
          <w:rFonts w:ascii="Times New Roman" w:hAnsi="Times New Roman" w:cs="Times New Roman"/>
          <w:sz w:val="28"/>
          <w:szCs w:val="28"/>
          <w:lang w:val="en-GB"/>
        </w:rPr>
        <w:t>.10)</w:t>
      </w:r>
    </w:p>
    <w:p w14:paraId="7D52855B" w14:textId="77777777" w:rsidR="0013309A" w:rsidRPr="007B4E5D" w:rsidRDefault="0013309A" w:rsidP="0013309A">
      <w:pPr>
        <w:spacing w:after="0" w:line="240" w:lineRule="auto"/>
        <w:jc w:val="right"/>
        <w:rPr>
          <w:rFonts w:ascii="Times New Roman" w:hAnsi="Times New Roman" w:cs="Times New Roman"/>
          <w:sz w:val="28"/>
          <w:szCs w:val="28"/>
          <w:lang w:val="en-GB"/>
        </w:rPr>
      </w:pPr>
    </w:p>
    <w:p w14:paraId="61D2DDEE" w14:textId="77777777" w:rsidR="0013309A" w:rsidRDefault="0013309A" w:rsidP="0013309A">
      <w:pPr>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GB"/>
        </w:rPr>
        <w:t xml:space="preserve">This temperature remains the same value on the boundary of the disk for </w:t>
      </w:r>
      <w:r w:rsidRPr="007B4E5D">
        <w:rPr>
          <w:rFonts w:ascii="Times New Roman" w:hAnsi="Times New Roman" w:cs="Times New Roman"/>
          <w:position w:val="-6"/>
          <w:sz w:val="28"/>
          <w:szCs w:val="28"/>
        </w:rPr>
        <w:object w:dxaOrig="560" w:dyaOrig="300" w14:anchorId="4DD2491D">
          <v:shape id="_x0000_i2191" type="#_x0000_t75" style="width:30pt;height:12pt" o:ole="">
            <v:imagedata r:id="rId2350" o:title=""/>
          </v:shape>
          <o:OLEObject Type="Embed" ProgID="Equation.DSMT4" ShapeID="_x0000_i2191" DrawAspect="Content" ObjectID="_1734864112" r:id="rId2351"/>
        </w:object>
      </w:r>
      <w:r w:rsidRPr="007B4E5D">
        <w:rPr>
          <w:rFonts w:ascii="Times New Roman" w:hAnsi="Times New Roman" w:cs="Times New Roman"/>
          <w:sz w:val="28"/>
          <w:szCs w:val="28"/>
          <w:lang w:val="en-US"/>
        </w:rPr>
        <w:t>:</w:t>
      </w:r>
    </w:p>
    <w:p w14:paraId="7198E69F" w14:textId="77777777" w:rsidR="0013309A" w:rsidRPr="007B4E5D" w:rsidRDefault="0013309A" w:rsidP="0013309A">
      <w:pPr>
        <w:spacing w:after="0" w:line="240" w:lineRule="auto"/>
        <w:jc w:val="both"/>
        <w:rPr>
          <w:rFonts w:ascii="Times New Roman" w:eastAsia="Calibri" w:hAnsi="Times New Roman" w:cs="Times New Roman"/>
          <w:sz w:val="28"/>
          <w:szCs w:val="28"/>
          <w:lang w:val="en-GB"/>
        </w:rPr>
      </w:pPr>
      <w:r w:rsidRPr="007B4E5D">
        <w:rPr>
          <w:rFonts w:ascii="Times New Roman" w:hAnsi="Times New Roman" w:cs="Times New Roman"/>
          <w:sz w:val="28"/>
          <w:szCs w:val="28"/>
          <w:lang w:val="en-GB"/>
        </w:rPr>
        <w:t xml:space="preserve"> </w:t>
      </w:r>
    </w:p>
    <w:p w14:paraId="11D468EF" w14:textId="77777777" w:rsidR="0013309A" w:rsidRDefault="0013309A" w:rsidP="0013309A">
      <w:pPr>
        <w:spacing w:after="0" w:line="240" w:lineRule="auto"/>
        <w:jc w:val="right"/>
        <w:rPr>
          <w:rFonts w:ascii="Times New Roman" w:hAnsi="Times New Roman" w:cs="Times New Roman"/>
          <w:sz w:val="28"/>
          <w:szCs w:val="28"/>
          <w:lang w:val="en-GB"/>
        </w:rPr>
      </w:pPr>
      <w:r w:rsidRPr="007B4E5D">
        <w:rPr>
          <w:rFonts w:ascii="Times New Roman" w:hAnsi="Times New Roman" w:cs="Times New Roman"/>
          <w:sz w:val="28"/>
          <w:szCs w:val="28"/>
          <w:lang w:val="en-GB"/>
        </w:rPr>
        <w:t xml:space="preserve">                      </w:t>
      </w:r>
      <w:r w:rsidRPr="007B4E5D">
        <w:rPr>
          <w:rFonts w:ascii="Times New Roman" w:hAnsi="Times New Roman" w:cs="Times New Roman"/>
          <w:position w:val="-12"/>
          <w:sz w:val="28"/>
          <w:szCs w:val="28"/>
        </w:rPr>
        <w:object w:dxaOrig="1840" w:dyaOrig="380" w14:anchorId="174BB308">
          <v:shape id="_x0000_i2192" type="#_x0000_t75" style="width:96pt;height:18pt" o:ole="">
            <v:imagedata r:id="rId2352" o:title=""/>
          </v:shape>
          <o:OLEObject Type="Embed" ProgID="Equation.DSMT4" ShapeID="_x0000_i2192" DrawAspect="Content" ObjectID="_1734864113" r:id="rId2353"/>
        </w:object>
      </w:r>
      <w:r w:rsidRPr="007B4E5D">
        <w:rPr>
          <w:rFonts w:ascii="Times New Roman" w:hAnsi="Times New Roman" w:cs="Times New Roman"/>
          <w:sz w:val="28"/>
          <w:szCs w:val="28"/>
          <w:lang w:val="en-GB"/>
        </w:rPr>
        <w:t xml:space="preserve">                       </w:t>
      </w:r>
      <w:r w:rsidRPr="007B4E5D">
        <w:rPr>
          <w:rFonts w:ascii="Times New Roman" w:hAnsi="Times New Roman" w:cs="Times New Roman"/>
          <w:sz w:val="28"/>
          <w:szCs w:val="28"/>
          <w:lang w:val="en-GB"/>
        </w:rPr>
        <w:tab/>
      </w:r>
      <w:r w:rsidRPr="007B4E5D">
        <w:rPr>
          <w:rFonts w:ascii="Times New Roman" w:hAnsi="Times New Roman" w:cs="Times New Roman"/>
          <w:sz w:val="28"/>
          <w:szCs w:val="28"/>
          <w:lang w:val="en-GB"/>
        </w:rPr>
        <w:tab/>
        <w:t>(</w:t>
      </w:r>
      <w:r>
        <w:rPr>
          <w:rFonts w:ascii="Times New Roman" w:hAnsi="Times New Roman" w:cs="Times New Roman"/>
          <w:sz w:val="28"/>
          <w:szCs w:val="28"/>
          <w:lang w:val="en-GB"/>
        </w:rPr>
        <w:t>3.4</w:t>
      </w:r>
      <w:r w:rsidRPr="007B4E5D">
        <w:rPr>
          <w:rFonts w:ascii="Times New Roman" w:hAnsi="Times New Roman" w:cs="Times New Roman"/>
          <w:sz w:val="28"/>
          <w:szCs w:val="28"/>
          <w:lang w:val="en-GB"/>
        </w:rPr>
        <w:t>.11)</w:t>
      </w:r>
    </w:p>
    <w:p w14:paraId="1CCA6661" w14:textId="77777777" w:rsidR="0013309A" w:rsidRDefault="0013309A" w:rsidP="0013309A">
      <w:pPr>
        <w:spacing w:after="0" w:line="240" w:lineRule="auto"/>
        <w:jc w:val="right"/>
        <w:rPr>
          <w:rFonts w:ascii="Times New Roman" w:hAnsi="Times New Roman" w:cs="Times New Roman"/>
          <w:sz w:val="28"/>
          <w:szCs w:val="28"/>
          <w:lang w:val="en-GB"/>
        </w:rPr>
      </w:pPr>
    </w:p>
    <w:p w14:paraId="1BC64AA4" w14:textId="77777777" w:rsidR="0013309A" w:rsidRDefault="0013309A" w:rsidP="0013309A">
      <w:pPr>
        <w:spacing w:after="0"/>
        <w:jc w:val="both"/>
        <w:rPr>
          <w:rFonts w:ascii="Times New Roman" w:hAnsi="Times New Roman" w:cs="Times New Roman"/>
          <w:sz w:val="28"/>
          <w:szCs w:val="28"/>
          <w:lang w:val="en-GB"/>
        </w:rPr>
      </w:pPr>
      <w:r w:rsidRPr="007B4E5D">
        <w:rPr>
          <w:rFonts w:ascii="Times New Roman" w:hAnsi="Times New Roman" w:cs="Times New Roman"/>
          <w:sz w:val="28"/>
          <w:szCs w:val="28"/>
          <w:lang w:val="en-US"/>
        </w:rPr>
        <w:t>The arc heat flux passes through the sphere of ideal conductivity</w:t>
      </w:r>
      <w:r w:rsidRPr="007B4E5D">
        <w:rPr>
          <w:rFonts w:ascii="Times New Roman" w:hAnsi="Times New Roman" w:cs="Times New Roman"/>
          <w:position w:val="-12"/>
          <w:sz w:val="28"/>
          <w:szCs w:val="28"/>
        </w:rPr>
        <w:object w:dxaOrig="360" w:dyaOrig="380" w14:anchorId="4E1FF70C">
          <v:shape id="_x0000_i2193" type="#_x0000_t75" style="width:12pt;height:18pt" o:ole="">
            <v:imagedata r:id="rId2354" o:title=""/>
          </v:shape>
          <o:OLEObject Type="Embed" ProgID="Equation.DSMT4" ShapeID="_x0000_i2193" DrawAspect="Content" ObjectID="_1734864114" r:id="rId2355"/>
        </w:object>
      </w:r>
      <w:r w:rsidRPr="007B4E5D">
        <w:rPr>
          <w:rFonts w:ascii="Times New Roman" w:hAnsi="Times New Roman" w:cs="Times New Roman"/>
          <w:sz w:val="28"/>
          <w:szCs w:val="28"/>
          <w:lang w:val="en-US"/>
        </w:rPr>
        <w:t xml:space="preserve"> without any power</w:t>
      </w:r>
      <w:r>
        <w:rPr>
          <w:rFonts w:ascii="Times New Roman" w:hAnsi="Times New Roman" w:cs="Times New Roman"/>
          <w:sz w:val="28"/>
          <w:szCs w:val="28"/>
          <w:lang w:val="en-US"/>
        </w:rPr>
        <w:t xml:space="preserve"> </w:t>
      </w:r>
      <w:r w:rsidRPr="007B4E5D">
        <w:rPr>
          <w:rFonts w:ascii="Times New Roman" w:hAnsi="Times New Roman" w:cs="Times New Roman"/>
          <w:sz w:val="28"/>
          <w:szCs w:val="28"/>
          <w:lang w:val="en-US"/>
        </w:rPr>
        <w:t xml:space="preserve">losses and enters into vapor zone </w:t>
      </w:r>
      <w:r w:rsidRPr="007B4E5D">
        <w:rPr>
          <w:rFonts w:ascii="Times New Roman" w:hAnsi="Times New Roman" w:cs="Times New Roman"/>
          <w:position w:val="-12"/>
          <w:sz w:val="28"/>
          <w:szCs w:val="28"/>
        </w:rPr>
        <w:object w:dxaOrig="320" w:dyaOrig="380" w14:anchorId="3B556997">
          <v:shape id="_x0000_i2194" type="#_x0000_t75" style="width:12pt;height:18pt" o:ole="">
            <v:imagedata r:id="rId2356" o:title=""/>
          </v:shape>
          <o:OLEObject Type="Embed" ProgID="Equation.DSMT4" ShapeID="_x0000_i2194" DrawAspect="Content" ObjectID="_1734864115" r:id="rId2357"/>
        </w:object>
      </w:r>
      <w:r w:rsidRPr="007B4E5D">
        <w:rPr>
          <w:rFonts w:ascii="Times New Roman" w:hAnsi="Times New Roman" w:cs="Times New Roman"/>
          <w:sz w:val="28"/>
          <w:szCs w:val="28"/>
          <w:lang w:val="en-US"/>
        </w:rPr>
        <w:t xml:space="preserve"> through the spherical surface </w:t>
      </w:r>
      <w:r w:rsidRPr="007B4E5D">
        <w:rPr>
          <w:rFonts w:ascii="Times New Roman" w:hAnsi="Times New Roman" w:cs="Times New Roman"/>
          <w:position w:val="-12"/>
          <w:sz w:val="28"/>
          <w:szCs w:val="28"/>
        </w:rPr>
        <w:object w:dxaOrig="980" w:dyaOrig="380" w14:anchorId="56C0A4B7">
          <v:shape id="_x0000_i2195" type="#_x0000_t75" style="width:54pt;height:18pt" o:ole="">
            <v:imagedata r:id="rId2358" o:title=""/>
          </v:shape>
          <o:OLEObject Type="Embed" ProgID="Equation.DSMT4" ShapeID="_x0000_i2195" DrawAspect="Content" ObjectID="_1734864116" r:id="rId2359"/>
        </w:object>
      </w:r>
      <w:r w:rsidRPr="007B4E5D">
        <w:rPr>
          <w:rFonts w:ascii="Times New Roman" w:hAnsi="Times New Roman" w:cs="Times New Roman"/>
          <w:sz w:val="28"/>
          <w:szCs w:val="28"/>
          <w:lang w:val="en-US"/>
        </w:rPr>
        <w:t xml:space="preserve">  which temperature is the same like (</w:t>
      </w:r>
      <w:r>
        <w:rPr>
          <w:rFonts w:ascii="Times New Roman" w:hAnsi="Times New Roman" w:cs="Times New Roman"/>
          <w:sz w:val="28"/>
          <w:szCs w:val="28"/>
          <w:lang w:val="en-US"/>
        </w:rPr>
        <w:t>3.4</w:t>
      </w:r>
      <w:r w:rsidRPr="007B4E5D">
        <w:rPr>
          <w:rFonts w:ascii="Times New Roman" w:hAnsi="Times New Roman" w:cs="Times New Roman"/>
          <w:sz w:val="28"/>
          <w:szCs w:val="28"/>
          <w:lang w:val="en-US"/>
        </w:rPr>
        <w:t>.11):</w:t>
      </w:r>
    </w:p>
    <w:p w14:paraId="212A4049" w14:textId="77777777" w:rsidR="0013309A" w:rsidRDefault="0013309A" w:rsidP="0013309A">
      <w:pPr>
        <w:rPr>
          <w:rFonts w:ascii="Times New Roman" w:hAnsi="Times New Roman" w:cs="Times New Roman"/>
          <w:sz w:val="28"/>
          <w:szCs w:val="28"/>
          <w:lang w:val="en-GB"/>
        </w:rPr>
      </w:pPr>
    </w:p>
    <w:p w14:paraId="6CF0E7AA" w14:textId="77777777" w:rsidR="0013309A" w:rsidRPr="007B4E5D" w:rsidRDefault="0013309A" w:rsidP="0013309A">
      <w:pPr>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12"/>
          <w:sz w:val="28"/>
          <w:szCs w:val="28"/>
        </w:rPr>
        <w:object w:dxaOrig="1780" w:dyaOrig="380" w14:anchorId="377BD8AC">
          <v:shape id="_x0000_i2196" type="#_x0000_t75" style="width:84pt;height:18pt" o:ole="">
            <v:imagedata r:id="rId2360" o:title=""/>
          </v:shape>
          <o:OLEObject Type="Embed" ProgID="Equation.DSMT4" ShapeID="_x0000_i2196" DrawAspect="Content" ObjectID="_1734864117" r:id="rId2361"/>
        </w:object>
      </w:r>
      <w:r w:rsidRPr="007B4E5D">
        <w:rPr>
          <w:rFonts w:ascii="Times New Roman" w:hAnsi="Times New Roman" w:cs="Times New Roman"/>
          <w:sz w:val="28"/>
          <w:szCs w:val="28"/>
          <w:lang w:val="en-US"/>
        </w:rPr>
        <w:t xml:space="preserve">                       </w: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 xml:space="preserve"> </w:t>
      </w:r>
      <w:r>
        <w:rPr>
          <w:rFonts w:ascii="Times New Roman" w:hAnsi="Times New Roman" w:cs="Times New Roman"/>
          <w:sz w:val="28"/>
          <w:szCs w:val="28"/>
          <w:lang w:val="en-US"/>
        </w:rPr>
        <w:t xml:space="preserve">      </w:t>
      </w:r>
      <w:r w:rsidRPr="007B4E5D">
        <w:rPr>
          <w:rFonts w:ascii="Times New Roman" w:hAnsi="Times New Roman" w:cs="Times New Roman"/>
          <w:sz w:val="28"/>
          <w:szCs w:val="28"/>
          <w:lang w:val="en-US"/>
        </w:rPr>
        <w:t>(</w:t>
      </w:r>
      <w:r>
        <w:rPr>
          <w:rFonts w:ascii="Times New Roman" w:hAnsi="Times New Roman" w:cs="Times New Roman"/>
          <w:sz w:val="28"/>
          <w:szCs w:val="28"/>
          <w:lang w:val="en-US"/>
        </w:rPr>
        <w:t>3.4</w:t>
      </w:r>
      <w:r w:rsidRPr="007B4E5D">
        <w:rPr>
          <w:rFonts w:ascii="Times New Roman" w:hAnsi="Times New Roman" w:cs="Times New Roman"/>
          <w:sz w:val="28"/>
          <w:szCs w:val="28"/>
          <w:lang w:val="en-US"/>
        </w:rPr>
        <w:t>.12)</w:t>
      </w:r>
    </w:p>
    <w:p w14:paraId="70F458F8" w14:textId="77777777" w:rsidR="0013309A" w:rsidRPr="007B4E5D" w:rsidRDefault="0013309A" w:rsidP="0013309A">
      <w:pPr>
        <w:spacing w:line="240" w:lineRule="auto"/>
        <w:jc w:val="right"/>
        <w:rPr>
          <w:rFonts w:ascii="Times New Roman" w:hAnsi="Times New Roman" w:cs="Times New Roman"/>
          <w:color w:val="000000"/>
          <w:sz w:val="28"/>
          <w:szCs w:val="28"/>
          <w:lang w:val="en-GB"/>
        </w:rPr>
      </w:pPr>
      <w:r w:rsidRPr="007B4E5D">
        <w:rPr>
          <w:rFonts w:ascii="Times New Roman" w:hAnsi="Times New Roman" w:cs="Times New Roman"/>
          <w:noProof/>
          <w:sz w:val="28"/>
          <w:szCs w:val="28"/>
          <w:lang w:eastAsia="ru-RU"/>
        </w:rPr>
        <w:lastRenderedPageBreak/>
        <mc:AlternateContent>
          <mc:Choice Requires="wpg">
            <w:drawing>
              <wp:anchor distT="0" distB="0" distL="114300" distR="114300" simplePos="0" relativeHeight="251661312" behindDoc="0" locked="0" layoutInCell="1" allowOverlap="1" wp14:anchorId="4E8FE576" wp14:editId="0162BA76">
                <wp:simplePos x="0" y="0"/>
                <wp:positionH relativeFrom="margin">
                  <wp:posOffset>1756410</wp:posOffset>
                </wp:positionH>
                <wp:positionV relativeFrom="paragraph">
                  <wp:posOffset>15240</wp:posOffset>
                </wp:positionV>
                <wp:extent cx="2503170" cy="2295525"/>
                <wp:effectExtent l="0" t="0" r="0" b="0"/>
                <wp:wrapSquare wrapText="bothSides"/>
                <wp:docPr id="147" name="Группа 2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03170" cy="2295525"/>
                          <a:chOff x="0" y="0"/>
                          <a:chExt cx="35483" cy="32146"/>
                        </a:xfrm>
                      </wpg:grpSpPr>
                      <wps:wsp>
                        <wps:cNvPr id="148" name="AutoShape 3"/>
                        <wps:cNvSpPr>
                          <a:spLocks noChangeAspect="1" noChangeArrowheads="1" noTextEdit="1"/>
                        </wps:cNvSpPr>
                        <wps:spPr bwMode="auto">
                          <a:xfrm>
                            <a:off x="0" y="0"/>
                            <a:ext cx="35258" cy="2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9" name="Line 6"/>
                        <wps:cNvCnPr>
                          <a:cxnSpLocks noChangeShapeType="1"/>
                        </wps:cNvCnPr>
                        <wps:spPr bwMode="auto">
                          <a:xfrm>
                            <a:off x="7620" y="1825"/>
                            <a:ext cx="0" cy="23638"/>
                          </a:xfrm>
                          <a:prstGeom prst="line">
                            <a:avLst/>
                          </a:prstGeom>
                          <a:noFill/>
                          <a:ln w="0">
                            <a:solidFill>
                              <a:srgbClr val="00FF00"/>
                            </a:solidFill>
                            <a:round/>
                            <a:headEnd/>
                            <a:tailEnd/>
                          </a:ln>
                          <a:extLst>
                            <a:ext uri="{909E8E84-426E-40DD-AFC4-6F175D3DCCD1}">
                              <a14:hiddenFill xmlns:a14="http://schemas.microsoft.com/office/drawing/2010/main">
                                <a:noFill/>
                              </a14:hiddenFill>
                            </a:ext>
                          </a:extLst>
                        </wps:spPr>
                        <wps:bodyPr/>
                      </wps:wsp>
                      <wps:wsp>
                        <wps:cNvPr id="150" name="Line 8"/>
                        <wps:cNvCnPr>
                          <a:cxnSpLocks noChangeShapeType="1"/>
                        </wps:cNvCnPr>
                        <wps:spPr bwMode="auto">
                          <a:xfrm>
                            <a:off x="10493" y="1825"/>
                            <a:ext cx="0" cy="23638"/>
                          </a:xfrm>
                          <a:prstGeom prst="line">
                            <a:avLst/>
                          </a:prstGeom>
                          <a:noFill/>
                          <a:ln w="0">
                            <a:solidFill>
                              <a:srgbClr val="00FF00"/>
                            </a:solidFill>
                            <a:round/>
                            <a:headEnd/>
                            <a:tailEnd/>
                          </a:ln>
                          <a:extLst>
                            <a:ext uri="{909E8E84-426E-40DD-AFC4-6F175D3DCCD1}">
                              <a14:hiddenFill xmlns:a14="http://schemas.microsoft.com/office/drawing/2010/main">
                                <a:noFill/>
                              </a14:hiddenFill>
                            </a:ext>
                          </a:extLst>
                        </wps:spPr>
                        <wps:bodyPr/>
                      </wps:wsp>
                      <wps:wsp>
                        <wps:cNvPr id="151" name="Line 10"/>
                        <wps:cNvCnPr>
                          <a:cxnSpLocks noChangeShapeType="1"/>
                        </wps:cNvCnPr>
                        <wps:spPr bwMode="auto">
                          <a:xfrm>
                            <a:off x="13350" y="1825"/>
                            <a:ext cx="0" cy="23638"/>
                          </a:xfrm>
                          <a:prstGeom prst="line">
                            <a:avLst/>
                          </a:prstGeom>
                          <a:noFill/>
                          <a:ln w="0">
                            <a:solidFill>
                              <a:srgbClr val="00FF00"/>
                            </a:solidFill>
                            <a:round/>
                            <a:headEnd/>
                            <a:tailEnd/>
                          </a:ln>
                          <a:extLst>
                            <a:ext uri="{909E8E84-426E-40DD-AFC4-6F175D3DCCD1}">
                              <a14:hiddenFill xmlns:a14="http://schemas.microsoft.com/office/drawing/2010/main">
                                <a:noFill/>
                              </a14:hiddenFill>
                            </a:ext>
                          </a:extLst>
                        </wps:spPr>
                        <wps:bodyPr/>
                      </wps:wsp>
                      <wps:wsp>
                        <wps:cNvPr id="152" name="Line 12"/>
                        <wps:cNvCnPr>
                          <a:cxnSpLocks noChangeShapeType="1"/>
                        </wps:cNvCnPr>
                        <wps:spPr bwMode="auto">
                          <a:xfrm>
                            <a:off x="16208" y="1825"/>
                            <a:ext cx="0" cy="23638"/>
                          </a:xfrm>
                          <a:prstGeom prst="line">
                            <a:avLst/>
                          </a:prstGeom>
                          <a:noFill/>
                          <a:ln w="0">
                            <a:solidFill>
                              <a:srgbClr val="00FF00"/>
                            </a:solidFill>
                            <a:round/>
                            <a:headEnd/>
                            <a:tailEnd/>
                          </a:ln>
                          <a:extLst>
                            <a:ext uri="{909E8E84-426E-40DD-AFC4-6F175D3DCCD1}">
                              <a14:hiddenFill xmlns:a14="http://schemas.microsoft.com/office/drawing/2010/main">
                                <a:noFill/>
                              </a14:hiddenFill>
                            </a:ext>
                          </a:extLst>
                        </wps:spPr>
                        <wps:bodyPr/>
                      </wps:wsp>
                      <wps:wsp>
                        <wps:cNvPr id="153" name="Line 14"/>
                        <wps:cNvCnPr>
                          <a:cxnSpLocks noChangeShapeType="1"/>
                        </wps:cNvCnPr>
                        <wps:spPr bwMode="auto">
                          <a:xfrm>
                            <a:off x="19065" y="1825"/>
                            <a:ext cx="0" cy="23638"/>
                          </a:xfrm>
                          <a:prstGeom prst="line">
                            <a:avLst/>
                          </a:prstGeom>
                          <a:noFill/>
                          <a:ln w="0">
                            <a:solidFill>
                              <a:srgbClr val="00FF00"/>
                            </a:solidFill>
                            <a:round/>
                            <a:headEnd/>
                            <a:tailEnd/>
                          </a:ln>
                          <a:extLst>
                            <a:ext uri="{909E8E84-426E-40DD-AFC4-6F175D3DCCD1}">
                              <a14:hiddenFill xmlns:a14="http://schemas.microsoft.com/office/drawing/2010/main">
                                <a:noFill/>
                              </a14:hiddenFill>
                            </a:ext>
                          </a:extLst>
                        </wps:spPr>
                        <wps:bodyPr/>
                      </wps:wsp>
                      <wps:wsp>
                        <wps:cNvPr id="154" name="Line 16"/>
                        <wps:cNvCnPr>
                          <a:cxnSpLocks noChangeShapeType="1"/>
                        </wps:cNvCnPr>
                        <wps:spPr bwMode="auto">
                          <a:xfrm>
                            <a:off x="21923" y="1825"/>
                            <a:ext cx="0" cy="23638"/>
                          </a:xfrm>
                          <a:prstGeom prst="line">
                            <a:avLst/>
                          </a:prstGeom>
                          <a:noFill/>
                          <a:ln w="0">
                            <a:solidFill>
                              <a:srgbClr val="00FF00"/>
                            </a:solidFill>
                            <a:round/>
                            <a:headEnd/>
                            <a:tailEnd/>
                          </a:ln>
                          <a:extLst>
                            <a:ext uri="{909E8E84-426E-40DD-AFC4-6F175D3DCCD1}">
                              <a14:hiddenFill xmlns:a14="http://schemas.microsoft.com/office/drawing/2010/main">
                                <a:noFill/>
                              </a14:hiddenFill>
                            </a:ext>
                          </a:extLst>
                        </wps:spPr>
                        <wps:bodyPr/>
                      </wps:wsp>
                      <wps:wsp>
                        <wps:cNvPr id="155" name="Line 18"/>
                        <wps:cNvCnPr>
                          <a:cxnSpLocks noChangeShapeType="1"/>
                        </wps:cNvCnPr>
                        <wps:spPr bwMode="auto">
                          <a:xfrm>
                            <a:off x="24780" y="1825"/>
                            <a:ext cx="0" cy="23638"/>
                          </a:xfrm>
                          <a:prstGeom prst="line">
                            <a:avLst/>
                          </a:prstGeom>
                          <a:noFill/>
                          <a:ln w="0">
                            <a:solidFill>
                              <a:srgbClr val="00FF00"/>
                            </a:solidFill>
                            <a:round/>
                            <a:headEnd/>
                            <a:tailEnd/>
                          </a:ln>
                          <a:extLst>
                            <a:ext uri="{909E8E84-426E-40DD-AFC4-6F175D3DCCD1}">
                              <a14:hiddenFill xmlns:a14="http://schemas.microsoft.com/office/drawing/2010/main">
                                <a:noFill/>
                              </a14:hiddenFill>
                            </a:ext>
                          </a:extLst>
                        </wps:spPr>
                        <wps:bodyPr/>
                      </wps:wsp>
                      <wps:wsp>
                        <wps:cNvPr id="156" name="Line 20"/>
                        <wps:cNvCnPr>
                          <a:cxnSpLocks noChangeShapeType="1"/>
                        </wps:cNvCnPr>
                        <wps:spPr bwMode="auto">
                          <a:xfrm>
                            <a:off x="27638" y="1825"/>
                            <a:ext cx="0" cy="23638"/>
                          </a:xfrm>
                          <a:prstGeom prst="line">
                            <a:avLst/>
                          </a:prstGeom>
                          <a:noFill/>
                          <a:ln w="0">
                            <a:solidFill>
                              <a:srgbClr val="00FF00"/>
                            </a:solidFill>
                            <a:round/>
                            <a:headEnd/>
                            <a:tailEnd/>
                          </a:ln>
                          <a:extLst>
                            <a:ext uri="{909E8E84-426E-40DD-AFC4-6F175D3DCCD1}">
                              <a14:hiddenFill xmlns:a14="http://schemas.microsoft.com/office/drawing/2010/main">
                                <a:noFill/>
                              </a14:hiddenFill>
                            </a:ext>
                          </a:extLst>
                        </wps:spPr>
                        <wps:bodyPr/>
                      </wps:wsp>
                      <wps:wsp>
                        <wps:cNvPr id="157" name="Line 22"/>
                        <wps:cNvCnPr>
                          <a:cxnSpLocks noChangeShapeType="1"/>
                        </wps:cNvCnPr>
                        <wps:spPr bwMode="auto">
                          <a:xfrm>
                            <a:off x="30495" y="1825"/>
                            <a:ext cx="0" cy="23638"/>
                          </a:xfrm>
                          <a:prstGeom prst="line">
                            <a:avLst/>
                          </a:prstGeom>
                          <a:noFill/>
                          <a:ln w="0">
                            <a:solidFill>
                              <a:srgbClr val="00FF00"/>
                            </a:solidFill>
                            <a:round/>
                            <a:headEnd/>
                            <a:tailEnd/>
                          </a:ln>
                          <a:extLst>
                            <a:ext uri="{909E8E84-426E-40DD-AFC4-6F175D3DCCD1}">
                              <a14:hiddenFill xmlns:a14="http://schemas.microsoft.com/office/drawing/2010/main">
                                <a:noFill/>
                              </a14:hiddenFill>
                            </a:ext>
                          </a:extLst>
                        </wps:spPr>
                        <wps:bodyPr/>
                      </wps:wsp>
                      <wps:wsp>
                        <wps:cNvPr id="158" name="Line 24"/>
                        <wps:cNvCnPr>
                          <a:cxnSpLocks noChangeShapeType="1"/>
                        </wps:cNvCnPr>
                        <wps:spPr bwMode="auto">
                          <a:xfrm>
                            <a:off x="33448" y="1825"/>
                            <a:ext cx="0" cy="23638"/>
                          </a:xfrm>
                          <a:prstGeom prst="line">
                            <a:avLst/>
                          </a:prstGeom>
                          <a:noFill/>
                          <a:ln w="0">
                            <a:solidFill>
                              <a:srgbClr val="00FF00"/>
                            </a:solidFill>
                            <a:round/>
                            <a:headEnd/>
                            <a:tailEnd/>
                          </a:ln>
                          <a:extLst>
                            <a:ext uri="{909E8E84-426E-40DD-AFC4-6F175D3DCCD1}">
                              <a14:hiddenFill xmlns:a14="http://schemas.microsoft.com/office/drawing/2010/main">
                                <a:noFill/>
                              </a14:hiddenFill>
                            </a:ext>
                          </a:extLst>
                        </wps:spPr>
                        <wps:bodyPr/>
                      </wps:wsp>
                      <wps:wsp>
                        <wps:cNvPr id="159" name="Line 27"/>
                        <wps:cNvCnPr>
                          <a:cxnSpLocks noChangeShapeType="1"/>
                        </wps:cNvCnPr>
                        <wps:spPr bwMode="auto">
                          <a:xfrm>
                            <a:off x="4762" y="22129"/>
                            <a:ext cx="28686" cy="0"/>
                          </a:xfrm>
                          <a:prstGeom prst="line">
                            <a:avLst/>
                          </a:prstGeom>
                          <a:noFill/>
                          <a:ln w="0">
                            <a:solidFill>
                              <a:srgbClr val="00FF00"/>
                            </a:solidFill>
                            <a:round/>
                            <a:headEnd/>
                            <a:tailEnd/>
                          </a:ln>
                          <a:extLst>
                            <a:ext uri="{909E8E84-426E-40DD-AFC4-6F175D3DCCD1}">
                              <a14:hiddenFill xmlns:a14="http://schemas.microsoft.com/office/drawing/2010/main">
                                <a:noFill/>
                              </a14:hiddenFill>
                            </a:ext>
                          </a:extLst>
                        </wps:spPr>
                        <wps:bodyPr/>
                      </wps:wsp>
                      <wps:wsp>
                        <wps:cNvPr id="160" name="Line 29"/>
                        <wps:cNvCnPr>
                          <a:cxnSpLocks noChangeShapeType="1"/>
                        </wps:cNvCnPr>
                        <wps:spPr bwMode="auto">
                          <a:xfrm>
                            <a:off x="4762" y="18796"/>
                            <a:ext cx="28686" cy="0"/>
                          </a:xfrm>
                          <a:prstGeom prst="line">
                            <a:avLst/>
                          </a:prstGeom>
                          <a:noFill/>
                          <a:ln w="0">
                            <a:solidFill>
                              <a:srgbClr val="00FF00"/>
                            </a:solidFill>
                            <a:round/>
                            <a:headEnd/>
                            <a:tailEnd/>
                          </a:ln>
                          <a:extLst>
                            <a:ext uri="{909E8E84-426E-40DD-AFC4-6F175D3DCCD1}">
                              <a14:hiddenFill xmlns:a14="http://schemas.microsoft.com/office/drawing/2010/main">
                                <a:noFill/>
                              </a14:hiddenFill>
                            </a:ext>
                          </a:extLst>
                        </wps:spPr>
                        <wps:bodyPr/>
                      </wps:wsp>
                      <wps:wsp>
                        <wps:cNvPr id="161" name="Line 31"/>
                        <wps:cNvCnPr>
                          <a:cxnSpLocks noChangeShapeType="1"/>
                        </wps:cNvCnPr>
                        <wps:spPr bwMode="auto">
                          <a:xfrm>
                            <a:off x="4762" y="15351"/>
                            <a:ext cx="28686" cy="0"/>
                          </a:xfrm>
                          <a:prstGeom prst="line">
                            <a:avLst/>
                          </a:prstGeom>
                          <a:noFill/>
                          <a:ln w="0">
                            <a:solidFill>
                              <a:srgbClr val="00FF00"/>
                            </a:solidFill>
                            <a:round/>
                            <a:headEnd/>
                            <a:tailEnd/>
                          </a:ln>
                          <a:extLst>
                            <a:ext uri="{909E8E84-426E-40DD-AFC4-6F175D3DCCD1}">
                              <a14:hiddenFill xmlns:a14="http://schemas.microsoft.com/office/drawing/2010/main">
                                <a:noFill/>
                              </a14:hiddenFill>
                            </a:ext>
                          </a:extLst>
                        </wps:spPr>
                        <wps:bodyPr/>
                      </wps:wsp>
                      <wps:wsp>
                        <wps:cNvPr id="162" name="Line 33"/>
                        <wps:cNvCnPr>
                          <a:cxnSpLocks noChangeShapeType="1"/>
                        </wps:cNvCnPr>
                        <wps:spPr bwMode="auto">
                          <a:xfrm>
                            <a:off x="4762" y="12017"/>
                            <a:ext cx="28686" cy="0"/>
                          </a:xfrm>
                          <a:prstGeom prst="line">
                            <a:avLst/>
                          </a:prstGeom>
                          <a:noFill/>
                          <a:ln w="0">
                            <a:solidFill>
                              <a:srgbClr val="00FF00"/>
                            </a:solidFill>
                            <a:round/>
                            <a:headEnd/>
                            <a:tailEnd/>
                          </a:ln>
                          <a:extLst>
                            <a:ext uri="{909E8E84-426E-40DD-AFC4-6F175D3DCCD1}">
                              <a14:hiddenFill xmlns:a14="http://schemas.microsoft.com/office/drawing/2010/main">
                                <a:noFill/>
                              </a14:hiddenFill>
                            </a:ext>
                          </a:extLst>
                        </wps:spPr>
                        <wps:bodyPr/>
                      </wps:wsp>
                      <wps:wsp>
                        <wps:cNvPr id="163" name="Line 35"/>
                        <wps:cNvCnPr>
                          <a:cxnSpLocks noChangeShapeType="1"/>
                        </wps:cNvCnPr>
                        <wps:spPr bwMode="auto">
                          <a:xfrm>
                            <a:off x="4762" y="8588"/>
                            <a:ext cx="28686" cy="0"/>
                          </a:xfrm>
                          <a:prstGeom prst="line">
                            <a:avLst/>
                          </a:prstGeom>
                          <a:noFill/>
                          <a:ln w="0">
                            <a:solidFill>
                              <a:srgbClr val="00FF00"/>
                            </a:solidFill>
                            <a:round/>
                            <a:headEnd/>
                            <a:tailEnd/>
                          </a:ln>
                          <a:extLst>
                            <a:ext uri="{909E8E84-426E-40DD-AFC4-6F175D3DCCD1}">
                              <a14:hiddenFill xmlns:a14="http://schemas.microsoft.com/office/drawing/2010/main">
                                <a:noFill/>
                              </a14:hiddenFill>
                            </a:ext>
                          </a:extLst>
                        </wps:spPr>
                        <wps:bodyPr/>
                      </wps:wsp>
                      <wps:wsp>
                        <wps:cNvPr id="164" name="Line 37"/>
                        <wps:cNvCnPr>
                          <a:cxnSpLocks noChangeShapeType="1"/>
                        </wps:cNvCnPr>
                        <wps:spPr bwMode="auto">
                          <a:xfrm>
                            <a:off x="4762" y="5254"/>
                            <a:ext cx="28686" cy="0"/>
                          </a:xfrm>
                          <a:prstGeom prst="line">
                            <a:avLst/>
                          </a:prstGeom>
                          <a:noFill/>
                          <a:ln w="0">
                            <a:solidFill>
                              <a:srgbClr val="00FF00"/>
                            </a:solidFill>
                            <a:round/>
                            <a:headEnd/>
                            <a:tailEnd/>
                          </a:ln>
                          <a:extLst>
                            <a:ext uri="{909E8E84-426E-40DD-AFC4-6F175D3DCCD1}">
                              <a14:hiddenFill xmlns:a14="http://schemas.microsoft.com/office/drawing/2010/main">
                                <a:noFill/>
                              </a14:hiddenFill>
                            </a:ext>
                          </a:extLst>
                        </wps:spPr>
                        <wps:bodyPr/>
                      </wps:wsp>
                      <wps:wsp>
                        <wps:cNvPr id="165" name="Line 39"/>
                        <wps:cNvCnPr>
                          <a:cxnSpLocks noChangeShapeType="1"/>
                        </wps:cNvCnPr>
                        <wps:spPr bwMode="auto">
                          <a:xfrm>
                            <a:off x="4762" y="1825"/>
                            <a:ext cx="28686" cy="0"/>
                          </a:xfrm>
                          <a:prstGeom prst="line">
                            <a:avLst/>
                          </a:prstGeom>
                          <a:noFill/>
                          <a:ln w="0">
                            <a:solidFill>
                              <a:srgbClr val="00FF00"/>
                            </a:solidFill>
                            <a:round/>
                            <a:headEnd/>
                            <a:tailEnd/>
                          </a:ln>
                          <a:extLst>
                            <a:ext uri="{909E8E84-426E-40DD-AFC4-6F175D3DCCD1}">
                              <a14:hiddenFill xmlns:a14="http://schemas.microsoft.com/office/drawing/2010/main">
                                <a:noFill/>
                              </a14:hiddenFill>
                            </a:ext>
                          </a:extLst>
                        </wps:spPr>
                        <wps:bodyPr/>
                      </wps:wsp>
                      <wps:wsp>
                        <wps:cNvPr id="166" name="Rectangle 41"/>
                        <wps:cNvSpPr>
                          <a:spLocks noChangeArrowheads="1"/>
                        </wps:cNvSpPr>
                        <wps:spPr bwMode="auto">
                          <a:xfrm>
                            <a:off x="4762" y="1825"/>
                            <a:ext cx="28686" cy="2363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7" name="Freeform 42"/>
                        <wps:cNvSpPr>
                          <a:spLocks/>
                        </wps:cNvSpPr>
                        <wps:spPr bwMode="auto">
                          <a:xfrm>
                            <a:off x="4762" y="2365"/>
                            <a:ext cx="11636" cy="21780"/>
                          </a:xfrm>
                          <a:custGeom>
                            <a:avLst/>
                            <a:gdLst>
                              <a:gd name="T0" fmla="*/ 4575 w 763"/>
                              <a:gd name="T1" fmla="*/ 51750 h 1431"/>
                              <a:gd name="T2" fmla="*/ 9150 w 763"/>
                              <a:gd name="T3" fmla="*/ 105021 h 1431"/>
                              <a:gd name="T4" fmla="*/ 13726 w 763"/>
                              <a:gd name="T5" fmla="*/ 158293 h 1431"/>
                              <a:gd name="T6" fmla="*/ 18301 w 763"/>
                              <a:gd name="T7" fmla="*/ 213087 h 1431"/>
                              <a:gd name="T8" fmla="*/ 22876 w 763"/>
                              <a:gd name="T9" fmla="*/ 266358 h 1431"/>
                              <a:gd name="T10" fmla="*/ 28977 w 763"/>
                              <a:gd name="T11" fmla="*/ 321152 h 1431"/>
                              <a:gd name="T12" fmla="*/ 33552 w 763"/>
                              <a:gd name="T13" fmla="*/ 374424 h 1431"/>
                              <a:gd name="T14" fmla="*/ 38127 w 763"/>
                              <a:gd name="T15" fmla="*/ 427695 h 1431"/>
                              <a:gd name="T16" fmla="*/ 42702 w 763"/>
                              <a:gd name="T17" fmla="*/ 480967 h 1431"/>
                              <a:gd name="T18" fmla="*/ 47278 w 763"/>
                              <a:gd name="T19" fmla="*/ 531195 h 1431"/>
                              <a:gd name="T20" fmla="*/ 51853 w 763"/>
                              <a:gd name="T21" fmla="*/ 581422 h 1431"/>
                              <a:gd name="T22" fmla="*/ 56428 w 763"/>
                              <a:gd name="T23" fmla="*/ 631650 h 1431"/>
                              <a:gd name="T24" fmla="*/ 62528 w 763"/>
                              <a:gd name="T25" fmla="*/ 681877 h 1431"/>
                              <a:gd name="T26" fmla="*/ 67104 w 763"/>
                              <a:gd name="T27" fmla="*/ 730583 h 1431"/>
                              <a:gd name="T28" fmla="*/ 73204 w 763"/>
                              <a:gd name="T29" fmla="*/ 779288 h 1431"/>
                              <a:gd name="T30" fmla="*/ 79304 w 763"/>
                              <a:gd name="T31" fmla="*/ 829516 h 1431"/>
                              <a:gd name="T32" fmla="*/ 85405 w 763"/>
                              <a:gd name="T33" fmla="*/ 876699 h 1431"/>
                              <a:gd name="T34" fmla="*/ 93030 w 763"/>
                              <a:gd name="T35" fmla="*/ 920839 h 1431"/>
                              <a:gd name="T36" fmla="*/ 100655 w 763"/>
                              <a:gd name="T37" fmla="*/ 968022 h 1431"/>
                              <a:gd name="T38" fmla="*/ 109806 w 763"/>
                              <a:gd name="T39" fmla="*/ 1015206 h 1431"/>
                              <a:gd name="T40" fmla="*/ 118956 w 763"/>
                              <a:gd name="T41" fmla="*/ 1057823 h 1431"/>
                              <a:gd name="T42" fmla="*/ 129632 w 763"/>
                              <a:gd name="T43" fmla="*/ 1100440 h 1431"/>
                              <a:gd name="T44" fmla="*/ 140307 w 763"/>
                              <a:gd name="T45" fmla="*/ 1143058 h 1431"/>
                              <a:gd name="T46" fmla="*/ 150983 w 763"/>
                              <a:gd name="T47" fmla="*/ 1182631 h 1431"/>
                              <a:gd name="T48" fmla="*/ 163184 w 763"/>
                              <a:gd name="T49" fmla="*/ 1223726 h 1431"/>
                              <a:gd name="T50" fmla="*/ 175384 w 763"/>
                              <a:gd name="T51" fmla="*/ 1263299 h 1431"/>
                              <a:gd name="T52" fmla="*/ 187585 w 763"/>
                              <a:gd name="T53" fmla="*/ 1304395 h 1431"/>
                              <a:gd name="T54" fmla="*/ 201311 w 763"/>
                              <a:gd name="T55" fmla="*/ 1340924 h 1431"/>
                              <a:gd name="T56" fmla="*/ 215036 w 763"/>
                              <a:gd name="T57" fmla="*/ 1382019 h 1431"/>
                              <a:gd name="T58" fmla="*/ 230287 w 763"/>
                              <a:gd name="T59" fmla="*/ 1421592 h 1431"/>
                              <a:gd name="T60" fmla="*/ 244013 w 763"/>
                              <a:gd name="T61" fmla="*/ 1458122 h 1431"/>
                              <a:gd name="T62" fmla="*/ 260789 w 763"/>
                              <a:gd name="T63" fmla="*/ 1494651 h 1431"/>
                              <a:gd name="T64" fmla="*/ 279090 w 763"/>
                              <a:gd name="T65" fmla="*/ 1531180 h 1431"/>
                              <a:gd name="T66" fmla="*/ 298916 w 763"/>
                              <a:gd name="T67" fmla="*/ 1566187 h 1431"/>
                              <a:gd name="T68" fmla="*/ 320267 w 763"/>
                              <a:gd name="T69" fmla="*/ 1595106 h 1431"/>
                              <a:gd name="T70" fmla="*/ 341618 w 763"/>
                              <a:gd name="T71" fmla="*/ 1625547 h 1431"/>
                              <a:gd name="T72" fmla="*/ 366020 w 763"/>
                              <a:gd name="T73" fmla="*/ 1655988 h 1431"/>
                              <a:gd name="T74" fmla="*/ 388896 w 763"/>
                              <a:gd name="T75" fmla="*/ 1686429 h 1431"/>
                              <a:gd name="T76" fmla="*/ 414822 w 763"/>
                              <a:gd name="T77" fmla="*/ 1713826 h 1431"/>
                              <a:gd name="T78" fmla="*/ 440748 w 763"/>
                              <a:gd name="T79" fmla="*/ 1742744 h 1431"/>
                              <a:gd name="T80" fmla="*/ 468200 w 763"/>
                              <a:gd name="T81" fmla="*/ 1767097 h 1431"/>
                              <a:gd name="T82" fmla="*/ 497176 w 763"/>
                              <a:gd name="T83" fmla="*/ 1792972 h 1431"/>
                              <a:gd name="T84" fmla="*/ 526153 w 763"/>
                              <a:gd name="T85" fmla="*/ 1815803 h 1431"/>
                              <a:gd name="T86" fmla="*/ 555130 w 763"/>
                              <a:gd name="T87" fmla="*/ 1840155 h 1431"/>
                              <a:gd name="T88" fmla="*/ 582581 w 763"/>
                              <a:gd name="T89" fmla="*/ 1864508 h 1431"/>
                              <a:gd name="T90" fmla="*/ 611558 w 763"/>
                              <a:gd name="T91" fmla="*/ 1888861 h 1431"/>
                              <a:gd name="T92" fmla="*/ 640534 w 763"/>
                              <a:gd name="T93" fmla="*/ 1913214 h 1431"/>
                              <a:gd name="T94" fmla="*/ 669511 w 763"/>
                              <a:gd name="T95" fmla="*/ 1937566 h 1431"/>
                              <a:gd name="T96" fmla="*/ 701537 w 763"/>
                              <a:gd name="T97" fmla="*/ 1960397 h 1431"/>
                              <a:gd name="T98" fmla="*/ 732039 w 763"/>
                              <a:gd name="T99" fmla="*/ 1983228 h 1431"/>
                              <a:gd name="T100" fmla="*/ 764066 w 763"/>
                              <a:gd name="T101" fmla="*/ 2004537 h 1431"/>
                              <a:gd name="T102" fmla="*/ 794567 w 763"/>
                              <a:gd name="T103" fmla="*/ 2028889 h 1431"/>
                              <a:gd name="T104" fmla="*/ 823544 w 763"/>
                              <a:gd name="T105" fmla="*/ 2051720 h 1431"/>
                              <a:gd name="T106" fmla="*/ 852520 w 763"/>
                              <a:gd name="T107" fmla="*/ 2074551 h 1431"/>
                              <a:gd name="T108" fmla="*/ 884547 w 763"/>
                              <a:gd name="T109" fmla="*/ 2095859 h 1431"/>
                              <a:gd name="T110" fmla="*/ 918099 w 763"/>
                              <a:gd name="T111" fmla="*/ 2115646 h 1431"/>
                              <a:gd name="T112" fmla="*/ 951651 w 763"/>
                              <a:gd name="T113" fmla="*/ 2132389 h 1431"/>
                              <a:gd name="T114" fmla="*/ 991303 w 763"/>
                              <a:gd name="T115" fmla="*/ 2144565 h 1431"/>
                              <a:gd name="T116" fmla="*/ 1032480 w 763"/>
                              <a:gd name="T117" fmla="*/ 2155219 h 1431"/>
                              <a:gd name="T118" fmla="*/ 1073657 w 763"/>
                              <a:gd name="T119" fmla="*/ 2164352 h 1431"/>
                              <a:gd name="T120" fmla="*/ 1116359 w 763"/>
                              <a:gd name="T121" fmla="*/ 2171962 h 1431"/>
                              <a:gd name="T122" fmla="*/ 1160587 w 763"/>
                              <a:gd name="T123" fmla="*/ 2178050 h 1431"/>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763" h="1431">
                                <a:moveTo>
                                  <a:pt x="0" y="0"/>
                                </a:moveTo>
                                <a:lnTo>
                                  <a:pt x="0" y="1"/>
                                </a:lnTo>
                                <a:lnTo>
                                  <a:pt x="0" y="2"/>
                                </a:lnTo>
                                <a:lnTo>
                                  <a:pt x="0" y="4"/>
                                </a:lnTo>
                                <a:lnTo>
                                  <a:pt x="0" y="5"/>
                                </a:lnTo>
                                <a:lnTo>
                                  <a:pt x="0" y="6"/>
                                </a:lnTo>
                                <a:lnTo>
                                  <a:pt x="1" y="7"/>
                                </a:lnTo>
                                <a:lnTo>
                                  <a:pt x="1" y="8"/>
                                </a:lnTo>
                                <a:lnTo>
                                  <a:pt x="1" y="9"/>
                                </a:lnTo>
                                <a:lnTo>
                                  <a:pt x="1" y="10"/>
                                </a:lnTo>
                                <a:lnTo>
                                  <a:pt x="1" y="11"/>
                                </a:lnTo>
                                <a:lnTo>
                                  <a:pt x="1" y="12"/>
                                </a:lnTo>
                                <a:lnTo>
                                  <a:pt x="1" y="13"/>
                                </a:lnTo>
                                <a:lnTo>
                                  <a:pt x="1" y="14"/>
                                </a:lnTo>
                                <a:lnTo>
                                  <a:pt x="1" y="15"/>
                                </a:lnTo>
                                <a:lnTo>
                                  <a:pt x="1" y="16"/>
                                </a:lnTo>
                                <a:lnTo>
                                  <a:pt x="2" y="17"/>
                                </a:lnTo>
                                <a:lnTo>
                                  <a:pt x="2" y="18"/>
                                </a:lnTo>
                                <a:lnTo>
                                  <a:pt x="2" y="19"/>
                                </a:lnTo>
                                <a:lnTo>
                                  <a:pt x="2" y="20"/>
                                </a:lnTo>
                                <a:lnTo>
                                  <a:pt x="2" y="21"/>
                                </a:lnTo>
                                <a:lnTo>
                                  <a:pt x="2" y="22"/>
                                </a:lnTo>
                                <a:lnTo>
                                  <a:pt x="2" y="23"/>
                                </a:lnTo>
                                <a:lnTo>
                                  <a:pt x="2" y="24"/>
                                </a:lnTo>
                                <a:lnTo>
                                  <a:pt x="2" y="25"/>
                                </a:lnTo>
                                <a:lnTo>
                                  <a:pt x="2" y="26"/>
                                </a:lnTo>
                                <a:lnTo>
                                  <a:pt x="2" y="27"/>
                                </a:lnTo>
                                <a:lnTo>
                                  <a:pt x="3" y="28"/>
                                </a:lnTo>
                                <a:lnTo>
                                  <a:pt x="3" y="30"/>
                                </a:lnTo>
                                <a:lnTo>
                                  <a:pt x="3" y="31"/>
                                </a:lnTo>
                                <a:lnTo>
                                  <a:pt x="3" y="32"/>
                                </a:lnTo>
                                <a:lnTo>
                                  <a:pt x="3" y="33"/>
                                </a:lnTo>
                                <a:lnTo>
                                  <a:pt x="3" y="34"/>
                                </a:lnTo>
                                <a:lnTo>
                                  <a:pt x="3" y="35"/>
                                </a:lnTo>
                                <a:lnTo>
                                  <a:pt x="3" y="36"/>
                                </a:lnTo>
                                <a:lnTo>
                                  <a:pt x="3" y="37"/>
                                </a:lnTo>
                                <a:lnTo>
                                  <a:pt x="3" y="38"/>
                                </a:lnTo>
                                <a:lnTo>
                                  <a:pt x="3" y="39"/>
                                </a:lnTo>
                                <a:lnTo>
                                  <a:pt x="4" y="40"/>
                                </a:lnTo>
                                <a:lnTo>
                                  <a:pt x="4" y="41"/>
                                </a:lnTo>
                                <a:lnTo>
                                  <a:pt x="4" y="42"/>
                                </a:lnTo>
                                <a:lnTo>
                                  <a:pt x="4" y="43"/>
                                </a:lnTo>
                                <a:lnTo>
                                  <a:pt x="4" y="44"/>
                                </a:lnTo>
                                <a:lnTo>
                                  <a:pt x="4" y="45"/>
                                </a:lnTo>
                                <a:lnTo>
                                  <a:pt x="4" y="46"/>
                                </a:lnTo>
                                <a:lnTo>
                                  <a:pt x="4" y="47"/>
                                </a:lnTo>
                                <a:lnTo>
                                  <a:pt x="4" y="48"/>
                                </a:lnTo>
                                <a:lnTo>
                                  <a:pt x="4" y="50"/>
                                </a:lnTo>
                                <a:lnTo>
                                  <a:pt x="5" y="51"/>
                                </a:lnTo>
                                <a:lnTo>
                                  <a:pt x="5" y="52"/>
                                </a:lnTo>
                                <a:lnTo>
                                  <a:pt x="5" y="53"/>
                                </a:lnTo>
                                <a:lnTo>
                                  <a:pt x="5" y="54"/>
                                </a:lnTo>
                                <a:lnTo>
                                  <a:pt x="5" y="55"/>
                                </a:lnTo>
                                <a:lnTo>
                                  <a:pt x="5" y="56"/>
                                </a:lnTo>
                                <a:lnTo>
                                  <a:pt x="5" y="57"/>
                                </a:lnTo>
                                <a:lnTo>
                                  <a:pt x="5" y="58"/>
                                </a:lnTo>
                                <a:lnTo>
                                  <a:pt x="5" y="59"/>
                                </a:lnTo>
                                <a:lnTo>
                                  <a:pt x="5" y="60"/>
                                </a:lnTo>
                                <a:lnTo>
                                  <a:pt x="5" y="61"/>
                                </a:lnTo>
                                <a:lnTo>
                                  <a:pt x="6" y="62"/>
                                </a:lnTo>
                                <a:lnTo>
                                  <a:pt x="6" y="63"/>
                                </a:lnTo>
                                <a:lnTo>
                                  <a:pt x="6" y="64"/>
                                </a:lnTo>
                                <a:lnTo>
                                  <a:pt x="6" y="65"/>
                                </a:lnTo>
                                <a:lnTo>
                                  <a:pt x="6" y="66"/>
                                </a:lnTo>
                                <a:lnTo>
                                  <a:pt x="6" y="68"/>
                                </a:lnTo>
                                <a:lnTo>
                                  <a:pt x="6" y="69"/>
                                </a:lnTo>
                                <a:lnTo>
                                  <a:pt x="6" y="70"/>
                                </a:lnTo>
                                <a:lnTo>
                                  <a:pt x="6" y="71"/>
                                </a:lnTo>
                                <a:lnTo>
                                  <a:pt x="6" y="72"/>
                                </a:lnTo>
                                <a:lnTo>
                                  <a:pt x="6" y="73"/>
                                </a:lnTo>
                                <a:lnTo>
                                  <a:pt x="7" y="74"/>
                                </a:lnTo>
                                <a:lnTo>
                                  <a:pt x="7" y="75"/>
                                </a:lnTo>
                                <a:lnTo>
                                  <a:pt x="7" y="76"/>
                                </a:lnTo>
                                <a:lnTo>
                                  <a:pt x="7" y="77"/>
                                </a:lnTo>
                                <a:lnTo>
                                  <a:pt x="7" y="78"/>
                                </a:lnTo>
                                <a:lnTo>
                                  <a:pt x="7" y="79"/>
                                </a:lnTo>
                                <a:lnTo>
                                  <a:pt x="7" y="80"/>
                                </a:lnTo>
                                <a:lnTo>
                                  <a:pt x="7" y="81"/>
                                </a:lnTo>
                                <a:lnTo>
                                  <a:pt x="7" y="82"/>
                                </a:lnTo>
                                <a:lnTo>
                                  <a:pt x="7" y="84"/>
                                </a:lnTo>
                                <a:lnTo>
                                  <a:pt x="8" y="85"/>
                                </a:lnTo>
                                <a:lnTo>
                                  <a:pt x="8" y="86"/>
                                </a:lnTo>
                                <a:lnTo>
                                  <a:pt x="8" y="87"/>
                                </a:lnTo>
                                <a:lnTo>
                                  <a:pt x="8" y="88"/>
                                </a:lnTo>
                                <a:lnTo>
                                  <a:pt x="8" y="89"/>
                                </a:lnTo>
                                <a:lnTo>
                                  <a:pt x="8" y="90"/>
                                </a:lnTo>
                                <a:lnTo>
                                  <a:pt x="8" y="91"/>
                                </a:lnTo>
                                <a:lnTo>
                                  <a:pt x="8" y="92"/>
                                </a:lnTo>
                                <a:lnTo>
                                  <a:pt x="8" y="93"/>
                                </a:lnTo>
                                <a:lnTo>
                                  <a:pt x="8" y="94"/>
                                </a:lnTo>
                                <a:lnTo>
                                  <a:pt x="8" y="95"/>
                                </a:lnTo>
                                <a:lnTo>
                                  <a:pt x="9" y="96"/>
                                </a:lnTo>
                                <a:lnTo>
                                  <a:pt x="9" y="98"/>
                                </a:lnTo>
                                <a:lnTo>
                                  <a:pt x="9" y="99"/>
                                </a:lnTo>
                                <a:lnTo>
                                  <a:pt x="9" y="100"/>
                                </a:lnTo>
                                <a:lnTo>
                                  <a:pt x="9" y="101"/>
                                </a:lnTo>
                                <a:lnTo>
                                  <a:pt x="9" y="102"/>
                                </a:lnTo>
                                <a:lnTo>
                                  <a:pt x="9" y="103"/>
                                </a:lnTo>
                                <a:lnTo>
                                  <a:pt x="9" y="104"/>
                                </a:lnTo>
                                <a:lnTo>
                                  <a:pt x="9" y="105"/>
                                </a:lnTo>
                                <a:lnTo>
                                  <a:pt x="9" y="106"/>
                                </a:lnTo>
                                <a:lnTo>
                                  <a:pt x="9" y="107"/>
                                </a:lnTo>
                                <a:lnTo>
                                  <a:pt x="10" y="108"/>
                                </a:lnTo>
                                <a:lnTo>
                                  <a:pt x="10" y="109"/>
                                </a:lnTo>
                                <a:lnTo>
                                  <a:pt x="10" y="110"/>
                                </a:lnTo>
                                <a:lnTo>
                                  <a:pt x="10" y="111"/>
                                </a:lnTo>
                                <a:lnTo>
                                  <a:pt x="10" y="113"/>
                                </a:lnTo>
                                <a:lnTo>
                                  <a:pt x="10" y="114"/>
                                </a:lnTo>
                                <a:lnTo>
                                  <a:pt x="10" y="115"/>
                                </a:lnTo>
                                <a:lnTo>
                                  <a:pt x="10" y="116"/>
                                </a:lnTo>
                                <a:lnTo>
                                  <a:pt x="10" y="117"/>
                                </a:lnTo>
                                <a:lnTo>
                                  <a:pt x="10" y="118"/>
                                </a:lnTo>
                                <a:lnTo>
                                  <a:pt x="11" y="119"/>
                                </a:lnTo>
                                <a:lnTo>
                                  <a:pt x="11" y="120"/>
                                </a:lnTo>
                                <a:lnTo>
                                  <a:pt x="11" y="121"/>
                                </a:lnTo>
                                <a:lnTo>
                                  <a:pt x="11" y="122"/>
                                </a:lnTo>
                                <a:lnTo>
                                  <a:pt x="11" y="123"/>
                                </a:lnTo>
                                <a:lnTo>
                                  <a:pt x="11" y="124"/>
                                </a:lnTo>
                                <a:lnTo>
                                  <a:pt x="11" y="126"/>
                                </a:lnTo>
                                <a:lnTo>
                                  <a:pt x="11" y="127"/>
                                </a:lnTo>
                                <a:lnTo>
                                  <a:pt x="11" y="128"/>
                                </a:lnTo>
                                <a:lnTo>
                                  <a:pt x="11" y="129"/>
                                </a:lnTo>
                                <a:lnTo>
                                  <a:pt x="11" y="130"/>
                                </a:lnTo>
                                <a:lnTo>
                                  <a:pt x="12" y="131"/>
                                </a:lnTo>
                                <a:lnTo>
                                  <a:pt x="12" y="132"/>
                                </a:lnTo>
                                <a:lnTo>
                                  <a:pt x="12" y="133"/>
                                </a:lnTo>
                                <a:lnTo>
                                  <a:pt x="12" y="134"/>
                                </a:lnTo>
                                <a:lnTo>
                                  <a:pt x="12" y="135"/>
                                </a:lnTo>
                                <a:lnTo>
                                  <a:pt x="12" y="136"/>
                                </a:lnTo>
                                <a:lnTo>
                                  <a:pt x="12" y="137"/>
                                </a:lnTo>
                                <a:lnTo>
                                  <a:pt x="12" y="138"/>
                                </a:lnTo>
                                <a:lnTo>
                                  <a:pt x="12" y="140"/>
                                </a:lnTo>
                                <a:lnTo>
                                  <a:pt x="12" y="141"/>
                                </a:lnTo>
                                <a:lnTo>
                                  <a:pt x="13" y="142"/>
                                </a:lnTo>
                                <a:lnTo>
                                  <a:pt x="13" y="143"/>
                                </a:lnTo>
                                <a:lnTo>
                                  <a:pt x="13" y="144"/>
                                </a:lnTo>
                                <a:lnTo>
                                  <a:pt x="13" y="145"/>
                                </a:lnTo>
                                <a:lnTo>
                                  <a:pt x="13" y="146"/>
                                </a:lnTo>
                                <a:lnTo>
                                  <a:pt x="13" y="147"/>
                                </a:lnTo>
                                <a:lnTo>
                                  <a:pt x="13" y="148"/>
                                </a:lnTo>
                                <a:lnTo>
                                  <a:pt x="13" y="149"/>
                                </a:lnTo>
                                <a:lnTo>
                                  <a:pt x="13" y="150"/>
                                </a:lnTo>
                                <a:lnTo>
                                  <a:pt x="13" y="151"/>
                                </a:lnTo>
                                <a:lnTo>
                                  <a:pt x="13" y="153"/>
                                </a:lnTo>
                                <a:lnTo>
                                  <a:pt x="14" y="154"/>
                                </a:lnTo>
                                <a:lnTo>
                                  <a:pt x="14" y="155"/>
                                </a:lnTo>
                                <a:lnTo>
                                  <a:pt x="14" y="156"/>
                                </a:lnTo>
                                <a:lnTo>
                                  <a:pt x="14" y="157"/>
                                </a:lnTo>
                                <a:lnTo>
                                  <a:pt x="14" y="158"/>
                                </a:lnTo>
                                <a:lnTo>
                                  <a:pt x="14" y="159"/>
                                </a:lnTo>
                                <a:lnTo>
                                  <a:pt x="14" y="160"/>
                                </a:lnTo>
                                <a:lnTo>
                                  <a:pt x="14" y="161"/>
                                </a:lnTo>
                                <a:lnTo>
                                  <a:pt x="14" y="162"/>
                                </a:lnTo>
                                <a:lnTo>
                                  <a:pt x="14" y="163"/>
                                </a:lnTo>
                                <a:lnTo>
                                  <a:pt x="14" y="164"/>
                                </a:lnTo>
                                <a:lnTo>
                                  <a:pt x="15" y="166"/>
                                </a:lnTo>
                                <a:lnTo>
                                  <a:pt x="15" y="167"/>
                                </a:lnTo>
                                <a:lnTo>
                                  <a:pt x="15" y="168"/>
                                </a:lnTo>
                                <a:lnTo>
                                  <a:pt x="15" y="169"/>
                                </a:lnTo>
                                <a:lnTo>
                                  <a:pt x="15" y="170"/>
                                </a:lnTo>
                                <a:lnTo>
                                  <a:pt x="15" y="171"/>
                                </a:lnTo>
                                <a:lnTo>
                                  <a:pt x="15" y="172"/>
                                </a:lnTo>
                                <a:lnTo>
                                  <a:pt x="15" y="173"/>
                                </a:lnTo>
                                <a:lnTo>
                                  <a:pt x="15" y="174"/>
                                </a:lnTo>
                                <a:lnTo>
                                  <a:pt x="15" y="175"/>
                                </a:lnTo>
                                <a:lnTo>
                                  <a:pt x="16" y="176"/>
                                </a:lnTo>
                                <a:lnTo>
                                  <a:pt x="16" y="177"/>
                                </a:lnTo>
                                <a:lnTo>
                                  <a:pt x="16" y="179"/>
                                </a:lnTo>
                                <a:lnTo>
                                  <a:pt x="16" y="180"/>
                                </a:lnTo>
                                <a:lnTo>
                                  <a:pt x="16" y="181"/>
                                </a:lnTo>
                                <a:lnTo>
                                  <a:pt x="16" y="182"/>
                                </a:lnTo>
                                <a:lnTo>
                                  <a:pt x="16" y="183"/>
                                </a:lnTo>
                                <a:lnTo>
                                  <a:pt x="16" y="184"/>
                                </a:lnTo>
                                <a:lnTo>
                                  <a:pt x="16" y="185"/>
                                </a:lnTo>
                                <a:lnTo>
                                  <a:pt x="16" y="186"/>
                                </a:lnTo>
                                <a:lnTo>
                                  <a:pt x="16" y="187"/>
                                </a:lnTo>
                                <a:lnTo>
                                  <a:pt x="17" y="188"/>
                                </a:lnTo>
                                <a:lnTo>
                                  <a:pt x="17" y="189"/>
                                </a:lnTo>
                                <a:lnTo>
                                  <a:pt x="17" y="190"/>
                                </a:lnTo>
                                <a:lnTo>
                                  <a:pt x="17" y="192"/>
                                </a:lnTo>
                                <a:lnTo>
                                  <a:pt x="17" y="193"/>
                                </a:lnTo>
                                <a:lnTo>
                                  <a:pt x="17" y="194"/>
                                </a:lnTo>
                                <a:lnTo>
                                  <a:pt x="17" y="195"/>
                                </a:lnTo>
                                <a:lnTo>
                                  <a:pt x="17" y="196"/>
                                </a:lnTo>
                                <a:lnTo>
                                  <a:pt x="17" y="197"/>
                                </a:lnTo>
                                <a:lnTo>
                                  <a:pt x="17" y="198"/>
                                </a:lnTo>
                                <a:lnTo>
                                  <a:pt x="17" y="199"/>
                                </a:lnTo>
                                <a:lnTo>
                                  <a:pt x="18" y="200"/>
                                </a:lnTo>
                                <a:lnTo>
                                  <a:pt x="18" y="201"/>
                                </a:lnTo>
                                <a:lnTo>
                                  <a:pt x="18" y="202"/>
                                </a:lnTo>
                                <a:lnTo>
                                  <a:pt x="18" y="203"/>
                                </a:lnTo>
                                <a:lnTo>
                                  <a:pt x="18" y="204"/>
                                </a:lnTo>
                                <a:lnTo>
                                  <a:pt x="18" y="206"/>
                                </a:lnTo>
                                <a:lnTo>
                                  <a:pt x="18" y="207"/>
                                </a:lnTo>
                                <a:lnTo>
                                  <a:pt x="18" y="208"/>
                                </a:lnTo>
                                <a:lnTo>
                                  <a:pt x="18" y="209"/>
                                </a:lnTo>
                                <a:lnTo>
                                  <a:pt x="18" y="210"/>
                                </a:lnTo>
                                <a:lnTo>
                                  <a:pt x="19" y="211"/>
                                </a:lnTo>
                                <a:lnTo>
                                  <a:pt x="19" y="212"/>
                                </a:lnTo>
                                <a:lnTo>
                                  <a:pt x="19" y="213"/>
                                </a:lnTo>
                                <a:lnTo>
                                  <a:pt x="19" y="214"/>
                                </a:lnTo>
                                <a:lnTo>
                                  <a:pt x="19" y="215"/>
                                </a:lnTo>
                                <a:lnTo>
                                  <a:pt x="19" y="216"/>
                                </a:lnTo>
                                <a:lnTo>
                                  <a:pt x="19" y="217"/>
                                </a:lnTo>
                                <a:lnTo>
                                  <a:pt x="19" y="218"/>
                                </a:lnTo>
                                <a:lnTo>
                                  <a:pt x="19" y="220"/>
                                </a:lnTo>
                                <a:lnTo>
                                  <a:pt x="19" y="221"/>
                                </a:lnTo>
                                <a:lnTo>
                                  <a:pt x="19" y="222"/>
                                </a:lnTo>
                                <a:lnTo>
                                  <a:pt x="20" y="223"/>
                                </a:lnTo>
                                <a:lnTo>
                                  <a:pt x="20" y="224"/>
                                </a:lnTo>
                                <a:lnTo>
                                  <a:pt x="20" y="225"/>
                                </a:lnTo>
                                <a:lnTo>
                                  <a:pt x="20" y="226"/>
                                </a:lnTo>
                                <a:lnTo>
                                  <a:pt x="20" y="227"/>
                                </a:lnTo>
                                <a:lnTo>
                                  <a:pt x="20" y="228"/>
                                </a:lnTo>
                                <a:lnTo>
                                  <a:pt x="20" y="229"/>
                                </a:lnTo>
                                <a:lnTo>
                                  <a:pt x="20" y="230"/>
                                </a:lnTo>
                                <a:lnTo>
                                  <a:pt x="20" y="231"/>
                                </a:lnTo>
                                <a:lnTo>
                                  <a:pt x="20" y="232"/>
                                </a:lnTo>
                                <a:lnTo>
                                  <a:pt x="21" y="233"/>
                                </a:lnTo>
                                <a:lnTo>
                                  <a:pt x="21" y="235"/>
                                </a:lnTo>
                                <a:lnTo>
                                  <a:pt x="21" y="236"/>
                                </a:lnTo>
                                <a:lnTo>
                                  <a:pt x="21" y="237"/>
                                </a:lnTo>
                                <a:lnTo>
                                  <a:pt x="21" y="238"/>
                                </a:lnTo>
                                <a:lnTo>
                                  <a:pt x="21" y="239"/>
                                </a:lnTo>
                                <a:lnTo>
                                  <a:pt x="21" y="240"/>
                                </a:lnTo>
                                <a:lnTo>
                                  <a:pt x="21" y="241"/>
                                </a:lnTo>
                                <a:lnTo>
                                  <a:pt x="21" y="242"/>
                                </a:lnTo>
                                <a:lnTo>
                                  <a:pt x="21" y="243"/>
                                </a:lnTo>
                                <a:lnTo>
                                  <a:pt x="21" y="244"/>
                                </a:lnTo>
                                <a:lnTo>
                                  <a:pt x="22" y="245"/>
                                </a:lnTo>
                                <a:lnTo>
                                  <a:pt x="22" y="246"/>
                                </a:lnTo>
                                <a:lnTo>
                                  <a:pt x="22" y="247"/>
                                </a:lnTo>
                                <a:lnTo>
                                  <a:pt x="22" y="248"/>
                                </a:lnTo>
                                <a:lnTo>
                                  <a:pt x="22" y="250"/>
                                </a:lnTo>
                                <a:lnTo>
                                  <a:pt x="22" y="251"/>
                                </a:lnTo>
                                <a:lnTo>
                                  <a:pt x="22" y="252"/>
                                </a:lnTo>
                                <a:lnTo>
                                  <a:pt x="22" y="253"/>
                                </a:lnTo>
                                <a:lnTo>
                                  <a:pt x="22" y="254"/>
                                </a:lnTo>
                                <a:lnTo>
                                  <a:pt x="22" y="255"/>
                                </a:lnTo>
                                <a:lnTo>
                                  <a:pt x="22" y="256"/>
                                </a:lnTo>
                                <a:lnTo>
                                  <a:pt x="23" y="257"/>
                                </a:lnTo>
                                <a:lnTo>
                                  <a:pt x="23" y="258"/>
                                </a:lnTo>
                                <a:lnTo>
                                  <a:pt x="23" y="259"/>
                                </a:lnTo>
                                <a:lnTo>
                                  <a:pt x="23" y="260"/>
                                </a:lnTo>
                                <a:lnTo>
                                  <a:pt x="23" y="261"/>
                                </a:lnTo>
                                <a:lnTo>
                                  <a:pt x="23" y="262"/>
                                </a:lnTo>
                                <a:lnTo>
                                  <a:pt x="23" y="263"/>
                                </a:lnTo>
                                <a:lnTo>
                                  <a:pt x="23" y="264"/>
                                </a:lnTo>
                                <a:lnTo>
                                  <a:pt x="23" y="265"/>
                                </a:lnTo>
                                <a:lnTo>
                                  <a:pt x="23" y="267"/>
                                </a:lnTo>
                                <a:lnTo>
                                  <a:pt x="24" y="268"/>
                                </a:lnTo>
                                <a:lnTo>
                                  <a:pt x="24" y="269"/>
                                </a:lnTo>
                                <a:lnTo>
                                  <a:pt x="24" y="270"/>
                                </a:lnTo>
                                <a:lnTo>
                                  <a:pt x="24" y="271"/>
                                </a:lnTo>
                                <a:lnTo>
                                  <a:pt x="24" y="272"/>
                                </a:lnTo>
                                <a:lnTo>
                                  <a:pt x="24" y="273"/>
                                </a:lnTo>
                                <a:lnTo>
                                  <a:pt x="24" y="274"/>
                                </a:lnTo>
                                <a:lnTo>
                                  <a:pt x="24" y="275"/>
                                </a:lnTo>
                                <a:lnTo>
                                  <a:pt x="24" y="276"/>
                                </a:lnTo>
                                <a:lnTo>
                                  <a:pt x="24" y="277"/>
                                </a:lnTo>
                                <a:lnTo>
                                  <a:pt x="24" y="278"/>
                                </a:lnTo>
                                <a:lnTo>
                                  <a:pt x="25" y="279"/>
                                </a:lnTo>
                                <a:lnTo>
                                  <a:pt x="25" y="280"/>
                                </a:lnTo>
                                <a:lnTo>
                                  <a:pt x="25" y="281"/>
                                </a:lnTo>
                                <a:lnTo>
                                  <a:pt x="25" y="282"/>
                                </a:lnTo>
                                <a:lnTo>
                                  <a:pt x="25" y="283"/>
                                </a:lnTo>
                                <a:lnTo>
                                  <a:pt x="25" y="284"/>
                                </a:lnTo>
                                <a:lnTo>
                                  <a:pt x="25" y="286"/>
                                </a:lnTo>
                                <a:lnTo>
                                  <a:pt x="25" y="287"/>
                                </a:lnTo>
                                <a:lnTo>
                                  <a:pt x="25" y="288"/>
                                </a:lnTo>
                                <a:lnTo>
                                  <a:pt x="25" y="289"/>
                                </a:lnTo>
                                <a:lnTo>
                                  <a:pt x="25" y="290"/>
                                </a:lnTo>
                                <a:lnTo>
                                  <a:pt x="26" y="291"/>
                                </a:lnTo>
                                <a:lnTo>
                                  <a:pt x="26" y="292"/>
                                </a:lnTo>
                                <a:lnTo>
                                  <a:pt x="26" y="293"/>
                                </a:lnTo>
                                <a:lnTo>
                                  <a:pt x="26" y="294"/>
                                </a:lnTo>
                                <a:lnTo>
                                  <a:pt x="26" y="295"/>
                                </a:lnTo>
                                <a:lnTo>
                                  <a:pt x="26" y="296"/>
                                </a:lnTo>
                                <a:lnTo>
                                  <a:pt x="26" y="297"/>
                                </a:lnTo>
                                <a:lnTo>
                                  <a:pt x="26" y="298"/>
                                </a:lnTo>
                                <a:lnTo>
                                  <a:pt x="26" y="299"/>
                                </a:lnTo>
                                <a:lnTo>
                                  <a:pt x="26" y="300"/>
                                </a:lnTo>
                                <a:lnTo>
                                  <a:pt x="27" y="301"/>
                                </a:lnTo>
                                <a:lnTo>
                                  <a:pt x="27" y="302"/>
                                </a:lnTo>
                                <a:lnTo>
                                  <a:pt x="27" y="303"/>
                                </a:lnTo>
                                <a:lnTo>
                                  <a:pt x="27" y="304"/>
                                </a:lnTo>
                                <a:lnTo>
                                  <a:pt x="27" y="305"/>
                                </a:lnTo>
                                <a:lnTo>
                                  <a:pt x="27" y="306"/>
                                </a:lnTo>
                                <a:lnTo>
                                  <a:pt x="27" y="307"/>
                                </a:lnTo>
                                <a:lnTo>
                                  <a:pt x="27" y="308"/>
                                </a:lnTo>
                                <a:lnTo>
                                  <a:pt x="27" y="310"/>
                                </a:lnTo>
                                <a:lnTo>
                                  <a:pt x="27" y="311"/>
                                </a:lnTo>
                                <a:lnTo>
                                  <a:pt x="27" y="312"/>
                                </a:lnTo>
                                <a:lnTo>
                                  <a:pt x="28" y="313"/>
                                </a:lnTo>
                                <a:lnTo>
                                  <a:pt x="28" y="314"/>
                                </a:lnTo>
                                <a:lnTo>
                                  <a:pt x="28" y="315"/>
                                </a:lnTo>
                                <a:lnTo>
                                  <a:pt x="28" y="316"/>
                                </a:lnTo>
                                <a:lnTo>
                                  <a:pt x="28" y="317"/>
                                </a:lnTo>
                                <a:lnTo>
                                  <a:pt x="28" y="318"/>
                                </a:lnTo>
                                <a:lnTo>
                                  <a:pt x="28" y="319"/>
                                </a:lnTo>
                                <a:lnTo>
                                  <a:pt x="28" y="320"/>
                                </a:lnTo>
                                <a:lnTo>
                                  <a:pt x="28" y="321"/>
                                </a:lnTo>
                                <a:lnTo>
                                  <a:pt x="28" y="322"/>
                                </a:lnTo>
                                <a:lnTo>
                                  <a:pt x="28" y="323"/>
                                </a:lnTo>
                                <a:lnTo>
                                  <a:pt x="29" y="324"/>
                                </a:lnTo>
                                <a:lnTo>
                                  <a:pt x="29" y="325"/>
                                </a:lnTo>
                                <a:lnTo>
                                  <a:pt x="29" y="326"/>
                                </a:lnTo>
                                <a:lnTo>
                                  <a:pt x="29" y="327"/>
                                </a:lnTo>
                                <a:lnTo>
                                  <a:pt x="29" y="328"/>
                                </a:lnTo>
                                <a:lnTo>
                                  <a:pt x="29" y="329"/>
                                </a:lnTo>
                                <a:lnTo>
                                  <a:pt x="29" y="330"/>
                                </a:lnTo>
                                <a:lnTo>
                                  <a:pt x="29" y="331"/>
                                </a:lnTo>
                                <a:lnTo>
                                  <a:pt x="29" y="332"/>
                                </a:lnTo>
                                <a:lnTo>
                                  <a:pt x="29" y="333"/>
                                </a:lnTo>
                                <a:lnTo>
                                  <a:pt x="30" y="334"/>
                                </a:lnTo>
                                <a:lnTo>
                                  <a:pt x="30" y="335"/>
                                </a:lnTo>
                                <a:lnTo>
                                  <a:pt x="30" y="336"/>
                                </a:lnTo>
                                <a:lnTo>
                                  <a:pt x="30" y="337"/>
                                </a:lnTo>
                                <a:lnTo>
                                  <a:pt x="30" y="338"/>
                                </a:lnTo>
                                <a:lnTo>
                                  <a:pt x="30" y="339"/>
                                </a:lnTo>
                                <a:lnTo>
                                  <a:pt x="30" y="340"/>
                                </a:lnTo>
                                <a:lnTo>
                                  <a:pt x="30" y="341"/>
                                </a:lnTo>
                                <a:lnTo>
                                  <a:pt x="30" y="342"/>
                                </a:lnTo>
                                <a:lnTo>
                                  <a:pt x="30" y="343"/>
                                </a:lnTo>
                                <a:lnTo>
                                  <a:pt x="30" y="344"/>
                                </a:lnTo>
                                <a:lnTo>
                                  <a:pt x="31" y="345"/>
                                </a:lnTo>
                                <a:lnTo>
                                  <a:pt x="31" y="346"/>
                                </a:lnTo>
                                <a:lnTo>
                                  <a:pt x="31" y="347"/>
                                </a:lnTo>
                                <a:lnTo>
                                  <a:pt x="31" y="348"/>
                                </a:lnTo>
                                <a:lnTo>
                                  <a:pt x="31" y="349"/>
                                </a:lnTo>
                                <a:lnTo>
                                  <a:pt x="31" y="350"/>
                                </a:lnTo>
                                <a:lnTo>
                                  <a:pt x="31" y="351"/>
                                </a:lnTo>
                                <a:lnTo>
                                  <a:pt x="31" y="352"/>
                                </a:lnTo>
                                <a:lnTo>
                                  <a:pt x="31" y="353"/>
                                </a:lnTo>
                                <a:lnTo>
                                  <a:pt x="31" y="354"/>
                                </a:lnTo>
                                <a:lnTo>
                                  <a:pt x="32" y="355"/>
                                </a:lnTo>
                                <a:lnTo>
                                  <a:pt x="32" y="356"/>
                                </a:lnTo>
                                <a:lnTo>
                                  <a:pt x="32" y="357"/>
                                </a:lnTo>
                                <a:lnTo>
                                  <a:pt x="32" y="358"/>
                                </a:lnTo>
                                <a:lnTo>
                                  <a:pt x="32" y="359"/>
                                </a:lnTo>
                                <a:lnTo>
                                  <a:pt x="32" y="360"/>
                                </a:lnTo>
                                <a:lnTo>
                                  <a:pt x="32" y="361"/>
                                </a:lnTo>
                                <a:lnTo>
                                  <a:pt x="32" y="362"/>
                                </a:lnTo>
                                <a:lnTo>
                                  <a:pt x="32" y="363"/>
                                </a:lnTo>
                                <a:lnTo>
                                  <a:pt x="32" y="364"/>
                                </a:lnTo>
                                <a:lnTo>
                                  <a:pt x="32" y="365"/>
                                </a:lnTo>
                                <a:lnTo>
                                  <a:pt x="33" y="366"/>
                                </a:lnTo>
                                <a:lnTo>
                                  <a:pt x="33" y="367"/>
                                </a:lnTo>
                                <a:lnTo>
                                  <a:pt x="33" y="368"/>
                                </a:lnTo>
                                <a:lnTo>
                                  <a:pt x="33" y="369"/>
                                </a:lnTo>
                                <a:lnTo>
                                  <a:pt x="33" y="370"/>
                                </a:lnTo>
                                <a:lnTo>
                                  <a:pt x="33" y="371"/>
                                </a:lnTo>
                                <a:lnTo>
                                  <a:pt x="33" y="372"/>
                                </a:lnTo>
                                <a:lnTo>
                                  <a:pt x="33" y="373"/>
                                </a:lnTo>
                                <a:lnTo>
                                  <a:pt x="33" y="374"/>
                                </a:lnTo>
                                <a:lnTo>
                                  <a:pt x="33" y="375"/>
                                </a:lnTo>
                                <a:lnTo>
                                  <a:pt x="33" y="376"/>
                                </a:lnTo>
                                <a:lnTo>
                                  <a:pt x="34" y="377"/>
                                </a:lnTo>
                                <a:lnTo>
                                  <a:pt x="34" y="378"/>
                                </a:lnTo>
                                <a:lnTo>
                                  <a:pt x="34" y="379"/>
                                </a:lnTo>
                                <a:lnTo>
                                  <a:pt x="34" y="380"/>
                                </a:lnTo>
                                <a:lnTo>
                                  <a:pt x="34" y="381"/>
                                </a:lnTo>
                                <a:lnTo>
                                  <a:pt x="34" y="382"/>
                                </a:lnTo>
                                <a:lnTo>
                                  <a:pt x="34" y="383"/>
                                </a:lnTo>
                                <a:lnTo>
                                  <a:pt x="34" y="384"/>
                                </a:lnTo>
                                <a:lnTo>
                                  <a:pt x="34" y="385"/>
                                </a:lnTo>
                                <a:lnTo>
                                  <a:pt x="34" y="386"/>
                                </a:lnTo>
                                <a:lnTo>
                                  <a:pt x="35" y="387"/>
                                </a:lnTo>
                                <a:lnTo>
                                  <a:pt x="35" y="388"/>
                                </a:lnTo>
                                <a:lnTo>
                                  <a:pt x="35" y="389"/>
                                </a:lnTo>
                                <a:lnTo>
                                  <a:pt x="35" y="390"/>
                                </a:lnTo>
                                <a:lnTo>
                                  <a:pt x="35" y="391"/>
                                </a:lnTo>
                                <a:lnTo>
                                  <a:pt x="35" y="392"/>
                                </a:lnTo>
                                <a:lnTo>
                                  <a:pt x="35" y="393"/>
                                </a:lnTo>
                                <a:lnTo>
                                  <a:pt x="35" y="394"/>
                                </a:lnTo>
                                <a:lnTo>
                                  <a:pt x="35" y="395"/>
                                </a:lnTo>
                                <a:lnTo>
                                  <a:pt x="35" y="396"/>
                                </a:lnTo>
                                <a:lnTo>
                                  <a:pt x="35" y="397"/>
                                </a:lnTo>
                                <a:lnTo>
                                  <a:pt x="36" y="398"/>
                                </a:lnTo>
                                <a:lnTo>
                                  <a:pt x="36" y="399"/>
                                </a:lnTo>
                                <a:lnTo>
                                  <a:pt x="36" y="400"/>
                                </a:lnTo>
                                <a:lnTo>
                                  <a:pt x="36" y="401"/>
                                </a:lnTo>
                                <a:lnTo>
                                  <a:pt x="36" y="402"/>
                                </a:lnTo>
                                <a:lnTo>
                                  <a:pt x="36" y="403"/>
                                </a:lnTo>
                                <a:lnTo>
                                  <a:pt x="36" y="404"/>
                                </a:lnTo>
                                <a:lnTo>
                                  <a:pt x="36" y="405"/>
                                </a:lnTo>
                                <a:lnTo>
                                  <a:pt x="36" y="406"/>
                                </a:lnTo>
                                <a:lnTo>
                                  <a:pt x="36" y="407"/>
                                </a:lnTo>
                                <a:lnTo>
                                  <a:pt x="37" y="408"/>
                                </a:lnTo>
                                <a:lnTo>
                                  <a:pt x="37" y="409"/>
                                </a:lnTo>
                                <a:lnTo>
                                  <a:pt x="37" y="410"/>
                                </a:lnTo>
                                <a:lnTo>
                                  <a:pt x="37" y="411"/>
                                </a:lnTo>
                                <a:lnTo>
                                  <a:pt x="37" y="412"/>
                                </a:lnTo>
                                <a:lnTo>
                                  <a:pt x="37" y="413"/>
                                </a:lnTo>
                                <a:lnTo>
                                  <a:pt x="37" y="414"/>
                                </a:lnTo>
                                <a:lnTo>
                                  <a:pt x="37" y="415"/>
                                </a:lnTo>
                                <a:lnTo>
                                  <a:pt x="37" y="416"/>
                                </a:lnTo>
                                <a:lnTo>
                                  <a:pt x="37" y="417"/>
                                </a:lnTo>
                                <a:lnTo>
                                  <a:pt x="38" y="418"/>
                                </a:lnTo>
                                <a:lnTo>
                                  <a:pt x="38" y="419"/>
                                </a:lnTo>
                                <a:lnTo>
                                  <a:pt x="38" y="420"/>
                                </a:lnTo>
                                <a:lnTo>
                                  <a:pt x="38" y="421"/>
                                </a:lnTo>
                                <a:lnTo>
                                  <a:pt x="38" y="422"/>
                                </a:lnTo>
                                <a:lnTo>
                                  <a:pt x="38" y="423"/>
                                </a:lnTo>
                                <a:lnTo>
                                  <a:pt x="38" y="424"/>
                                </a:lnTo>
                                <a:lnTo>
                                  <a:pt x="38" y="425"/>
                                </a:lnTo>
                                <a:lnTo>
                                  <a:pt x="38" y="426"/>
                                </a:lnTo>
                                <a:lnTo>
                                  <a:pt x="38" y="427"/>
                                </a:lnTo>
                                <a:lnTo>
                                  <a:pt x="39" y="428"/>
                                </a:lnTo>
                                <a:lnTo>
                                  <a:pt x="39" y="429"/>
                                </a:lnTo>
                                <a:lnTo>
                                  <a:pt x="39" y="430"/>
                                </a:lnTo>
                                <a:lnTo>
                                  <a:pt x="39" y="431"/>
                                </a:lnTo>
                                <a:lnTo>
                                  <a:pt x="39" y="432"/>
                                </a:lnTo>
                                <a:lnTo>
                                  <a:pt x="39" y="433"/>
                                </a:lnTo>
                                <a:lnTo>
                                  <a:pt x="39" y="434"/>
                                </a:lnTo>
                                <a:lnTo>
                                  <a:pt x="39" y="435"/>
                                </a:lnTo>
                                <a:lnTo>
                                  <a:pt x="39" y="436"/>
                                </a:lnTo>
                                <a:lnTo>
                                  <a:pt x="40" y="437"/>
                                </a:lnTo>
                                <a:lnTo>
                                  <a:pt x="40" y="438"/>
                                </a:lnTo>
                                <a:lnTo>
                                  <a:pt x="40" y="439"/>
                                </a:lnTo>
                                <a:lnTo>
                                  <a:pt x="40" y="440"/>
                                </a:lnTo>
                                <a:lnTo>
                                  <a:pt x="40" y="441"/>
                                </a:lnTo>
                                <a:lnTo>
                                  <a:pt x="40" y="442"/>
                                </a:lnTo>
                                <a:lnTo>
                                  <a:pt x="40" y="443"/>
                                </a:lnTo>
                                <a:lnTo>
                                  <a:pt x="40" y="444"/>
                                </a:lnTo>
                                <a:lnTo>
                                  <a:pt x="40" y="445"/>
                                </a:lnTo>
                                <a:lnTo>
                                  <a:pt x="40" y="446"/>
                                </a:lnTo>
                                <a:lnTo>
                                  <a:pt x="41" y="447"/>
                                </a:lnTo>
                                <a:lnTo>
                                  <a:pt x="41" y="448"/>
                                </a:lnTo>
                                <a:lnTo>
                                  <a:pt x="41" y="449"/>
                                </a:lnTo>
                                <a:lnTo>
                                  <a:pt x="41" y="450"/>
                                </a:lnTo>
                                <a:lnTo>
                                  <a:pt x="41" y="451"/>
                                </a:lnTo>
                                <a:lnTo>
                                  <a:pt x="41" y="452"/>
                                </a:lnTo>
                                <a:lnTo>
                                  <a:pt x="41" y="453"/>
                                </a:lnTo>
                                <a:lnTo>
                                  <a:pt x="41" y="454"/>
                                </a:lnTo>
                                <a:lnTo>
                                  <a:pt x="41" y="455"/>
                                </a:lnTo>
                                <a:lnTo>
                                  <a:pt x="41" y="456"/>
                                </a:lnTo>
                                <a:lnTo>
                                  <a:pt x="42" y="457"/>
                                </a:lnTo>
                                <a:lnTo>
                                  <a:pt x="42" y="458"/>
                                </a:lnTo>
                                <a:lnTo>
                                  <a:pt x="42" y="459"/>
                                </a:lnTo>
                                <a:lnTo>
                                  <a:pt x="42" y="460"/>
                                </a:lnTo>
                                <a:lnTo>
                                  <a:pt x="42" y="461"/>
                                </a:lnTo>
                                <a:lnTo>
                                  <a:pt x="42" y="462"/>
                                </a:lnTo>
                                <a:lnTo>
                                  <a:pt x="42" y="463"/>
                                </a:lnTo>
                                <a:lnTo>
                                  <a:pt x="42" y="464"/>
                                </a:lnTo>
                                <a:lnTo>
                                  <a:pt x="42" y="465"/>
                                </a:lnTo>
                                <a:lnTo>
                                  <a:pt x="43" y="465"/>
                                </a:lnTo>
                                <a:lnTo>
                                  <a:pt x="43" y="466"/>
                                </a:lnTo>
                                <a:lnTo>
                                  <a:pt x="43" y="467"/>
                                </a:lnTo>
                                <a:lnTo>
                                  <a:pt x="43" y="468"/>
                                </a:lnTo>
                                <a:lnTo>
                                  <a:pt x="43" y="469"/>
                                </a:lnTo>
                                <a:lnTo>
                                  <a:pt x="43" y="470"/>
                                </a:lnTo>
                                <a:lnTo>
                                  <a:pt x="43" y="471"/>
                                </a:lnTo>
                                <a:lnTo>
                                  <a:pt x="43" y="472"/>
                                </a:lnTo>
                                <a:lnTo>
                                  <a:pt x="43" y="473"/>
                                </a:lnTo>
                                <a:lnTo>
                                  <a:pt x="43" y="474"/>
                                </a:lnTo>
                                <a:lnTo>
                                  <a:pt x="44" y="475"/>
                                </a:lnTo>
                                <a:lnTo>
                                  <a:pt x="44" y="476"/>
                                </a:lnTo>
                                <a:lnTo>
                                  <a:pt x="44" y="477"/>
                                </a:lnTo>
                                <a:lnTo>
                                  <a:pt x="44" y="478"/>
                                </a:lnTo>
                                <a:lnTo>
                                  <a:pt x="44" y="479"/>
                                </a:lnTo>
                                <a:lnTo>
                                  <a:pt x="44" y="480"/>
                                </a:lnTo>
                                <a:lnTo>
                                  <a:pt x="44" y="481"/>
                                </a:lnTo>
                                <a:lnTo>
                                  <a:pt x="44" y="482"/>
                                </a:lnTo>
                                <a:lnTo>
                                  <a:pt x="44" y="483"/>
                                </a:lnTo>
                                <a:lnTo>
                                  <a:pt x="45" y="484"/>
                                </a:lnTo>
                                <a:lnTo>
                                  <a:pt x="45" y="485"/>
                                </a:lnTo>
                                <a:lnTo>
                                  <a:pt x="45" y="486"/>
                                </a:lnTo>
                                <a:lnTo>
                                  <a:pt x="45" y="487"/>
                                </a:lnTo>
                                <a:lnTo>
                                  <a:pt x="45" y="488"/>
                                </a:lnTo>
                                <a:lnTo>
                                  <a:pt x="45" y="489"/>
                                </a:lnTo>
                                <a:lnTo>
                                  <a:pt x="45" y="490"/>
                                </a:lnTo>
                                <a:lnTo>
                                  <a:pt x="45" y="491"/>
                                </a:lnTo>
                                <a:lnTo>
                                  <a:pt x="45" y="492"/>
                                </a:lnTo>
                                <a:lnTo>
                                  <a:pt x="46" y="492"/>
                                </a:lnTo>
                                <a:lnTo>
                                  <a:pt x="46" y="493"/>
                                </a:lnTo>
                                <a:lnTo>
                                  <a:pt x="46" y="494"/>
                                </a:lnTo>
                                <a:lnTo>
                                  <a:pt x="46" y="495"/>
                                </a:lnTo>
                                <a:lnTo>
                                  <a:pt x="46" y="496"/>
                                </a:lnTo>
                                <a:lnTo>
                                  <a:pt x="46" y="497"/>
                                </a:lnTo>
                                <a:lnTo>
                                  <a:pt x="46" y="498"/>
                                </a:lnTo>
                                <a:lnTo>
                                  <a:pt x="46" y="499"/>
                                </a:lnTo>
                                <a:lnTo>
                                  <a:pt x="46" y="500"/>
                                </a:lnTo>
                                <a:lnTo>
                                  <a:pt x="47" y="501"/>
                                </a:lnTo>
                                <a:lnTo>
                                  <a:pt x="47" y="502"/>
                                </a:lnTo>
                                <a:lnTo>
                                  <a:pt x="47" y="503"/>
                                </a:lnTo>
                                <a:lnTo>
                                  <a:pt x="47" y="504"/>
                                </a:lnTo>
                                <a:lnTo>
                                  <a:pt x="47" y="505"/>
                                </a:lnTo>
                                <a:lnTo>
                                  <a:pt x="47" y="506"/>
                                </a:lnTo>
                                <a:lnTo>
                                  <a:pt x="47" y="507"/>
                                </a:lnTo>
                                <a:lnTo>
                                  <a:pt x="47" y="508"/>
                                </a:lnTo>
                                <a:lnTo>
                                  <a:pt x="47" y="509"/>
                                </a:lnTo>
                                <a:lnTo>
                                  <a:pt x="48" y="510"/>
                                </a:lnTo>
                                <a:lnTo>
                                  <a:pt x="48" y="511"/>
                                </a:lnTo>
                                <a:lnTo>
                                  <a:pt x="48" y="512"/>
                                </a:lnTo>
                                <a:lnTo>
                                  <a:pt x="48" y="513"/>
                                </a:lnTo>
                                <a:lnTo>
                                  <a:pt x="48" y="514"/>
                                </a:lnTo>
                                <a:lnTo>
                                  <a:pt x="48" y="515"/>
                                </a:lnTo>
                                <a:lnTo>
                                  <a:pt x="48" y="516"/>
                                </a:lnTo>
                                <a:lnTo>
                                  <a:pt x="48" y="517"/>
                                </a:lnTo>
                                <a:lnTo>
                                  <a:pt x="49" y="518"/>
                                </a:lnTo>
                                <a:lnTo>
                                  <a:pt x="49" y="519"/>
                                </a:lnTo>
                                <a:lnTo>
                                  <a:pt x="49" y="520"/>
                                </a:lnTo>
                                <a:lnTo>
                                  <a:pt x="49" y="521"/>
                                </a:lnTo>
                                <a:lnTo>
                                  <a:pt x="49" y="522"/>
                                </a:lnTo>
                                <a:lnTo>
                                  <a:pt x="49" y="523"/>
                                </a:lnTo>
                                <a:lnTo>
                                  <a:pt x="49" y="524"/>
                                </a:lnTo>
                                <a:lnTo>
                                  <a:pt x="49" y="525"/>
                                </a:lnTo>
                                <a:lnTo>
                                  <a:pt x="50" y="526"/>
                                </a:lnTo>
                                <a:lnTo>
                                  <a:pt x="50" y="527"/>
                                </a:lnTo>
                                <a:lnTo>
                                  <a:pt x="50" y="528"/>
                                </a:lnTo>
                                <a:lnTo>
                                  <a:pt x="50" y="529"/>
                                </a:lnTo>
                                <a:lnTo>
                                  <a:pt x="50" y="530"/>
                                </a:lnTo>
                                <a:lnTo>
                                  <a:pt x="50" y="531"/>
                                </a:lnTo>
                                <a:lnTo>
                                  <a:pt x="50" y="532"/>
                                </a:lnTo>
                                <a:lnTo>
                                  <a:pt x="50" y="533"/>
                                </a:lnTo>
                                <a:lnTo>
                                  <a:pt x="51" y="534"/>
                                </a:lnTo>
                                <a:lnTo>
                                  <a:pt x="51" y="535"/>
                                </a:lnTo>
                                <a:lnTo>
                                  <a:pt x="51" y="536"/>
                                </a:lnTo>
                                <a:lnTo>
                                  <a:pt x="51" y="537"/>
                                </a:lnTo>
                                <a:lnTo>
                                  <a:pt x="51" y="538"/>
                                </a:lnTo>
                                <a:lnTo>
                                  <a:pt x="51" y="539"/>
                                </a:lnTo>
                                <a:lnTo>
                                  <a:pt x="51" y="540"/>
                                </a:lnTo>
                                <a:lnTo>
                                  <a:pt x="51" y="541"/>
                                </a:lnTo>
                                <a:lnTo>
                                  <a:pt x="52" y="542"/>
                                </a:lnTo>
                                <a:lnTo>
                                  <a:pt x="52" y="543"/>
                                </a:lnTo>
                                <a:lnTo>
                                  <a:pt x="52" y="544"/>
                                </a:lnTo>
                                <a:lnTo>
                                  <a:pt x="52" y="545"/>
                                </a:lnTo>
                                <a:lnTo>
                                  <a:pt x="52" y="546"/>
                                </a:lnTo>
                                <a:lnTo>
                                  <a:pt x="52" y="547"/>
                                </a:lnTo>
                                <a:lnTo>
                                  <a:pt x="52" y="548"/>
                                </a:lnTo>
                                <a:lnTo>
                                  <a:pt x="52" y="549"/>
                                </a:lnTo>
                                <a:lnTo>
                                  <a:pt x="53" y="549"/>
                                </a:lnTo>
                                <a:lnTo>
                                  <a:pt x="53" y="550"/>
                                </a:lnTo>
                                <a:lnTo>
                                  <a:pt x="53" y="551"/>
                                </a:lnTo>
                                <a:lnTo>
                                  <a:pt x="53" y="552"/>
                                </a:lnTo>
                                <a:lnTo>
                                  <a:pt x="53" y="553"/>
                                </a:lnTo>
                                <a:lnTo>
                                  <a:pt x="53" y="554"/>
                                </a:lnTo>
                                <a:lnTo>
                                  <a:pt x="53" y="555"/>
                                </a:lnTo>
                                <a:lnTo>
                                  <a:pt x="53" y="556"/>
                                </a:lnTo>
                                <a:lnTo>
                                  <a:pt x="54" y="556"/>
                                </a:lnTo>
                                <a:lnTo>
                                  <a:pt x="54" y="557"/>
                                </a:lnTo>
                                <a:lnTo>
                                  <a:pt x="54" y="558"/>
                                </a:lnTo>
                                <a:lnTo>
                                  <a:pt x="54" y="559"/>
                                </a:lnTo>
                                <a:lnTo>
                                  <a:pt x="54" y="560"/>
                                </a:lnTo>
                                <a:lnTo>
                                  <a:pt x="54" y="561"/>
                                </a:lnTo>
                                <a:lnTo>
                                  <a:pt x="54" y="562"/>
                                </a:lnTo>
                                <a:lnTo>
                                  <a:pt x="54" y="563"/>
                                </a:lnTo>
                                <a:lnTo>
                                  <a:pt x="55" y="564"/>
                                </a:lnTo>
                                <a:lnTo>
                                  <a:pt x="55" y="565"/>
                                </a:lnTo>
                                <a:lnTo>
                                  <a:pt x="55" y="566"/>
                                </a:lnTo>
                                <a:lnTo>
                                  <a:pt x="55" y="567"/>
                                </a:lnTo>
                                <a:lnTo>
                                  <a:pt x="55" y="568"/>
                                </a:lnTo>
                                <a:lnTo>
                                  <a:pt x="55" y="569"/>
                                </a:lnTo>
                                <a:lnTo>
                                  <a:pt x="55" y="570"/>
                                </a:lnTo>
                                <a:lnTo>
                                  <a:pt x="56" y="571"/>
                                </a:lnTo>
                                <a:lnTo>
                                  <a:pt x="56" y="572"/>
                                </a:lnTo>
                                <a:lnTo>
                                  <a:pt x="56" y="573"/>
                                </a:lnTo>
                                <a:lnTo>
                                  <a:pt x="56" y="574"/>
                                </a:lnTo>
                                <a:lnTo>
                                  <a:pt x="56" y="575"/>
                                </a:lnTo>
                                <a:lnTo>
                                  <a:pt x="56" y="576"/>
                                </a:lnTo>
                                <a:lnTo>
                                  <a:pt x="56" y="577"/>
                                </a:lnTo>
                                <a:lnTo>
                                  <a:pt x="57" y="577"/>
                                </a:lnTo>
                                <a:lnTo>
                                  <a:pt x="57" y="578"/>
                                </a:lnTo>
                                <a:lnTo>
                                  <a:pt x="57" y="579"/>
                                </a:lnTo>
                                <a:lnTo>
                                  <a:pt x="57" y="580"/>
                                </a:lnTo>
                                <a:lnTo>
                                  <a:pt x="57" y="581"/>
                                </a:lnTo>
                                <a:lnTo>
                                  <a:pt x="57" y="582"/>
                                </a:lnTo>
                                <a:lnTo>
                                  <a:pt x="57" y="583"/>
                                </a:lnTo>
                                <a:lnTo>
                                  <a:pt x="57" y="584"/>
                                </a:lnTo>
                                <a:lnTo>
                                  <a:pt x="58" y="584"/>
                                </a:lnTo>
                                <a:lnTo>
                                  <a:pt x="58" y="585"/>
                                </a:lnTo>
                                <a:lnTo>
                                  <a:pt x="58" y="586"/>
                                </a:lnTo>
                                <a:lnTo>
                                  <a:pt x="58" y="587"/>
                                </a:lnTo>
                                <a:lnTo>
                                  <a:pt x="58" y="588"/>
                                </a:lnTo>
                                <a:lnTo>
                                  <a:pt x="58" y="589"/>
                                </a:lnTo>
                                <a:lnTo>
                                  <a:pt x="58" y="590"/>
                                </a:lnTo>
                                <a:lnTo>
                                  <a:pt x="58" y="591"/>
                                </a:lnTo>
                                <a:lnTo>
                                  <a:pt x="59" y="591"/>
                                </a:lnTo>
                                <a:lnTo>
                                  <a:pt x="59" y="592"/>
                                </a:lnTo>
                                <a:lnTo>
                                  <a:pt x="59" y="593"/>
                                </a:lnTo>
                                <a:lnTo>
                                  <a:pt x="59" y="594"/>
                                </a:lnTo>
                                <a:lnTo>
                                  <a:pt x="59" y="595"/>
                                </a:lnTo>
                                <a:lnTo>
                                  <a:pt x="59" y="596"/>
                                </a:lnTo>
                                <a:lnTo>
                                  <a:pt x="59" y="597"/>
                                </a:lnTo>
                                <a:lnTo>
                                  <a:pt x="60" y="597"/>
                                </a:lnTo>
                                <a:lnTo>
                                  <a:pt x="60" y="598"/>
                                </a:lnTo>
                                <a:lnTo>
                                  <a:pt x="60" y="599"/>
                                </a:lnTo>
                                <a:lnTo>
                                  <a:pt x="60" y="600"/>
                                </a:lnTo>
                                <a:lnTo>
                                  <a:pt x="60" y="601"/>
                                </a:lnTo>
                                <a:lnTo>
                                  <a:pt x="60" y="602"/>
                                </a:lnTo>
                                <a:lnTo>
                                  <a:pt x="60" y="603"/>
                                </a:lnTo>
                                <a:lnTo>
                                  <a:pt x="61" y="604"/>
                                </a:lnTo>
                                <a:lnTo>
                                  <a:pt x="61" y="605"/>
                                </a:lnTo>
                                <a:lnTo>
                                  <a:pt x="61" y="606"/>
                                </a:lnTo>
                                <a:lnTo>
                                  <a:pt x="61" y="607"/>
                                </a:lnTo>
                                <a:lnTo>
                                  <a:pt x="61" y="608"/>
                                </a:lnTo>
                                <a:lnTo>
                                  <a:pt x="61" y="609"/>
                                </a:lnTo>
                                <a:lnTo>
                                  <a:pt x="62" y="610"/>
                                </a:lnTo>
                                <a:lnTo>
                                  <a:pt x="62" y="611"/>
                                </a:lnTo>
                                <a:lnTo>
                                  <a:pt x="62" y="612"/>
                                </a:lnTo>
                                <a:lnTo>
                                  <a:pt x="62" y="613"/>
                                </a:lnTo>
                                <a:lnTo>
                                  <a:pt x="62" y="614"/>
                                </a:lnTo>
                                <a:lnTo>
                                  <a:pt x="62" y="615"/>
                                </a:lnTo>
                                <a:lnTo>
                                  <a:pt x="63" y="616"/>
                                </a:lnTo>
                                <a:lnTo>
                                  <a:pt x="63" y="617"/>
                                </a:lnTo>
                                <a:lnTo>
                                  <a:pt x="63" y="618"/>
                                </a:lnTo>
                                <a:lnTo>
                                  <a:pt x="63" y="619"/>
                                </a:lnTo>
                                <a:lnTo>
                                  <a:pt x="63" y="620"/>
                                </a:lnTo>
                                <a:lnTo>
                                  <a:pt x="63" y="621"/>
                                </a:lnTo>
                                <a:lnTo>
                                  <a:pt x="64" y="622"/>
                                </a:lnTo>
                                <a:lnTo>
                                  <a:pt x="64" y="623"/>
                                </a:lnTo>
                                <a:lnTo>
                                  <a:pt x="64" y="624"/>
                                </a:lnTo>
                                <a:lnTo>
                                  <a:pt x="64" y="625"/>
                                </a:lnTo>
                                <a:lnTo>
                                  <a:pt x="64" y="626"/>
                                </a:lnTo>
                                <a:lnTo>
                                  <a:pt x="64" y="627"/>
                                </a:lnTo>
                                <a:lnTo>
                                  <a:pt x="65" y="627"/>
                                </a:lnTo>
                                <a:lnTo>
                                  <a:pt x="65" y="628"/>
                                </a:lnTo>
                                <a:lnTo>
                                  <a:pt x="65" y="629"/>
                                </a:lnTo>
                                <a:lnTo>
                                  <a:pt x="65" y="630"/>
                                </a:lnTo>
                                <a:lnTo>
                                  <a:pt x="65" y="631"/>
                                </a:lnTo>
                                <a:lnTo>
                                  <a:pt x="65" y="632"/>
                                </a:lnTo>
                                <a:lnTo>
                                  <a:pt x="65" y="633"/>
                                </a:lnTo>
                                <a:lnTo>
                                  <a:pt x="66" y="633"/>
                                </a:lnTo>
                                <a:lnTo>
                                  <a:pt x="66" y="634"/>
                                </a:lnTo>
                                <a:lnTo>
                                  <a:pt x="66" y="635"/>
                                </a:lnTo>
                                <a:lnTo>
                                  <a:pt x="66" y="636"/>
                                </a:lnTo>
                                <a:lnTo>
                                  <a:pt x="66" y="637"/>
                                </a:lnTo>
                                <a:lnTo>
                                  <a:pt x="66" y="638"/>
                                </a:lnTo>
                                <a:lnTo>
                                  <a:pt x="67" y="639"/>
                                </a:lnTo>
                                <a:lnTo>
                                  <a:pt x="67" y="640"/>
                                </a:lnTo>
                                <a:lnTo>
                                  <a:pt x="67" y="641"/>
                                </a:lnTo>
                                <a:lnTo>
                                  <a:pt x="67" y="642"/>
                                </a:lnTo>
                                <a:lnTo>
                                  <a:pt x="67" y="643"/>
                                </a:lnTo>
                                <a:lnTo>
                                  <a:pt x="67" y="644"/>
                                </a:lnTo>
                                <a:lnTo>
                                  <a:pt x="68" y="644"/>
                                </a:lnTo>
                                <a:lnTo>
                                  <a:pt x="68" y="645"/>
                                </a:lnTo>
                                <a:lnTo>
                                  <a:pt x="68" y="646"/>
                                </a:lnTo>
                                <a:lnTo>
                                  <a:pt x="68" y="647"/>
                                </a:lnTo>
                                <a:lnTo>
                                  <a:pt x="68" y="648"/>
                                </a:lnTo>
                                <a:lnTo>
                                  <a:pt x="68" y="649"/>
                                </a:lnTo>
                                <a:lnTo>
                                  <a:pt x="69" y="650"/>
                                </a:lnTo>
                                <a:lnTo>
                                  <a:pt x="69" y="651"/>
                                </a:lnTo>
                                <a:lnTo>
                                  <a:pt x="69" y="652"/>
                                </a:lnTo>
                                <a:lnTo>
                                  <a:pt x="69" y="653"/>
                                </a:lnTo>
                                <a:lnTo>
                                  <a:pt x="69" y="654"/>
                                </a:lnTo>
                                <a:lnTo>
                                  <a:pt x="70" y="654"/>
                                </a:lnTo>
                                <a:lnTo>
                                  <a:pt x="70" y="655"/>
                                </a:lnTo>
                                <a:lnTo>
                                  <a:pt x="70" y="656"/>
                                </a:lnTo>
                                <a:lnTo>
                                  <a:pt x="70" y="657"/>
                                </a:lnTo>
                                <a:lnTo>
                                  <a:pt x="70" y="658"/>
                                </a:lnTo>
                                <a:lnTo>
                                  <a:pt x="70" y="659"/>
                                </a:lnTo>
                                <a:lnTo>
                                  <a:pt x="71" y="660"/>
                                </a:lnTo>
                                <a:lnTo>
                                  <a:pt x="71" y="661"/>
                                </a:lnTo>
                                <a:lnTo>
                                  <a:pt x="71" y="662"/>
                                </a:lnTo>
                                <a:lnTo>
                                  <a:pt x="71" y="663"/>
                                </a:lnTo>
                                <a:lnTo>
                                  <a:pt x="71" y="664"/>
                                </a:lnTo>
                                <a:lnTo>
                                  <a:pt x="72" y="665"/>
                                </a:lnTo>
                                <a:lnTo>
                                  <a:pt x="72" y="666"/>
                                </a:lnTo>
                                <a:lnTo>
                                  <a:pt x="72" y="667"/>
                                </a:lnTo>
                                <a:lnTo>
                                  <a:pt x="72" y="668"/>
                                </a:lnTo>
                                <a:lnTo>
                                  <a:pt x="72" y="669"/>
                                </a:lnTo>
                                <a:lnTo>
                                  <a:pt x="73" y="669"/>
                                </a:lnTo>
                                <a:lnTo>
                                  <a:pt x="73" y="670"/>
                                </a:lnTo>
                                <a:lnTo>
                                  <a:pt x="73" y="671"/>
                                </a:lnTo>
                                <a:lnTo>
                                  <a:pt x="73" y="672"/>
                                </a:lnTo>
                                <a:lnTo>
                                  <a:pt x="73" y="673"/>
                                </a:lnTo>
                                <a:lnTo>
                                  <a:pt x="73" y="674"/>
                                </a:lnTo>
                                <a:lnTo>
                                  <a:pt x="74" y="674"/>
                                </a:lnTo>
                                <a:lnTo>
                                  <a:pt x="74" y="675"/>
                                </a:lnTo>
                                <a:lnTo>
                                  <a:pt x="74" y="676"/>
                                </a:lnTo>
                                <a:lnTo>
                                  <a:pt x="74" y="677"/>
                                </a:lnTo>
                                <a:lnTo>
                                  <a:pt x="74" y="678"/>
                                </a:lnTo>
                                <a:lnTo>
                                  <a:pt x="74" y="679"/>
                                </a:lnTo>
                                <a:lnTo>
                                  <a:pt x="75" y="679"/>
                                </a:lnTo>
                                <a:lnTo>
                                  <a:pt x="75" y="680"/>
                                </a:lnTo>
                                <a:lnTo>
                                  <a:pt x="75" y="681"/>
                                </a:lnTo>
                                <a:lnTo>
                                  <a:pt x="75" y="682"/>
                                </a:lnTo>
                                <a:lnTo>
                                  <a:pt x="75" y="683"/>
                                </a:lnTo>
                                <a:lnTo>
                                  <a:pt x="76" y="684"/>
                                </a:lnTo>
                                <a:lnTo>
                                  <a:pt x="76" y="685"/>
                                </a:lnTo>
                                <a:lnTo>
                                  <a:pt x="76" y="686"/>
                                </a:lnTo>
                                <a:lnTo>
                                  <a:pt x="76" y="687"/>
                                </a:lnTo>
                                <a:lnTo>
                                  <a:pt x="76" y="688"/>
                                </a:lnTo>
                                <a:lnTo>
                                  <a:pt x="77" y="688"/>
                                </a:lnTo>
                                <a:lnTo>
                                  <a:pt x="77" y="689"/>
                                </a:lnTo>
                                <a:lnTo>
                                  <a:pt x="77" y="690"/>
                                </a:lnTo>
                                <a:lnTo>
                                  <a:pt x="77" y="691"/>
                                </a:lnTo>
                                <a:lnTo>
                                  <a:pt x="77" y="692"/>
                                </a:lnTo>
                                <a:lnTo>
                                  <a:pt x="77" y="693"/>
                                </a:lnTo>
                                <a:lnTo>
                                  <a:pt x="78" y="693"/>
                                </a:lnTo>
                                <a:lnTo>
                                  <a:pt x="78" y="694"/>
                                </a:lnTo>
                                <a:lnTo>
                                  <a:pt x="78" y="695"/>
                                </a:lnTo>
                                <a:lnTo>
                                  <a:pt x="78" y="696"/>
                                </a:lnTo>
                                <a:lnTo>
                                  <a:pt x="78" y="697"/>
                                </a:lnTo>
                                <a:lnTo>
                                  <a:pt x="79" y="697"/>
                                </a:lnTo>
                                <a:lnTo>
                                  <a:pt x="79" y="698"/>
                                </a:lnTo>
                                <a:lnTo>
                                  <a:pt x="79" y="699"/>
                                </a:lnTo>
                                <a:lnTo>
                                  <a:pt x="79" y="700"/>
                                </a:lnTo>
                                <a:lnTo>
                                  <a:pt x="79" y="701"/>
                                </a:lnTo>
                                <a:lnTo>
                                  <a:pt x="80" y="701"/>
                                </a:lnTo>
                                <a:lnTo>
                                  <a:pt x="80" y="702"/>
                                </a:lnTo>
                                <a:lnTo>
                                  <a:pt x="80" y="703"/>
                                </a:lnTo>
                                <a:lnTo>
                                  <a:pt x="80" y="704"/>
                                </a:lnTo>
                                <a:lnTo>
                                  <a:pt x="80" y="705"/>
                                </a:lnTo>
                                <a:lnTo>
                                  <a:pt x="81" y="705"/>
                                </a:lnTo>
                                <a:lnTo>
                                  <a:pt x="81" y="706"/>
                                </a:lnTo>
                                <a:lnTo>
                                  <a:pt x="81" y="707"/>
                                </a:lnTo>
                                <a:lnTo>
                                  <a:pt x="81" y="708"/>
                                </a:lnTo>
                                <a:lnTo>
                                  <a:pt x="81" y="709"/>
                                </a:lnTo>
                                <a:lnTo>
                                  <a:pt x="82" y="710"/>
                                </a:lnTo>
                                <a:lnTo>
                                  <a:pt x="82" y="711"/>
                                </a:lnTo>
                                <a:lnTo>
                                  <a:pt x="82" y="712"/>
                                </a:lnTo>
                                <a:lnTo>
                                  <a:pt x="82" y="713"/>
                                </a:lnTo>
                                <a:lnTo>
                                  <a:pt x="82" y="714"/>
                                </a:lnTo>
                                <a:lnTo>
                                  <a:pt x="83" y="714"/>
                                </a:lnTo>
                                <a:lnTo>
                                  <a:pt x="83" y="715"/>
                                </a:lnTo>
                                <a:lnTo>
                                  <a:pt x="83" y="716"/>
                                </a:lnTo>
                                <a:lnTo>
                                  <a:pt x="83" y="717"/>
                                </a:lnTo>
                                <a:lnTo>
                                  <a:pt x="84" y="718"/>
                                </a:lnTo>
                                <a:lnTo>
                                  <a:pt x="84" y="719"/>
                                </a:lnTo>
                                <a:lnTo>
                                  <a:pt x="84" y="720"/>
                                </a:lnTo>
                                <a:lnTo>
                                  <a:pt x="84" y="721"/>
                                </a:lnTo>
                                <a:lnTo>
                                  <a:pt x="84" y="722"/>
                                </a:lnTo>
                                <a:lnTo>
                                  <a:pt x="85" y="722"/>
                                </a:lnTo>
                                <a:lnTo>
                                  <a:pt x="85" y="723"/>
                                </a:lnTo>
                                <a:lnTo>
                                  <a:pt x="85" y="724"/>
                                </a:lnTo>
                                <a:lnTo>
                                  <a:pt x="85" y="725"/>
                                </a:lnTo>
                                <a:lnTo>
                                  <a:pt x="85" y="726"/>
                                </a:lnTo>
                                <a:lnTo>
                                  <a:pt x="86" y="726"/>
                                </a:lnTo>
                                <a:lnTo>
                                  <a:pt x="86" y="727"/>
                                </a:lnTo>
                                <a:lnTo>
                                  <a:pt x="86" y="728"/>
                                </a:lnTo>
                                <a:lnTo>
                                  <a:pt x="86" y="729"/>
                                </a:lnTo>
                                <a:lnTo>
                                  <a:pt x="87" y="730"/>
                                </a:lnTo>
                                <a:lnTo>
                                  <a:pt x="87" y="731"/>
                                </a:lnTo>
                                <a:lnTo>
                                  <a:pt x="87" y="732"/>
                                </a:lnTo>
                                <a:lnTo>
                                  <a:pt x="87" y="733"/>
                                </a:lnTo>
                                <a:lnTo>
                                  <a:pt x="88" y="734"/>
                                </a:lnTo>
                                <a:lnTo>
                                  <a:pt x="88" y="735"/>
                                </a:lnTo>
                                <a:lnTo>
                                  <a:pt x="88" y="736"/>
                                </a:lnTo>
                                <a:lnTo>
                                  <a:pt x="88" y="737"/>
                                </a:lnTo>
                                <a:lnTo>
                                  <a:pt x="89" y="737"/>
                                </a:lnTo>
                                <a:lnTo>
                                  <a:pt x="89" y="738"/>
                                </a:lnTo>
                                <a:lnTo>
                                  <a:pt x="89" y="739"/>
                                </a:lnTo>
                                <a:lnTo>
                                  <a:pt x="89" y="740"/>
                                </a:lnTo>
                                <a:lnTo>
                                  <a:pt x="89" y="741"/>
                                </a:lnTo>
                                <a:lnTo>
                                  <a:pt x="90" y="741"/>
                                </a:lnTo>
                                <a:lnTo>
                                  <a:pt x="90" y="742"/>
                                </a:lnTo>
                                <a:lnTo>
                                  <a:pt x="90" y="743"/>
                                </a:lnTo>
                                <a:lnTo>
                                  <a:pt x="90" y="744"/>
                                </a:lnTo>
                                <a:lnTo>
                                  <a:pt x="90" y="745"/>
                                </a:lnTo>
                                <a:lnTo>
                                  <a:pt x="91" y="745"/>
                                </a:lnTo>
                                <a:lnTo>
                                  <a:pt x="91" y="746"/>
                                </a:lnTo>
                                <a:lnTo>
                                  <a:pt x="91" y="747"/>
                                </a:lnTo>
                                <a:lnTo>
                                  <a:pt x="91" y="748"/>
                                </a:lnTo>
                                <a:lnTo>
                                  <a:pt x="92" y="748"/>
                                </a:lnTo>
                                <a:lnTo>
                                  <a:pt x="92" y="749"/>
                                </a:lnTo>
                                <a:lnTo>
                                  <a:pt x="92" y="750"/>
                                </a:lnTo>
                                <a:lnTo>
                                  <a:pt x="92" y="751"/>
                                </a:lnTo>
                                <a:lnTo>
                                  <a:pt x="92" y="752"/>
                                </a:lnTo>
                                <a:lnTo>
                                  <a:pt x="93" y="752"/>
                                </a:lnTo>
                                <a:lnTo>
                                  <a:pt x="93" y="753"/>
                                </a:lnTo>
                                <a:lnTo>
                                  <a:pt x="93" y="754"/>
                                </a:lnTo>
                                <a:lnTo>
                                  <a:pt x="93" y="755"/>
                                </a:lnTo>
                                <a:lnTo>
                                  <a:pt x="93" y="756"/>
                                </a:lnTo>
                                <a:lnTo>
                                  <a:pt x="94" y="756"/>
                                </a:lnTo>
                                <a:lnTo>
                                  <a:pt x="94" y="757"/>
                                </a:lnTo>
                                <a:lnTo>
                                  <a:pt x="94" y="758"/>
                                </a:lnTo>
                                <a:lnTo>
                                  <a:pt x="94" y="759"/>
                                </a:lnTo>
                                <a:lnTo>
                                  <a:pt x="95" y="759"/>
                                </a:lnTo>
                                <a:lnTo>
                                  <a:pt x="95" y="760"/>
                                </a:lnTo>
                                <a:lnTo>
                                  <a:pt x="95" y="761"/>
                                </a:lnTo>
                                <a:lnTo>
                                  <a:pt x="95" y="762"/>
                                </a:lnTo>
                                <a:lnTo>
                                  <a:pt x="95" y="763"/>
                                </a:lnTo>
                                <a:lnTo>
                                  <a:pt x="96" y="763"/>
                                </a:lnTo>
                                <a:lnTo>
                                  <a:pt x="96" y="764"/>
                                </a:lnTo>
                                <a:lnTo>
                                  <a:pt x="96" y="765"/>
                                </a:lnTo>
                                <a:lnTo>
                                  <a:pt x="96" y="766"/>
                                </a:lnTo>
                                <a:lnTo>
                                  <a:pt x="96" y="767"/>
                                </a:lnTo>
                                <a:lnTo>
                                  <a:pt x="97" y="767"/>
                                </a:lnTo>
                                <a:lnTo>
                                  <a:pt x="97" y="768"/>
                                </a:lnTo>
                                <a:lnTo>
                                  <a:pt x="97" y="769"/>
                                </a:lnTo>
                                <a:lnTo>
                                  <a:pt x="97" y="770"/>
                                </a:lnTo>
                                <a:lnTo>
                                  <a:pt x="98" y="770"/>
                                </a:lnTo>
                                <a:lnTo>
                                  <a:pt x="98" y="771"/>
                                </a:lnTo>
                                <a:lnTo>
                                  <a:pt x="98" y="772"/>
                                </a:lnTo>
                                <a:lnTo>
                                  <a:pt x="98" y="773"/>
                                </a:lnTo>
                                <a:lnTo>
                                  <a:pt x="98" y="774"/>
                                </a:lnTo>
                                <a:lnTo>
                                  <a:pt x="99" y="774"/>
                                </a:lnTo>
                                <a:lnTo>
                                  <a:pt x="99" y="775"/>
                                </a:lnTo>
                                <a:lnTo>
                                  <a:pt x="99" y="776"/>
                                </a:lnTo>
                                <a:lnTo>
                                  <a:pt x="99" y="777"/>
                                </a:lnTo>
                                <a:lnTo>
                                  <a:pt x="100" y="777"/>
                                </a:lnTo>
                                <a:lnTo>
                                  <a:pt x="100" y="778"/>
                                </a:lnTo>
                                <a:lnTo>
                                  <a:pt x="100" y="779"/>
                                </a:lnTo>
                                <a:lnTo>
                                  <a:pt x="100" y="780"/>
                                </a:lnTo>
                                <a:lnTo>
                                  <a:pt x="100" y="781"/>
                                </a:lnTo>
                                <a:lnTo>
                                  <a:pt x="101" y="781"/>
                                </a:lnTo>
                                <a:lnTo>
                                  <a:pt x="101" y="782"/>
                                </a:lnTo>
                                <a:lnTo>
                                  <a:pt x="101" y="783"/>
                                </a:lnTo>
                                <a:lnTo>
                                  <a:pt x="101" y="784"/>
                                </a:lnTo>
                                <a:lnTo>
                                  <a:pt x="102" y="785"/>
                                </a:lnTo>
                                <a:lnTo>
                                  <a:pt x="102" y="786"/>
                                </a:lnTo>
                                <a:lnTo>
                                  <a:pt x="102" y="787"/>
                                </a:lnTo>
                                <a:lnTo>
                                  <a:pt x="102" y="788"/>
                                </a:lnTo>
                                <a:lnTo>
                                  <a:pt x="103" y="788"/>
                                </a:lnTo>
                                <a:lnTo>
                                  <a:pt x="103" y="789"/>
                                </a:lnTo>
                                <a:lnTo>
                                  <a:pt x="103" y="790"/>
                                </a:lnTo>
                                <a:lnTo>
                                  <a:pt x="103" y="791"/>
                                </a:lnTo>
                                <a:lnTo>
                                  <a:pt x="104" y="791"/>
                                </a:lnTo>
                                <a:lnTo>
                                  <a:pt x="104" y="792"/>
                                </a:lnTo>
                                <a:lnTo>
                                  <a:pt x="104" y="793"/>
                                </a:lnTo>
                                <a:lnTo>
                                  <a:pt x="104" y="794"/>
                                </a:lnTo>
                                <a:lnTo>
                                  <a:pt x="104" y="795"/>
                                </a:lnTo>
                                <a:lnTo>
                                  <a:pt x="105" y="795"/>
                                </a:lnTo>
                                <a:lnTo>
                                  <a:pt x="105" y="796"/>
                                </a:lnTo>
                                <a:lnTo>
                                  <a:pt x="105" y="797"/>
                                </a:lnTo>
                                <a:lnTo>
                                  <a:pt x="105" y="798"/>
                                </a:lnTo>
                                <a:lnTo>
                                  <a:pt x="106" y="798"/>
                                </a:lnTo>
                                <a:lnTo>
                                  <a:pt x="106" y="799"/>
                                </a:lnTo>
                                <a:lnTo>
                                  <a:pt x="106" y="800"/>
                                </a:lnTo>
                                <a:lnTo>
                                  <a:pt x="106" y="801"/>
                                </a:lnTo>
                                <a:lnTo>
                                  <a:pt x="107" y="802"/>
                                </a:lnTo>
                                <a:lnTo>
                                  <a:pt x="107" y="803"/>
                                </a:lnTo>
                                <a:lnTo>
                                  <a:pt x="107" y="804"/>
                                </a:lnTo>
                                <a:lnTo>
                                  <a:pt x="107" y="805"/>
                                </a:lnTo>
                                <a:lnTo>
                                  <a:pt x="108" y="805"/>
                                </a:lnTo>
                                <a:lnTo>
                                  <a:pt x="108" y="806"/>
                                </a:lnTo>
                                <a:lnTo>
                                  <a:pt x="108" y="807"/>
                                </a:lnTo>
                                <a:lnTo>
                                  <a:pt x="108" y="808"/>
                                </a:lnTo>
                                <a:lnTo>
                                  <a:pt x="109" y="808"/>
                                </a:lnTo>
                                <a:lnTo>
                                  <a:pt x="109" y="809"/>
                                </a:lnTo>
                                <a:lnTo>
                                  <a:pt x="109" y="810"/>
                                </a:lnTo>
                                <a:lnTo>
                                  <a:pt x="109" y="811"/>
                                </a:lnTo>
                                <a:lnTo>
                                  <a:pt x="109" y="812"/>
                                </a:lnTo>
                                <a:lnTo>
                                  <a:pt x="110" y="812"/>
                                </a:lnTo>
                                <a:lnTo>
                                  <a:pt x="110" y="813"/>
                                </a:lnTo>
                                <a:lnTo>
                                  <a:pt x="110" y="814"/>
                                </a:lnTo>
                                <a:lnTo>
                                  <a:pt x="110" y="815"/>
                                </a:lnTo>
                                <a:lnTo>
                                  <a:pt x="111" y="815"/>
                                </a:lnTo>
                                <a:lnTo>
                                  <a:pt x="111" y="816"/>
                                </a:lnTo>
                                <a:lnTo>
                                  <a:pt x="111" y="817"/>
                                </a:lnTo>
                                <a:lnTo>
                                  <a:pt x="111" y="818"/>
                                </a:lnTo>
                                <a:lnTo>
                                  <a:pt x="112" y="819"/>
                                </a:lnTo>
                                <a:lnTo>
                                  <a:pt x="112" y="820"/>
                                </a:lnTo>
                                <a:lnTo>
                                  <a:pt x="112" y="821"/>
                                </a:lnTo>
                                <a:lnTo>
                                  <a:pt x="112" y="822"/>
                                </a:lnTo>
                                <a:lnTo>
                                  <a:pt x="113" y="822"/>
                                </a:lnTo>
                                <a:lnTo>
                                  <a:pt x="113" y="823"/>
                                </a:lnTo>
                                <a:lnTo>
                                  <a:pt x="113" y="824"/>
                                </a:lnTo>
                                <a:lnTo>
                                  <a:pt x="113" y="825"/>
                                </a:lnTo>
                                <a:lnTo>
                                  <a:pt x="114" y="825"/>
                                </a:lnTo>
                                <a:lnTo>
                                  <a:pt x="114" y="826"/>
                                </a:lnTo>
                                <a:lnTo>
                                  <a:pt x="114" y="827"/>
                                </a:lnTo>
                                <a:lnTo>
                                  <a:pt x="114" y="828"/>
                                </a:lnTo>
                                <a:lnTo>
                                  <a:pt x="115" y="828"/>
                                </a:lnTo>
                                <a:lnTo>
                                  <a:pt x="115" y="829"/>
                                </a:lnTo>
                                <a:lnTo>
                                  <a:pt x="115" y="830"/>
                                </a:lnTo>
                                <a:lnTo>
                                  <a:pt x="115" y="831"/>
                                </a:lnTo>
                                <a:lnTo>
                                  <a:pt x="115" y="832"/>
                                </a:lnTo>
                                <a:lnTo>
                                  <a:pt x="116" y="832"/>
                                </a:lnTo>
                                <a:lnTo>
                                  <a:pt x="116" y="833"/>
                                </a:lnTo>
                                <a:lnTo>
                                  <a:pt x="116" y="834"/>
                                </a:lnTo>
                                <a:lnTo>
                                  <a:pt x="116" y="835"/>
                                </a:lnTo>
                                <a:lnTo>
                                  <a:pt x="117" y="835"/>
                                </a:lnTo>
                                <a:lnTo>
                                  <a:pt x="117" y="836"/>
                                </a:lnTo>
                                <a:lnTo>
                                  <a:pt x="117" y="837"/>
                                </a:lnTo>
                                <a:lnTo>
                                  <a:pt x="117" y="838"/>
                                </a:lnTo>
                                <a:lnTo>
                                  <a:pt x="118" y="838"/>
                                </a:lnTo>
                                <a:lnTo>
                                  <a:pt x="118" y="839"/>
                                </a:lnTo>
                                <a:lnTo>
                                  <a:pt x="118" y="840"/>
                                </a:lnTo>
                                <a:lnTo>
                                  <a:pt x="118" y="841"/>
                                </a:lnTo>
                                <a:lnTo>
                                  <a:pt x="119" y="841"/>
                                </a:lnTo>
                                <a:lnTo>
                                  <a:pt x="119" y="842"/>
                                </a:lnTo>
                                <a:lnTo>
                                  <a:pt x="119" y="843"/>
                                </a:lnTo>
                                <a:lnTo>
                                  <a:pt x="119" y="844"/>
                                </a:lnTo>
                                <a:lnTo>
                                  <a:pt x="120" y="844"/>
                                </a:lnTo>
                                <a:lnTo>
                                  <a:pt x="120" y="845"/>
                                </a:lnTo>
                                <a:lnTo>
                                  <a:pt x="120" y="846"/>
                                </a:lnTo>
                                <a:lnTo>
                                  <a:pt x="120" y="847"/>
                                </a:lnTo>
                                <a:lnTo>
                                  <a:pt x="121" y="848"/>
                                </a:lnTo>
                                <a:lnTo>
                                  <a:pt x="121" y="849"/>
                                </a:lnTo>
                                <a:lnTo>
                                  <a:pt x="121" y="850"/>
                                </a:lnTo>
                                <a:lnTo>
                                  <a:pt x="122" y="851"/>
                                </a:lnTo>
                                <a:lnTo>
                                  <a:pt x="122" y="852"/>
                                </a:lnTo>
                                <a:lnTo>
                                  <a:pt x="122" y="853"/>
                                </a:lnTo>
                                <a:lnTo>
                                  <a:pt x="122" y="854"/>
                                </a:lnTo>
                                <a:lnTo>
                                  <a:pt x="123" y="854"/>
                                </a:lnTo>
                                <a:lnTo>
                                  <a:pt x="123" y="855"/>
                                </a:lnTo>
                                <a:lnTo>
                                  <a:pt x="123" y="856"/>
                                </a:lnTo>
                                <a:lnTo>
                                  <a:pt x="123" y="857"/>
                                </a:lnTo>
                                <a:lnTo>
                                  <a:pt x="124" y="857"/>
                                </a:lnTo>
                                <a:lnTo>
                                  <a:pt x="124" y="858"/>
                                </a:lnTo>
                                <a:lnTo>
                                  <a:pt x="124" y="859"/>
                                </a:lnTo>
                                <a:lnTo>
                                  <a:pt x="124" y="860"/>
                                </a:lnTo>
                                <a:lnTo>
                                  <a:pt x="125" y="860"/>
                                </a:lnTo>
                                <a:lnTo>
                                  <a:pt x="125" y="861"/>
                                </a:lnTo>
                                <a:lnTo>
                                  <a:pt x="125" y="862"/>
                                </a:lnTo>
                                <a:lnTo>
                                  <a:pt x="125" y="863"/>
                                </a:lnTo>
                                <a:lnTo>
                                  <a:pt x="126" y="863"/>
                                </a:lnTo>
                                <a:lnTo>
                                  <a:pt x="126" y="864"/>
                                </a:lnTo>
                                <a:lnTo>
                                  <a:pt x="126" y="865"/>
                                </a:lnTo>
                                <a:lnTo>
                                  <a:pt x="126" y="866"/>
                                </a:lnTo>
                                <a:lnTo>
                                  <a:pt x="127" y="866"/>
                                </a:lnTo>
                                <a:lnTo>
                                  <a:pt x="127" y="867"/>
                                </a:lnTo>
                                <a:lnTo>
                                  <a:pt x="127" y="868"/>
                                </a:lnTo>
                                <a:lnTo>
                                  <a:pt x="127" y="869"/>
                                </a:lnTo>
                                <a:lnTo>
                                  <a:pt x="128" y="869"/>
                                </a:lnTo>
                                <a:lnTo>
                                  <a:pt x="128" y="870"/>
                                </a:lnTo>
                                <a:lnTo>
                                  <a:pt x="128" y="871"/>
                                </a:lnTo>
                                <a:lnTo>
                                  <a:pt x="128" y="872"/>
                                </a:lnTo>
                                <a:lnTo>
                                  <a:pt x="129" y="872"/>
                                </a:lnTo>
                                <a:lnTo>
                                  <a:pt x="129" y="873"/>
                                </a:lnTo>
                                <a:lnTo>
                                  <a:pt x="129" y="874"/>
                                </a:lnTo>
                                <a:lnTo>
                                  <a:pt x="129" y="875"/>
                                </a:lnTo>
                                <a:lnTo>
                                  <a:pt x="130" y="875"/>
                                </a:lnTo>
                                <a:lnTo>
                                  <a:pt x="130" y="876"/>
                                </a:lnTo>
                                <a:lnTo>
                                  <a:pt x="130" y="877"/>
                                </a:lnTo>
                                <a:lnTo>
                                  <a:pt x="130" y="878"/>
                                </a:lnTo>
                                <a:lnTo>
                                  <a:pt x="131" y="878"/>
                                </a:lnTo>
                                <a:lnTo>
                                  <a:pt x="131" y="879"/>
                                </a:lnTo>
                                <a:lnTo>
                                  <a:pt x="131" y="880"/>
                                </a:lnTo>
                                <a:lnTo>
                                  <a:pt x="131" y="881"/>
                                </a:lnTo>
                                <a:lnTo>
                                  <a:pt x="132" y="881"/>
                                </a:lnTo>
                                <a:lnTo>
                                  <a:pt x="132" y="882"/>
                                </a:lnTo>
                                <a:lnTo>
                                  <a:pt x="132" y="883"/>
                                </a:lnTo>
                                <a:lnTo>
                                  <a:pt x="132" y="884"/>
                                </a:lnTo>
                                <a:lnTo>
                                  <a:pt x="133" y="884"/>
                                </a:lnTo>
                                <a:lnTo>
                                  <a:pt x="133" y="885"/>
                                </a:lnTo>
                                <a:lnTo>
                                  <a:pt x="133" y="886"/>
                                </a:lnTo>
                                <a:lnTo>
                                  <a:pt x="133" y="887"/>
                                </a:lnTo>
                                <a:lnTo>
                                  <a:pt x="134" y="887"/>
                                </a:lnTo>
                                <a:lnTo>
                                  <a:pt x="134" y="888"/>
                                </a:lnTo>
                                <a:lnTo>
                                  <a:pt x="134" y="889"/>
                                </a:lnTo>
                                <a:lnTo>
                                  <a:pt x="134" y="890"/>
                                </a:lnTo>
                                <a:lnTo>
                                  <a:pt x="135" y="890"/>
                                </a:lnTo>
                                <a:lnTo>
                                  <a:pt x="135" y="891"/>
                                </a:lnTo>
                                <a:lnTo>
                                  <a:pt x="135" y="892"/>
                                </a:lnTo>
                                <a:lnTo>
                                  <a:pt x="136" y="893"/>
                                </a:lnTo>
                                <a:lnTo>
                                  <a:pt x="136" y="894"/>
                                </a:lnTo>
                                <a:lnTo>
                                  <a:pt x="136" y="895"/>
                                </a:lnTo>
                                <a:lnTo>
                                  <a:pt x="137" y="896"/>
                                </a:lnTo>
                                <a:lnTo>
                                  <a:pt x="137" y="897"/>
                                </a:lnTo>
                                <a:lnTo>
                                  <a:pt x="137" y="898"/>
                                </a:lnTo>
                                <a:lnTo>
                                  <a:pt x="138" y="898"/>
                                </a:lnTo>
                                <a:lnTo>
                                  <a:pt x="138" y="899"/>
                                </a:lnTo>
                                <a:lnTo>
                                  <a:pt x="138" y="900"/>
                                </a:lnTo>
                                <a:lnTo>
                                  <a:pt x="138" y="901"/>
                                </a:lnTo>
                                <a:lnTo>
                                  <a:pt x="139" y="901"/>
                                </a:lnTo>
                                <a:lnTo>
                                  <a:pt x="139" y="902"/>
                                </a:lnTo>
                                <a:lnTo>
                                  <a:pt x="139" y="903"/>
                                </a:lnTo>
                                <a:lnTo>
                                  <a:pt x="139" y="904"/>
                                </a:lnTo>
                                <a:lnTo>
                                  <a:pt x="140" y="904"/>
                                </a:lnTo>
                                <a:lnTo>
                                  <a:pt x="140" y="905"/>
                                </a:lnTo>
                                <a:lnTo>
                                  <a:pt x="140" y="906"/>
                                </a:lnTo>
                                <a:lnTo>
                                  <a:pt x="141" y="907"/>
                                </a:lnTo>
                                <a:lnTo>
                                  <a:pt x="141" y="908"/>
                                </a:lnTo>
                                <a:lnTo>
                                  <a:pt x="141" y="909"/>
                                </a:lnTo>
                                <a:lnTo>
                                  <a:pt x="142" y="910"/>
                                </a:lnTo>
                                <a:lnTo>
                                  <a:pt x="142" y="911"/>
                                </a:lnTo>
                                <a:lnTo>
                                  <a:pt x="142" y="912"/>
                                </a:lnTo>
                                <a:lnTo>
                                  <a:pt x="143" y="912"/>
                                </a:lnTo>
                                <a:lnTo>
                                  <a:pt x="143" y="913"/>
                                </a:lnTo>
                                <a:lnTo>
                                  <a:pt x="143" y="914"/>
                                </a:lnTo>
                                <a:lnTo>
                                  <a:pt x="143" y="915"/>
                                </a:lnTo>
                                <a:lnTo>
                                  <a:pt x="144" y="915"/>
                                </a:lnTo>
                                <a:lnTo>
                                  <a:pt x="144" y="916"/>
                                </a:lnTo>
                                <a:lnTo>
                                  <a:pt x="144" y="917"/>
                                </a:lnTo>
                                <a:lnTo>
                                  <a:pt x="145" y="918"/>
                                </a:lnTo>
                                <a:lnTo>
                                  <a:pt x="145" y="919"/>
                                </a:lnTo>
                                <a:lnTo>
                                  <a:pt x="145" y="920"/>
                                </a:lnTo>
                                <a:lnTo>
                                  <a:pt x="146" y="920"/>
                                </a:lnTo>
                                <a:lnTo>
                                  <a:pt x="146" y="921"/>
                                </a:lnTo>
                                <a:lnTo>
                                  <a:pt x="146" y="922"/>
                                </a:lnTo>
                                <a:lnTo>
                                  <a:pt x="146" y="923"/>
                                </a:lnTo>
                                <a:lnTo>
                                  <a:pt x="147" y="923"/>
                                </a:lnTo>
                                <a:lnTo>
                                  <a:pt x="147" y="924"/>
                                </a:lnTo>
                                <a:lnTo>
                                  <a:pt x="147" y="925"/>
                                </a:lnTo>
                                <a:lnTo>
                                  <a:pt x="148" y="926"/>
                                </a:lnTo>
                                <a:lnTo>
                                  <a:pt x="148" y="927"/>
                                </a:lnTo>
                                <a:lnTo>
                                  <a:pt x="148" y="928"/>
                                </a:lnTo>
                                <a:lnTo>
                                  <a:pt x="149" y="928"/>
                                </a:lnTo>
                                <a:lnTo>
                                  <a:pt x="149" y="929"/>
                                </a:lnTo>
                                <a:lnTo>
                                  <a:pt x="149" y="930"/>
                                </a:lnTo>
                                <a:lnTo>
                                  <a:pt x="149" y="931"/>
                                </a:lnTo>
                                <a:lnTo>
                                  <a:pt x="150" y="931"/>
                                </a:lnTo>
                                <a:lnTo>
                                  <a:pt x="150" y="932"/>
                                </a:lnTo>
                                <a:lnTo>
                                  <a:pt x="150" y="933"/>
                                </a:lnTo>
                                <a:lnTo>
                                  <a:pt x="151" y="933"/>
                                </a:lnTo>
                                <a:lnTo>
                                  <a:pt x="151" y="934"/>
                                </a:lnTo>
                                <a:lnTo>
                                  <a:pt x="151" y="935"/>
                                </a:lnTo>
                                <a:lnTo>
                                  <a:pt x="151" y="936"/>
                                </a:lnTo>
                                <a:lnTo>
                                  <a:pt x="152" y="936"/>
                                </a:lnTo>
                                <a:lnTo>
                                  <a:pt x="152" y="937"/>
                                </a:lnTo>
                                <a:lnTo>
                                  <a:pt x="152" y="938"/>
                                </a:lnTo>
                                <a:lnTo>
                                  <a:pt x="153" y="938"/>
                                </a:lnTo>
                                <a:lnTo>
                                  <a:pt x="153" y="939"/>
                                </a:lnTo>
                                <a:lnTo>
                                  <a:pt x="153" y="940"/>
                                </a:lnTo>
                                <a:lnTo>
                                  <a:pt x="153" y="941"/>
                                </a:lnTo>
                                <a:lnTo>
                                  <a:pt x="154" y="941"/>
                                </a:lnTo>
                                <a:lnTo>
                                  <a:pt x="154" y="942"/>
                                </a:lnTo>
                                <a:lnTo>
                                  <a:pt x="154" y="943"/>
                                </a:lnTo>
                                <a:lnTo>
                                  <a:pt x="155" y="943"/>
                                </a:lnTo>
                                <a:lnTo>
                                  <a:pt x="155" y="944"/>
                                </a:lnTo>
                                <a:lnTo>
                                  <a:pt x="155" y="945"/>
                                </a:lnTo>
                                <a:lnTo>
                                  <a:pt x="155" y="946"/>
                                </a:lnTo>
                                <a:lnTo>
                                  <a:pt x="156" y="946"/>
                                </a:lnTo>
                                <a:lnTo>
                                  <a:pt x="156" y="947"/>
                                </a:lnTo>
                                <a:lnTo>
                                  <a:pt x="156" y="948"/>
                                </a:lnTo>
                                <a:lnTo>
                                  <a:pt x="157" y="948"/>
                                </a:lnTo>
                                <a:lnTo>
                                  <a:pt x="157" y="949"/>
                                </a:lnTo>
                                <a:lnTo>
                                  <a:pt x="157" y="950"/>
                                </a:lnTo>
                                <a:lnTo>
                                  <a:pt x="157" y="951"/>
                                </a:lnTo>
                                <a:lnTo>
                                  <a:pt x="158" y="951"/>
                                </a:lnTo>
                                <a:lnTo>
                                  <a:pt x="158" y="952"/>
                                </a:lnTo>
                                <a:lnTo>
                                  <a:pt x="158" y="953"/>
                                </a:lnTo>
                                <a:lnTo>
                                  <a:pt x="159" y="953"/>
                                </a:lnTo>
                                <a:lnTo>
                                  <a:pt x="159" y="954"/>
                                </a:lnTo>
                                <a:lnTo>
                                  <a:pt x="159" y="955"/>
                                </a:lnTo>
                                <a:lnTo>
                                  <a:pt x="160" y="955"/>
                                </a:lnTo>
                                <a:lnTo>
                                  <a:pt x="160" y="956"/>
                                </a:lnTo>
                                <a:lnTo>
                                  <a:pt x="160" y="957"/>
                                </a:lnTo>
                                <a:lnTo>
                                  <a:pt x="160" y="958"/>
                                </a:lnTo>
                                <a:lnTo>
                                  <a:pt x="161" y="958"/>
                                </a:lnTo>
                                <a:lnTo>
                                  <a:pt x="161" y="959"/>
                                </a:lnTo>
                                <a:lnTo>
                                  <a:pt x="161" y="960"/>
                                </a:lnTo>
                                <a:lnTo>
                                  <a:pt x="162" y="960"/>
                                </a:lnTo>
                                <a:lnTo>
                                  <a:pt x="162" y="961"/>
                                </a:lnTo>
                                <a:lnTo>
                                  <a:pt x="162" y="962"/>
                                </a:lnTo>
                                <a:lnTo>
                                  <a:pt x="163" y="963"/>
                                </a:lnTo>
                                <a:lnTo>
                                  <a:pt x="163" y="964"/>
                                </a:lnTo>
                                <a:lnTo>
                                  <a:pt x="163" y="965"/>
                                </a:lnTo>
                                <a:lnTo>
                                  <a:pt x="164" y="965"/>
                                </a:lnTo>
                                <a:lnTo>
                                  <a:pt x="164" y="966"/>
                                </a:lnTo>
                                <a:lnTo>
                                  <a:pt x="164" y="967"/>
                                </a:lnTo>
                                <a:lnTo>
                                  <a:pt x="165" y="967"/>
                                </a:lnTo>
                                <a:lnTo>
                                  <a:pt x="165" y="968"/>
                                </a:lnTo>
                                <a:lnTo>
                                  <a:pt x="165" y="969"/>
                                </a:lnTo>
                                <a:lnTo>
                                  <a:pt x="166" y="969"/>
                                </a:lnTo>
                                <a:lnTo>
                                  <a:pt x="166" y="970"/>
                                </a:lnTo>
                                <a:lnTo>
                                  <a:pt x="166" y="971"/>
                                </a:lnTo>
                                <a:lnTo>
                                  <a:pt x="167" y="972"/>
                                </a:lnTo>
                                <a:lnTo>
                                  <a:pt x="167" y="973"/>
                                </a:lnTo>
                                <a:lnTo>
                                  <a:pt x="167" y="974"/>
                                </a:lnTo>
                                <a:lnTo>
                                  <a:pt x="168" y="974"/>
                                </a:lnTo>
                                <a:lnTo>
                                  <a:pt x="168" y="975"/>
                                </a:lnTo>
                                <a:lnTo>
                                  <a:pt x="168" y="976"/>
                                </a:lnTo>
                                <a:lnTo>
                                  <a:pt x="169" y="976"/>
                                </a:lnTo>
                                <a:lnTo>
                                  <a:pt x="169" y="977"/>
                                </a:lnTo>
                                <a:lnTo>
                                  <a:pt x="169" y="978"/>
                                </a:lnTo>
                                <a:lnTo>
                                  <a:pt x="170" y="978"/>
                                </a:lnTo>
                                <a:lnTo>
                                  <a:pt x="170" y="979"/>
                                </a:lnTo>
                                <a:lnTo>
                                  <a:pt x="170" y="980"/>
                                </a:lnTo>
                                <a:lnTo>
                                  <a:pt x="171" y="980"/>
                                </a:lnTo>
                                <a:lnTo>
                                  <a:pt x="171" y="981"/>
                                </a:lnTo>
                                <a:lnTo>
                                  <a:pt x="171" y="982"/>
                                </a:lnTo>
                                <a:lnTo>
                                  <a:pt x="172" y="982"/>
                                </a:lnTo>
                                <a:lnTo>
                                  <a:pt x="172" y="983"/>
                                </a:lnTo>
                                <a:lnTo>
                                  <a:pt x="172" y="984"/>
                                </a:lnTo>
                                <a:lnTo>
                                  <a:pt x="173" y="985"/>
                                </a:lnTo>
                                <a:lnTo>
                                  <a:pt x="173" y="986"/>
                                </a:lnTo>
                                <a:lnTo>
                                  <a:pt x="174" y="987"/>
                                </a:lnTo>
                                <a:lnTo>
                                  <a:pt x="174" y="988"/>
                                </a:lnTo>
                                <a:lnTo>
                                  <a:pt x="174" y="989"/>
                                </a:lnTo>
                                <a:lnTo>
                                  <a:pt x="175" y="989"/>
                                </a:lnTo>
                                <a:lnTo>
                                  <a:pt x="175" y="990"/>
                                </a:lnTo>
                                <a:lnTo>
                                  <a:pt x="175" y="991"/>
                                </a:lnTo>
                                <a:lnTo>
                                  <a:pt x="176" y="991"/>
                                </a:lnTo>
                                <a:lnTo>
                                  <a:pt x="176" y="992"/>
                                </a:lnTo>
                                <a:lnTo>
                                  <a:pt x="176" y="993"/>
                                </a:lnTo>
                                <a:lnTo>
                                  <a:pt x="177" y="993"/>
                                </a:lnTo>
                                <a:lnTo>
                                  <a:pt x="177" y="994"/>
                                </a:lnTo>
                                <a:lnTo>
                                  <a:pt x="177" y="995"/>
                                </a:lnTo>
                                <a:lnTo>
                                  <a:pt x="178" y="995"/>
                                </a:lnTo>
                                <a:lnTo>
                                  <a:pt x="178" y="996"/>
                                </a:lnTo>
                                <a:lnTo>
                                  <a:pt x="178" y="997"/>
                                </a:lnTo>
                                <a:lnTo>
                                  <a:pt x="179" y="997"/>
                                </a:lnTo>
                                <a:lnTo>
                                  <a:pt x="179" y="998"/>
                                </a:lnTo>
                                <a:lnTo>
                                  <a:pt x="179" y="999"/>
                                </a:lnTo>
                                <a:lnTo>
                                  <a:pt x="180" y="999"/>
                                </a:lnTo>
                                <a:lnTo>
                                  <a:pt x="180" y="1000"/>
                                </a:lnTo>
                                <a:lnTo>
                                  <a:pt x="180" y="1001"/>
                                </a:lnTo>
                                <a:lnTo>
                                  <a:pt x="181" y="1001"/>
                                </a:lnTo>
                                <a:lnTo>
                                  <a:pt x="181" y="1002"/>
                                </a:lnTo>
                                <a:lnTo>
                                  <a:pt x="182" y="1003"/>
                                </a:lnTo>
                                <a:lnTo>
                                  <a:pt x="182" y="1004"/>
                                </a:lnTo>
                                <a:lnTo>
                                  <a:pt x="183" y="1004"/>
                                </a:lnTo>
                                <a:lnTo>
                                  <a:pt x="183" y="1005"/>
                                </a:lnTo>
                                <a:lnTo>
                                  <a:pt x="183" y="1006"/>
                                </a:lnTo>
                                <a:lnTo>
                                  <a:pt x="184" y="1006"/>
                                </a:lnTo>
                                <a:lnTo>
                                  <a:pt x="184" y="1007"/>
                                </a:lnTo>
                                <a:lnTo>
                                  <a:pt x="184" y="1008"/>
                                </a:lnTo>
                                <a:lnTo>
                                  <a:pt x="185" y="1008"/>
                                </a:lnTo>
                                <a:lnTo>
                                  <a:pt x="185" y="1009"/>
                                </a:lnTo>
                                <a:lnTo>
                                  <a:pt x="185" y="1010"/>
                                </a:lnTo>
                                <a:lnTo>
                                  <a:pt x="186" y="1010"/>
                                </a:lnTo>
                                <a:lnTo>
                                  <a:pt x="186" y="1011"/>
                                </a:lnTo>
                                <a:lnTo>
                                  <a:pt x="186" y="1012"/>
                                </a:lnTo>
                                <a:lnTo>
                                  <a:pt x="187" y="1012"/>
                                </a:lnTo>
                                <a:lnTo>
                                  <a:pt x="187" y="1013"/>
                                </a:lnTo>
                                <a:lnTo>
                                  <a:pt x="188" y="1014"/>
                                </a:lnTo>
                                <a:lnTo>
                                  <a:pt x="188" y="1015"/>
                                </a:lnTo>
                                <a:lnTo>
                                  <a:pt x="189" y="1015"/>
                                </a:lnTo>
                                <a:lnTo>
                                  <a:pt x="189" y="1016"/>
                                </a:lnTo>
                                <a:lnTo>
                                  <a:pt x="189" y="1017"/>
                                </a:lnTo>
                                <a:lnTo>
                                  <a:pt x="190" y="1017"/>
                                </a:lnTo>
                                <a:lnTo>
                                  <a:pt x="190" y="1018"/>
                                </a:lnTo>
                                <a:lnTo>
                                  <a:pt x="190" y="1019"/>
                                </a:lnTo>
                                <a:lnTo>
                                  <a:pt x="191" y="1019"/>
                                </a:lnTo>
                                <a:lnTo>
                                  <a:pt x="191" y="1020"/>
                                </a:lnTo>
                                <a:lnTo>
                                  <a:pt x="192" y="1021"/>
                                </a:lnTo>
                                <a:lnTo>
                                  <a:pt x="192" y="1022"/>
                                </a:lnTo>
                                <a:lnTo>
                                  <a:pt x="193" y="1022"/>
                                </a:lnTo>
                                <a:lnTo>
                                  <a:pt x="193" y="1023"/>
                                </a:lnTo>
                                <a:lnTo>
                                  <a:pt x="193" y="1024"/>
                                </a:lnTo>
                                <a:lnTo>
                                  <a:pt x="194" y="1024"/>
                                </a:lnTo>
                                <a:lnTo>
                                  <a:pt x="194" y="1025"/>
                                </a:lnTo>
                                <a:lnTo>
                                  <a:pt x="195" y="1026"/>
                                </a:lnTo>
                                <a:lnTo>
                                  <a:pt x="195" y="1027"/>
                                </a:lnTo>
                                <a:lnTo>
                                  <a:pt x="196" y="1027"/>
                                </a:lnTo>
                                <a:lnTo>
                                  <a:pt x="196" y="1028"/>
                                </a:lnTo>
                                <a:lnTo>
                                  <a:pt x="196" y="1029"/>
                                </a:lnTo>
                                <a:lnTo>
                                  <a:pt x="197" y="1029"/>
                                </a:lnTo>
                                <a:lnTo>
                                  <a:pt x="197" y="1030"/>
                                </a:lnTo>
                                <a:lnTo>
                                  <a:pt x="198" y="1030"/>
                                </a:lnTo>
                                <a:lnTo>
                                  <a:pt x="198" y="1031"/>
                                </a:lnTo>
                                <a:lnTo>
                                  <a:pt x="198" y="1032"/>
                                </a:lnTo>
                                <a:lnTo>
                                  <a:pt x="199" y="1032"/>
                                </a:lnTo>
                                <a:lnTo>
                                  <a:pt x="199" y="1033"/>
                                </a:lnTo>
                                <a:lnTo>
                                  <a:pt x="200" y="1033"/>
                                </a:lnTo>
                                <a:lnTo>
                                  <a:pt x="200" y="1034"/>
                                </a:lnTo>
                                <a:lnTo>
                                  <a:pt x="200" y="1035"/>
                                </a:lnTo>
                                <a:lnTo>
                                  <a:pt x="201" y="1035"/>
                                </a:lnTo>
                                <a:lnTo>
                                  <a:pt x="201" y="1036"/>
                                </a:lnTo>
                                <a:lnTo>
                                  <a:pt x="202" y="1036"/>
                                </a:lnTo>
                                <a:lnTo>
                                  <a:pt x="202" y="1037"/>
                                </a:lnTo>
                                <a:lnTo>
                                  <a:pt x="202" y="1038"/>
                                </a:lnTo>
                                <a:lnTo>
                                  <a:pt x="203" y="1038"/>
                                </a:lnTo>
                                <a:lnTo>
                                  <a:pt x="203" y="1039"/>
                                </a:lnTo>
                                <a:lnTo>
                                  <a:pt x="204" y="1039"/>
                                </a:lnTo>
                                <a:lnTo>
                                  <a:pt x="204" y="1040"/>
                                </a:lnTo>
                                <a:lnTo>
                                  <a:pt x="204" y="1041"/>
                                </a:lnTo>
                                <a:lnTo>
                                  <a:pt x="205" y="1041"/>
                                </a:lnTo>
                                <a:lnTo>
                                  <a:pt x="205" y="1042"/>
                                </a:lnTo>
                                <a:lnTo>
                                  <a:pt x="206" y="1042"/>
                                </a:lnTo>
                                <a:lnTo>
                                  <a:pt x="206" y="1043"/>
                                </a:lnTo>
                                <a:lnTo>
                                  <a:pt x="206" y="1044"/>
                                </a:lnTo>
                                <a:lnTo>
                                  <a:pt x="207" y="1044"/>
                                </a:lnTo>
                                <a:lnTo>
                                  <a:pt x="207" y="1045"/>
                                </a:lnTo>
                                <a:lnTo>
                                  <a:pt x="208" y="1045"/>
                                </a:lnTo>
                                <a:lnTo>
                                  <a:pt x="208" y="1046"/>
                                </a:lnTo>
                                <a:lnTo>
                                  <a:pt x="208" y="1047"/>
                                </a:lnTo>
                                <a:lnTo>
                                  <a:pt x="209" y="1047"/>
                                </a:lnTo>
                                <a:lnTo>
                                  <a:pt x="209" y="1048"/>
                                </a:lnTo>
                                <a:lnTo>
                                  <a:pt x="210" y="1048"/>
                                </a:lnTo>
                                <a:lnTo>
                                  <a:pt x="210" y="1049"/>
                                </a:lnTo>
                                <a:lnTo>
                                  <a:pt x="211" y="1050"/>
                                </a:lnTo>
                                <a:lnTo>
                                  <a:pt x="211" y="1051"/>
                                </a:lnTo>
                                <a:lnTo>
                                  <a:pt x="212" y="1051"/>
                                </a:lnTo>
                                <a:lnTo>
                                  <a:pt x="212" y="1052"/>
                                </a:lnTo>
                                <a:lnTo>
                                  <a:pt x="213" y="1052"/>
                                </a:lnTo>
                                <a:lnTo>
                                  <a:pt x="213" y="1053"/>
                                </a:lnTo>
                                <a:lnTo>
                                  <a:pt x="213" y="1054"/>
                                </a:lnTo>
                                <a:lnTo>
                                  <a:pt x="214" y="1054"/>
                                </a:lnTo>
                                <a:lnTo>
                                  <a:pt x="214" y="1055"/>
                                </a:lnTo>
                                <a:lnTo>
                                  <a:pt x="215" y="1055"/>
                                </a:lnTo>
                                <a:lnTo>
                                  <a:pt x="215" y="1056"/>
                                </a:lnTo>
                                <a:lnTo>
                                  <a:pt x="216" y="1056"/>
                                </a:lnTo>
                                <a:lnTo>
                                  <a:pt x="216" y="1057"/>
                                </a:lnTo>
                                <a:lnTo>
                                  <a:pt x="216" y="1058"/>
                                </a:lnTo>
                                <a:lnTo>
                                  <a:pt x="217" y="1058"/>
                                </a:lnTo>
                                <a:lnTo>
                                  <a:pt x="217" y="1059"/>
                                </a:lnTo>
                                <a:lnTo>
                                  <a:pt x="218" y="1059"/>
                                </a:lnTo>
                                <a:lnTo>
                                  <a:pt x="218" y="1060"/>
                                </a:lnTo>
                                <a:lnTo>
                                  <a:pt x="219" y="1060"/>
                                </a:lnTo>
                                <a:lnTo>
                                  <a:pt x="219" y="1061"/>
                                </a:lnTo>
                                <a:lnTo>
                                  <a:pt x="219" y="1062"/>
                                </a:lnTo>
                                <a:lnTo>
                                  <a:pt x="220" y="1062"/>
                                </a:lnTo>
                                <a:lnTo>
                                  <a:pt x="220" y="1063"/>
                                </a:lnTo>
                                <a:lnTo>
                                  <a:pt x="221" y="1063"/>
                                </a:lnTo>
                                <a:lnTo>
                                  <a:pt x="221" y="1064"/>
                                </a:lnTo>
                                <a:lnTo>
                                  <a:pt x="222" y="1064"/>
                                </a:lnTo>
                                <a:lnTo>
                                  <a:pt x="222" y="1065"/>
                                </a:lnTo>
                                <a:lnTo>
                                  <a:pt x="222" y="1066"/>
                                </a:lnTo>
                                <a:lnTo>
                                  <a:pt x="223" y="1066"/>
                                </a:lnTo>
                                <a:lnTo>
                                  <a:pt x="223" y="1067"/>
                                </a:lnTo>
                                <a:lnTo>
                                  <a:pt x="224" y="1067"/>
                                </a:lnTo>
                                <a:lnTo>
                                  <a:pt x="224" y="1068"/>
                                </a:lnTo>
                                <a:lnTo>
                                  <a:pt x="225" y="1068"/>
                                </a:lnTo>
                                <a:lnTo>
                                  <a:pt x="225" y="1069"/>
                                </a:lnTo>
                                <a:lnTo>
                                  <a:pt x="226" y="1070"/>
                                </a:lnTo>
                                <a:lnTo>
                                  <a:pt x="226" y="1071"/>
                                </a:lnTo>
                                <a:lnTo>
                                  <a:pt x="227" y="1071"/>
                                </a:lnTo>
                                <a:lnTo>
                                  <a:pt x="227" y="1072"/>
                                </a:lnTo>
                                <a:lnTo>
                                  <a:pt x="228" y="1072"/>
                                </a:lnTo>
                                <a:lnTo>
                                  <a:pt x="228" y="1073"/>
                                </a:lnTo>
                                <a:lnTo>
                                  <a:pt x="229" y="1073"/>
                                </a:lnTo>
                                <a:lnTo>
                                  <a:pt x="229" y="1074"/>
                                </a:lnTo>
                                <a:lnTo>
                                  <a:pt x="229" y="1075"/>
                                </a:lnTo>
                                <a:lnTo>
                                  <a:pt x="230" y="1075"/>
                                </a:lnTo>
                                <a:lnTo>
                                  <a:pt x="230" y="1076"/>
                                </a:lnTo>
                                <a:lnTo>
                                  <a:pt x="231" y="1076"/>
                                </a:lnTo>
                                <a:lnTo>
                                  <a:pt x="231" y="1077"/>
                                </a:lnTo>
                                <a:lnTo>
                                  <a:pt x="232" y="1077"/>
                                </a:lnTo>
                                <a:lnTo>
                                  <a:pt x="232" y="1078"/>
                                </a:lnTo>
                                <a:lnTo>
                                  <a:pt x="233" y="1079"/>
                                </a:lnTo>
                                <a:lnTo>
                                  <a:pt x="233" y="1080"/>
                                </a:lnTo>
                                <a:lnTo>
                                  <a:pt x="234" y="1080"/>
                                </a:lnTo>
                                <a:lnTo>
                                  <a:pt x="234" y="1081"/>
                                </a:lnTo>
                                <a:lnTo>
                                  <a:pt x="235" y="1081"/>
                                </a:lnTo>
                                <a:lnTo>
                                  <a:pt x="235" y="1082"/>
                                </a:lnTo>
                                <a:lnTo>
                                  <a:pt x="236" y="1082"/>
                                </a:lnTo>
                                <a:lnTo>
                                  <a:pt x="236" y="1083"/>
                                </a:lnTo>
                                <a:lnTo>
                                  <a:pt x="236" y="1084"/>
                                </a:lnTo>
                                <a:lnTo>
                                  <a:pt x="237" y="1084"/>
                                </a:lnTo>
                                <a:lnTo>
                                  <a:pt x="237" y="1085"/>
                                </a:lnTo>
                                <a:lnTo>
                                  <a:pt x="238" y="1085"/>
                                </a:lnTo>
                                <a:lnTo>
                                  <a:pt x="238" y="1086"/>
                                </a:lnTo>
                                <a:lnTo>
                                  <a:pt x="239" y="1086"/>
                                </a:lnTo>
                                <a:lnTo>
                                  <a:pt x="239" y="1087"/>
                                </a:lnTo>
                                <a:lnTo>
                                  <a:pt x="240" y="1088"/>
                                </a:lnTo>
                                <a:lnTo>
                                  <a:pt x="240" y="1089"/>
                                </a:lnTo>
                                <a:lnTo>
                                  <a:pt x="241" y="1089"/>
                                </a:lnTo>
                                <a:lnTo>
                                  <a:pt x="241" y="1090"/>
                                </a:lnTo>
                                <a:lnTo>
                                  <a:pt x="242" y="1090"/>
                                </a:lnTo>
                                <a:lnTo>
                                  <a:pt x="242" y="1091"/>
                                </a:lnTo>
                                <a:lnTo>
                                  <a:pt x="243" y="1091"/>
                                </a:lnTo>
                                <a:lnTo>
                                  <a:pt x="243" y="1092"/>
                                </a:lnTo>
                                <a:lnTo>
                                  <a:pt x="243" y="1093"/>
                                </a:lnTo>
                                <a:lnTo>
                                  <a:pt x="244" y="1093"/>
                                </a:lnTo>
                                <a:lnTo>
                                  <a:pt x="244" y="1094"/>
                                </a:lnTo>
                                <a:lnTo>
                                  <a:pt x="245" y="1094"/>
                                </a:lnTo>
                                <a:lnTo>
                                  <a:pt x="245" y="1095"/>
                                </a:lnTo>
                                <a:lnTo>
                                  <a:pt x="246" y="1095"/>
                                </a:lnTo>
                                <a:lnTo>
                                  <a:pt x="246" y="1096"/>
                                </a:lnTo>
                                <a:lnTo>
                                  <a:pt x="247" y="1097"/>
                                </a:lnTo>
                                <a:lnTo>
                                  <a:pt x="247" y="1098"/>
                                </a:lnTo>
                                <a:lnTo>
                                  <a:pt x="248" y="1098"/>
                                </a:lnTo>
                                <a:lnTo>
                                  <a:pt x="248" y="1099"/>
                                </a:lnTo>
                                <a:lnTo>
                                  <a:pt x="249" y="1099"/>
                                </a:lnTo>
                                <a:lnTo>
                                  <a:pt x="249" y="1100"/>
                                </a:lnTo>
                                <a:lnTo>
                                  <a:pt x="250" y="1100"/>
                                </a:lnTo>
                                <a:lnTo>
                                  <a:pt x="250" y="1101"/>
                                </a:lnTo>
                                <a:lnTo>
                                  <a:pt x="250" y="1102"/>
                                </a:lnTo>
                                <a:lnTo>
                                  <a:pt x="251" y="1102"/>
                                </a:lnTo>
                                <a:lnTo>
                                  <a:pt x="251" y="1103"/>
                                </a:lnTo>
                                <a:lnTo>
                                  <a:pt x="252" y="1103"/>
                                </a:lnTo>
                                <a:lnTo>
                                  <a:pt x="252" y="1104"/>
                                </a:lnTo>
                                <a:lnTo>
                                  <a:pt x="253" y="1104"/>
                                </a:lnTo>
                                <a:lnTo>
                                  <a:pt x="253" y="1105"/>
                                </a:lnTo>
                                <a:lnTo>
                                  <a:pt x="254" y="1105"/>
                                </a:lnTo>
                                <a:lnTo>
                                  <a:pt x="254" y="1106"/>
                                </a:lnTo>
                                <a:lnTo>
                                  <a:pt x="255" y="1107"/>
                                </a:lnTo>
                                <a:lnTo>
                                  <a:pt x="255" y="1108"/>
                                </a:lnTo>
                                <a:lnTo>
                                  <a:pt x="256" y="1108"/>
                                </a:lnTo>
                                <a:lnTo>
                                  <a:pt x="256" y="1109"/>
                                </a:lnTo>
                                <a:lnTo>
                                  <a:pt x="257" y="1109"/>
                                </a:lnTo>
                                <a:lnTo>
                                  <a:pt x="257" y="1110"/>
                                </a:lnTo>
                                <a:lnTo>
                                  <a:pt x="258" y="1110"/>
                                </a:lnTo>
                                <a:lnTo>
                                  <a:pt x="258" y="1111"/>
                                </a:lnTo>
                                <a:lnTo>
                                  <a:pt x="259" y="1111"/>
                                </a:lnTo>
                                <a:lnTo>
                                  <a:pt x="259" y="1112"/>
                                </a:lnTo>
                                <a:lnTo>
                                  <a:pt x="260" y="1113"/>
                                </a:lnTo>
                                <a:lnTo>
                                  <a:pt x="260" y="1114"/>
                                </a:lnTo>
                                <a:lnTo>
                                  <a:pt x="261" y="1114"/>
                                </a:lnTo>
                                <a:lnTo>
                                  <a:pt x="261" y="1115"/>
                                </a:lnTo>
                                <a:lnTo>
                                  <a:pt x="262" y="1115"/>
                                </a:lnTo>
                                <a:lnTo>
                                  <a:pt x="262" y="1116"/>
                                </a:lnTo>
                                <a:lnTo>
                                  <a:pt x="263" y="1116"/>
                                </a:lnTo>
                                <a:lnTo>
                                  <a:pt x="263" y="1117"/>
                                </a:lnTo>
                                <a:lnTo>
                                  <a:pt x="264" y="1117"/>
                                </a:lnTo>
                                <a:lnTo>
                                  <a:pt x="264" y="1118"/>
                                </a:lnTo>
                                <a:lnTo>
                                  <a:pt x="265" y="1118"/>
                                </a:lnTo>
                                <a:lnTo>
                                  <a:pt x="265" y="1119"/>
                                </a:lnTo>
                                <a:lnTo>
                                  <a:pt x="266" y="1119"/>
                                </a:lnTo>
                                <a:lnTo>
                                  <a:pt x="266" y="1120"/>
                                </a:lnTo>
                                <a:lnTo>
                                  <a:pt x="267" y="1121"/>
                                </a:lnTo>
                                <a:lnTo>
                                  <a:pt x="267" y="1122"/>
                                </a:lnTo>
                                <a:lnTo>
                                  <a:pt x="268" y="1122"/>
                                </a:lnTo>
                                <a:lnTo>
                                  <a:pt x="268" y="1123"/>
                                </a:lnTo>
                                <a:lnTo>
                                  <a:pt x="269" y="1123"/>
                                </a:lnTo>
                                <a:lnTo>
                                  <a:pt x="269" y="1124"/>
                                </a:lnTo>
                                <a:lnTo>
                                  <a:pt x="270" y="1124"/>
                                </a:lnTo>
                                <a:lnTo>
                                  <a:pt x="270" y="1125"/>
                                </a:lnTo>
                                <a:lnTo>
                                  <a:pt x="271" y="1125"/>
                                </a:lnTo>
                                <a:lnTo>
                                  <a:pt x="271" y="1126"/>
                                </a:lnTo>
                                <a:lnTo>
                                  <a:pt x="272" y="1126"/>
                                </a:lnTo>
                                <a:lnTo>
                                  <a:pt x="272" y="1127"/>
                                </a:lnTo>
                                <a:lnTo>
                                  <a:pt x="273" y="1127"/>
                                </a:lnTo>
                                <a:lnTo>
                                  <a:pt x="273" y="1128"/>
                                </a:lnTo>
                                <a:lnTo>
                                  <a:pt x="274" y="1128"/>
                                </a:lnTo>
                                <a:lnTo>
                                  <a:pt x="274" y="1129"/>
                                </a:lnTo>
                                <a:lnTo>
                                  <a:pt x="275" y="1129"/>
                                </a:lnTo>
                                <a:lnTo>
                                  <a:pt x="275" y="1130"/>
                                </a:lnTo>
                                <a:lnTo>
                                  <a:pt x="276" y="1130"/>
                                </a:lnTo>
                                <a:lnTo>
                                  <a:pt x="276" y="1131"/>
                                </a:lnTo>
                                <a:lnTo>
                                  <a:pt x="277" y="1131"/>
                                </a:lnTo>
                                <a:lnTo>
                                  <a:pt x="277" y="1132"/>
                                </a:lnTo>
                                <a:lnTo>
                                  <a:pt x="278" y="1132"/>
                                </a:lnTo>
                                <a:lnTo>
                                  <a:pt x="278" y="1133"/>
                                </a:lnTo>
                                <a:lnTo>
                                  <a:pt x="279" y="1134"/>
                                </a:lnTo>
                                <a:lnTo>
                                  <a:pt x="280" y="1135"/>
                                </a:lnTo>
                                <a:lnTo>
                                  <a:pt x="281" y="1136"/>
                                </a:lnTo>
                                <a:lnTo>
                                  <a:pt x="281" y="1137"/>
                                </a:lnTo>
                                <a:lnTo>
                                  <a:pt x="282" y="1137"/>
                                </a:lnTo>
                                <a:lnTo>
                                  <a:pt x="282" y="1138"/>
                                </a:lnTo>
                                <a:lnTo>
                                  <a:pt x="283" y="1138"/>
                                </a:lnTo>
                                <a:lnTo>
                                  <a:pt x="283" y="1139"/>
                                </a:lnTo>
                                <a:lnTo>
                                  <a:pt x="284" y="1139"/>
                                </a:lnTo>
                                <a:lnTo>
                                  <a:pt x="284" y="1140"/>
                                </a:lnTo>
                                <a:lnTo>
                                  <a:pt x="285" y="1140"/>
                                </a:lnTo>
                                <a:lnTo>
                                  <a:pt x="285" y="1141"/>
                                </a:lnTo>
                                <a:lnTo>
                                  <a:pt x="286" y="1141"/>
                                </a:lnTo>
                                <a:lnTo>
                                  <a:pt x="286" y="1142"/>
                                </a:lnTo>
                                <a:lnTo>
                                  <a:pt x="287" y="1142"/>
                                </a:lnTo>
                                <a:lnTo>
                                  <a:pt x="287" y="1143"/>
                                </a:lnTo>
                                <a:lnTo>
                                  <a:pt x="288" y="1143"/>
                                </a:lnTo>
                                <a:lnTo>
                                  <a:pt x="288" y="1144"/>
                                </a:lnTo>
                                <a:lnTo>
                                  <a:pt x="289" y="1144"/>
                                </a:lnTo>
                                <a:lnTo>
                                  <a:pt x="289" y="1145"/>
                                </a:lnTo>
                                <a:lnTo>
                                  <a:pt x="290" y="1145"/>
                                </a:lnTo>
                                <a:lnTo>
                                  <a:pt x="290" y="1146"/>
                                </a:lnTo>
                                <a:lnTo>
                                  <a:pt x="291" y="1146"/>
                                </a:lnTo>
                                <a:lnTo>
                                  <a:pt x="291" y="1147"/>
                                </a:lnTo>
                                <a:lnTo>
                                  <a:pt x="292" y="1147"/>
                                </a:lnTo>
                                <a:lnTo>
                                  <a:pt x="292" y="1148"/>
                                </a:lnTo>
                                <a:lnTo>
                                  <a:pt x="293" y="1148"/>
                                </a:lnTo>
                                <a:lnTo>
                                  <a:pt x="293" y="1149"/>
                                </a:lnTo>
                                <a:lnTo>
                                  <a:pt x="294" y="1149"/>
                                </a:lnTo>
                                <a:lnTo>
                                  <a:pt x="294" y="1150"/>
                                </a:lnTo>
                                <a:lnTo>
                                  <a:pt x="295" y="1150"/>
                                </a:lnTo>
                                <a:lnTo>
                                  <a:pt x="296" y="1151"/>
                                </a:lnTo>
                                <a:lnTo>
                                  <a:pt x="297" y="1151"/>
                                </a:lnTo>
                                <a:lnTo>
                                  <a:pt x="297" y="1152"/>
                                </a:lnTo>
                                <a:lnTo>
                                  <a:pt x="298" y="1152"/>
                                </a:lnTo>
                                <a:lnTo>
                                  <a:pt x="298" y="1153"/>
                                </a:lnTo>
                                <a:lnTo>
                                  <a:pt x="299" y="1153"/>
                                </a:lnTo>
                                <a:lnTo>
                                  <a:pt x="299" y="1154"/>
                                </a:lnTo>
                                <a:lnTo>
                                  <a:pt x="300" y="1154"/>
                                </a:lnTo>
                                <a:lnTo>
                                  <a:pt x="300" y="1155"/>
                                </a:lnTo>
                                <a:lnTo>
                                  <a:pt x="301" y="1155"/>
                                </a:lnTo>
                                <a:lnTo>
                                  <a:pt x="301" y="1156"/>
                                </a:lnTo>
                                <a:lnTo>
                                  <a:pt x="302" y="1156"/>
                                </a:lnTo>
                                <a:lnTo>
                                  <a:pt x="302" y="1157"/>
                                </a:lnTo>
                                <a:lnTo>
                                  <a:pt x="303" y="1157"/>
                                </a:lnTo>
                                <a:lnTo>
                                  <a:pt x="303" y="1158"/>
                                </a:lnTo>
                                <a:lnTo>
                                  <a:pt x="304" y="1158"/>
                                </a:lnTo>
                                <a:lnTo>
                                  <a:pt x="304" y="1159"/>
                                </a:lnTo>
                                <a:lnTo>
                                  <a:pt x="305" y="1159"/>
                                </a:lnTo>
                                <a:lnTo>
                                  <a:pt x="305" y="1160"/>
                                </a:lnTo>
                                <a:lnTo>
                                  <a:pt x="306" y="1160"/>
                                </a:lnTo>
                                <a:lnTo>
                                  <a:pt x="306" y="1161"/>
                                </a:lnTo>
                                <a:lnTo>
                                  <a:pt x="307" y="1161"/>
                                </a:lnTo>
                                <a:lnTo>
                                  <a:pt x="307" y="1162"/>
                                </a:lnTo>
                                <a:lnTo>
                                  <a:pt x="308" y="1162"/>
                                </a:lnTo>
                                <a:lnTo>
                                  <a:pt x="308" y="1163"/>
                                </a:lnTo>
                                <a:lnTo>
                                  <a:pt x="309" y="1163"/>
                                </a:lnTo>
                                <a:lnTo>
                                  <a:pt x="310" y="1164"/>
                                </a:lnTo>
                                <a:lnTo>
                                  <a:pt x="311" y="1164"/>
                                </a:lnTo>
                                <a:lnTo>
                                  <a:pt x="311" y="1165"/>
                                </a:lnTo>
                                <a:lnTo>
                                  <a:pt x="312" y="1165"/>
                                </a:lnTo>
                                <a:lnTo>
                                  <a:pt x="312" y="1166"/>
                                </a:lnTo>
                                <a:lnTo>
                                  <a:pt x="313" y="1166"/>
                                </a:lnTo>
                                <a:lnTo>
                                  <a:pt x="313" y="1167"/>
                                </a:lnTo>
                                <a:lnTo>
                                  <a:pt x="314" y="1167"/>
                                </a:lnTo>
                                <a:lnTo>
                                  <a:pt x="314" y="1168"/>
                                </a:lnTo>
                                <a:lnTo>
                                  <a:pt x="315" y="1168"/>
                                </a:lnTo>
                                <a:lnTo>
                                  <a:pt x="315" y="1169"/>
                                </a:lnTo>
                                <a:lnTo>
                                  <a:pt x="316" y="1169"/>
                                </a:lnTo>
                                <a:lnTo>
                                  <a:pt x="316" y="1170"/>
                                </a:lnTo>
                                <a:lnTo>
                                  <a:pt x="317" y="1170"/>
                                </a:lnTo>
                                <a:lnTo>
                                  <a:pt x="317" y="1171"/>
                                </a:lnTo>
                                <a:lnTo>
                                  <a:pt x="318" y="1171"/>
                                </a:lnTo>
                                <a:lnTo>
                                  <a:pt x="319" y="1172"/>
                                </a:lnTo>
                                <a:lnTo>
                                  <a:pt x="320" y="1172"/>
                                </a:lnTo>
                                <a:lnTo>
                                  <a:pt x="320" y="1173"/>
                                </a:lnTo>
                                <a:lnTo>
                                  <a:pt x="321" y="1173"/>
                                </a:lnTo>
                                <a:lnTo>
                                  <a:pt x="321" y="1174"/>
                                </a:lnTo>
                                <a:lnTo>
                                  <a:pt x="322" y="1174"/>
                                </a:lnTo>
                                <a:lnTo>
                                  <a:pt x="322" y="1175"/>
                                </a:lnTo>
                                <a:lnTo>
                                  <a:pt x="323" y="1175"/>
                                </a:lnTo>
                                <a:lnTo>
                                  <a:pt x="323" y="1176"/>
                                </a:lnTo>
                                <a:lnTo>
                                  <a:pt x="324" y="1176"/>
                                </a:lnTo>
                                <a:lnTo>
                                  <a:pt x="324" y="1177"/>
                                </a:lnTo>
                                <a:lnTo>
                                  <a:pt x="325" y="1177"/>
                                </a:lnTo>
                                <a:lnTo>
                                  <a:pt x="326" y="1178"/>
                                </a:lnTo>
                                <a:lnTo>
                                  <a:pt x="327" y="1178"/>
                                </a:lnTo>
                                <a:lnTo>
                                  <a:pt x="327" y="1179"/>
                                </a:lnTo>
                                <a:lnTo>
                                  <a:pt x="328" y="1179"/>
                                </a:lnTo>
                                <a:lnTo>
                                  <a:pt x="328" y="1180"/>
                                </a:lnTo>
                                <a:lnTo>
                                  <a:pt x="329" y="1180"/>
                                </a:lnTo>
                                <a:lnTo>
                                  <a:pt x="329" y="1181"/>
                                </a:lnTo>
                                <a:lnTo>
                                  <a:pt x="330" y="1181"/>
                                </a:lnTo>
                                <a:lnTo>
                                  <a:pt x="330" y="1182"/>
                                </a:lnTo>
                                <a:lnTo>
                                  <a:pt x="331" y="1182"/>
                                </a:lnTo>
                                <a:lnTo>
                                  <a:pt x="331" y="1183"/>
                                </a:lnTo>
                                <a:lnTo>
                                  <a:pt x="332" y="1183"/>
                                </a:lnTo>
                                <a:lnTo>
                                  <a:pt x="333" y="1183"/>
                                </a:lnTo>
                                <a:lnTo>
                                  <a:pt x="333" y="1184"/>
                                </a:lnTo>
                                <a:lnTo>
                                  <a:pt x="334" y="1184"/>
                                </a:lnTo>
                                <a:lnTo>
                                  <a:pt x="334" y="1185"/>
                                </a:lnTo>
                                <a:lnTo>
                                  <a:pt x="335" y="1185"/>
                                </a:lnTo>
                                <a:lnTo>
                                  <a:pt x="335" y="1186"/>
                                </a:lnTo>
                                <a:lnTo>
                                  <a:pt x="336" y="1186"/>
                                </a:lnTo>
                                <a:lnTo>
                                  <a:pt x="336" y="1187"/>
                                </a:lnTo>
                                <a:lnTo>
                                  <a:pt x="337" y="1187"/>
                                </a:lnTo>
                                <a:lnTo>
                                  <a:pt x="338" y="1188"/>
                                </a:lnTo>
                                <a:lnTo>
                                  <a:pt x="339" y="1188"/>
                                </a:lnTo>
                                <a:lnTo>
                                  <a:pt x="339" y="1189"/>
                                </a:lnTo>
                                <a:lnTo>
                                  <a:pt x="340" y="1189"/>
                                </a:lnTo>
                                <a:lnTo>
                                  <a:pt x="340" y="1190"/>
                                </a:lnTo>
                                <a:lnTo>
                                  <a:pt x="341" y="1190"/>
                                </a:lnTo>
                                <a:lnTo>
                                  <a:pt x="341" y="1191"/>
                                </a:lnTo>
                                <a:lnTo>
                                  <a:pt x="342" y="1191"/>
                                </a:lnTo>
                                <a:lnTo>
                                  <a:pt x="342" y="1192"/>
                                </a:lnTo>
                                <a:lnTo>
                                  <a:pt x="343" y="1192"/>
                                </a:lnTo>
                                <a:lnTo>
                                  <a:pt x="344" y="1192"/>
                                </a:lnTo>
                                <a:lnTo>
                                  <a:pt x="344" y="1193"/>
                                </a:lnTo>
                                <a:lnTo>
                                  <a:pt x="345" y="1193"/>
                                </a:lnTo>
                                <a:lnTo>
                                  <a:pt x="345" y="1194"/>
                                </a:lnTo>
                                <a:lnTo>
                                  <a:pt x="346" y="1194"/>
                                </a:lnTo>
                                <a:lnTo>
                                  <a:pt x="346" y="1195"/>
                                </a:lnTo>
                                <a:lnTo>
                                  <a:pt x="347" y="1195"/>
                                </a:lnTo>
                                <a:lnTo>
                                  <a:pt x="347" y="1196"/>
                                </a:lnTo>
                                <a:lnTo>
                                  <a:pt x="348" y="1196"/>
                                </a:lnTo>
                                <a:lnTo>
                                  <a:pt x="349" y="1196"/>
                                </a:lnTo>
                                <a:lnTo>
                                  <a:pt x="349" y="1197"/>
                                </a:lnTo>
                                <a:lnTo>
                                  <a:pt x="350" y="1197"/>
                                </a:lnTo>
                                <a:lnTo>
                                  <a:pt x="350" y="1198"/>
                                </a:lnTo>
                                <a:lnTo>
                                  <a:pt x="351" y="1198"/>
                                </a:lnTo>
                                <a:lnTo>
                                  <a:pt x="351" y="1199"/>
                                </a:lnTo>
                                <a:lnTo>
                                  <a:pt x="352" y="1199"/>
                                </a:lnTo>
                                <a:lnTo>
                                  <a:pt x="352" y="1200"/>
                                </a:lnTo>
                                <a:lnTo>
                                  <a:pt x="353" y="1200"/>
                                </a:lnTo>
                                <a:lnTo>
                                  <a:pt x="354" y="1201"/>
                                </a:lnTo>
                                <a:lnTo>
                                  <a:pt x="355" y="1201"/>
                                </a:lnTo>
                                <a:lnTo>
                                  <a:pt x="355" y="1202"/>
                                </a:lnTo>
                                <a:lnTo>
                                  <a:pt x="356" y="1202"/>
                                </a:lnTo>
                                <a:lnTo>
                                  <a:pt x="356" y="1203"/>
                                </a:lnTo>
                                <a:lnTo>
                                  <a:pt x="357" y="1203"/>
                                </a:lnTo>
                                <a:lnTo>
                                  <a:pt x="357" y="1204"/>
                                </a:lnTo>
                                <a:lnTo>
                                  <a:pt x="358" y="1204"/>
                                </a:lnTo>
                                <a:lnTo>
                                  <a:pt x="359" y="1205"/>
                                </a:lnTo>
                                <a:lnTo>
                                  <a:pt x="360" y="1205"/>
                                </a:lnTo>
                                <a:lnTo>
                                  <a:pt x="360" y="1206"/>
                                </a:lnTo>
                                <a:lnTo>
                                  <a:pt x="361" y="1206"/>
                                </a:lnTo>
                                <a:lnTo>
                                  <a:pt x="361" y="1207"/>
                                </a:lnTo>
                                <a:lnTo>
                                  <a:pt x="362" y="1207"/>
                                </a:lnTo>
                                <a:lnTo>
                                  <a:pt x="362" y="1208"/>
                                </a:lnTo>
                                <a:lnTo>
                                  <a:pt x="363" y="1208"/>
                                </a:lnTo>
                                <a:lnTo>
                                  <a:pt x="363" y="1209"/>
                                </a:lnTo>
                                <a:lnTo>
                                  <a:pt x="364" y="1209"/>
                                </a:lnTo>
                                <a:lnTo>
                                  <a:pt x="365" y="1209"/>
                                </a:lnTo>
                                <a:lnTo>
                                  <a:pt x="365" y="1210"/>
                                </a:lnTo>
                                <a:lnTo>
                                  <a:pt x="366" y="1210"/>
                                </a:lnTo>
                                <a:lnTo>
                                  <a:pt x="366" y="1211"/>
                                </a:lnTo>
                                <a:lnTo>
                                  <a:pt x="367" y="1211"/>
                                </a:lnTo>
                                <a:lnTo>
                                  <a:pt x="367" y="1212"/>
                                </a:lnTo>
                                <a:lnTo>
                                  <a:pt x="368" y="1212"/>
                                </a:lnTo>
                                <a:lnTo>
                                  <a:pt x="368" y="1213"/>
                                </a:lnTo>
                                <a:lnTo>
                                  <a:pt x="369" y="1213"/>
                                </a:lnTo>
                                <a:lnTo>
                                  <a:pt x="370" y="1214"/>
                                </a:lnTo>
                                <a:lnTo>
                                  <a:pt x="371" y="1214"/>
                                </a:lnTo>
                                <a:lnTo>
                                  <a:pt x="371" y="1215"/>
                                </a:lnTo>
                                <a:lnTo>
                                  <a:pt x="372" y="1215"/>
                                </a:lnTo>
                                <a:lnTo>
                                  <a:pt x="372" y="1216"/>
                                </a:lnTo>
                                <a:lnTo>
                                  <a:pt x="373" y="1216"/>
                                </a:lnTo>
                                <a:lnTo>
                                  <a:pt x="373" y="1217"/>
                                </a:lnTo>
                                <a:lnTo>
                                  <a:pt x="374" y="1217"/>
                                </a:lnTo>
                                <a:lnTo>
                                  <a:pt x="374" y="1218"/>
                                </a:lnTo>
                                <a:lnTo>
                                  <a:pt x="375" y="1218"/>
                                </a:lnTo>
                                <a:lnTo>
                                  <a:pt x="375" y="1219"/>
                                </a:lnTo>
                                <a:lnTo>
                                  <a:pt x="376" y="1219"/>
                                </a:lnTo>
                                <a:lnTo>
                                  <a:pt x="377" y="1219"/>
                                </a:lnTo>
                                <a:lnTo>
                                  <a:pt x="377" y="1220"/>
                                </a:lnTo>
                                <a:lnTo>
                                  <a:pt x="378" y="1220"/>
                                </a:lnTo>
                                <a:lnTo>
                                  <a:pt x="378" y="1221"/>
                                </a:lnTo>
                                <a:lnTo>
                                  <a:pt x="379" y="1221"/>
                                </a:lnTo>
                                <a:lnTo>
                                  <a:pt x="379" y="1222"/>
                                </a:lnTo>
                                <a:lnTo>
                                  <a:pt x="380" y="1222"/>
                                </a:lnTo>
                                <a:lnTo>
                                  <a:pt x="380" y="1223"/>
                                </a:lnTo>
                                <a:lnTo>
                                  <a:pt x="381" y="1223"/>
                                </a:lnTo>
                                <a:lnTo>
                                  <a:pt x="381" y="1224"/>
                                </a:lnTo>
                                <a:lnTo>
                                  <a:pt x="382" y="1224"/>
                                </a:lnTo>
                                <a:lnTo>
                                  <a:pt x="382" y="1225"/>
                                </a:lnTo>
                                <a:lnTo>
                                  <a:pt x="383" y="1225"/>
                                </a:lnTo>
                                <a:lnTo>
                                  <a:pt x="384" y="1226"/>
                                </a:lnTo>
                                <a:lnTo>
                                  <a:pt x="385" y="1226"/>
                                </a:lnTo>
                                <a:lnTo>
                                  <a:pt x="385" y="1227"/>
                                </a:lnTo>
                                <a:lnTo>
                                  <a:pt x="386" y="1227"/>
                                </a:lnTo>
                                <a:lnTo>
                                  <a:pt x="386" y="1228"/>
                                </a:lnTo>
                                <a:lnTo>
                                  <a:pt x="387" y="1228"/>
                                </a:lnTo>
                                <a:lnTo>
                                  <a:pt x="387" y="1229"/>
                                </a:lnTo>
                                <a:lnTo>
                                  <a:pt x="388" y="1229"/>
                                </a:lnTo>
                                <a:lnTo>
                                  <a:pt x="388" y="1230"/>
                                </a:lnTo>
                                <a:lnTo>
                                  <a:pt x="389" y="1230"/>
                                </a:lnTo>
                                <a:lnTo>
                                  <a:pt x="389" y="1231"/>
                                </a:lnTo>
                                <a:lnTo>
                                  <a:pt x="390" y="1231"/>
                                </a:lnTo>
                                <a:lnTo>
                                  <a:pt x="390" y="1232"/>
                                </a:lnTo>
                                <a:lnTo>
                                  <a:pt x="391" y="1232"/>
                                </a:lnTo>
                                <a:lnTo>
                                  <a:pt x="392" y="1233"/>
                                </a:lnTo>
                                <a:lnTo>
                                  <a:pt x="393" y="1233"/>
                                </a:lnTo>
                                <a:lnTo>
                                  <a:pt x="393" y="1234"/>
                                </a:lnTo>
                                <a:lnTo>
                                  <a:pt x="394" y="1234"/>
                                </a:lnTo>
                                <a:lnTo>
                                  <a:pt x="394" y="1235"/>
                                </a:lnTo>
                                <a:lnTo>
                                  <a:pt x="395" y="1235"/>
                                </a:lnTo>
                                <a:lnTo>
                                  <a:pt x="395" y="1236"/>
                                </a:lnTo>
                                <a:lnTo>
                                  <a:pt x="396" y="1236"/>
                                </a:lnTo>
                                <a:lnTo>
                                  <a:pt x="396" y="1237"/>
                                </a:lnTo>
                                <a:lnTo>
                                  <a:pt x="397" y="1237"/>
                                </a:lnTo>
                                <a:lnTo>
                                  <a:pt x="397" y="1238"/>
                                </a:lnTo>
                                <a:lnTo>
                                  <a:pt x="398" y="1238"/>
                                </a:lnTo>
                                <a:lnTo>
                                  <a:pt x="398" y="1239"/>
                                </a:lnTo>
                                <a:lnTo>
                                  <a:pt x="399" y="1239"/>
                                </a:lnTo>
                                <a:lnTo>
                                  <a:pt x="399" y="1240"/>
                                </a:lnTo>
                                <a:lnTo>
                                  <a:pt x="400" y="1240"/>
                                </a:lnTo>
                                <a:lnTo>
                                  <a:pt x="400" y="1241"/>
                                </a:lnTo>
                                <a:lnTo>
                                  <a:pt x="401" y="1241"/>
                                </a:lnTo>
                                <a:lnTo>
                                  <a:pt x="402" y="1242"/>
                                </a:lnTo>
                                <a:lnTo>
                                  <a:pt x="403" y="1242"/>
                                </a:lnTo>
                                <a:lnTo>
                                  <a:pt x="403" y="1243"/>
                                </a:lnTo>
                                <a:lnTo>
                                  <a:pt x="404" y="1243"/>
                                </a:lnTo>
                                <a:lnTo>
                                  <a:pt x="404" y="1244"/>
                                </a:lnTo>
                                <a:lnTo>
                                  <a:pt x="405" y="1244"/>
                                </a:lnTo>
                                <a:lnTo>
                                  <a:pt x="405" y="1245"/>
                                </a:lnTo>
                                <a:lnTo>
                                  <a:pt x="406" y="1245"/>
                                </a:lnTo>
                                <a:lnTo>
                                  <a:pt x="406" y="1246"/>
                                </a:lnTo>
                                <a:lnTo>
                                  <a:pt x="407" y="1246"/>
                                </a:lnTo>
                                <a:lnTo>
                                  <a:pt x="407" y="1247"/>
                                </a:lnTo>
                                <a:lnTo>
                                  <a:pt x="408" y="1247"/>
                                </a:lnTo>
                                <a:lnTo>
                                  <a:pt x="408" y="1248"/>
                                </a:lnTo>
                                <a:lnTo>
                                  <a:pt x="409" y="1248"/>
                                </a:lnTo>
                                <a:lnTo>
                                  <a:pt x="409" y="1249"/>
                                </a:lnTo>
                                <a:lnTo>
                                  <a:pt x="410" y="1249"/>
                                </a:lnTo>
                                <a:lnTo>
                                  <a:pt x="411" y="1249"/>
                                </a:lnTo>
                                <a:lnTo>
                                  <a:pt x="411" y="1250"/>
                                </a:lnTo>
                                <a:lnTo>
                                  <a:pt x="412" y="1250"/>
                                </a:lnTo>
                                <a:lnTo>
                                  <a:pt x="412" y="1251"/>
                                </a:lnTo>
                                <a:lnTo>
                                  <a:pt x="413" y="1251"/>
                                </a:lnTo>
                                <a:lnTo>
                                  <a:pt x="413" y="1252"/>
                                </a:lnTo>
                                <a:lnTo>
                                  <a:pt x="414" y="1252"/>
                                </a:lnTo>
                                <a:lnTo>
                                  <a:pt x="414" y="1253"/>
                                </a:lnTo>
                                <a:lnTo>
                                  <a:pt x="415" y="1253"/>
                                </a:lnTo>
                                <a:lnTo>
                                  <a:pt x="415" y="1254"/>
                                </a:lnTo>
                                <a:lnTo>
                                  <a:pt x="416" y="1254"/>
                                </a:lnTo>
                                <a:lnTo>
                                  <a:pt x="416" y="1255"/>
                                </a:lnTo>
                                <a:lnTo>
                                  <a:pt x="417" y="1255"/>
                                </a:lnTo>
                                <a:lnTo>
                                  <a:pt x="418" y="1256"/>
                                </a:lnTo>
                                <a:lnTo>
                                  <a:pt x="419" y="1256"/>
                                </a:lnTo>
                                <a:lnTo>
                                  <a:pt x="419" y="1257"/>
                                </a:lnTo>
                                <a:lnTo>
                                  <a:pt x="420" y="1257"/>
                                </a:lnTo>
                                <a:lnTo>
                                  <a:pt x="420" y="1258"/>
                                </a:lnTo>
                                <a:lnTo>
                                  <a:pt x="421" y="1258"/>
                                </a:lnTo>
                                <a:lnTo>
                                  <a:pt x="421" y="1259"/>
                                </a:lnTo>
                                <a:lnTo>
                                  <a:pt x="422" y="1259"/>
                                </a:lnTo>
                                <a:lnTo>
                                  <a:pt x="422" y="1260"/>
                                </a:lnTo>
                                <a:lnTo>
                                  <a:pt x="423" y="1260"/>
                                </a:lnTo>
                                <a:lnTo>
                                  <a:pt x="423" y="1261"/>
                                </a:lnTo>
                                <a:lnTo>
                                  <a:pt x="424" y="1261"/>
                                </a:lnTo>
                                <a:lnTo>
                                  <a:pt x="425" y="1261"/>
                                </a:lnTo>
                                <a:lnTo>
                                  <a:pt x="425" y="1262"/>
                                </a:lnTo>
                                <a:lnTo>
                                  <a:pt x="426" y="1262"/>
                                </a:lnTo>
                                <a:lnTo>
                                  <a:pt x="426" y="1263"/>
                                </a:lnTo>
                                <a:lnTo>
                                  <a:pt x="427" y="1263"/>
                                </a:lnTo>
                                <a:lnTo>
                                  <a:pt x="427" y="1264"/>
                                </a:lnTo>
                                <a:lnTo>
                                  <a:pt x="428" y="1264"/>
                                </a:lnTo>
                                <a:lnTo>
                                  <a:pt x="428" y="1265"/>
                                </a:lnTo>
                                <a:lnTo>
                                  <a:pt x="429" y="1265"/>
                                </a:lnTo>
                                <a:lnTo>
                                  <a:pt x="430" y="1266"/>
                                </a:lnTo>
                                <a:lnTo>
                                  <a:pt x="431" y="1266"/>
                                </a:lnTo>
                                <a:lnTo>
                                  <a:pt x="431" y="1267"/>
                                </a:lnTo>
                                <a:lnTo>
                                  <a:pt x="432" y="1267"/>
                                </a:lnTo>
                                <a:lnTo>
                                  <a:pt x="432" y="1268"/>
                                </a:lnTo>
                                <a:lnTo>
                                  <a:pt x="433" y="1268"/>
                                </a:lnTo>
                                <a:lnTo>
                                  <a:pt x="433" y="1269"/>
                                </a:lnTo>
                                <a:lnTo>
                                  <a:pt x="434" y="1269"/>
                                </a:lnTo>
                                <a:lnTo>
                                  <a:pt x="435" y="1270"/>
                                </a:lnTo>
                                <a:lnTo>
                                  <a:pt x="436" y="1270"/>
                                </a:lnTo>
                                <a:lnTo>
                                  <a:pt x="436" y="1271"/>
                                </a:lnTo>
                                <a:lnTo>
                                  <a:pt x="437" y="1271"/>
                                </a:lnTo>
                                <a:lnTo>
                                  <a:pt x="437" y="1272"/>
                                </a:lnTo>
                                <a:lnTo>
                                  <a:pt x="438" y="1272"/>
                                </a:lnTo>
                                <a:lnTo>
                                  <a:pt x="438" y="1273"/>
                                </a:lnTo>
                                <a:lnTo>
                                  <a:pt x="439" y="1273"/>
                                </a:lnTo>
                                <a:lnTo>
                                  <a:pt x="440" y="1274"/>
                                </a:lnTo>
                                <a:lnTo>
                                  <a:pt x="441" y="1274"/>
                                </a:lnTo>
                                <a:lnTo>
                                  <a:pt x="441" y="1275"/>
                                </a:lnTo>
                                <a:lnTo>
                                  <a:pt x="442" y="1275"/>
                                </a:lnTo>
                                <a:lnTo>
                                  <a:pt x="442" y="1276"/>
                                </a:lnTo>
                                <a:lnTo>
                                  <a:pt x="443" y="1276"/>
                                </a:lnTo>
                                <a:lnTo>
                                  <a:pt x="444" y="1277"/>
                                </a:lnTo>
                                <a:lnTo>
                                  <a:pt x="445" y="1277"/>
                                </a:lnTo>
                                <a:lnTo>
                                  <a:pt x="445" y="1278"/>
                                </a:lnTo>
                                <a:lnTo>
                                  <a:pt x="446" y="1278"/>
                                </a:lnTo>
                                <a:lnTo>
                                  <a:pt x="446" y="1279"/>
                                </a:lnTo>
                                <a:lnTo>
                                  <a:pt x="447" y="1279"/>
                                </a:lnTo>
                                <a:lnTo>
                                  <a:pt x="447" y="1280"/>
                                </a:lnTo>
                                <a:lnTo>
                                  <a:pt x="448" y="1280"/>
                                </a:lnTo>
                                <a:lnTo>
                                  <a:pt x="449" y="1280"/>
                                </a:lnTo>
                                <a:lnTo>
                                  <a:pt x="449" y="1281"/>
                                </a:lnTo>
                                <a:lnTo>
                                  <a:pt x="450" y="1281"/>
                                </a:lnTo>
                                <a:lnTo>
                                  <a:pt x="450" y="1282"/>
                                </a:lnTo>
                                <a:lnTo>
                                  <a:pt x="451" y="1282"/>
                                </a:lnTo>
                                <a:lnTo>
                                  <a:pt x="452" y="1283"/>
                                </a:lnTo>
                                <a:lnTo>
                                  <a:pt x="453" y="1283"/>
                                </a:lnTo>
                                <a:lnTo>
                                  <a:pt x="453" y="1284"/>
                                </a:lnTo>
                                <a:lnTo>
                                  <a:pt x="454" y="1284"/>
                                </a:lnTo>
                                <a:lnTo>
                                  <a:pt x="454" y="1285"/>
                                </a:lnTo>
                                <a:lnTo>
                                  <a:pt x="455" y="1285"/>
                                </a:lnTo>
                                <a:lnTo>
                                  <a:pt x="456" y="1285"/>
                                </a:lnTo>
                                <a:lnTo>
                                  <a:pt x="456" y="1286"/>
                                </a:lnTo>
                                <a:lnTo>
                                  <a:pt x="457" y="1286"/>
                                </a:lnTo>
                                <a:lnTo>
                                  <a:pt x="457" y="1287"/>
                                </a:lnTo>
                                <a:lnTo>
                                  <a:pt x="458" y="1287"/>
                                </a:lnTo>
                                <a:lnTo>
                                  <a:pt x="458" y="1288"/>
                                </a:lnTo>
                                <a:lnTo>
                                  <a:pt x="459" y="1288"/>
                                </a:lnTo>
                                <a:lnTo>
                                  <a:pt x="460" y="1288"/>
                                </a:lnTo>
                                <a:lnTo>
                                  <a:pt x="460" y="1289"/>
                                </a:lnTo>
                                <a:lnTo>
                                  <a:pt x="461" y="1289"/>
                                </a:lnTo>
                                <a:lnTo>
                                  <a:pt x="461" y="1290"/>
                                </a:lnTo>
                                <a:lnTo>
                                  <a:pt x="462" y="1290"/>
                                </a:lnTo>
                                <a:lnTo>
                                  <a:pt x="463" y="1290"/>
                                </a:lnTo>
                                <a:lnTo>
                                  <a:pt x="463" y="1291"/>
                                </a:lnTo>
                                <a:lnTo>
                                  <a:pt x="464" y="1291"/>
                                </a:lnTo>
                                <a:lnTo>
                                  <a:pt x="464" y="1292"/>
                                </a:lnTo>
                                <a:lnTo>
                                  <a:pt x="465" y="1292"/>
                                </a:lnTo>
                                <a:lnTo>
                                  <a:pt x="466" y="1293"/>
                                </a:lnTo>
                                <a:lnTo>
                                  <a:pt x="467" y="1293"/>
                                </a:lnTo>
                                <a:lnTo>
                                  <a:pt x="467" y="1294"/>
                                </a:lnTo>
                                <a:lnTo>
                                  <a:pt x="468" y="1294"/>
                                </a:lnTo>
                                <a:lnTo>
                                  <a:pt x="468" y="1295"/>
                                </a:lnTo>
                                <a:lnTo>
                                  <a:pt x="469" y="1295"/>
                                </a:lnTo>
                                <a:lnTo>
                                  <a:pt x="470" y="1295"/>
                                </a:lnTo>
                                <a:lnTo>
                                  <a:pt x="470" y="1296"/>
                                </a:lnTo>
                                <a:lnTo>
                                  <a:pt x="471" y="1296"/>
                                </a:lnTo>
                                <a:lnTo>
                                  <a:pt x="471" y="1297"/>
                                </a:lnTo>
                                <a:lnTo>
                                  <a:pt x="472" y="1297"/>
                                </a:lnTo>
                                <a:lnTo>
                                  <a:pt x="473" y="1297"/>
                                </a:lnTo>
                                <a:lnTo>
                                  <a:pt x="473" y="1298"/>
                                </a:lnTo>
                                <a:lnTo>
                                  <a:pt x="474" y="1298"/>
                                </a:lnTo>
                                <a:lnTo>
                                  <a:pt x="474" y="1299"/>
                                </a:lnTo>
                                <a:lnTo>
                                  <a:pt x="475" y="1299"/>
                                </a:lnTo>
                                <a:lnTo>
                                  <a:pt x="476" y="1299"/>
                                </a:lnTo>
                                <a:lnTo>
                                  <a:pt x="476" y="1300"/>
                                </a:lnTo>
                                <a:lnTo>
                                  <a:pt x="477" y="1300"/>
                                </a:lnTo>
                                <a:lnTo>
                                  <a:pt x="477" y="1301"/>
                                </a:lnTo>
                                <a:lnTo>
                                  <a:pt x="478" y="1301"/>
                                </a:lnTo>
                                <a:lnTo>
                                  <a:pt x="479" y="1302"/>
                                </a:lnTo>
                                <a:lnTo>
                                  <a:pt x="480" y="1302"/>
                                </a:lnTo>
                                <a:lnTo>
                                  <a:pt x="480" y="1303"/>
                                </a:lnTo>
                                <a:lnTo>
                                  <a:pt x="481" y="1303"/>
                                </a:lnTo>
                                <a:lnTo>
                                  <a:pt x="481" y="1304"/>
                                </a:lnTo>
                                <a:lnTo>
                                  <a:pt x="482" y="1304"/>
                                </a:lnTo>
                                <a:lnTo>
                                  <a:pt x="483" y="1304"/>
                                </a:lnTo>
                                <a:lnTo>
                                  <a:pt x="483" y="1305"/>
                                </a:lnTo>
                                <a:lnTo>
                                  <a:pt x="484" y="1305"/>
                                </a:lnTo>
                                <a:lnTo>
                                  <a:pt x="484" y="1306"/>
                                </a:lnTo>
                                <a:lnTo>
                                  <a:pt x="485" y="1306"/>
                                </a:lnTo>
                                <a:lnTo>
                                  <a:pt x="486" y="1306"/>
                                </a:lnTo>
                                <a:lnTo>
                                  <a:pt x="486" y="1307"/>
                                </a:lnTo>
                                <a:lnTo>
                                  <a:pt x="487" y="1307"/>
                                </a:lnTo>
                                <a:lnTo>
                                  <a:pt x="487" y="1308"/>
                                </a:lnTo>
                                <a:lnTo>
                                  <a:pt x="488" y="1308"/>
                                </a:lnTo>
                                <a:lnTo>
                                  <a:pt x="489" y="1308"/>
                                </a:lnTo>
                                <a:lnTo>
                                  <a:pt x="489" y="1309"/>
                                </a:lnTo>
                                <a:lnTo>
                                  <a:pt x="490" y="1309"/>
                                </a:lnTo>
                                <a:lnTo>
                                  <a:pt x="490" y="1310"/>
                                </a:lnTo>
                                <a:lnTo>
                                  <a:pt x="491" y="1310"/>
                                </a:lnTo>
                                <a:lnTo>
                                  <a:pt x="492" y="1311"/>
                                </a:lnTo>
                                <a:lnTo>
                                  <a:pt x="493" y="1311"/>
                                </a:lnTo>
                                <a:lnTo>
                                  <a:pt x="493" y="1312"/>
                                </a:lnTo>
                                <a:lnTo>
                                  <a:pt x="494" y="1312"/>
                                </a:lnTo>
                                <a:lnTo>
                                  <a:pt x="494" y="1313"/>
                                </a:lnTo>
                                <a:lnTo>
                                  <a:pt x="495" y="1313"/>
                                </a:lnTo>
                                <a:lnTo>
                                  <a:pt x="496" y="1313"/>
                                </a:lnTo>
                                <a:lnTo>
                                  <a:pt x="496" y="1314"/>
                                </a:lnTo>
                                <a:lnTo>
                                  <a:pt x="497" y="1314"/>
                                </a:lnTo>
                                <a:lnTo>
                                  <a:pt x="497" y="1315"/>
                                </a:lnTo>
                                <a:lnTo>
                                  <a:pt x="498" y="1315"/>
                                </a:lnTo>
                                <a:lnTo>
                                  <a:pt x="499" y="1316"/>
                                </a:lnTo>
                                <a:lnTo>
                                  <a:pt x="500" y="1316"/>
                                </a:lnTo>
                                <a:lnTo>
                                  <a:pt x="500" y="1317"/>
                                </a:lnTo>
                                <a:lnTo>
                                  <a:pt x="501" y="1317"/>
                                </a:lnTo>
                                <a:lnTo>
                                  <a:pt x="501" y="1318"/>
                                </a:lnTo>
                                <a:lnTo>
                                  <a:pt x="502" y="1318"/>
                                </a:lnTo>
                                <a:lnTo>
                                  <a:pt x="503" y="1318"/>
                                </a:lnTo>
                                <a:lnTo>
                                  <a:pt x="503" y="1319"/>
                                </a:lnTo>
                                <a:lnTo>
                                  <a:pt x="504" y="1319"/>
                                </a:lnTo>
                                <a:lnTo>
                                  <a:pt x="504" y="1320"/>
                                </a:lnTo>
                                <a:lnTo>
                                  <a:pt x="505" y="1320"/>
                                </a:lnTo>
                                <a:lnTo>
                                  <a:pt x="506" y="1321"/>
                                </a:lnTo>
                                <a:lnTo>
                                  <a:pt x="507" y="1321"/>
                                </a:lnTo>
                                <a:lnTo>
                                  <a:pt x="507" y="1322"/>
                                </a:lnTo>
                                <a:lnTo>
                                  <a:pt x="508" y="1322"/>
                                </a:lnTo>
                                <a:lnTo>
                                  <a:pt x="508" y="1323"/>
                                </a:lnTo>
                                <a:lnTo>
                                  <a:pt x="509" y="1323"/>
                                </a:lnTo>
                                <a:lnTo>
                                  <a:pt x="510" y="1324"/>
                                </a:lnTo>
                                <a:lnTo>
                                  <a:pt x="511" y="1324"/>
                                </a:lnTo>
                                <a:lnTo>
                                  <a:pt x="511" y="1325"/>
                                </a:lnTo>
                                <a:lnTo>
                                  <a:pt x="512" y="1325"/>
                                </a:lnTo>
                                <a:lnTo>
                                  <a:pt x="512" y="1326"/>
                                </a:lnTo>
                                <a:lnTo>
                                  <a:pt x="513" y="1326"/>
                                </a:lnTo>
                                <a:lnTo>
                                  <a:pt x="514" y="1327"/>
                                </a:lnTo>
                                <a:lnTo>
                                  <a:pt x="515" y="1327"/>
                                </a:lnTo>
                                <a:lnTo>
                                  <a:pt x="515" y="1328"/>
                                </a:lnTo>
                                <a:lnTo>
                                  <a:pt x="516" y="1328"/>
                                </a:lnTo>
                                <a:lnTo>
                                  <a:pt x="516" y="1329"/>
                                </a:lnTo>
                                <a:lnTo>
                                  <a:pt x="517" y="1329"/>
                                </a:lnTo>
                                <a:lnTo>
                                  <a:pt x="517" y="1330"/>
                                </a:lnTo>
                                <a:lnTo>
                                  <a:pt x="518" y="1330"/>
                                </a:lnTo>
                                <a:lnTo>
                                  <a:pt x="519" y="1330"/>
                                </a:lnTo>
                                <a:lnTo>
                                  <a:pt x="519" y="1331"/>
                                </a:lnTo>
                                <a:lnTo>
                                  <a:pt x="520" y="1331"/>
                                </a:lnTo>
                                <a:lnTo>
                                  <a:pt x="520" y="1332"/>
                                </a:lnTo>
                                <a:lnTo>
                                  <a:pt x="521" y="1332"/>
                                </a:lnTo>
                                <a:lnTo>
                                  <a:pt x="521" y="1333"/>
                                </a:lnTo>
                                <a:lnTo>
                                  <a:pt x="522" y="1333"/>
                                </a:lnTo>
                                <a:lnTo>
                                  <a:pt x="522" y="1334"/>
                                </a:lnTo>
                                <a:lnTo>
                                  <a:pt x="523" y="1334"/>
                                </a:lnTo>
                                <a:lnTo>
                                  <a:pt x="524" y="1334"/>
                                </a:lnTo>
                                <a:lnTo>
                                  <a:pt x="524" y="1335"/>
                                </a:lnTo>
                                <a:lnTo>
                                  <a:pt x="525" y="1335"/>
                                </a:lnTo>
                                <a:lnTo>
                                  <a:pt x="525" y="1336"/>
                                </a:lnTo>
                                <a:lnTo>
                                  <a:pt x="526" y="1336"/>
                                </a:lnTo>
                                <a:lnTo>
                                  <a:pt x="526" y="1337"/>
                                </a:lnTo>
                                <a:lnTo>
                                  <a:pt x="527" y="1337"/>
                                </a:lnTo>
                                <a:lnTo>
                                  <a:pt x="527" y="1338"/>
                                </a:lnTo>
                                <a:lnTo>
                                  <a:pt x="528" y="1338"/>
                                </a:lnTo>
                                <a:lnTo>
                                  <a:pt x="529" y="1338"/>
                                </a:lnTo>
                                <a:lnTo>
                                  <a:pt x="529" y="1339"/>
                                </a:lnTo>
                                <a:lnTo>
                                  <a:pt x="530" y="1339"/>
                                </a:lnTo>
                                <a:lnTo>
                                  <a:pt x="530" y="1340"/>
                                </a:lnTo>
                                <a:lnTo>
                                  <a:pt x="531" y="1340"/>
                                </a:lnTo>
                                <a:lnTo>
                                  <a:pt x="531" y="1341"/>
                                </a:lnTo>
                                <a:lnTo>
                                  <a:pt x="532" y="1341"/>
                                </a:lnTo>
                                <a:lnTo>
                                  <a:pt x="532" y="1342"/>
                                </a:lnTo>
                                <a:lnTo>
                                  <a:pt x="533" y="1342"/>
                                </a:lnTo>
                                <a:lnTo>
                                  <a:pt x="534" y="1343"/>
                                </a:lnTo>
                                <a:lnTo>
                                  <a:pt x="535" y="1343"/>
                                </a:lnTo>
                                <a:lnTo>
                                  <a:pt x="535" y="1344"/>
                                </a:lnTo>
                                <a:lnTo>
                                  <a:pt x="536" y="1344"/>
                                </a:lnTo>
                                <a:lnTo>
                                  <a:pt x="536" y="1345"/>
                                </a:lnTo>
                                <a:lnTo>
                                  <a:pt x="537" y="1345"/>
                                </a:lnTo>
                                <a:lnTo>
                                  <a:pt x="537" y="1346"/>
                                </a:lnTo>
                                <a:lnTo>
                                  <a:pt x="538" y="1346"/>
                                </a:lnTo>
                                <a:lnTo>
                                  <a:pt x="538" y="1347"/>
                                </a:lnTo>
                                <a:lnTo>
                                  <a:pt x="539" y="1347"/>
                                </a:lnTo>
                                <a:lnTo>
                                  <a:pt x="540" y="1347"/>
                                </a:lnTo>
                                <a:lnTo>
                                  <a:pt x="540" y="1348"/>
                                </a:lnTo>
                                <a:lnTo>
                                  <a:pt x="541" y="1348"/>
                                </a:lnTo>
                                <a:lnTo>
                                  <a:pt x="541" y="1349"/>
                                </a:lnTo>
                                <a:lnTo>
                                  <a:pt x="542" y="1349"/>
                                </a:lnTo>
                                <a:lnTo>
                                  <a:pt x="542" y="1350"/>
                                </a:lnTo>
                                <a:lnTo>
                                  <a:pt x="543" y="1350"/>
                                </a:lnTo>
                                <a:lnTo>
                                  <a:pt x="543" y="1351"/>
                                </a:lnTo>
                                <a:lnTo>
                                  <a:pt x="544" y="1351"/>
                                </a:lnTo>
                                <a:lnTo>
                                  <a:pt x="545" y="1352"/>
                                </a:lnTo>
                                <a:lnTo>
                                  <a:pt x="546" y="1352"/>
                                </a:lnTo>
                                <a:lnTo>
                                  <a:pt x="546" y="1353"/>
                                </a:lnTo>
                                <a:lnTo>
                                  <a:pt x="547" y="1353"/>
                                </a:lnTo>
                                <a:lnTo>
                                  <a:pt x="547" y="1354"/>
                                </a:lnTo>
                                <a:lnTo>
                                  <a:pt x="548" y="1354"/>
                                </a:lnTo>
                                <a:lnTo>
                                  <a:pt x="548" y="1355"/>
                                </a:lnTo>
                                <a:lnTo>
                                  <a:pt x="549" y="1355"/>
                                </a:lnTo>
                                <a:lnTo>
                                  <a:pt x="550" y="1355"/>
                                </a:lnTo>
                                <a:lnTo>
                                  <a:pt x="550" y="1356"/>
                                </a:lnTo>
                                <a:lnTo>
                                  <a:pt x="551" y="1356"/>
                                </a:lnTo>
                                <a:lnTo>
                                  <a:pt x="551" y="1357"/>
                                </a:lnTo>
                                <a:lnTo>
                                  <a:pt x="552" y="1357"/>
                                </a:lnTo>
                                <a:lnTo>
                                  <a:pt x="552" y="1358"/>
                                </a:lnTo>
                                <a:lnTo>
                                  <a:pt x="553" y="1358"/>
                                </a:lnTo>
                                <a:lnTo>
                                  <a:pt x="553" y="1359"/>
                                </a:lnTo>
                                <a:lnTo>
                                  <a:pt x="554" y="1359"/>
                                </a:lnTo>
                                <a:lnTo>
                                  <a:pt x="555" y="1359"/>
                                </a:lnTo>
                                <a:lnTo>
                                  <a:pt x="555" y="1360"/>
                                </a:lnTo>
                                <a:lnTo>
                                  <a:pt x="556" y="1360"/>
                                </a:lnTo>
                                <a:lnTo>
                                  <a:pt x="556" y="1361"/>
                                </a:lnTo>
                                <a:lnTo>
                                  <a:pt x="557" y="1361"/>
                                </a:lnTo>
                                <a:lnTo>
                                  <a:pt x="557" y="1362"/>
                                </a:lnTo>
                                <a:lnTo>
                                  <a:pt x="558" y="1362"/>
                                </a:lnTo>
                                <a:lnTo>
                                  <a:pt x="559" y="1362"/>
                                </a:lnTo>
                                <a:lnTo>
                                  <a:pt x="559" y="1363"/>
                                </a:lnTo>
                                <a:lnTo>
                                  <a:pt x="560" y="1363"/>
                                </a:lnTo>
                                <a:lnTo>
                                  <a:pt x="560" y="1364"/>
                                </a:lnTo>
                                <a:lnTo>
                                  <a:pt x="561" y="1364"/>
                                </a:lnTo>
                                <a:lnTo>
                                  <a:pt x="561" y="1365"/>
                                </a:lnTo>
                                <a:lnTo>
                                  <a:pt x="562" y="1365"/>
                                </a:lnTo>
                                <a:lnTo>
                                  <a:pt x="563" y="1365"/>
                                </a:lnTo>
                                <a:lnTo>
                                  <a:pt x="563" y="1366"/>
                                </a:lnTo>
                                <a:lnTo>
                                  <a:pt x="564" y="1366"/>
                                </a:lnTo>
                                <a:lnTo>
                                  <a:pt x="564" y="1367"/>
                                </a:lnTo>
                                <a:lnTo>
                                  <a:pt x="565" y="1367"/>
                                </a:lnTo>
                                <a:lnTo>
                                  <a:pt x="566" y="1368"/>
                                </a:lnTo>
                                <a:lnTo>
                                  <a:pt x="567" y="1368"/>
                                </a:lnTo>
                                <a:lnTo>
                                  <a:pt x="567" y="1369"/>
                                </a:lnTo>
                                <a:lnTo>
                                  <a:pt x="568" y="1369"/>
                                </a:lnTo>
                                <a:lnTo>
                                  <a:pt x="568" y="1370"/>
                                </a:lnTo>
                                <a:lnTo>
                                  <a:pt x="569" y="1370"/>
                                </a:lnTo>
                                <a:lnTo>
                                  <a:pt x="570" y="1370"/>
                                </a:lnTo>
                                <a:lnTo>
                                  <a:pt x="570" y="1371"/>
                                </a:lnTo>
                                <a:lnTo>
                                  <a:pt x="571" y="1371"/>
                                </a:lnTo>
                                <a:lnTo>
                                  <a:pt x="571" y="1372"/>
                                </a:lnTo>
                                <a:lnTo>
                                  <a:pt x="572" y="1372"/>
                                </a:lnTo>
                                <a:lnTo>
                                  <a:pt x="573" y="1372"/>
                                </a:lnTo>
                                <a:lnTo>
                                  <a:pt x="573" y="1373"/>
                                </a:lnTo>
                                <a:lnTo>
                                  <a:pt x="574" y="1373"/>
                                </a:lnTo>
                                <a:lnTo>
                                  <a:pt x="575" y="1374"/>
                                </a:lnTo>
                                <a:lnTo>
                                  <a:pt x="576" y="1374"/>
                                </a:lnTo>
                                <a:lnTo>
                                  <a:pt x="576" y="1375"/>
                                </a:lnTo>
                                <a:lnTo>
                                  <a:pt x="577" y="1375"/>
                                </a:lnTo>
                                <a:lnTo>
                                  <a:pt x="578" y="1375"/>
                                </a:lnTo>
                                <a:lnTo>
                                  <a:pt x="578" y="1376"/>
                                </a:lnTo>
                                <a:lnTo>
                                  <a:pt x="579" y="1376"/>
                                </a:lnTo>
                                <a:lnTo>
                                  <a:pt x="579" y="1377"/>
                                </a:lnTo>
                                <a:lnTo>
                                  <a:pt x="580" y="1377"/>
                                </a:lnTo>
                                <a:lnTo>
                                  <a:pt x="581" y="1377"/>
                                </a:lnTo>
                                <a:lnTo>
                                  <a:pt x="581" y="1378"/>
                                </a:lnTo>
                                <a:lnTo>
                                  <a:pt x="582" y="1378"/>
                                </a:lnTo>
                                <a:lnTo>
                                  <a:pt x="583" y="1378"/>
                                </a:lnTo>
                                <a:lnTo>
                                  <a:pt x="583" y="1379"/>
                                </a:lnTo>
                                <a:lnTo>
                                  <a:pt x="584" y="1379"/>
                                </a:lnTo>
                                <a:lnTo>
                                  <a:pt x="584" y="1380"/>
                                </a:lnTo>
                                <a:lnTo>
                                  <a:pt x="585" y="1380"/>
                                </a:lnTo>
                                <a:lnTo>
                                  <a:pt x="586" y="1380"/>
                                </a:lnTo>
                                <a:lnTo>
                                  <a:pt x="586" y="1381"/>
                                </a:lnTo>
                                <a:lnTo>
                                  <a:pt x="587" y="1381"/>
                                </a:lnTo>
                                <a:lnTo>
                                  <a:pt x="588" y="1381"/>
                                </a:lnTo>
                                <a:lnTo>
                                  <a:pt x="588" y="1382"/>
                                </a:lnTo>
                                <a:lnTo>
                                  <a:pt x="589" y="1382"/>
                                </a:lnTo>
                                <a:lnTo>
                                  <a:pt x="590" y="1383"/>
                                </a:lnTo>
                                <a:lnTo>
                                  <a:pt x="591" y="1383"/>
                                </a:lnTo>
                                <a:lnTo>
                                  <a:pt x="591" y="1384"/>
                                </a:lnTo>
                                <a:lnTo>
                                  <a:pt x="592" y="1384"/>
                                </a:lnTo>
                                <a:lnTo>
                                  <a:pt x="593" y="1384"/>
                                </a:lnTo>
                                <a:lnTo>
                                  <a:pt x="593" y="1385"/>
                                </a:lnTo>
                                <a:lnTo>
                                  <a:pt x="594" y="1385"/>
                                </a:lnTo>
                                <a:lnTo>
                                  <a:pt x="595" y="1385"/>
                                </a:lnTo>
                                <a:lnTo>
                                  <a:pt x="595" y="1386"/>
                                </a:lnTo>
                                <a:lnTo>
                                  <a:pt x="596" y="1386"/>
                                </a:lnTo>
                                <a:lnTo>
                                  <a:pt x="597" y="1386"/>
                                </a:lnTo>
                                <a:lnTo>
                                  <a:pt x="597" y="1387"/>
                                </a:lnTo>
                                <a:lnTo>
                                  <a:pt x="598" y="1387"/>
                                </a:lnTo>
                                <a:lnTo>
                                  <a:pt x="599" y="1387"/>
                                </a:lnTo>
                                <a:lnTo>
                                  <a:pt x="599" y="1388"/>
                                </a:lnTo>
                                <a:lnTo>
                                  <a:pt x="600" y="1388"/>
                                </a:lnTo>
                                <a:lnTo>
                                  <a:pt x="601" y="1389"/>
                                </a:lnTo>
                                <a:lnTo>
                                  <a:pt x="602" y="1389"/>
                                </a:lnTo>
                                <a:lnTo>
                                  <a:pt x="602" y="1390"/>
                                </a:lnTo>
                                <a:lnTo>
                                  <a:pt x="603" y="1390"/>
                                </a:lnTo>
                                <a:lnTo>
                                  <a:pt x="604" y="1390"/>
                                </a:lnTo>
                                <a:lnTo>
                                  <a:pt x="604" y="1391"/>
                                </a:lnTo>
                                <a:lnTo>
                                  <a:pt x="605" y="1391"/>
                                </a:lnTo>
                                <a:lnTo>
                                  <a:pt x="606" y="1391"/>
                                </a:lnTo>
                                <a:lnTo>
                                  <a:pt x="606" y="1392"/>
                                </a:lnTo>
                                <a:lnTo>
                                  <a:pt x="607" y="1392"/>
                                </a:lnTo>
                                <a:lnTo>
                                  <a:pt x="608" y="1392"/>
                                </a:lnTo>
                                <a:lnTo>
                                  <a:pt x="608" y="1393"/>
                                </a:lnTo>
                                <a:lnTo>
                                  <a:pt x="609" y="1393"/>
                                </a:lnTo>
                                <a:lnTo>
                                  <a:pt x="610" y="1393"/>
                                </a:lnTo>
                                <a:lnTo>
                                  <a:pt x="610" y="1394"/>
                                </a:lnTo>
                                <a:lnTo>
                                  <a:pt x="611" y="1394"/>
                                </a:lnTo>
                                <a:lnTo>
                                  <a:pt x="612" y="1394"/>
                                </a:lnTo>
                                <a:lnTo>
                                  <a:pt x="612" y="1395"/>
                                </a:lnTo>
                                <a:lnTo>
                                  <a:pt x="613" y="1395"/>
                                </a:lnTo>
                                <a:lnTo>
                                  <a:pt x="614" y="1395"/>
                                </a:lnTo>
                                <a:lnTo>
                                  <a:pt x="614" y="1396"/>
                                </a:lnTo>
                                <a:lnTo>
                                  <a:pt x="615" y="1396"/>
                                </a:lnTo>
                                <a:lnTo>
                                  <a:pt x="616" y="1396"/>
                                </a:lnTo>
                                <a:lnTo>
                                  <a:pt x="616" y="1397"/>
                                </a:lnTo>
                                <a:lnTo>
                                  <a:pt x="617" y="1397"/>
                                </a:lnTo>
                                <a:lnTo>
                                  <a:pt x="618" y="1397"/>
                                </a:lnTo>
                                <a:lnTo>
                                  <a:pt x="618" y="1398"/>
                                </a:lnTo>
                                <a:lnTo>
                                  <a:pt x="619" y="1398"/>
                                </a:lnTo>
                                <a:lnTo>
                                  <a:pt x="620" y="1398"/>
                                </a:lnTo>
                                <a:lnTo>
                                  <a:pt x="620" y="1399"/>
                                </a:lnTo>
                                <a:lnTo>
                                  <a:pt x="621" y="1399"/>
                                </a:lnTo>
                                <a:lnTo>
                                  <a:pt x="622" y="1399"/>
                                </a:lnTo>
                                <a:lnTo>
                                  <a:pt x="622" y="1400"/>
                                </a:lnTo>
                                <a:lnTo>
                                  <a:pt x="623" y="1400"/>
                                </a:lnTo>
                                <a:lnTo>
                                  <a:pt x="624" y="1400"/>
                                </a:lnTo>
                                <a:lnTo>
                                  <a:pt x="624" y="1401"/>
                                </a:lnTo>
                                <a:lnTo>
                                  <a:pt x="625" y="1401"/>
                                </a:lnTo>
                                <a:lnTo>
                                  <a:pt x="626" y="1401"/>
                                </a:lnTo>
                                <a:lnTo>
                                  <a:pt x="627" y="1401"/>
                                </a:lnTo>
                                <a:lnTo>
                                  <a:pt x="627" y="1402"/>
                                </a:lnTo>
                                <a:lnTo>
                                  <a:pt x="628" y="1402"/>
                                </a:lnTo>
                                <a:lnTo>
                                  <a:pt x="629" y="1402"/>
                                </a:lnTo>
                                <a:lnTo>
                                  <a:pt x="629" y="1403"/>
                                </a:lnTo>
                                <a:lnTo>
                                  <a:pt x="630" y="1403"/>
                                </a:lnTo>
                                <a:lnTo>
                                  <a:pt x="631" y="1403"/>
                                </a:lnTo>
                                <a:lnTo>
                                  <a:pt x="632" y="1404"/>
                                </a:lnTo>
                                <a:lnTo>
                                  <a:pt x="633" y="1404"/>
                                </a:lnTo>
                                <a:lnTo>
                                  <a:pt x="634" y="1404"/>
                                </a:lnTo>
                                <a:lnTo>
                                  <a:pt x="634" y="1405"/>
                                </a:lnTo>
                                <a:lnTo>
                                  <a:pt x="635" y="1405"/>
                                </a:lnTo>
                                <a:lnTo>
                                  <a:pt x="636" y="1405"/>
                                </a:lnTo>
                                <a:lnTo>
                                  <a:pt x="637" y="1405"/>
                                </a:lnTo>
                                <a:lnTo>
                                  <a:pt x="637" y="1406"/>
                                </a:lnTo>
                                <a:lnTo>
                                  <a:pt x="638" y="1406"/>
                                </a:lnTo>
                                <a:lnTo>
                                  <a:pt x="639" y="1406"/>
                                </a:lnTo>
                                <a:lnTo>
                                  <a:pt x="640" y="1406"/>
                                </a:lnTo>
                                <a:lnTo>
                                  <a:pt x="640" y="1407"/>
                                </a:lnTo>
                                <a:lnTo>
                                  <a:pt x="641" y="1407"/>
                                </a:lnTo>
                                <a:lnTo>
                                  <a:pt x="642" y="1407"/>
                                </a:lnTo>
                                <a:lnTo>
                                  <a:pt x="643" y="1407"/>
                                </a:lnTo>
                                <a:lnTo>
                                  <a:pt x="643" y="1408"/>
                                </a:lnTo>
                                <a:lnTo>
                                  <a:pt x="644" y="1408"/>
                                </a:lnTo>
                                <a:lnTo>
                                  <a:pt x="645" y="1408"/>
                                </a:lnTo>
                                <a:lnTo>
                                  <a:pt x="646" y="1408"/>
                                </a:lnTo>
                                <a:lnTo>
                                  <a:pt x="646" y="1409"/>
                                </a:lnTo>
                                <a:lnTo>
                                  <a:pt x="647" y="1409"/>
                                </a:lnTo>
                                <a:lnTo>
                                  <a:pt x="648" y="1409"/>
                                </a:lnTo>
                                <a:lnTo>
                                  <a:pt x="649" y="1409"/>
                                </a:lnTo>
                                <a:lnTo>
                                  <a:pt x="650" y="1409"/>
                                </a:lnTo>
                                <a:lnTo>
                                  <a:pt x="650" y="1410"/>
                                </a:lnTo>
                                <a:lnTo>
                                  <a:pt x="651" y="1410"/>
                                </a:lnTo>
                                <a:lnTo>
                                  <a:pt x="652" y="1410"/>
                                </a:lnTo>
                                <a:lnTo>
                                  <a:pt x="653" y="1410"/>
                                </a:lnTo>
                                <a:lnTo>
                                  <a:pt x="653" y="1411"/>
                                </a:lnTo>
                                <a:lnTo>
                                  <a:pt x="654" y="1411"/>
                                </a:lnTo>
                                <a:lnTo>
                                  <a:pt x="655" y="1411"/>
                                </a:lnTo>
                                <a:lnTo>
                                  <a:pt x="656" y="1411"/>
                                </a:lnTo>
                                <a:lnTo>
                                  <a:pt x="657" y="1411"/>
                                </a:lnTo>
                                <a:lnTo>
                                  <a:pt x="657" y="1412"/>
                                </a:lnTo>
                                <a:lnTo>
                                  <a:pt x="658" y="1412"/>
                                </a:lnTo>
                                <a:lnTo>
                                  <a:pt x="659" y="1412"/>
                                </a:lnTo>
                                <a:lnTo>
                                  <a:pt x="660" y="1412"/>
                                </a:lnTo>
                                <a:lnTo>
                                  <a:pt x="661" y="1412"/>
                                </a:lnTo>
                                <a:lnTo>
                                  <a:pt x="661" y="1413"/>
                                </a:lnTo>
                                <a:lnTo>
                                  <a:pt x="662" y="1413"/>
                                </a:lnTo>
                                <a:lnTo>
                                  <a:pt x="663" y="1413"/>
                                </a:lnTo>
                                <a:lnTo>
                                  <a:pt x="664" y="1413"/>
                                </a:lnTo>
                                <a:lnTo>
                                  <a:pt x="665" y="1413"/>
                                </a:lnTo>
                                <a:lnTo>
                                  <a:pt x="665" y="1414"/>
                                </a:lnTo>
                                <a:lnTo>
                                  <a:pt x="666" y="1414"/>
                                </a:lnTo>
                                <a:lnTo>
                                  <a:pt x="667" y="1414"/>
                                </a:lnTo>
                                <a:lnTo>
                                  <a:pt x="668" y="1414"/>
                                </a:lnTo>
                                <a:lnTo>
                                  <a:pt x="669" y="1414"/>
                                </a:lnTo>
                                <a:lnTo>
                                  <a:pt x="670" y="1415"/>
                                </a:lnTo>
                                <a:lnTo>
                                  <a:pt x="671" y="1415"/>
                                </a:lnTo>
                                <a:lnTo>
                                  <a:pt x="672" y="1415"/>
                                </a:lnTo>
                                <a:lnTo>
                                  <a:pt x="673" y="1415"/>
                                </a:lnTo>
                                <a:lnTo>
                                  <a:pt x="674" y="1415"/>
                                </a:lnTo>
                                <a:lnTo>
                                  <a:pt x="674" y="1416"/>
                                </a:lnTo>
                                <a:lnTo>
                                  <a:pt x="675" y="1416"/>
                                </a:lnTo>
                                <a:lnTo>
                                  <a:pt x="676" y="1416"/>
                                </a:lnTo>
                                <a:lnTo>
                                  <a:pt x="677" y="1416"/>
                                </a:lnTo>
                                <a:lnTo>
                                  <a:pt x="678" y="1416"/>
                                </a:lnTo>
                                <a:lnTo>
                                  <a:pt x="678" y="1417"/>
                                </a:lnTo>
                                <a:lnTo>
                                  <a:pt x="679" y="1417"/>
                                </a:lnTo>
                                <a:lnTo>
                                  <a:pt x="680" y="1417"/>
                                </a:lnTo>
                                <a:lnTo>
                                  <a:pt x="681" y="1417"/>
                                </a:lnTo>
                                <a:lnTo>
                                  <a:pt x="682" y="1417"/>
                                </a:lnTo>
                                <a:lnTo>
                                  <a:pt x="683" y="1417"/>
                                </a:lnTo>
                                <a:lnTo>
                                  <a:pt x="683" y="1418"/>
                                </a:lnTo>
                                <a:lnTo>
                                  <a:pt x="684" y="1418"/>
                                </a:lnTo>
                                <a:lnTo>
                                  <a:pt x="685" y="1418"/>
                                </a:lnTo>
                                <a:lnTo>
                                  <a:pt x="686" y="1418"/>
                                </a:lnTo>
                                <a:lnTo>
                                  <a:pt x="687" y="1418"/>
                                </a:lnTo>
                                <a:lnTo>
                                  <a:pt x="688" y="1418"/>
                                </a:lnTo>
                                <a:lnTo>
                                  <a:pt x="688" y="1419"/>
                                </a:lnTo>
                                <a:lnTo>
                                  <a:pt x="689" y="1419"/>
                                </a:lnTo>
                                <a:lnTo>
                                  <a:pt x="690" y="1419"/>
                                </a:lnTo>
                                <a:lnTo>
                                  <a:pt x="691" y="1419"/>
                                </a:lnTo>
                                <a:lnTo>
                                  <a:pt x="692" y="1419"/>
                                </a:lnTo>
                                <a:lnTo>
                                  <a:pt x="693" y="1419"/>
                                </a:lnTo>
                                <a:lnTo>
                                  <a:pt x="693" y="1420"/>
                                </a:lnTo>
                                <a:lnTo>
                                  <a:pt x="694" y="1420"/>
                                </a:lnTo>
                                <a:lnTo>
                                  <a:pt x="695" y="1420"/>
                                </a:lnTo>
                                <a:lnTo>
                                  <a:pt x="696" y="1420"/>
                                </a:lnTo>
                                <a:lnTo>
                                  <a:pt x="697" y="1420"/>
                                </a:lnTo>
                                <a:lnTo>
                                  <a:pt x="698" y="1420"/>
                                </a:lnTo>
                                <a:lnTo>
                                  <a:pt x="698" y="1421"/>
                                </a:lnTo>
                                <a:lnTo>
                                  <a:pt x="699" y="1421"/>
                                </a:lnTo>
                                <a:lnTo>
                                  <a:pt x="700" y="1421"/>
                                </a:lnTo>
                                <a:lnTo>
                                  <a:pt x="701" y="1421"/>
                                </a:lnTo>
                                <a:lnTo>
                                  <a:pt x="702" y="1421"/>
                                </a:lnTo>
                                <a:lnTo>
                                  <a:pt x="703" y="1421"/>
                                </a:lnTo>
                                <a:lnTo>
                                  <a:pt x="703" y="1422"/>
                                </a:lnTo>
                                <a:lnTo>
                                  <a:pt x="704" y="1422"/>
                                </a:lnTo>
                                <a:lnTo>
                                  <a:pt x="705" y="1422"/>
                                </a:lnTo>
                                <a:lnTo>
                                  <a:pt x="706" y="1422"/>
                                </a:lnTo>
                                <a:lnTo>
                                  <a:pt x="707" y="1422"/>
                                </a:lnTo>
                                <a:lnTo>
                                  <a:pt x="708" y="1422"/>
                                </a:lnTo>
                                <a:lnTo>
                                  <a:pt x="708" y="1423"/>
                                </a:lnTo>
                                <a:lnTo>
                                  <a:pt x="709" y="1423"/>
                                </a:lnTo>
                                <a:lnTo>
                                  <a:pt x="710" y="1423"/>
                                </a:lnTo>
                                <a:lnTo>
                                  <a:pt x="711" y="1423"/>
                                </a:lnTo>
                                <a:lnTo>
                                  <a:pt x="712" y="1423"/>
                                </a:lnTo>
                                <a:lnTo>
                                  <a:pt x="713" y="1423"/>
                                </a:lnTo>
                                <a:lnTo>
                                  <a:pt x="713" y="1424"/>
                                </a:lnTo>
                                <a:lnTo>
                                  <a:pt x="714" y="1424"/>
                                </a:lnTo>
                                <a:lnTo>
                                  <a:pt x="715" y="1424"/>
                                </a:lnTo>
                                <a:lnTo>
                                  <a:pt x="716" y="1424"/>
                                </a:lnTo>
                                <a:lnTo>
                                  <a:pt x="717" y="1424"/>
                                </a:lnTo>
                                <a:lnTo>
                                  <a:pt x="718" y="1424"/>
                                </a:lnTo>
                                <a:lnTo>
                                  <a:pt x="719" y="1424"/>
                                </a:lnTo>
                                <a:lnTo>
                                  <a:pt x="719" y="1425"/>
                                </a:lnTo>
                                <a:lnTo>
                                  <a:pt x="720" y="1425"/>
                                </a:lnTo>
                                <a:lnTo>
                                  <a:pt x="721" y="1425"/>
                                </a:lnTo>
                                <a:lnTo>
                                  <a:pt x="722" y="1425"/>
                                </a:lnTo>
                                <a:lnTo>
                                  <a:pt x="723" y="1425"/>
                                </a:lnTo>
                                <a:lnTo>
                                  <a:pt x="724" y="1425"/>
                                </a:lnTo>
                                <a:lnTo>
                                  <a:pt x="724" y="1426"/>
                                </a:lnTo>
                                <a:lnTo>
                                  <a:pt x="725" y="1426"/>
                                </a:lnTo>
                                <a:lnTo>
                                  <a:pt x="726" y="1426"/>
                                </a:lnTo>
                                <a:lnTo>
                                  <a:pt x="727" y="1426"/>
                                </a:lnTo>
                                <a:lnTo>
                                  <a:pt x="728" y="1426"/>
                                </a:lnTo>
                                <a:lnTo>
                                  <a:pt x="729" y="1426"/>
                                </a:lnTo>
                                <a:lnTo>
                                  <a:pt x="730" y="1426"/>
                                </a:lnTo>
                                <a:lnTo>
                                  <a:pt x="730" y="1427"/>
                                </a:lnTo>
                                <a:lnTo>
                                  <a:pt x="731" y="1427"/>
                                </a:lnTo>
                                <a:lnTo>
                                  <a:pt x="732" y="1427"/>
                                </a:lnTo>
                                <a:lnTo>
                                  <a:pt x="733" y="1427"/>
                                </a:lnTo>
                                <a:lnTo>
                                  <a:pt x="734" y="1427"/>
                                </a:lnTo>
                                <a:lnTo>
                                  <a:pt x="735" y="1427"/>
                                </a:lnTo>
                                <a:lnTo>
                                  <a:pt x="736" y="1427"/>
                                </a:lnTo>
                                <a:lnTo>
                                  <a:pt x="736" y="1428"/>
                                </a:lnTo>
                                <a:lnTo>
                                  <a:pt x="737" y="1428"/>
                                </a:lnTo>
                                <a:lnTo>
                                  <a:pt x="738" y="1428"/>
                                </a:lnTo>
                                <a:lnTo>
                                  <a:pt x="739" y="1428"/>
                                </a:lnTo>
                                <a:lnTo>
                                  <a:pt x="740" y="1428"/>
                                </a:lnTo>
                                <a:lnTo>
                                  <a:pt x="741" y="1428"/>
                                </a:lnTo>
                                <a:lnTo>
                                  <a:pt x="742" y="1428"/>
                                </a:lnTo>
                                <a:lnTo>
                                  <a:pt x="742" y="1429"/>
                                </a:lnTo>
                                <a:lnTo>
                                  <a:pt x="743" y="1429"/>
                                </a:lnTo>
                                <a:lnTo>
                                  <a:pt x="744" y="1429"/>
                                </a:lnTo>
                                <a:lnTo>
                                  <a:pt x="745" y="1429"/>
                                </a:lnTo>
                                <a:lnTo>
                                  <a:pt x="746" y="1429"/>
                                </a:lnTo>
                                <a:lnTo>
                                  <a:pt x="747" y="1429"/>
                                </a:lnTo>
                                <a:lnTo>
                                  <a:pt x="748" y="1429"/>
                                </a:lnTo>
                                <a:lnTo>
                                  <a:pt x="749" y="1429"/>
                                </a:lnTo>
                                <a:lnTo>
                                  <a:pt x="749" y="1430"/>
                                </a:lnTo>
                                <a:lnTo>
                                  <a:pt x="750" y="1430"/>
                                </a:lnTo>
                                <a:lnTo>
                                  <a:pt x="751" y="1430"/>
                                </a:lnTo>
                                <a:lnTo>
                                  <a:pt x="752" y="1430"/>
                                </a:lnTo>
                                <a:lnTo>
                                  <a:pt x="753" y="1430"/>
                                </a:lnTo>
                                <a:lnTo>
                                  <a:pt x="754" y="1430"/>
                                </a:lnTo>
                                <a:lnTo>
                                  <a:pt x="755" y="1430"/>
                                </a:lnTo>
                                <a:lnTo>
                                  <a:pt x="756" y="1430"/>
                                </a:lnTo>
                                <a:lnTo>
                                  <a:pt x="756" y="1431"/>
                                </a:lnTo>
                                <a:lnTo>
                                  <a:pt x="757" y="1431"/>
                                </a:lnTo>
                                <a:lnTo>
                                  <a:pt x="758" y="1431"/>
                                </a:lnTo>
                                <a:lnTo>
                                  <a:pt x="759" y="1431"/>
                                </a:lnTo>
                                <a:lnTo>
                                  <a:pt x="760" y="1431"/>
                                </a:lnTo>
                                <a:lnTo>
                                  <a:pt x="761" y="1431"/>
                                </a:lnTo>
                                <a:lnTo>
                                  <a:pt x="762" y="1431"/>
                                </a:lnTo>
                                <a:lnTo>
                                  <a:pt x="763" y="1431"/>
                                </a:lnTo>
                              </a:path>
                            </a:pathLst>
                          </a:custGeom>
                          <a:noFill/>
                          <a:ln w="7938"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8" name="Freeform 43"/>
                        <wps:cNvSpPr>
                          <a:spLocks/>
                        </wps:cNvSpPr>
                        <wps:spPr bwMode="auto">
                          <a:xfrm>
                            <a:off x="16398" y="24145"/>
                            <a:ext cx="17050" cy="1000"/>
                          </a:xfrm>
                          <a:custGeom>
                            <a:avLst/>
                            <a:gdLst>
                              <a:gd name="T0" fmla="*/ 24400 w 1118"/>
                              <a:gd name="T1" fmla="*/ 3031 h 66"/>
                              <a:gd name="T2" fmla="*/ 50326 w 1118"/>
                              <a:gd name="T3" fmla="*/ 6061 h 66"/>
                              <a:gd name="T4" fmla="*/ 76251 w 1118"/>
                              <a:gd name="T5" fmla="*/ 9092 h 66"/>
                              <a:gd name="T6" fmla="*/ 102176 w 1118"/>
                              <a:gd name="T7" fmla="*/ 12123 h 66"/>
                              <a:gd name="T8" fmla="*/ 128102 w 1118"/>
                              <a:gd name="T9" fmla="*/ 15153 h 66"/>
                              <a:gd name="T10" fmla="*/ 155552 w 1118"/>
                              <a:gd name="T11" fmla="*/ 18184 h 66"/>
                              <a:gd name="T12" fmla="*/ 181478 w 1118"/>
                              <a:gd name="T13" fmla="*/ 21215 h 66"/>
                              <a:gd name="T14" fmla="*/ 207403 w 1118"/>
                              <a:gd name="T15" fmla="*/ 24245 h 66"/>
                              <a:gd name="T16" fmla="*/ 234853 w 1118"/>
                              <a:gd name="T17" fmla="*/ 25761 h 66"/>
                              <a:gd name="T18" fmla="*/ 260779 w 1118"/>
                              <a:gd name="T19" fmla="*/ 28791 h 66"/>
                              <a:gd name="T20" fmla="*/ 286704 w 1118"/>
                              <a:gd name="T21" fmla="*/ 31822 h 66"/>
                              <a:gd name="T22" fmla="*/ 312630 w 1118"/>
                              <a:gd name="T23" fmla="*/ 34853 h 66"/>
                              <a:gd name="T24" fmla="*/ 338555 w 1118"/>
                              <a:gd name="T25" fmla="*/ 37883 h 66"/>
                              <a:gd name="T26" fmla="*/ 366005 w 1118"/>
                              <a:gd name="T27" fmla="*/ 40914 h 66"/>
                              <a:gd name="T28" fmla="*/ 394981 w 1118"/>
                              <a:gd name="T29" fmla="*/ 42429 h 66"/>
                              <a:gd name="T30" fmla="*/ 420906 w 1118"/>
                              <a:gd name="T31" fmla="*/ 45460 h 66"/>
                              <a:gd name="T32" fmla="*/ 446832 w 1118"/>
                              <a:gd name="T33" fmla="*/ 48491 h 66"/>
                              <a:gd name="T34" fmla="*/ 474282 w 1118"/>
                              <a:gd name="T35" fmla="*/ 50006 h 66"/>
                              <a:gd name="T36" fmla="*/ 500207 w 1118"/>
                              <a:gd name="T37" fmla="*/ 53037 h 66"/>
                              <a:gd name="T38" fmla="*/ 526133 w 1118"/>
                              <a:gd name="T39" fmla="*/ 56067 h 66"/>
                              <a:gd name="T40" fmla="*/ 552058 w 1118"/>
                              <a:gd name="T41" fmla="*/ 59098 h 66"/>
                              <a:gd name="T42" fmla="*/ 579508 w 1118"/>
                              <a:gd name="T43" fmla="*/ 60613 h 66"/>
                              <a:gd name="T44" fmla="*/ 605434 w 1118"/>
                              <a:gd name="T45" fmla="*/ 63644 h 66"/>
                              <a:gd name="T46" fmla="*/ 632884 w 1118"/>
                              <a:gd name="T47" fmla="*/ 65159 h 66"/>
                              <a:gd name="T48" fmla="*/ 661860 w 1118"/>
                              <a:gd name="T49" fmla="*/ 66675 h 66"/>
                              <a:gd name="T50" fmla="*/ 689310 w 1118"/>
                              <a:gd name="T51" fmla="*/ 69705 h 66"/>
                              <a:gd name="T52" fmla="*/ 718286 w 1118"/>
                              <a:gd name="T53" fmla="*/ 71221 h 66"/>
                              <a:gd name="T54" fmla="*/ 744211 w 1118"/>
                              <a:gd name="T55" fmla="*/ 74251 h 66"/>
                              <a:gd name="T56" fmla="*/ 771661 w 1118"/>
                              <a:gd name="T57" fmla="*/ 75767 h 66"/>
                              <a:gd name="T58" fmla="*/ 799112 w 1118"/>
                              <a:gd name="T59" fmla="*/ 77282 h 66"/>
                              <a:gd name="T60" fmla="*/ 826562 w 1118"/>
                              <a:gd name="T61" fmla="*/ 78797 h 66"/>
                              <a:gd name="T62" fmla="*/ 855538 w 1118"/>
                              <a:gd name="T63" fmla="*/ 80313 h 66"/>
                              <a:gd name="T64" fmla="*/ 882988 w 1118"/>
                              <a:gd name="T65" fmla="*/ 81828 h 66"/>
                              <a:gd name="T66" fmla="*/ 911963 w 1118"/>
                              <a:gd name="T67" fmla="*/ 83343 h 66"/>
                              <a:gd name="T68" fmla="*/ 939414 w 1118"/>
                              <a:gd name="T69" fmla="*/ 84859 h 66"/>
                              <a:gd name="T70" fmla="*/ 966864 w 1118"/>
                              <a:gd name="T71" fmla="*/ 86374 h 66"/>
                              <a:gd name="T72" fmla="*/ 994315 w 1118"/>
                              <a:gd name="T73" fmla="*/ 87889 h 66"/>
                              <a:gd name="T74" fmla="*/ 1023290 w 1118"/>
                              <a:gd name="T75" fmla="*/ 87889 h 66"/>
                              <a:gd name="T76" fmla="*/ 1050740 w 1118"/>
                              <a:gd name="T77" fmla="*/ 89405 h 66"/>
                              <a:gd name="T78" fmla="*/ 1078191 w 1118"/>
                              <a:gd name="T79" fmla="*/ 90920 h 66"/>
                              <a:gd name="T80" fmla="*/ 1107166 w 1118"/>
                              <a:gd name="T81" fmla="*/ 90920 h 66"/>
                              <a:gd name="T82" fmla="*/ 1134617 w 1118"/>
                              <a:gd name="T83" fmla="*/ 92435 h 66"/>
                              <a:gd name="T84" fmla="*/ 1163592 w 1118"/>
                              <a:gd name="T85" fmla="*/ 92435 h 66"/>
                              <a:gd name="T86" fmla="*/ 1192567 w 1118"/>
                              <a:gd name="T87" fmla="*/ 92435 h 66"/>
                              <a:gd name="T88" fmla="*/ 1220018 w 1118"/>
                              <a:gd name="T89" fmla="*/ 93951 h 66"/>
                              <a:gd name="T90" fmla="*/ 1248993 w 1118"/>
                              <a:gd name="T91" fmla="*/ 93951 h 66"/>
                              <a:gd name="T92" fmla="*/ 1277969 w 1118"/>
                              <a:gd name="T93" fmla="*/ 93951 h 66"/>
                              <a:gd name="T94" fmla="*/ 1305419 w 1118"/>
                              <a:gd name="T95" fmla="*/ 95466 h 66"/>
                              <a:gd name="T96" fmla="*/ 1334395 w 1118"/>
                              <a:gd name="T97" fmla="*/ 95466 h 66"/>
                              <a:gd name="T98" fmla="*/ 1363370 w 1118"/>
                              <a:gd name="T99" fmla="*/ 95466 h 66"/>
                              <a:gd name="T100" fmla="*/ 1390820 w 1118"/>
                              <a:gd name="T101" fmla="*/ 96981 h 66"/>
                              <a:gd name="T102" fmla="*/ 1419796 w 1118"/>
                              <a:gd name="T103" fmla="*/ 96981 h 66"/>
                              <a:gd name="T104" fmla="*/ 1448771 w 1118"/>
                              <a:gd name="T105" fmla="*/ 96981 h 66"/>
                              <a:gd name="T106" fmla="*/ 1477747 w 1118"/>
                              <a:gd name="T107" fmla="*/ 96981 h 66"/>
                              <a:gd name="T108" fmla="*/ 1505197 w 1118"/>
                              <a:gd name="T109" fmla="*/ 98497 h 66"/>
                              <a:gd name="T110" fmla="*/ 1534172 w 1118"/>
                              <a:gd name="T111" fmla="*/ 98497 h 66"/>
                              <a:gd name="T112" fmla="*/ 1563148 w 1118"/>
                              <a:gd name="T113" fmla="*/ 98497 h 66"/>
                              <a:gd name="T114" fmla="*/ 1592123 w 1118"/>
                              <a:gd name="T115" fmla="*/ 98497 h 66"/>
                              <a:gd name="T116" fmla="*/ 1621099 w 1118"/>
                              <a:gd name="T117" fmla="*/ 98497 h 66"/>
                              <a:gd name="T118" fmla="*/ 1648549 w 1118"/>
                              <a:gd name="T119" fmla="*/ 100012 h 66"/>
                              <a:gd name="T120" fmla="*/ 1677525 w 1118"/>
                              <a:gd name="T121" fmla="*/ 100012 h 6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1118" h="66">
                                <a:moveTo>
                                  <a:pt x="0" y="0"/>
                                </a:moveTo>
                                <a:lnTo>
                                  <a:pt x="1" y="0"/>
                                </a:lnTo>
                                <a:lnTo>
                                  <a:pt x="2" y="0"/>
                                </a:lnTo>
                                <a:lnTo>
                                  <a:pt x="2" y="1"/>
                                </a:lnTo>
                                <a:lnTo>
                                  <a:pt x="3" y="1"/>
                                </a:lnTo>
                                <a:lnTo>
                                  <a:pt x="4" y="1"/>
                                </a:lnTo>
                                <a:lnTo>
                                  <a:pt x="5" y="1"/>
                                </a:lnTo>
                                <a:lnTo>
                                  <a:pt x="6" y="1"/>
                                </a:lnTo>
                                <a:lnTo>
                                  <a:pt x="7" y="1"/>
                                </a:lnTo>
                                <a:lnTo>
                                  <a:pt x="8" y="1"/>
                                </a:lnTo>
                                <a:lnTo>
                                  <a:pt x="9" y="1"/>
                                </a:lnTo>
                                <a:lnTo>
                                  <a:pt x="10" y="1"/>
                                </a:lnTo>
                                <a:lnTo>
                                  <a:pt x="11" y="1"/>
                                </a:lnTo>
                                <a:lnTo>
                                  <a:pt x="11" y="2"/>
                                </a:lnTo>
                                <a:lnTo>
                                  <a:pt x="12" y="2"/>
                                </a:lnTo>
                                <a:lnTo>
                                  <a:pt x="13" y="2"/>
                                </a:lnTo>
                                <a:lnTo>
                                  <a:pt x="14" y="2"/>
                                </a:lnTo>
                                <a:lnTo>
                                  <a:pt x="15" y="2"/>
                                </a:lnTo>
                                <a:lnTo>
                                  <a:pt x="16" y="2"/>
                                </a:lnTo>
                                <a:lnTo>
                                  <a:pt x="17" y="2"/>
                                </a:lnTo>
                                <a:lnTo>
                                  <a:pt x="18" y="2"/>
                                </a:lnTo>
                                <a:lnTo>
                                  <a:pt x="19" y="2"/>
                                </a:lnTo>
                                <a:lnTo>
                                  <a:pt x="20" y="2"/>
                                </a:lnTo>
                                <a:lnTo>
                                  <a:pt x="20" y="3"/>
                                </a:lnTo>
                                <a:lnTo>
                                  <a:pt x="21" y="3"/>
                                </a:lnTo>
                                <a:lnTo>
                                  <a:pt x="22" y="3"/>
                                </a:lnTo>
                                <a:lnTo>
                                  <a:pt x="23" y="3"/>
                                </a:lnTo>
                                <a:lnTo>
                                  <a:pt x="24" y="3"/>
                                </a:lnTo>
                                <a:lnTo>
                                  <a:pt x="25" y="3"/>
                                </a:lnTo>
                                <a:lnTo>
                                  <a:pt x="26" y="3"/>
                                </a:lnTo>
                                <a:lnTo>
                                  <a:pt x="27" y="3"/>
                                </a:lnTo>
                                <a:lnTo>
                                  <a:pt x="28" y="3"/>
                                </a:lnTo>
                                <a:lnTo>
                                  <a:pt x="29" y="3"/>
                                </a:lnTo>
                                <a:lnTo>
                                  <a:pt x="29" y="4"/>
                                </a:lnTo>
                                <a:lnTo>
                                  <a:pt x="30" y="4"/>
                                </a:lnTo>
                                <a:lnTo>
                                  <a:pt x="31" y="4"/>
                                </a:lnTo>
                                <a:lnTo>
                                  <a:pt x="32" y="4"/>
                                </a:lnTo>
                                <a:lnTo>
                                  <a:pt x="33" y="4"/>
                                </a:lnTo>
                                <a:lnTo>
                                  <a:pt x="34" y="4"/>
                                </a:lnTo>
                                <a:lnTo>
                                  <a:pt x="35" y="4"/>
                                </a:lnTo>
                                <a:lnTo>
                                  <a:pt x="36" y="4"/>
                                </a:lnTo>
                                <a:lnTo>
                                  <a:pt x="37" y="4"/>
                                </a:lnTo>
                                <a:lnTo>
                                  <a:pt x="38" y="4"/>
                                </a:lnTo>
                                <a:lnTo>
                                  <a:pt x="38" y="5"/>
                                </a:lnTo>
                                <a:lnTo>
                                  <a:pt x="39" y="5"/>
                                </a:lnTo>
                                <a:lnTo>
                                  <a:pt x="40" y="5"/>
                                </a:lnTo>
                                <a:lnTo>
                                  <a:pt x="41" y="5"/>
                                </a:lnTo>
                                <a:lnTo>
                                  <a:pt x="42" y="5"/>
                                </a:lnTo>
                                <a:lnTo>
                                  <a:pt x="43" y="5"/>
                                </a:lnTo>
                                <a:lnTo>
                                  <a:pt x="44" y="5"/>
                                </a:lnTo>
                                <a:lnTo>
                                  <a:pt x="45" y="5"/>
                                </a:lnTo>
                                <a:lnTo>
                                  <a:pt x="46" y="5"/>
                                </a:lnTo>
                                <a:lnTo>
                                  <a:pt x="47" y="5"/>
                                </a:lnTo>
                                <a:lnTo>
                                  <a:pt x="47" y="6"/>
                                </a:lnTo>
                                <a:lnTo>
                                  <a:pt x="48" y="6"/>
                                </a:lnTo>
                                <a:lnTo>
                                  <a:pt x="49" y="6"/>
                                </a:lnTo>
                                <a:lnTo>
                                  <a:pt x="50" y="6"/>
                                </a:lnTo>
                                <a:lnTo>
                                  <a:pt x="51" y="6"/>
                                </a:lnTo>
                                <a:lnTo>
                                  <a:pt x="52" y="6"/>
                                </a:lnTo>
                                <a:lnTo>
                                  <a:pt x="53" y="6"/>
                                </a:lnTo>
                                <a:lnTo>
                                  <a:pt x="54" y="6"/>
                                </a:lnTo>
                                <a:lnTo>
                                  <a:pt x="55" y="6"/>
                                </a:lnTo>
                                <a:lnTo>
                                  <a:pt x="55" y="7"/>
                                </a:lnTo>
                                <a:lnTo>
                                  <a:pt x="56" y="7"/>
                                </a:lnTo>
                                <a:lnTo>
                                  <a:pt x="57" y="7"/>
                                </a:lnTo>
                                <a:lnTo>
                                  <a:pt x="58" y="7"/>
                                </a:lnTo>
                                <a:lnTo>
                                  <a:pt x="59" y="7"/>
                                </a:lnTo>
                                <a:lnTo>
                                  <a:pt x="60" y="7"/>
                                </a:lnTo>
                                <a:lnTo>
                                  <a:pt x="61" y="7"/>
                                </a:lnTo>
                                <a:lnTo>
                                  <a:pt x="62" y="7"/>
                                </a:lnTo>
                                <a:lnTo>
                                  <a:pt x="63" y="7"/>
                                </a:lnTo>
                                <a:lnTo>
                                  <a:pt x="63" y="8"/>
                                </a:lnTo>
                                <a:lnTo>
                                  <a:pt x="64" y="8"/>
                                </a:lnTo>
                                <a:lnTo>
                                  <a:pt x="65" y="8"/>
                                </a:lnTo>
                                <a:lnTo>
                                  <a:pt x="66" y="8"/>
                                </a:lnTo>
                                <a:lnTo>
                                  <a:pt x="67" y="8"/>
                                </a:lnTo>
                                <a:lnTo>
                                  <a:pt x="68" y="8"/>
                                </a:lnTo>
                                <a:lnTo>
                                  <a:pt x="69" y="8"/>
                                </a:lnTo>
                                <a:lnTo>
                                  <a:pt x="70" y="8"/>
                                </a:lnTo>
                                <a:lnTo>
                                  <a:pt x="71" y="8"/>
                                </a:lnTo>
                                <a:lnTo>
                                  <a:pt x="71" y="9"/>
                                </a:lnTo>
                                <a:lnTo>
                                  <a:pt x="72" y="9"/>
                                </a:lnTo>
                                <a:lnTo>
                                  <a:pt x="73" y="9"/>
                                </a:lnTo>
                                <a:lnTo>
                                  <a:pt x="74" y="9"/>
                                </a:lnTo>
                                <a:lnTo>
                                  <a:pt x="75" y="9"/>
                                </a:lnTo>
                                <a:lnTo>
                                  <a:pt x="76" y="9"/>
                                </a:lnTo>
                                <a:lnTo>
                                  <a:pt x="77" y="9"/>
                                </a:lnTo>
                                <a:lnTo>
                                  <a:pt x="78" y="9"/>
                                </a:lnTo>
                                <a:lnTo>
                                  <a:pt x="79" y="9"/>
                                </a:lnTo>
                                <a:lnTo>
                                  <a:pt x="79" y="10"/>
                                </a:lnTo>
                                <a:lnTo>
                                  <a:pt x="80" y="10"/>
                                </a:lnTo>
                                <a:lnTo>
                                  <a:pt x="81" y="10"/>
                                </a:lnTo>
                                <a:lnTo>
                                  <a:pt x="82" y="10"/>
                                </a:lnTo>
                                <a:lnTo>
                                  <a:pt x="83" y="10"/>
                                </a:lnTo>
                                <a:lnTo>
                                  <a:pt x="84" y="10"/>
                                </a:lnTo>
                                <a:lnTo>
                                  <a:pt x="85" y="10"/>
                                </a:lnTo>
                                <a:lnTo>
                                  <a:pt x="86" y="10"/>
                                </a:lnTo>
                                <a:lnTo>
                                  <a:pt x="87" y="10"/>
                                </a:lnTo>
                                <a:lnTo>
                                  <a:pt x="88" y="11"/>
                                </a:lnTo>
                                <a:lnTo>
                                  <a:pt x="89" y="11"/>
                                </a:lnTo>
                                <a:lnTo>
                                  <a:pt x="90" y="11"/>
                                </a:lnTo>
                                <a:lnTo>
                                  <a:pt x="91" y="11"/>
                                </a:lnTo>
                                <a:lnTo>
                                  <a:pt x="92" y="11"/>
                                </a:lnTo>
                                <a:lnTo>
                                  <a:pt x="93" y="11"/>
                                </a:lnTo>
                                <a:lnTo>
                                  <a:pt x="94" y="11"/>
                                </a:lnTo>
                                <a:lnTo>
                                  <a:pt x="95" y="11"/>
                                </a:lnTo>
                                <a:lnTo>
                                  <a:pt x="96" y="11"/>
                                </a:lnTo>
                                <a:lnTo>
                                  <a:pt x="97" y="11"/>
                                </a:lnTo>
                                <a:lnTo>
                                  <a:pt x="97" y="12"/>
                                </a:lnTo>
                                <a:lnTo>
                                  <a:pt x="98" y="12"/>
                                </a:lnTo>
                                <a:lnTo>
                                  <a:pt x="99" y="12"/>
                                </a:lnTo>
                                <a:lnTo>
                                  <a:pt x="100" y="12"/>
                                </a:lnTo>
                                <a:lnTo>
                                  <a:pt x="101" y="12"/>
                                </a:lnTo>
                                <a:lnTo>
                                  <a:pt x="102" y="12"/>
                                </a:lnTo>
                                <a:lnTo>
                                  <a:pt x="103" y="12"/>
                                </a:lnTo>
                                <a:lnTo>
                                  <a:pt x="104" y="12"/>
                                </a:lnTo>
                                <a:lnTo>
                                  <a:pt x="105" y="12"/>
                                </a:lnTo>
                                <a:lnTo>
                                  <a:pt x="106" y="12"/>
                                </a:lnTo>
                                <a:lnTo>
                                  <a:pt x="107" y="12"/>
                                </a:lnTo>
                                <a:lnTo>
                                  <a:pt x="107" y="13"/>
                                </a:lnTo>
                                <a:lnTo>
                                  <a:pt x="108" y="13"/>
                                </a:lnTo>
                                <a:lnTo>
                                  <a:pt x="109" y="13"/>
                                </a:lnTo>
                                <a:lnTo>
                                  <a:pt x="110" y="13"/>
                                </a:lnTo>
                                <a:lnTo>
                                  <a:pt x="111" y="13"/>
                                </a:lnTo>
                                <a:lnTo>
                                  <a:pt x="112" y="13"/>
                                </a:lnTo>
                                <a:lnTo>
                                  <a:pt x="113" y="13"/>
                                </a:lnTo>
                                <a:lnTo>
                                  <a:pt x="114" y="13"/>
                                </a:lnTo>
                                <a:lnTo>
                                  <a:pt x="115" y="13"/>
                                </a:lnTo>
                                <a:lnTo>
                                  <a:pt x="116" y="13"/>
                                </a:lnTo>
                                <a:lnTo>
                                  <a:pt x="117" y="13"/>
                                </a:lnTo>
                                <a:lnTo>
                                  <a:pt x="117" y="14"/>
                                </a:lnTo>
                                <a:lnTo>
                                  <a:pt x="118" y="14"/>
                                </a:lnTo>
                                <a:lnTo>
                                  <a:pt x="119" y="14"/>
                                </a:lnTo>
                                <a:lnTo>
                                  <a:pt x="120" y="14"/>
                                </a:lnTo>
                                <a:lnTo>
                                  <a:pt x="121" y="14"/>
                                </a:lnTo>
                                <a:lnTo>
                                  <a:pt x="122" y="14"/>
                                </a:lnTo>
                                <a:lnTo>
                                  <a:pt x="123" y="14"/>
                                </a:lnTo>
                                <a:lnTo>
                                  <a:pt x="124" y="14"/>
                                </a:lnTo>
                                <a:lnTo>
                                  <a:pt x="125" y="14"/>
                                </a:lnTo>
                                <a:lnTo>
                                  <a:pt x="126" y="14"/>
                                </a:lnTo>
                                <a:lnTo>
                                  <a:pt x="127" y="14"/>
                                </a:lnTo>
                                <a:lnTo>
                                  <a:pt x="127" y="15"/>
                                </a:lnTo>
                                <a:lnTo>
                                  <a:pt x="128" y="15"/>
                                </a:lnTo>
                                <a:lnTo>
                                  <a:pt x="129" y="15"/>
                                </a:lnTo>
                                <a:lnTo>
                                  <a:pt x="130" y="15"/>
                                </a:lnTo>
                                <a:lnTo>
                                  <a:pt x="131" y="15"/>
                                </a:lnTo>
                                <a:lnTo>
                                  <a:pt x="132" y="15"/>
                                </a:lnTo>
                                <a:lnTo>
                                  <a:pt x="133" y="15"/>
                                </a:lnTo>
                                <a:lnTo>
                                  <a:pt x="134" y="15"/>
                                </a:lnTo>
                                <a:lnTo>
                                  <a:pt x="135" y="15"/>
                                </a:lnTo>
                                <a:lnTo>
                                  <a:pt x="136" y="15"/>
                                </a:lnTo>
                                <a:lnTo>
                                  <a:pt x="136" y="16"/>
                                </a:lnTo>
                                <a:lnTo>
                                  <a:pt x="137" y="16"/>
                                </a:lnTo>
                                <a:lnTo>
                                  <a:pt x="138" y="16"/>
                                </a:lnTo>
                                <a:lnTo>
                                  <a:pt x="139" y="16"/>
                                </a:lnTo>
                                <a:lnTo>
                                  <a:pt x="140" y="16"/>
                                </a:lnTo>
                                <a:lnTo>
                                  <a:pt x="141" y="16"/>
                                </a:lnTo>
                                <a:lnTo>
                                  <a:pt x="142" y="16"/>
                                </a:lnTo>
                                <a:lnTo>
                                  <a:pt x="143" y="16"/>
                                </a:lnTo>
                                <a:lnTo>
                                  <a:pt x="144" y="16"/>
                                </a:lnTo>
                                <a:lnTo>
                                  <a:pt x="145" y="16"/>
                                </a:lnTo>
                                <a:lnTo>
                                  <a:pt x="145" y="17"/>
                                </a:lnTo>
                                <a:lnTo>
                                  <a:pt x="146" y="17"/>
                                </a:lnTo>
                                <a:lnTo>
                                  <a:pt x="147" y="17"/>
                                </a:lnTo>
                                <a:lnTo>
                                  <a:pt x="148" y="17"/>
                                </a:lnTo>
                                <a:lnTo>
                                  <a:pt x="149" y="17"/>
                                </a:lnTo>
                                <a:lnTo>
                                  <a:pt x="150" y="17"/>
                                </a:lnTo>
                                <a:lnTo>
                                  <a:pt x="151" y="17"/>
                                </a:lnTo>
                                <a:lnTo>
                                  <a:pt x="152" y="17"/>
                                </a:lnTo>
                                <a:lnTo>
                                  <a:pt x="153" y="17"/>
                                </a:lnTo>
                                <a:lnTo>
                                  <a:pt x="154" y="17"/>
                                </a:lnTo>
                                <a:lnTo>
                                  <a:pt x="154" y="18"/>
                                </a:lnTo>
                                <a:lnTo>
                                  <a:pt x="155" y="18"/>
                                </a:lnTo>
                                <a:lnTo>
                                  <a:pt x="156" y="18"/>
                                </a:lnTo>
                                <a:lnTo>
                                  <a:pt x="157" y="18"/>
                                </a:lnTo>
                                <a:lnTo>
                                  <a:pt x="158" y="18"/>
                                </a:lnTo>
                                <a:lnTo>
                                  <a:pt x="159" y="18"/>
                                </a:lnTo>
                                <a:lnTo>
                                  <a:pt x="160" y="18"/>
                                </a:lnTo>
                                <a:lnTo>
                                  <a:pt x="161" y="18"/>
                                </a:lnTo>
                                <a:lnTo>
                                  <a:pt x="162" y="18"/>
                                </a:lnTo>
                                <a:lnTo>
                                  <a:pt x="162" y="19"/>
                                </a:lnTo>
                                <a:lnTo>
                                  <a:pt x="163" y="19"/>
                                </a:lnTo>
                                <a:lnTo>
                                  <a:pt x="164" y="19"/>
                                </a:lnTo>
                                <a:lnTo>
                                  <a:pt x="165" y="19"/>
                                </a:lnTo>
                                <a:lnTo>
                                  <a:pt x="166" y="19"/>
                                </a:lnTo>
                                <a:lnTo>
                                  <a:pt x="167" y="19"/>
                                </a:lnTo>
                                <a:lnTo>
                                  <a:pt x="168" y="19"/>
                                </a:lnTo>
                                <a:lnTo>
                                  <a:pt x="169" y="19"/>
                                </a:lnTo>
                                <a:lnTo>
                                  <a:pt x="170" y="19"/>
                                </a:lnTo>
                                <a:lnTo>
                                  <a:pt x="171" y="19"/>
                                </a:lnTo>
                                <a:lnTo>
                                  <a:pt x="171" y="20"/>
                                </a:lnTo>
                                <a:lnTo>
                                  <a:pt x="172" y="20"/>
                                </a:lnTo>
                                <a:lnTo>
                                  <a:pt x="173" y="20"/>
                                </a:lnTo>
                                <a:lnTo>
                                  <a:pt x="174" y="20"/>
                                </a:lnTo>
                                <a:lnTo>
                                  <a:pt x="175" y="20"/>
                                </a:lnTo>
                                <a:lnTo>
                                  <a:pt x="176" y="20"/>
                                </a:lnTo>
                                <a:lnTo>
                                  <a:pt x="177" y="20"/>
                                </a:lnTo>
                                <a:lnTo>
                                  <a:pt x="178" y="20"/>
                                </a:lnTo>
                                <a:lnTo>
                                  <a:pt x="179" y="20"/>
                                </a:lnTo>
                                <a:lnTo>
                                  <a:pt x="180" y="20"/>
                                </a:lnTo>
                                <a:lnTo>
                                  <a:pt x="180" y="21"/>
                                </a:lnTo>
                                <a:lnTo>
                                  <a:pt x="181" y="21"/>
                                </a:lnTo>
                                <a:lnTo>
                                  <a:pt x="182" y="21"/>
                                </a:lnTo>
                                <a:lnTo>
                                  <a:pt x="183" y="21"/>
                                </a:lnTo>
                                <a:lnTo>
                                  <a:pt x="184" y="21"/>
                                </a:lnTo>
                                <a:lnTo>
                                  <a:pt x="185" y="21"/>
                                </a:lnTo>
                                <a:lnTo>
                                  <a:pt x="186" y="21"/>
                                </a:lnTo>
                                <a:lnTo>
                                  <a:pt x="187" y="21"/>
                                </a:lnTo>
                                <a:lnTo>
                                  <a:pt x="188" y="21"/>
                                </a:lnTo>
                                <a:lnTo>
                                  <a:pt x="189" y="21"/>
                                </a:lnTo>
                                <a:lnTo>
                                  <a:pt x="189" y="22"/>
                                </a:lnTo>
                                <a:lnTo>
                                  <a:pt x="190" y="22"/>
                                </a:lnTo>
                                <a:lnTo>
                                  <a:pt x="191" y="22"/>
                                </a:lnTo>
                                <a:lnTo>
                                  <a:pt x="192" y="22"/>
                                </a:lnTo>
                                <a:lnTo>
                                  <a:pt x="193" y="22"/>
                                </a:lnTo>
                                <a:lnTo>
                                  <a:pt x="194" y="22"/>
                                </a:lnTo>
                                <a:lnTo>
                                  <a:pt x="195" y="22"/>
                                </a:lnTo>
                                <a:lnTo>
                                  <a:pt x="196" y="22"/>
                                </a:lnTo>
                                <a:lnTo>
                                  <a:pt x="197" y="22"/>
                                </a:lnTo>
                                <a:lnTo>
                                  <a:pt x="198" y="22"/>
                                </a:lnTo>
                                <a:lnTo>
                                  <a:pt x="199" y="22"/>
                                </a:lnTo>
                                <a:lnTo>
                                  <a:pt x="199" y="23"/>
                                </a:lnTo>
                                <a:lnTo>
                                  <a:pt x="200" y="23"/>
                                </a:lnTo>
                                <a:lnTo>
                                  <a:pt x="201" y="23"/>
                                </a:lnTo>
                                <a:lnTo>
                                  <a:pt x="202" y="23"/>
                                </a:lnTo>
                                <a:lnTo>
                                  <a:pt x="203" y="23"/>
                                </a:lnTo>
                                <a:lnTo>
                                  <a:pt x="204" y="23"/>
                                </a:lnTo>
                                <a:lnTo>
                                  <a:pt x="205" y="23"/>
                                </a:lnTo>
                                <a:lnTo>
                                  <a:pt x="206" y="23"/>
                                </a:lnTo>
                                <a:lnTo>
                                  <a:pt x="207" y="23"/>
                                </a:lnTo>
                                <a:lnTo>
                                  <a:pt x="208" y="23"/>
                                </a:lnTo>
                                <a:lnTo>
                                  <a:pt x="209" y="23"/>
                                </a:lnTo>
                                <a:lnTo>
                                  <a:pt x="209" y="24"/>
                                </a:lnTo>
                                <a:lnTo>
                                  <a:pt x="210" y="24"/>
                                </a:lnTo>
                                <a:lnTo>
                                  <a:pt x="211" y="24"/>
                                </a:lnTo>
                                <a:lnTo>
                                  <a:pt x="212" y="24"/>
                                </a:lnTo>
                                <a:lnTo>
                                  <a:pt x="213" y="24"/>
                                </a:lnTo>
                                <a:lnTo>
                                  <a:pt x="214" y="24"/>
                                </a:lnTo>
                                <a:lnTo>
                                  <a:pt x="215" y="24"/>
                                </a:lnTo>
                                <a:lnTo>
                                  <a:pt x="216" y="24"/>
                                </a:lnTo>
                                <a:lnTo>
                                  <a:pt x="217" y="24"/>
                                </a:lnTo>
                                <a:lnTo>
                                  <a:pt x="218" y="24"/>
                                </a:lnTo>
                                <a:lnTo>
                                  <a:pt x="219" y="24"/>
                                </a:lnTo>
                                <a:lnTo>
                                  <a:pt x="219" y="25"/>
                                </a:lnTo>
                                <a:lnTo>
                                  <a:pt x="220" y="25"/>
                                </a:lnTo>
                                <a:lnTo>
                                  <a:pt x="221" y="25"/>
                                </a:lnTo>
                                <a:lnTo>
                                  <a:pt x="222" y="25"/>
                                </a:lnTo>
                                <a:lnTo>
                                  <a:pt x="223" y="25"/>
                                </a:lnTo>
                                <a:lnTo>
                                  <a:pt x="224" y="25"/>
                                </a:lnTo>
                                <a:lnTo>
                                  <a:pt x="225" y="25"/>
                                </a:lnTo>
                                <a:lnTo>
                                  <a:pt x="226" y="25"/>
                                </a:lnTo>
                                <a:lnTo>
                                  <a:pt x="227" y="25"/>
                                </a:lnTo>
                                <a:lnTo>
                                  <a:pt x="228" y="25"/>
                                </a:lnTo>
                                <a:lnTo>
                                  <a:pt x="229" y="25"/>
                                </a:lnTo>
                                <a:lnTo>
                                  <a:pt x="230" y="26"/>
                                </a:lnTo>
                                <a:lnTo>
                                  <a:pt x="231" y="26"/>
                                </a:lnTo>
                                <a:lnTo>
                                  <a:pt x="232" y="26"/>
                                </a:lnTo>
                                <a:lnTo>
                                  <a:pt x="233" y="26"/>
                                </a:lnTo>
                                <a:lnTo>
                                  <a:pt x="234" y="26"/>
                                </a:lnTo>
                                <a:lnTo>
                                  <a:pt x="235" y="26"/>
                                </a:lnTo>
                                <a:lnTo>
                                  <a:pt x="236" y="26"/>
                                </a:lnTo>
                                <a:lnTo>
                                  <a:pt x="237" y="26"/>
                                </a:lnTo>
                                <a:lnTo>
                                  <a:pt x="238" y="26"/>
                                </a:lnTo>
                                <a:lnTo>
                                  <a:pt x="239" y="26"/>
                                </a:lnTo>
                                <a:lnTo>
                                  <a:pt x="240" y="26"/>
                                </a:lnTo>
                                <a:lnTo>
                                  <a:pt x="240" y="27"/>
                                </a:lnTo>
                                <a:lnTo>
                                  <a:pt x="241" y="27"/>
                                </a:lnTo>
                                <a:lnTo>
                                  <a:pt x="242" y="27"/>
                                </a:lnTo>
                                <a:lnTo>
                                  <a:pt x="243" y="27"/>
                                </a:lnTo>
                                <a:lnTo>
                                  <a:pt x="244" y="27"/>
                                </a:lnTo>
                                <a:lnTo>
                                  <a:pt x="245" y="27"/>
                                </a:lnTo>
                                <a:lnTo>
                                  <a:pt x="246" y="27"/>
                                </a:lnTo>
                                <a:lnTo>
                                  <a:pt x="247" y="27"/>
                                </a:lnTo>
                                <a:lnTo>
                                  <a:pt x="248" y="27"/>
                                </a:lnTo>
                                <a:lnTo>
                                  <a:pt x="249" y="27"/>
                                </a:lnTo>
                                <a:lnTo>
                                  <a:pt x="250" y="27"/>
                                </a:lnTo>
                                <a:lnTo>
                                  <a:pt x="251" y="28"/>
                                </a:lnTo>
                                <a:lnTo>
                                  <a:pt x="252" y="28"/>
                                </a:lnTo>
                                <a:lnTo>
                                  <a:pt x="253" y="28"/>
                                </a:lnTo>
                                <a:lnTo>
                                  <a:pt x="254" y="28"/>
                                </a:lnTo>
                                <a:lnTo>
                                  <a:pt x="255" y="28"/>
                                </a:lnTo>
                                <a:lnTo>
                                  <a:pt x="256" y="28"/>
                                </a:lnTo>
                                <a:lnTo>
                                  <a:pt x="257" y="28"/>
                                </a:lnTo>
                                <a:lnTo>
                                  <a:pt x="258" y="28"/>
                                </a:lnTo>
                                <a:lnTo>
                                  <a:pt x="259" y="28"/>
                                </a:lnTo>
                                <a:lnTo>
                                  <a:pt x="260" y="28"/>
                                </a:lnTo>
                                <a:lnTo>
                                  <a:pt x="261" y="28"/>
                                </a:lnTo>
                                <a:lnTo>
                                  <a:pt x="261" y="29"/>
                                </a:lnTo>
                                <a:lnTo>
                                  <a:pt x="262" y="29"/>
                                </a:lnTo>
                                <a:lnTo>
                                  <a:pt x="263" y="29"/>
                                </a:lnTo>
                                <a:lnTo>
                                  <a:pt x="264" y="29"/>
                                </a:lnTo>
                                <a:lnTo>
                                  <a:pt x="265" y="29"/>
                                </a:lnTo>
                                <a:lnTo>
                                  <a:pt x="266" y="29"/>
                                </a:lnTo>
                                <a:lnTo>
                                  <a:pt x="267" y="29"/>
                                </a:lnTo>
                                <a:lnTo>
                                  <a:pt x="268" y="29"/>
                                </a:lnTo>
                                <a:lnTo>
                                  <a:pt x="269" y="29"/>
                                </a:lnTo>
                                <a:lnTo>
                                  <a:pt x="270" y="29"/>
                                </a:lnTo>
                                <a:lnTo>
                                  <a:pt x="271" y="29"/>
                                </a:lnTo>
                                <a:lnTo>
                                  <a:pt x="271" y="30"/>
                                </a:lnTo>
                                <a:lnTo>
                                  <a:pt x="272" y="30"/>
                                </a:lnTo>
                                <a:lnTo>
                                  <a:pt x="273" y="30"/>
                                </a:lnTo>
                                <a:lnTo>
                                  <a:pt x="274" y="30"/>
                                </a:lnTo>
                                <a:lnTo>
                                  <a:pt x="275" y="30"/>
                                </a:lnTo>
                                <a:lnTo>
                                  <a:pt x="276" y="30"/>
                                </a:lnTo>
                                <a:lnTo>
                                  <a:pt x="277" y="30"/>
                                </a:lnTo>
                                <a:lnTo>
                                  <a:pt x="278" y="30"/>
                                </a:lnTo>
                                <a:lnTo>
                                  <a:pt x="279" y="30"/>
                                </a:lnTo>
                                <a:lnTo>
                                  <a:pt x="280" y="30"/>
                                </a:lnTo>
                                <a:lnTo>
                                  <a:pt x="281" y="30"/>
                                </a:lnTo>
                                <a:lnTo>
                                  <a:pt x="281" y="31"/>
                                </a:lnTo>
                                <a:lnTo>
                                  <a:pt x="282" y="31"/>
                                </a:lnTo>
                                <a:lnTo>
                                  <a:pt x="283" y="31"/>
                                </a:lnTo>
                                <a:lnTo>
                                  <a:pt x="284" y="31"/>
                                </a:lnTo>
                                <a:lnTo>
                                  <a:pt x="285" y="31"/>
                                </a:lnTo>
                                <a:lnTo>
                                  <a:pt x="286" y="31"/>
                                </a:lnTo>
                                <a:lnTo>
                                  <a:pt x="287" y="31"/>
                                </a:lnTo>
                                <a:lnTo>
                                  <a:pt x="288" y="31"/>
                                </a:lnTo>
                                <a:lnTo>
                                  <a:pt x="289" y="31"/>
                                </a:lnTo>
                                <a:lnTo>
                                  <a:pt x="290" y="31"/>
                                </a:lnTo>
                                <a:lnTo>
                                  <a:pt x="291" y="31"/>
                                </a:lnTo>
                                <a:lnTo>
                                  <a:pt x="291" y="32"/>
                                </a:lnTo>
                                <a:lnTo>
                                  <a:pt x="292" y="32"/>
                                </a:lnTo>
                                <a:lnTo>
                                  <a:pt x="293" y="32"/>
                                </a:lnTo>
                                <a:lnTo>
                                  <a:pt x="294" y="32"/>
                                </a:lnTo>
                                <a:lnTo>
                                  <a:pt x="295" y="32"/>
                                </a:lnTo>
                                <a:lnTo>
                                  <a:pt x="296" y="32"/>
                                </a:lnTo>
                                <a:lnTo>
                                  <a:pt x="297" y="32"/>
                                </a:lnTo>
                                <a:lnTo>
                                  <a:pt x="298" y="32"/>
                                </a:lnTo>
                                <a:lnTo>
                                  <a:pt x="299" y="32"/>
                                </a:lnTo>
                                <a:lnTo>
                                  <a:pt x="300" y="32"/>
                                </a:lnTo>
                                <a:lnTo>
                                  <a:pt x="301" y="32"/>
                                </a:lnTo>
                                <a:lnTo>
                                  <a:pt x="301" y="33"/>
                                </a:lnTo>
                                <a:lnTo>
                                  <a:pt x="302" y="33"/>
                                </a:lnTo>
                                <a:lnTo>
                                  <a:pt x="303" y="33"/>
                                </a:lnTo>
                                <a:lnTo>
                                  <a:pt x="304" y="33"/>
                                </a:lnTo>
                                <a:lnTo>
                                  <a:pt x="305" y="33"/>
                                </a:lnTo>
                                <a:lnTo>
                                  <a:pt x="306" y="33"/>
                                </a:lnTo>
                                <a:lnTo>
                                  <a:pt x="307" y="33"/>
                                </a:lnTo>
                                <a:lnTo>
                                  <a:pt x="308" y="33"/>
                                </a:lnTo>
                                <a:lnTo>
                                  <a:pt x="309" y="33"/>
                                </a:lnTo>
                                <a:lnTo>
                                  <a:pt x="310" y="33"/>
                                </a:lnTo>
                                <a:lnTo>
                                  <a:pt x="311" y="33"/>
                                </a:lnTo>
                                <a:lnTo>
                                  <a:pt x="311" y="34"/>
                                </a:lnTo>
                                <a:lnTo>
                                  <a:pt x="312" y="34"/>
                                </a:lnTo>
                                <a:lnTo>
                                  <a:pt x="313" y="34"/>
                                </a:lnTo>
                                <a:lnTo>
                                  <a:pt x="314" y="34"/>
                                </a:lnTo>
                                <a:lnTo>
                                  <a:pt x="315" y="34"/>
                                </a:lnTo>
                                <a:lnTo>
                                  <a:pt x="316" y="34"/>
                                </a:lnTo>
                                <a:lnTo>
                                  <a:pt x="317" y="34"/>
                                </a:lnTo>
                                <a:lnTo>
                                  <a:pt x="318" y="34"/>
                                </a:lnTo>
                                <a:lnTo>
                                  <a:pt x="319" y="34"/>
                                </a:lnTo>
                                <a:lnTo>
                                  <a:pt x="320" y="34"/>
                                </a:lnTo>
                                <a:lnTo>
                                  <a:pt x="321" y="34"/>
                                </a:lnTo>
                                <a:lnTo>
                                  <a:pt x="321" y="35"/>
                                </a:lnTo>
                                <a:lnTo>
                                  <a:pt x="322" y="35"/>
                                </a:lnTo>
                                <a:lnTo>
                                  <a:pt x="323" y="35"/>
                                </a:lnTo>
                                <a:lnTo>
                                  <a:pt x="324" y="35"/>
                                </a:lnTo>
                                <a:lnTo>
                                  <a:pt x="325" y="35"/>
                                </a:lnTo>
                                <a:lnTo>
                                  <a:pt x="326" y="35"/>
                                </a:lnTo>
                                <a:lnTo>
                                  <a:pt x="327" y="35"/>
                                </a:lnTo>
                                <a:lnTo>
                                  <a:pt x="328" y="35"/>
                                </a:lnTo>
                                <a:lnTo>
                                  <a:pt x="329" y="35"/>
                                </a:lnTo>
                                <a:lnTo>
                                  <a:pt x="330" y="35"/>
                                </a:lnTo>
                                <a:lnTo>
                                  <a:pt x="331" y="35"/>
                                </a:lnTo>
                                <a:lnTo>
                                  <a:pt x="331" y="36"/>
                                </a:lnTo>
                                <a:lnTo>
                                  <a:pt x="332" y="36"/>
                                </a:lnTo>
                                <a:lnTo>
                                  <a:pt x="333" y="36"/>
                                </a:lnTo>
                                <a:lnTo>
                                  <a:pt x="334" y="36"/>
                                </a:lnTo>
                                <a:lnTo>
                                  <a:pt x="335" y="36"/>
                                </a:lnTo>
                                <a:lnTo>
                                  <a:pt x="336" y="36"/>
                                </a:lnTo>
                                <a:lnTo>
                                  <a:pt x="337" y="36"/>
                                </a:lnTo>
                                <a:lnTo>
                                  <a:pt x="338" y="36"/>
                                </a:lnTo>
                                <a:lnTo>
                                  <a:pt x="339" y="36"/>
                                </a:lnTo>
                                <a:lnTo>
                                  <a:pt x="340" y="36"/>
                                </a:lnTo>
                                <a:lnTo>
                                  <a:pt x="341" y="36"/>
                                </a:lnTo>
                                <a:lnTo>
                                  <a:pt x="341" y="37"/>
                                </a:lnTo>
                                <a:lnTo>
                                  <a:pt x="342" y="37"/>
                                </a:lnTo>
                                <a:lnTo>
                                  <a:pt x="343" y="37"/>
                                </a:lnTo>
                                <a:lnTo>
                                  <a:pt x="344" y="37"/>
                                </a:lnTo>
                                <a:lnTo>
                                  <a:pt x="345" y="37"/>
                                </a:lnTo>
                                <a:lnTo>
                                  <a:pt x="346" y="37"/>
                                </a:lnTo>
                                <a:lnTo>
                                  <a:pt x="347" y="37"/>
                                </a:lnTo>
                                <a:lnTo>
                                  <a:pt x="348" y="37"/>
                                </a:lnTo>
                                <a:lnTo>
                                  <a:pt x="349" y="37"/>
                                </a:lnTo>
                                <a:lnTo>
                                  <a:pt x="350" y="37"/>
                                </a:lnTo>
                                <a:lnTo>
                                  <a:pt x="351" y="37"/>
                                </a:lnTo>
                                <a:lnTo>
                                  <a:pt x="351" y="38"/>
                                </a:lnTo>
                                <a:lnTo>
                                  <a:pt x="352" y="38"/>
                                </a:lnTo>
                                <a:lnTo>
                                  <a:pt x="353" y="38"/>
                                </a:lnTo>
                                <a:lnTo>
                                  <a:pt x="354" y="38"/>
                                </a:lnTo>
                                <a:lnTo>
                                  <a:pt x="355" y="38"/>
                                </a:lnTo>
                                <a:lnTo>
                                  <a:pt x="356" y="38"/>
                                </a:lnTo>
                                <a:lnTo>
                                  <a:pt x="357" y="38"/>
                                </a:lnTo>
                                <a:lnTo>
                                  <a:pt x="358" y="38"/>
                                </a:lnTo>
                                <a:lnTo>
                                  <a:pt x="359" y="38"/>
                                </a:lnTo>
                                <a:lnTo>
                                  <a:pt x="360" y="38"/>
                                </a:lnTo>
                                <a:lnTo>
                                  <a:pt x="361" y="38"/>
                                </a:lnTo>
                                <a:lnTo>
                                  <a:pt x="362" y="38"/>
                                </a:lnTo>
                                <a:lnTo>
                                  <a:pt x="362" y="39"/>
                                </a:lnTo>
                                <a:lnTo>
                                  <a:pt x="363" y="39"/>
                                </a:lnTo>
                                <a:lnTo>
                                  <a:pt x="364" y="39"/>
                                </a:lnTo>
                                <a:lnTo>
                                  <a:pt x="365" y="39"/>
                                </a:lnTo>
                                <a:lnTo>
                                  <a:pt x="366" y="39"/>
                                </a:lnTo>
                                <a:lnTo>
                                  <a:pt x="367" y="39"/>
                                </a:lnTo>
                                <a:lnTo>
                                  <a:pt x="368" y="39"/>
                                </a:lnTo>
                                <a:lnTo>
                                  <a:pt x="369" y="39"/>
                                </a:lnTo>
                                <a:lnTo>
                                  <a:pt x="370" y="39"/>
                                </a:lnTo>
                                <a:lnTo>
                                  <a:pt x="371" y="39"/>
                                </a:lnTo>
                                <a:lnTo>
                                  <a:pt x="372" y="39"/>
                                </a:lnTo>
                                <a:lnTo>
                                  <a:pt x="373" y="39"/>
                                </a:lnTo>
                                <a:lnTo>
                                  <a:pt x="373" y="40"/>
                                </a:lnTo>
                                <a:lnTo>
                                  <a:pt x="374" y="40"/>
                                </a:lnTo>
                                <a:lnTo>
                                  <a:pt x="375" y="40"/>
                                </a:lnTo>
                                <a:lnTo>
                                  <a:pt x="376" y="40"/>
                                </a:lnTo>
                                <a:lnTo>
                                  <a:pt x="377" y="40"/>
                                </a:lnTo>
                                <a:lnTo>
                                  <a:pt x="378" y="40"/>
                                </a:lnTo>
                                <a:lnTo>
                                  <a:pt x="379" y="40"/>
                                </a:lnTo>
                                <a:lnTo>
                                  <a:pt x="380" y="40"/>
                                </a:lnTo>
                                <a:lnTo>
                                  <a:pt x="381" y="40"/>
                                </a:lnTo>
                                <a:lnTo>
                                  <a:pt x="382" y="40"/>
                                </a:lnTo>
                                <a:lnTo>
                                  <a:pt x="383" y="40"/>
                                </a:lnTo>
                                <a:lnTo>
                                  <a:pt x="384" y="40"/>
                                </a:lnTo>
                                <a:lnTo>
                                  <a:pt x="385" y="40"/>
                                </a:lnTo>
                                <a:lnTo>
                                  <a:pt x="385" y="41"/>
                                </a:lnTo>
                                <a:lnTo>
                                  <a:pt x="386" y="41"/>
                                </a:lnTo>
                                <a:lnTo>
                                  <a:pt x="387" y="41"/>
                                </a:lnTo>
                                <a:lnTo>
                                  <a:pt x="388" y="41"/>
                                </a:lnTo>
                                <a:lnTo>
                                  <a:pt x="389" y="41"/>
                                </a:lnTo>
                                <a:lnTo>
                                  <a:pt x="390" y="41"/>
                                </a:lnTo>
                                <a:lnTo>
                                  <a:pt x="391" y="41"/>
                                </a:lnTo>
                                <a:lnTo>
                                  <a:pt x="392" y="41"/>
                                </a:lnTo>
                                <a:lnTo>
                                  <a:pt x="393" y="41"/>
                                </a:lnTo>
                                <a:lnTo>
                                  <a:pt x="394" y="41"/>
                                </a:lnTo>
                                <a:lnTo>
                                  <a:pt x="395" y="41"/>
                                </a:lnTo>
                                <a:lnTo>
                                  <a:pt x="396" y="41"/>
                                </a:lnTo>
                                <a:lnTo>
                                  <a:pt x="397" y="41"/>
                                </a:lnTo>
                                <a:lnTo>
                                  <a:pt x="397" y="42"/>
                                </a:lnTo>
                                <a:lnTo>
                                  <a:pt x="398" y="42"/>
                                </a:lnTo>
                                <a:lnTo>
                                  <a:pt x="399" y="42"/>
                                </a:lnTo>
                                <a:lnTo>
                                  <a:pt x="400" y="42"/>
                                </a:lnTo>
                                <a:lnTo>
                                  <a:pt x="401" y="42"/>
                                </a:lnTo>
                                <a:lnTo>
                                  <a:pt x="402" y="42"/>
                                </a:lnTo>
                                <a:lnTo>
                                  <a:pt x="403" y="42"/>
                                </a:lnTo>
                                <a:lnTo>
                                  <a:pt x="404" y="42"/>
                                </a:lnTo>
                                <a:lnTo>
                                  <a:pt x="405" y="42"/>
                                </a:lnTo>
                                <a:lnTo>
                                  <a:pt x="406" y="42"/>
                                </a:lnTo>
                                <a:lnTo>
                                  <a:pt x="407" y="42"/>
                                </a:lnTo>
                                <a:lnTo>
                                  <a:pt x="408" y="42"/>
                                </a:lnTo>
                                <a:lnTo>
                                  <a:pt x="409" y="42"/>
                                </a:lnTo>
                                <a:lnTo>
                                  <a:pt x="410" y="42"/>
                                </a:lnTo>
                                <a:lnTo>
                                  <a:pt x="410" y="43"/>
                                </a:lnTo>
                                <a:lnTo>
                                  <a:pt x="411" y="43"/>
                                </a:lnTo>
                                <a:lnTo>
                                  <a:pt x="412" y="43"/>
                                </a:lnTo>
                                <a:lnTo>
                                  <a:pt x="413" y="43"/>
                                </a:lnTo>
                                <a:lnTo>
                                  <a:pt x="414" y="43"/>
                                </a:lnTo>
                                <a:lnTo>
                                  <a:pt x="415" y="43"/>
                                </a:lnTo>
                                <a:lnTo>
                                  <a:pt x="416" y="43"/>
                                </a:lnTo>
                                <a:lnTo>
                                  <a:pt x="417" y="43"/>
                                </a:lnTo>
                                <a:lnTo>
                                  <a:pt x="418" y="43"/>
                                </a:lnTo>
                                <a:lnTo>
                                  <a:pt x="419" y="43"/>
                                </a:lnTo>
                                <a:lnTo>
                                  <a:pt x="420" y="43"/>
                                </a:lnTo>
                                <a:lnTo>
                                  <a:pt x="421" y="43"/>
                                </a:lnTo>
                                <a:lnTo>
                                  <a:pt x="422" y="43"/>
                                </a:lnTo>
                                <a:lnTo>
                                  <a:pt x="423" y="44"/>
                                </a:lnTo>
                                <a:lnTo>
                                  <a:pt x="424" y="44"/>
                                </a:lnTo>
                                <a:lnTo>
                                  <a:pt x="425" y="44"/>
                                </a:lnTo>
                                <a:lnTo>
                                  <a:pt x="426" y="44"/>
                                </a:lnTo>
                                <a:lnTo>
                                  <a:pt x="427" y="44"/>
                                </a:lnTo>
                                <a:lnTo>
                                  <a:pt x="428" y="44"/>
                                </a:lnTo>
                                <a:lnTo>
                                  <a:pt x="429" y="44"/>
                                </a:lnTo>
                                <a:lnTo>
                                  <a:pt x="430" y="44"/>
                                </a:lnTo>
                                <a:lnTo>
                                  <a:pt x="431" y="44"/>
                                </a:lnTo>
                                <a:lnTo>
                                  <a:pt x="432" y="44"/>
                                </a:lnTo>
                                <a:lnTo>
                                  <a:pt x="433" y="44"/>
                                </a:lnTo>
                                <a:lnTo>
                                  <a:pt x="434" y="44"/>
                                </a:lnTo>
                                <a:lnTo>
                                  <a:pt x="435" y="44"/>
                                </a:lnTo>
                                <a:lnTo>
                                  <a:pt x="436" y="45"/>
                                </a:lnTo>
                                <a:lnTo>
                                  <a:pt x="437" y="45"/>
                                </a:lnTo>
                                <a:lnTo>
                                  <a:pt x="438" y="45"/>
                                </a:lnTo>
                                <a:lnTo>
                                  <a:pt x="439" y="45"/>
                                </a:lnTo>
                                <a:lnTo>
                                  <a:pt x="440" y="45"/>
                                </a:lnTo>
                                <a:lnTo>
                                  <a:pt x="441" y="45"/>
                                </a:lnTo>
                                <a:lnTo>
                                  <a:pt x="442" y="45"/>
                                </a:lnTo>
                                <a:lnTo>
                                  <a:pt x="443" y="45"/>
                                </a:lnTo>
                                <a:lnTo>
                                  <a:pt x="444" y="45"/>
                                </a:lnTo>
                                <a:lnTo>
                                  <a:pt x="445" y="45"/>
                                </a:lnTo>
                                <a:lnTo>
                                  <a:pt x="446" y="45"/>
                                </a:lnTo>
                                <a:lnTo>
                                  <a:pt x="447" y="45"/>
                                </a:lnTo>
                                <a:lnTo>
                                  <a:pt x="448" y="45"/>
                                </a:lnTo>
                                <a:lnTo>
                                  <a:pt x="449" y="45"/>
                                </a:lnTo>
                                <a:lnTo>
                                  <a:pt x="449" y="46"/>
                                </a:lnTo>
                                <a:lnTo>
                                  <a:pt x="450" y="46"/>
                                </a:lnTo>
                                <a:lnTo>
                                  <a:pt x="451" y="46"/>
                                </a:lnTo>
                                <a:lnTo>
                                  <a:pt x="452" y="46"/>
                                </a:lnTo>
                                <a:lnTo>
                                  <a:pt x="453" y="46"/>
                                </a:lnTo>
                                <a:lnTo>
                                  <a:pt x="454" y="46"/>
                                </a:lnTo>
                                <a:lnTo>
                                  <a:pt x="455" y="46"/>
                                </a:lnTo>
                                <a:lnTo>
                                  <a:pt x="456" y="46"/>
                                </a:lnTo>
                                <a:lnTo>
                                  <a:pt x="457" y="46"/>
                                </a:lnTo>
                                <a:lnTo>
                                  <a:pt x="458" y="46"/>
                                </a:lnTo>
                                <a:lnTo>
                                  <a:pt x="459" y="46"/>
                                </a:lnTo>
                                <a:lnTo>
                                  <a:pt x="460" y="46"/>
                                </a:lnTo>
                                <a:lnTo>
                                  <a:pt x="461" y="46"/>
                                </a:lnTo>
                                <a:lnTo>
                                  <a:pt x="462" y="47"/>
                                </a:lnTo>
                                <a:lnTo>
                                  <a:pt x="463" y="47"/>
                                </a:lnTo>
                                <a:lnTo>
                                  <a:pt x="464" y="47"/>
                                </a:lnTo>
                                <a:lnTo>
                                  <a:pt x="465" y="47"/>
                                </a:lnTo>
                                <a:lnTo>
                                  <a:pt x="466" y="47"/>
                                </a:lnTo>
                                <a:lnTo>
                                  <a:pt x="467" y="47"/>
                                </a:lnTo>
                                <a:lnTo>
                                  <a:pt x="468" y="47"/>
                                </a:lnTo>
                                <a:lnTo>
                                  <a:pt x="469" y="47"/>
                                </a:lnTo>
                                <a:lnTo>
                                  <a:pt x="470" y="47"/>
                                </a:lnTo>
                                <a:lnTo>
                                  <a:pt x="471" y="47"/>
                                </a:lnTo>
                                <a:lnTo>
                                  <a:pt x="472" y="47"/>
                                </a:lnTo>
                                <a:lnTo>
                                  <a:pt x="473" y="47"/>
                                </a:lnTo>
                                <a:lnTo>
                                  <a:pt x="474" y="47"/>
                                </a:lnTo>
                                <a:lnTo>
                                  <a:pt x="474" y="48"/>
                                </a:lnTo>
                                <a:lnTo>
                                  <a:pt x="475" y="48"/>
                                </a:lnTo>
                                <a:lnTo>
                                  <a:pt x="476" y="48"/>
                                </a:lnTo>
                                <a:lnTo>
                                  <a:pt x="477" y="48"/>
                                </a:lnTo>
                                <a:lnTo>
                                  <a:pt x="478" y="48"/>
                                </a:lnTo>
                                <a:lnTo>
                                  <a:pt x="479" y="48"/>
                                </a:lnTo>
                                <a:lnTo>
                                  <a:pt x="480" y="48"/>
                                </a:lnTo>
                                <a:lnTo>
                                  <a:pt x="481" y="48"/>
                                </a:lnTo>
                                <a:lnTo>
                                  <a:pt x="482" y="48"/>
                                </a:lnTo>
                                <a:lnTo>
                                  <a:pt x="483" y="48"/>
                                </a:lnTo>
                                <a:lnTo>
                                  <a:pt x="484" y="48"/>
                                </a:lnTo>
                                <a:lnTo>
                                  <a:pt x="485" y="48"/>
                                </a:lnTo>
                                <a:lnTo>
                                  <a:pt x="486" y="48"/>
                                </a:lnTo>
                                <a:lnTo>
                                  <a:pt x="487" y="48"/>
                                </a:lnTo>
                                <a:lnTo>
                                  <a:pt x="487" y="49"/>
                                </a:lnTo>
                                <a:lnTo>
                                  <a:pt x="488" y="49"/>
                                </a:lnTo>
                                <a:lnTo>
                                  <a:pt x="489" y="49"/>
                                </a:lnTo>
                                <a:lnTo>
                                  <a:pt x="490" y="49"/>
                                </a:lnTo>
                                <a:lnTo>
                                  <a:pt x="491" y="49"/>
                                </a:lnTo>
                                <a:lnTo>
                                  <a:pt x="492" y="49"/>
                                </a:lnTo>
                                <a:lnTo>
                                  <a:pt x="493" y="49"/>
                                </a:lnTo>
                                <a:lnTo>
                                  <a:pt x="494" y="49"/>
                                </a:lnTo>
                                <a:lnTo>
                                  <a:pt x="495" y="49"/>
                                </a:lnTo>
                                <a:lnTo>
                                  <a:pt x="496" y="49"/>
                                </a:lnTo>
                                <a:lnTo>
                                  <a:pt x="497" y="49"/>
                                </a:lnTo>
                                <a:lnTo>
                                  <a:pt x="498" y="49"/>
                                </a:lnTo>
                                <a:lnTo>
                                  <a:pt x="499" y="49"/>
                                </a:lnTo>
                                <a:lnTo>
                                  <a:pt x="500" y="49"/>
                                </a:lnTo>
                                <a:lnTo>
                                  <a:pt x="501" y="49"/>
                                </a:lnTo>
                                <a:lnTo>
                                  <a:pt x="501" y="50"/>
                                </a:lnTo>
                                <a:lnTo>
                                  <a:pt x="502" y="50"/>
                                </a:lnTo>
                                <a:lnTo>
                                  <a:pt x="503" y="50"/>
                                </a:lnTo>
                                <a:lnTo>
                                  <a:pt x="504" y="50"/>
                                </a:lnTo>
                                <a:lnTo>
                                  <a:pt x="505" y="50"/>
                                </a:lnTo>
                                <a:lnTo>
                                  <a:pt x="506" y="50"/>
                                </a:lnTo>
                                <a:lnTo>
                                  <a:pt x="507" y="50"/>
                                </a:lnTo>
                                <a:lnTo>
                                  <a:pt x="508" y="50"/>
                                </a:lnTo>
                                <a:lnTo>
                                  <a:pt x="509" y="50"/>
                                </a:lnTo>
                                <a:lnTo>
                                  <a:pt x="510" y="50"/>
                                </a:lnTo>
                                <a:lnTo>
                                  <a:pt x="511" y="50"/>
                                </a:lnTo>
                                <a:lnTo>
                                  <a:pt x="512" y="50"/>
                                </a:lnTo>
                                <a:lnTo>
                                  <a:pt x="513" y="50"/>
                                </a:lnTo>
                                <a:lnTo>
                                  <a:pt x="514" y="50"/>
                                </a:lnTo>
                                <a:lnTo>
                                  <a:pt x="515" y="50"/>
                                </a:lnTo>
                                <a:lnTo>
                                  <a:pt x="516" y="50"/>
                                </a:lnTo>
                                <a:lnTo>
                                  <a:pt x="516" y="51"/>
                                </a:lnTo>
                                <a:lnTo>
                                  <a:pt x="517" y="51"/>
                                </a:lnTo>
                                <a:lnTo>
                                  <a:pt x="518" y="51"/>
                                </a:lnTo>
                                <a:lnTo>
                                  <a:pt x="519" y="51"/>
                                </a:lnTo>
                                <a:lnTo>
                                  <a:pt x="520" y="51"/>
                                </a:lnTo>
                                <a:lnTo>
                                  <a:pt x="521" y="51"/>
                                </a:lnTo>
                                <a:lnTo>
                                  <a:pt x="522" y="51"/>
                                </a:lnTo>
                                <a:lnTo>
                                  <a:pt x="523" y="51"/>
                                </a:lnTo>
                                <a:lnTo>
                                  <a:pt x="524" y="51"/>
                                </a:lnTo>
                                <a:lnTo>
                                  <a:pt x="525" y="51"/>
                                </a:lnTo>
                                <a:lnTo>
                                  <a:pt x="526" y="51"/>
                                </a:lnTo>
                                <a:lnTo>
                                  <a:pt x="527" y="51"/>
                                </a:lnTo>
                                <a:lnTo>
                                  <a:pt x="528" y="51"/>
                                </a:lnTo>
                                <a:lnTo>
                                  <a:pt x="529" y="51"/>
                                </a:lnTo>
                                <a:lnTo>
                                  <a:pt x="530" y="51"/>
                                </a:lnTo>
                                <a:lnTo>
                                  <a:pt x="531" y="51"/>
                                </a:lnTo>
                                <a:lnTo>
                                  <a:pt x="532" y="51"/>
                                </a:lnTo>
                                <a:lnTo>
                                  <a:pt x="533" y="51"/>
                                </a:lnTo>
                                <a:lnTo>
                                  <a:pt x="533" y="52"/>
                                </a:lnTo>
                                <a:lnTo>
                                  <a:pt x="534" y="52"/>
                                </a:lnTo>
                                <a:lnTo>
                                  <a:pt x="535" y="52"/>
                                </a:lnTo>
                                <a:lnTo>
                                  <a:pt x="536" y="52"/>
                                </a:lnTo>
                                <a:lnTo>
                                  <a:pt x="537" y="52"/>
                                </a:lnTo>
                                <a:lnTo>
                                  <a:pt x="538" y="52"/>
                                </a:lnTo>
                                <a:lnTo>
                                  <a:pt x="539" y="52"/>
                                </a:lnTo>
                                <a:lnTo>
                                  <a:pt x="540" y="52"/>
                                </a:lnTo>
                                <a:lnTo>
                                  <a:pt x="541" y="52"/>
                                </a:lnTo>
                                <a:lnTo>
                                  <a:pt x="542" y="52"/>
                                </a:lnTo>
                                <a:lnTo>
                                  <a:pt x="543" y="52"/>
                                </a:lnTo>
                                <a:lnTo>
                                  <a:pt x="544" y="52"/>
                                </a:lnTo>
                                <a:lnTo>
                                  <a:pt x="545" y="52"/>
                                </a:lnTo>
                                <a:lnTo>
                                  <a:pt x="546" y="52"/>
                                </a:lnTo>
                                <a:lnTo>
                                  <a:pt x="547" y="52"/>
                                </a:lnTo>
                                <a:lnTo>
                                  <a:pt x="548" y="52"/>
                                </a:lnTo>
                                <a:lnTo>
                                  <a:pt x="549" y="52"/>
                                </a:lnTo>
                                <a:lnTo>
                                  <a:pt x="550" y="52"/>
                                </a:lnTo>
                                <a:lnTo>
                                  <a:pt x="551" y="52"/>
                                </a:lnTo>
                                <a:lnTo>
                                  <a:pt x="552" y="52"/>
                                </a:lnTo>
                                <a:lnTo>
                                  <a:pt x="553" y="53"/>
                                </a:lnTo>
                                <a:lnTo>
                                  <a:pt x="554" y="53"/>
                                </a:lnTo>
                                <a:lnTo>
                                  <a:pt x="555" y="53"/>
                                </a:lnTo>
                                <a:lnTo>
                                  <a:pt x="556" y="53"/>
                                </a:lnTo>
                                <a:lnTo>
                                  <a:pt x="557" y="53"/>
                                </a:lnTo>
                                <a:lnTo>
                                  <a:pt x="558" y="53"/>
                                </a:lnTo>
                                <a:lnTo>
                                  <a:pt x="559" y="53"/>
                                </a:lnTo>
                                <a:lnTo>
                                  <a:pt x="560" y="53"/>
                                </a:lnTo>
                                <a:lnTo>
                                  <a:pt x="561" y="53"/>
                                </a:lnTo>
                                <a:lnTo>
                                  <a:pt x="562" y="53"/>
                                </a:lnTo>
                                <a:lnTo>
                                  <a:pt x="563" y="53"/>
                                </a:lnTo>
                                <a:lnTo>
                                  <a:pt x="564" y="53"/>
                                </a:lnTo>
                                <a:lnTo>
                                  <a:pt x="565" y="53"/>
                                </a:lnTo>
                                <a:lnTo>
                                  <a:pt x="566" y="53"/>
                                </a:lnTo>
                                <a:lnTo>
                                  <a:pt x="567" y="53"/>
                                </a:lnTo>
                                <a:lnTo>
                                  <a:pt x="568" y="53"/>
                                </a:lnTo>
                                <a:lnTo>
                                  <a:pt x="569" y="53"/>
                                </a:lnTo>
                                <a:lnTo>
                                  <a:pt x="570" y="53"/>
                                </a:lnTo>
                                <a:lnTo>
                                  <a:pt x="571" y="53"/>
                                </a:lnTo>
                                <a:lnTo>
                                  <a:pt x="572" y="53"/>
                                </a:lnTo>
                                <a:lnTo>
                                  <a:pt x="573" y="53"/>
                                </a:lnTo>
                                <a:lnTo>
                                  <a:pt x="574" y="53"/>
                                </a:lnTo>
                                <a:lnTo>
                                  <a:pt x="574" y="54"/>
                                </a:lnTo>
                                <a:lnTo>
                                  <a:pt x="575" y="54"/>
                                </a:lnTo>
                                <a:lnTo>
                                  <a:pt x="576" y="54"/>
                                </a:lnTo>
                                <a:lnTo>
                                  <a:pt x="577" y="54"/>
                                </a:lnTo>
                                <a:lnTo>
                                  <a:pt x="578" y="54"/>
                                </a:lnTo>
                                <a:lnTo>
                                  <a:pt x="579" y="54"/>
                                </a:lnTo>
                                <a:lnTo>
                                  <a:pt x="580" y="54"/>
                                </a:lnTo>
                                <a:lnTo>
                                  <a:pt x="581" y="54"/>
                                </a:lnTo>
                                <a:lnTo>
                                  <a:pt x="582" y="54"/>
                                </a:lnTo>
                                <a:lnTo>
                                  <a:pt x="583" y="54"/>
                                </a:lnTo>
                                <a:lnTo>
                                  <a:pt x="584" y="54"/>
                                </a:lnTo>
                                <a:lnTo>
                                  <a:pt x="585" y="54"/>
                                </a:lnTo>
                                <a:lnTo>
                                  <a:pt x="586" y="54"/>
                                </a:lnTo>
                                <a:lnTo>
                                  <a:pt x="587" y="54"/>
                                </a:lnTo>
                                <a:lnTo>
                                  <a:pt x="588" y="54"/>
                                </a:lnTo>
                                <a:lnTo>
                                  <a:pt x="589" y="54"/>
                                </a:lnTo>
                                <a:lnTo>
                                  <a:pt x="590" y="54"/>
                                </a:lnTo>
                                <a:lnTo>
                                  <a:pt x="591" y="54"/>
                                </a:lnTo>
                                <a:lnTo>
                                  <a:pt x="592" y="54"/>
                                </a:lnTo>
                                <a:lnTo>
                                  <a:pt x="593" y="54"/>
                                </a:lnTo>
                                <a:lnTo>
                                  <a:pt x="594" y="54"/>
                                </a:lnTo>
                                <a:lnTo>
                                  <a:pt x="595" y="54"/>
                                </a:lnTo>
                                <a:lnTo>
                                  <a:pt x="596" y="55"/>
                                </a:lnTo>
                                <a:lnTo>
                                  <a:pt x="597" y="55"/>
                                </a:lnTo>
                                <a:lnTo>
                                  <a:pt x="598" y="55"/>
                                </a:lnTo>
                                <a:lnTo>
                                  <a:pt x="599" y="55"/>
                                </a:lnTo>
                                <a:lnTo>
                                  <a:pt x="600" y="55"/>
                                </a:lnTo>
                                <a:lnTo>
                                  <a:pt x="601" y="55"/>
                                </a:lnTo>
                                <a:lnTo>
                                  <a:pt x="602" y="55"/>
                                </a:lnTo>
                                <a:lnTo>
                                  <a:pt x="603" y="55"/>
                                </a:lnTo>
                                <a:lnTo>
                                  <a:pt x="604" y="55"/>
                                </a:lnTo>
                                <a:lnTo>
                                  <a:pt x="605" y="55"/>
                                </a:lnTo>
                                <a:lnTo>
                                  <a:pt x="606" y="55"/>
                                </a:lnTo>
                                <a:lnTo>
                                  <a:pt x="607" y="55"/>
                                </a:lnTo>
                                <a:lnTo>
                                  <a:pt x="608" y="55"/>
                                </a:lnTo>
                                <a:lnTo>
                                  <a:pt x="609" y="55"/>
                                </a:lnTo>
                                <a:lnTo>
                                  <a:pt x="610" y="55"/>
                                </a:lnTo>
                                <a:lnTo>
                                  <a:pt x="611" y="55"/>
                                </a:lnTo>
                                <a:lnTo>
                                  <a:pt x="612" y="55"/>
                                </a:lnTo>
                                <a:lnTo>
                                  <a:pt x="613" y="55"/>
                                </a:lnTo>
                                <a:lnTo>
                                  <a:pt x="614" y="55"/>
                                </a:lnTo>
                                <a:lnTo>
                                  <a:pt x="614" y="56"/>
                                </a:lnTo>
                                <a:lnTo>
                                  <a:pt x="615" y="56"/>
                                </a:lnTo>
                                <a:lnTo>
                                  <a:pt x="616" y="56"/>
                                </a:lnTo>
                                <a:lnTo>
                                  <a:pt x="617" y="56"/>
                                </a:lnTo>
                                <a:lnTo>
                                  <a:pt x="618" y="56"/>
                                </a:lnTo>
                                <a:lnTo>
                                  <a:pt x="619" y="56"/>
                                </a:lnTo>
                                <a:lnTo>
                                  <a:pt x="620" y="56"/>
                                </a:lnTo>
                                <a:lnTo>
                                  <a:pt x="621" y="56"/>
                                </a:lnTo>
                                <a:lnTo>
                                  <a:pt x="622" y="56"/>
                                </a:lnTo>
                                <a:lnTo>
                                  <a:pt x="623" y="56"/>
                                </a:lnTo>
                                <a:lnTo>
                                  <a:pt x="624" y="56"/>
                                </a:lnTo>
                                <a:lnTo>
                                  <a:pt x="625" y="56"/>
                                </a:lnTo>
                                <a:lnTo>
                                  <a:pt x="626" y="56"/>
                                </a:lnTo>
                                <a:lnTo>
                                  <a:pt x="627" y="56"/>
                                </a:lnTo>
                                <a:lnTo>
                                  <a:pt x="628" y="56"/>
                                </a:lnTo>
                                <a:lnTo>
                                  <a:pt x="629" y="56"/>
                                </a:lnTo>
                                <a:lnTo>
                                  <a:pt x="630" y="56"/>
                                </a:lnTo>
                                <a:lnTo>
                                  <a:pt x="631" y="56"/>
                                </a:lnTo>
                                <a:lnTo>
                                  <a:pt x="631" y="57"/>
                                </a:lnTo>
                                <a:lnTo>
                                  <a:pt x="632" y="57"/>
                                </a:lnTo>
                                <a:lnTo>
                                  <a:pt x="633" y="57"/>
                                </a:lnTo>
                                <a:lnTo>
                                  <a:pt x="634" y="57"/>
                                </a:lnTo>
                                <a:lnTo>
                                  <a:pt x="635" y="57"/>
                                </a:lnTo>
                                <a:lnTo>
                                  <a:pt x="636" y="57"/>
                                </a:lnTo>
                                <a:lnTo>
                                  <a:pt x="637" y="57"/>
                                </a:lnTo>
                                <a:lnTo>
                                  <a:pt x="638" y="57"/>
                                </a:lnTo>
                                <a:lnTo>
                                  <a:pt x="639" y="57"/>
                                </a:lnTo>
                                <a:lnTo>
                                  <a:pt x="640" y="57"/>
                                </a:lnTo>
                                <a:lnTo>
                                  <a:pt x="641" y="57"/>
                                </a:lnTo>
                                <a:lnTo>
                                  <a:pt x="642" y="57"/>
                                </a:lnTo>
                                <a:lnTo>
                                  <a:pt x="643" y="57"/>
                                </a:lnTo>
                                <a:lnTo>
                                  <a:pt x="644" y="57"/>
                                </a:lnTo>
                                <a:lnTo>
                                  <a:pt x="645" y="57"/>
                                </a:lnTo>
                                <a:lnTo>
                                  <a:pt x="646" y="57"/>
                                </a:lnTo>
                                <a:lnTo>
                                  <a:pt x="647" y="57"/>
                                </a:lnTo>
                                <a:lnTo>
                                  <a:pt x="648" y="57"/>
                                </a:lnTo>
                                <a:lnTo>
                                  <a:pt x="649" y="57"/>
                                </a:lnTo>
                                <a:lnTo>
                                  <a:pt x="649" y="58"/>
                                </a:lnTo>
                                <a:lnTo>
                                  <a:pt x="650" y="58"/>
                                </a:lnTo>
                                <a:lnTo>
                                  <a:pt x="651" y="58"/>
                                </a:lnTo>
                                <a:lnTo>
                                  <a:pt x="652" y="58"/>
                                </a:lnTo>
                                <a:lnTo>
                                  <a:pt x="653" y="58"/>
                                </a:lnTo>
                                <a:lnTo>
                                  <a:pt x="654" y="58"/>
                                </a:lnTo>
                                <a:lnTo>
                                  <a:pt x="655" y="58"/>
                                </a:lnTo>
                                <a:lnTo>
                                  <a:pt x="656" y="58"/>
                                </a:lnTo>
                                <a:lnTo>
                                  <a:pt x="657" y="58"/>
                                </a:lnTo>
                                <a:lnTo>
                                  <a:pt x="658" y="58"/>
                                </a:lnTo>
                                <a:lnTo>
                                  <a:pt x="659" y="58"/>
                                </a:lnTo>
                                <a:lnTo>
                                  <a:pt x="660" y="58"/>
                                </a:lnTo>
                                <a:lnTo>
                                  <a:pt x="661" y="58"/>
                                </a:lnTo>
                                <a:lnTo>
                                  <a:pt x="662" y="58"/>
                                </a:lnTo>
                                <a:lnTo>
                                  <a:pt x="663" y="58"/>
                                </a:lnTo>
                                <a:lnTo>
                                  <a:pt x="664" y="58"/>
                                </a:lnTo>
                                <a:lnTo>
                                  <a:pt x="665" y="58"/>
                                </a:lnTo>
                                <a:lnTo>
                                  <a:pt x="666" y="58"/>
                                </a:lnTo>
                                <a:lnTo>
                                  <a:pt x="667" y="58"/>
                                </a:lnTo>
                                <a:lnTo>
                                  <a:pt x="668" y="58"/>
                                </a:lnTo>
                                <a:lnTo>
                                  <a:pt x="669" y="58"/>
                                </a:lnTo>
                                <a:lnTo>
                                  <a:pt x="670" y="58"/>
                                </a:lnTo>
                                <a:lnTo>
                                  <a:pt x="671" y="58"/>
                                </a:lnTo>
                                <a:lnTo>
                                  <a:pt x="671" y="59"/>
                                </a:lnTo>
                                <a:lnTo>
                                  <a:pt x="672" y="59"/>
                                </a:lnTo>
                                <a:lnTo>
                                  <a:pt x="673" y="59"/>
                                </a:lnTo>
                                <a:lnTo>
                                  <a:pt x="674" y="59"/>
                                </a:lnTo>
                                <a:lnTo>
                                  <a:pt x="675" y="59"/>
                                </a:lnTo>
                                <a:lnTo>
                                  <a:pt x="676" y="59"/>
                                </a:lnTo>
                                <a:lnTo>
                                  <a:pt x="677" y="59"/>
                                </a:lnTo>
                                <a:lnTo>
                                  <a:pt x="678" y="59"/>
                                </a:lnTo>
                                <a:lnTo>
                                  <a:pt x="679" y="59"/>
                                </a:lnTo>
                                <a:lnTo>
                                  <a:pt x="680" y="59"/>
                                </a:lnTo>
                                <a:lnTo>
                                  <a:pt x="681" y="59"/>
                                </a:lnTo>
                                <a:lnTo>
                                  <a:pt x="682" y="59"/>
                                </a:lnTo>
                                <a:lnTo>
                                  <a:pt x="683" y="59"/>
                                </a:lnTo>
                                <a:lnTo>
                                  <a:pt x="684" y="59"/>
                                </a:lnTo>
                                <a:lnTo>
                                  <a:pt x="685" y="59"/>
                                </a:lnTo>
                                <a:lnTo>
                                  <a:pt x="686" y="59"/>
                                </a:lnTo>
                                <a:lnTo>
                                  <a:pt x="687" y="59"/>
                                </a:lnTo>
                                <a:lnTo>
                                  <a:pt x="688" y="59"/>
                                </a:lnTo>
                                <a:lnTo>
                                  <a:pt x="689" y="59"/>
                                </a:lnTo>
                                <a:lnTo>
                                  <a:pt x="690" y="59"/>
                                </a:lnTo>
                                <a:lnTo>
                                  <a:pt x="691" y="59"/>
                                </a:lnTo>
                                <a:lnTo>
                                  <a:pt x="692" y="59"/>
                                </a:lnTo>
                                <a:lnTo>
                                  <a:pt x="693" y="59"/>
                                </a:lnTo>
                                <a:lnTo>
                                  <a:pt x="694" y="59"/>
                                </a:lnTo>
                                <a:lnTo>
                                  <a:pt x="695" y="59"/>
                                </a:lnTo>
                                <a:lnTo>
                                  <a:pt x="696" y="59"/>
                                </a:lnTo>
                                <a:lnTo>
                                  <a:pt x="697" y="59"/>
                                </a:lnTo>
                                <a:lnTo>
                                  <a:pt x="698" y="59"/>
                                </a:lnTo>
                                <a:lnTo>
                                  <a:pt x="699" y="59"/>
                                </a:lnTo>
                                <a:lnTo>
                                  <a:pt x="700" y="59"/>
                                </a:lnTo>
                                <a:lnTo>
                                  <a:pt x="700" y="60"/>
                                </a:lnTo>
                                <a:lnTo>
                                  <a:pt x="701" y="60"/>
                                </a:lnTo>
                                <a:lnTo>
                                  <a:pt x="702" y="60"/>
                                </a:lnTo>
                                <a:lnTo>
                                  <a:pt x="703" y="60"/>
                                </a:lnTo>
                                <a:lnTo>
                                  <a:pt x="704" y="60"/>
                                </a:lnTo>
                                <a:lnTo>
                                  <a:pt x="705" y="60"/>
                                </a:lnTo>
                                <a:lnTo>
                                  <a:pt x="706" y="60"/>
                                </a:lnTo>
                                <a:lnTo>
                                  <a:pt x="707" y="60"/>
                                </a:lnTo>
                                <a:lnTo>
                                  <a:pt x="708" y="60"/>
                                </a:lnTo>
                                <a:lnTo>
                                  <a:pt x="709" y="60"/>
                                </a:lnTo>
                                <a:lnTo>
                                  <a:pt x="710" y="60"/>
                                </a:lnTo>
                                <a:lnTo>
                                  <a:pt x="711" y="60"/>
                                </a:lnTo>
                                <a:lnTo>
                                  <a:pt x="712" y="60"/>
                                </a:lnTo>
                                <a:lnTo>
                                  <a:pt x="713" y="60"/>
                                </a:lnTo>
                                <a:lnTo>
                                  <a:pt x="714" y="60"/>
                                </a:lnTo>
                                <a:lnTo>
                                  <a:pt x="715" y="60"/>
                                </a:lnTo>
                                <a:lnTo>
                                  <a:pt x="716" y="60"/>
                                </a:lnTo>
                                <a:lnTo>
                                  <a:pt x="717" y="60"/>
                                </a:lnTo>
                                <a:lnTo>
                                  <a:pt x="718" y="60"/>
                                </a:lnTo>
                                <a:lnTo>
                                  <a:pt x="719" y="60"/>
                                </a:lnTo>
                                <a:lnTo>
                                  <a:pt x="720" y="60"/>
                                </a:lnTo>
                                <a:lnTo>
                                  <a:pt x="721" y="60"/>
                                </a:lnTo>
                                <a:lnTo>
                                  <a:pt x="722" y="60"/>
                                </a:lnTo>
                                <a:lnTo>
                                  <a:pt x="723" y="60"/>
                                </a:lnTo>
                                <a:lnTo>
                                  <a:pt x="724" y="60"/>
                                </a:lnTo>
                                <a:lnTo>
                                  <a:pt x="725" y="60"/>
                                </a:lnTo>
                                <a:lnTo>
                                  <a:pt x="726" y="60"/>
                                </a:lnTo>
                                <a:lnTo>
                                  <a:pt x="727" y="60"/>
                                </a:lnTo>
                                <a:lnTo>
                                  <a:pt x="728" y="60"/>
                                </a:lnTo>
                                <a:lnTo>
                                  <a:pt x="729" y="60"/>
                                </a:lnTo>
                                <a:lnTo>
                                  <a:pt x="730" y="60"/>
                                </a:lnTo>
                                <a:lnTo>
                                  <a:pt x="731" y="60"/>
                                </a:lnTo>
                                <a:lnTo>
                                  <a:pt x="732" y="60"/>
                                </a:lnTo>
                                <a:lnTo>
                                  <a:pt x="733" y="60"/>
                                </a:lnTo>
                                <a:lnTo>
                                  <a:pt x="734" y="60"/>
                                </a:lnTo>
                                <a:lnTo>
                                  <a:pt x="735" y="60"/>
                                </a:lnTo>
                                <a:lnTo>
                                  <a:pt x="736" y="60"/>
                                </a:lnTo>
                                <a:lnTo>
                                  <a:pt x="737" y="60"/>
                                </a:lnTo>
                                <a:lnTo>
                                  <a:pt x="738" y="60"/>
                                </a:lnTo>
                                <a:lnTo>
                                  <a:pt x="739" y="60"/>
                                </a:lnTo>
                                <a:lnTo>
                                  <a:pt x="740" y="60"/>
                                </a:lnTo>
                                <a:lnTo>
                                  <a:pt x="740" y="61"/>
                                </a:lnTo>
                                <a:lnTo>
                                  <a:pt x="741" y="61"/>
                                </a:lnTo>
                                <a:lnTo>
                                  <a:pt x="742" y="61"/>
                                </a:lnTo>
                                <a:lnTo>
                                  <a:pt x="743" y="61"/>
                                </a:lnTo>
                                <a:lnTo>
                                  <a:pt x="744" y="61"/>
                                </a:lnTo>
                                <a:lnTo>
                                  <a:pt x="745" y="61"/>
                                </a:lnTo>
                                <a:lnTo>
                                  <a:pt x="746" y="61"/>
                                </a:lnTo>
                                <a:lnTo>
                                  <a:pt x="747" y="61"/>
                                </a:lnTo>
                                <a:lnTo>
                                  <a:pt x="748" y="61"/>
                                </a:lnTo>
                                <a:lnTo>
                                  <a:pt x="749" y="61"/>
                                </a:lnTo>
                                <a:lnTo>
                                  <a:pt x="750" y="61"/>
                                </a:lnTo>
                                <a:lnTo>
                                  <a:pt x="751" y="61"/>
                                </a:lnTo>
                                <a:lnTo>
                                  <a:pt x="752" y="61"/>
                                </a:lnTo>
                                <a:lnTo>
                                  <a:pt x="753" y="61"/>
                                </a:lnTo>
                                <a:lnTo>
                                  <a:pt x="754" y="61"/>
                                </a:lnTo>
                                <a:lnTo>
                                  <a:pt x="755" y="61"/>
                                </a:lnTo>
                                <a:lnTo>
                                  <a:pt x="756" y="61"/>
                                </a:lnTo>
                                <a:lnTo>
                                  <a:pt x="757" y="61"/>
                                </a:lnTo>
                                <a:lnTo>
                                  <a:pt x="758" y="61"/>
                                </a:lnTo>
                                <a:lnTo>
                                  <a:pt x="759" y="61"/>
                                </a:lnTo>
                                <a:lnTo>
                                  <a:pt x="760" y="61"/>
                                </a:lnTo>
                                <a:lnTo>
                                  <a:pt x="761" y="61"/>
                                </a:lnTo>
                                <a:lnTo>
                                  <a:pt x="762" y="61"/>
                                </a:lnTo>
                                <a:lnTo>
                                  <a:pt x="763" y="61"/>
                                </a:lnTo>
                                <a:lnTo>
                                  <a:pt x="764" y="61"/>
                                </a:lnTo>
                                <a:lnTo>
                                  <a:pt x="765" y="61"/>
                                </a:lnTo>
                                <a:lnTo>
                                  <a:pt x="766" y="61"/>
                                </a:lnTo>
                                <a:lnTo>
                                  <a:pt x="767" y="61"/>
                                </a:lnTo>
                                <a:lnTo>
                                  <a:pt x="768" y="61"/>
                                </a:lnTo>
                                <a:lnTo>
                                  <a:pt x="769" y="61"/>
                                </a:lnTo>
                                <a:lnTo>
                                  <a:pt x="770" y="61"/>
                                </a:lnTo>
                                <a:lnTo>
                                  <a:pt x="771" y="61"/>
                                </a:lnTo>
                                <a:lnTo>
                                  <a:pt x="772" y="61"/>
                                </a:lnTo>
                                <a:lnTo>
                                  <a:pt x="773" y="61"/>
                                </a:lnTo>
                                <a:lnTo>
                                  <a:pt x="774" y="61"/>
                                </a:lnTo>
                                <a:lnTo>
                                  <a:pt x="775" y="61"/>
                                </a:lnTo>
                                <a:lnTo>
                                  <a:pt x="776" y="61"/>
                                </a:lnTo>
                                <a:lnTo>
                                  <a:pt x="777" y="61"/>
                                </a:lnTo>
                                <a:lnTo>
                                  <a:pt x="778" y="61"/>
                                </a:lnTo>
                                <a:lnTo>
                                  <a:pt x="779" y="61"/>
                                </a:lnTo>
                                <a:lnTo>
                                  <a:pt x="780" y="61"/>
                                </a:lnTo>
                                <a:lnTo>
                                  <a:pt x="781" y="61"/>
                                </a:lnTo>
                                <a:lnTo>
                                  <a:pt x="782" y="61"/>
                                </a:lnTo>
                                <a:lnTo>
                                  <a:pt x="783" y="61"/>
                                </a:lnTo>
                                <a:lnTo>
                                  <a:pt x="784" y="61"/>
                                </a:lnTo>
                                <a:lnTo>
                                  <a:pt x="785" y="61"/>
                                </a:lnTo>
                                <a:lnTo>
                                  <a:pt x="786" y="61"/>
                                </a:lnTo>
                                <a:lnTo>
                                  <a:pt x="787" y="61"/>
                                </a:lnTo>
                                <a:lnTo>
                                  <a:pt x="788" y="61"/>
                                </a:lnTo>
                                <a:lnTo>
                                  <a:pt x="789" y="61"/>
                                </a:lnTo>
                                <a:lnTo>
                                  <a:pt x="790" y="61"/>
                                </a:lnTo>
                                <a:lnTo>
                                  <a:pt x="791" y="61"/>
                                </a:lnTo>
                                <a:lnTo>
                                  <a:pt x="792" y="61"/>
                                </a:lnTo>
                                <a:lnTo>
                                  <a:pt x="793" y="61"/>
                                </a:lnTo>
                                <a:lnTo>
                                  <a:pt x="793" y="62"/>
                                </a:lnTo>
                                <a:lnTo>
                                  <a:pt x="794" y="62"/>
                                </a:lnTo>
                                <a:lnTo>
                                  <a:pt x="795" y="62"/>
                                </a:lnTo>
                                <a:lnTo>
                                  <a:pt x="796" y="62"/>
                                </a:lnTo>
                                <a:lnTo>
                                  <a:pt x="797" y="62"/>
                                </a:lnTo>
                                <a:lnTo>
                                  <a:pt x="798" y="62"/>
                                </a:lnTo>
                                <a:lnTo>
                                  <a:pt x="799" y="62"/>
                                </a:lnTo>
                                <a:lnTo>
                                  <a:pt x="800" y="62"/>
                                </a:lnTo>
                                <a:lnTo>
                                  <a:pt x="801" y="62"/>
                                </a:lnTo>
                                <a:lnTo>
                                  <a:pt x="802" y="62"/>
                                </a:lnTo>
                                <a:lnTo>
                                  <a:pt x="803" y="62"/>
                                </a:lnTo>
                                <a:lnTo>
                                  <a:pt x="804" y="62"/>
                                </a:lnTo>
                                <a:lnTo>
                                  <a:pt x="805" y="62"/>
                                </a:lnTo>
                                <a:lnTo>
                                  <a:pt x="806" y="62"/>
                                </a:lnTo>
                                <a:lnTo>
                                  <a:pt x="807" y="62"/>
                                </a:lnTo>
                                <a:lnTo>
                                  <a:pt x="808" y="62"/>
                                </a:lnTo>
                                <a:lnTo>
                                  <a:pt x="809" y="62"/>
                                </a:lnTo>
                                <a:lnTo>
                                  <a:pt x="810" y="62"/>
                                </a:lnTo>
                                <a:lnTo>
                                  <a:pt x="811" y="62"/>
                                </a:lnTo>
                                <a:lnTo>
                                  <a:pt x="812" y="62"/>
                                </a:lnTo>
                                <a:lnTo>
                                  <a:pt x="813" y="62"/>
                                </a:lnTo>
                                <a:lnTo>
                                  <a:pt x="814" y="62"/>
                                </a:lnTo>
                                <a:lnTo>
                                  <a:pt x="815" y="62"/>
                                </a:lnTo>
                                <a:lnTo>
                                  <a:pt x="816" y="62"/>
                                </a:lnTo>
                                <a:lnTo>
                                  <a:pt x="817" y="62"/>
                                </a:lnTo>
                                <a:lnTo>
                                  <a:pt x="818" y="62"/>
                                </a:lnTo>
                                <a:lnTo>
                                  <a:pt x="819" y="62"/>
                                </a:lnTo>
                                <a:lnTo>
                                  <a:pt x="820" y="62"/>
                                </a:lnTo>
                                <a:lnTo>
                                  <a:pt x="821" y="62"/>
                                </a:lnTo>
                                <a:lnTo>
                                  <a:pt x="822" y="62"/>
                                </a:lnTo>
                                <a:lnTo>
                                  <a:pt x="823" y="62"/>
                                </a:lnTo>
                                <a:lnTo>
                                  <a:pt x="824" y="62"/>
                                </a:lnTo>
                                <a:lnTo>
                                  <a:pt x="825" y="62"/>
                                </a:lnTo>
                                <a:lnTo>
                                  <a:pt x="826" y="62"/>
                                </a:lnTo>
                                <a:lnTo>
                                  <a:pt x="827" y="62"/>
                                </a:lnTo>
                                <a:lnTo>
                                  <a:pt x="828" y="62"/>
                                </a:lnTo>
                                <a:lnTo>
                                  <a:pt x="829" y="62"/>
                                </a:lnTo>
                                <a:lnTo>
                                  <a:pt x="830" y="62"/>
                                </a:lnTo>
                                <a:lnTo>
                                  <a:pt x="831" y="62"/>
                                </a:lnTo>
                                <a:lnTo>
                                  <a:pt x="832" y="62"/>
                                </a:lnTo>
                                <a:lnTo>
                                  <a:pt x="833" y="62"/>
                                </a:lnTo>
                                <a:lnTo>
                                  <a:pt x="834" y="62"/>
                                </a:lnTo>
                                <a:lnTo>
                                  <a:pt x="835" y="62"/>
                                </a:lnTo>
                                <a:lnTo>
                                  <a:pt x="836" y="62"/>
                                </a:lnTo>
                                <a:lnTo>
                                  <a:pt x="837" y="62"/>
                                </a:lnTo>
                                <a:lnTo>
                                  <a:pt x="838" y="62"/>
                                </a:lnTo>
                                <a:lnTo>
                                  <a:pt x="839" y="62"/>
                                </a:lnTo>
                                <a:lnTo>
                                  <a:pt x="840" y="62"/>
                                </a:lnTo>
                                <a:lnTo>
                                  <a:pt x="841" y="62"/>
                                </a:lnTo>
                                <a:lnTo>
                                  <a:pt x="842" y="62"/>
                                </a:lnTo>
                                <a:lnTo>
                                  <a:pt x="843" y="62"/>
                                </a:lnTo>
                                <a:lnTo>
                                  <a:pt x="844" y="62"/>
                                </a:lnTo>
                                <a:lnTo>
                                  <a:pt x="845" y="62"/>
                                </a:lnTo>
                                <a:lnTo>
                                  <a:pt x="846" y="62"/>
                                </a:lnTo>
                                <a:lnTo>
                                  <a:pt x="846" y="63"/>
                                </a:lnTo>
                                <a:lnTo>
                                  <a:pt x="847" y="63"/>
                                </a:lnTo>
                                <a:lnTo>
                                  <a:pt x="848" y="63"/>
                                </a:lnTo>
                                <a:lnTo>
                                  <a:pt x="849" y="63"/>
                                </a:lnTo>
                                <a:lnTo>
                                  <a:pt x="850" y="63"/>
                                </a:lnTo>
                                <a:lnTo>
                                  <a:pt x="851" y="63"/>
                                </a:lnTo>
                                <a:lnTo>
                                  <a:pt x="852" y="63"/>
                                </a:lnTo>
                                <a:lnTo>
                                  <a:pt x="853" y="63"/>
                                </a:lnTo>
                                <a:lnTo>
                                  <a:pt x="854" y="63"/>
                                </a:lnTo>
                                <a:lnTo>
                                  <a:pt x="855" y="63"/>
                                </a:lnTo>
                                <a:lnTo>
                                  <a:pt x="856" y="63"/>
                                </a:lnTo>
                                <a:lnTo>
                                  <a:pt x="857" y="63"/>
                                </a:lnTo>
                                <a:lnTo>
                                  <a:pt x="858" y="63"/>
                                </a:lnTo>
                                <a:lnTo>
                                  <a:pt x="859" y="63"/>
                                </a:lnTo>
                                <a:lnTo>
                                  <a:pt x="860" y="63"/>
                                </a:lnTo>
                                <a:lnTo>
                                  <a:pt x="861" y="63"/>
                                </a:lnTo>
                                <a:lnTo>
                                  <a:pt x="862" y="63"/>
                                </a:lnTo>
                                <a:lnTo>
                                  <a:pt x="863" y="63"/>
                                </a:lnTo>
                                <a:lnTo>
                                  <a:pt x="864" y="63"/>
                                </a:lnTo>
                                <a:lnTo>
                                  <a:pt x="865" y="63"/>
                                </a:lnTo>
                                <a:lnTo>
                                  <a:pt x="866" y="63"/>
                                </a:lnTo>
                                <a:lnTo>
                                  <a:pt x="867" y="63"/>
                                </a:lnTo>
                                <a:lnTo>
                                  <a:pt x="868" y="63"/>
                                </a:lnTo>
                                <a:lnTo>
                                  <a:pt x="869" y="63"/>
                                </a:lnTo>
                                <a:lnTo>
                                  <a:pt x="870" y="63"/>
                                </a:lnTo>
                                <a:lnTo>
                                  <a:pt x="871" y="63"/>
                                </a:lnTo>
                                <a:lnTo>
                                  <a:pt x="872" y="63"/>
                                </a:lnTo>
                                <a:lnTo>
                                  <a:pt x="873" y="63"/>
                                </a:lnTo>
                                <a:lnTo>
                                  <a:pt x="874" y="63"/>
                                </a:lnTo>
                                <a:lnTo>
                                  <a:pt x="875" y="63"/>
                                </a:lnTo>
                                <a:lnTo>
                                  <a:pt x="876" y="63"/>
                                </a:lnTo>
                                <a:lnTo>
                                  <a:pt x="877" y="63"/>
                                </a:lnTo>
                                <a:lnTo>
                                  <a:pt x="878" y="63"/>
                                </a:lnTo>
                                <a:lnTo>
                                  <a:pt x="879" y="63"/>
                                </a:lnTo>
                                <a:lnTo>
                                  <a:pt x="880" y="63"/>
                                </a:lnTo>
                                <a:lnTo>
                                  <a:pt x="881" y="63"/>
                                </a:lnTo>
                                <a:lnTo>
                                  <a:pt x="882" y="63"/>
                                </a:lnTo>
                                <a:lnTo>
                                  <a:pt x="883" y="63"/>
                                </a:lnTo>
                                <a:lnTo>
                                  <a:pt x="884" y="63"/>
                                </a:lnTo>
                                <a:lnTo>
                                  <a:pt x="885" y="63"/>
                                </a:lnTo>
                                <a:lnTo>
                                  <a:pt x="886" y="63"/>
                                </a:lnTo>
                                <a:lnTo>
                                  <a:pt x="887" y="63"/>
                                </a:lnTo>
                                <a:lnTo>
                                  <a:pt x="888" y="63"/>
                                </a:lnTo>
                                <a:lnTo>
                                  <a:pt x="889" y="63"/>
                                </a:lnTo>
                                <a:lnTo>
                                  <a:pt x="890" y="63"/>
                                </a:lnTo>
                                <a:lnTo>
                                  <a:pt x="891" y="63"/>
                                </a:lnTo>
                                <a:lnTo>
                                  <a:pt x="892" y="63"/>
                                </a:lnTo>
                                <a:lnTo>
                                  <a:pt x="893" y="63"/>
                                </a:lnTo>
                                <a:lnTo>
                                  <a:pt x="894" y="63"/>
                                </a:lnTo>
                                <a:lnTo>
                                  <a:pt x="895" y="63"/>
                                </a:lnTo>
                                <a:lnTo>
                                  <a:pt x="895" y="64"/>
                                </a:lnTo>
                                <a:lnTo>
                                  <a:pt x="896" y="64"/>
                                </a:lnTo>
                                <a:lnTo>
                                  <a:pt x="897" y="64"/>
                                </a:lnTo>
                                <a:lnTo>
                                  <a:pt x="898" y="64"/>
                                </a:lnTo>
                                <a:lnTo>
                                  <a:pt x="899" y="64"/>
                                </a:lnTo>
                                <a:lnTo>
                                  <a:pt x="900" y="64"/>
                                </a:lnTo>
                                <a:lnTo>
                                  <a:pt x="901" y="64"/>
                                </a:lnTo>
                                <a:lnTo>
                                  <a:pt x="902" y="64"/>
                                </a:lnTo>
                                <a:lnTo>
                                  <a:pt x="903" y="64"/>
                                </a:lnTo>
                                <a:lnTo>
                                  <a:pt x="904" y="64"/>
                                </a:lnTo>
                                <a:lnTo>
                                  <a:pt x="905" y="64"/>
                                </a:lnTo>
                                <a:lnTo>
                                  <a:pt x="906" y="64"/>
                                </a:lnTo>
                                <a:lnTo>
                                  <a:pt x="907" y="64"/>
                                </a:lnTo>
                                <a:lnTo>
                                  <a:pt x="908" y="64"/>
                                </a:lnTo>
                                <a:lnTo>
                                  <a:pt x="909" y="64"/>
                                </a:lnTo>
                                <a:lnTo>
                                  <a:pt x="910" y="64"/>
                                </a:lnTo>
                                <a:lnTo>
                                  <a:pt x="911" y="64"/>
                                </a:lnTo>
                                <a:lnTo>
                                  <a:pt x="912" y="64"/>
                                </a:lnTo>
                                <a:lnTo>
                                  <a:pt x="913" y="64"/>
                                </a:lnTo>
                                <a:lnTo>
                                  <a:pt x="914" y="64"/>
                                </a:lnTo>
                                <a:lnTo>
                                  <a:pt x="915" y="64"/>
                                </a:lnTo>
                                <a:lnTo>
                                  <a:pt x="916" y="64"/>
                                </a:lnTo>
                                <a:lnTo>
                                  <a:pt x="917" y="64"/>
                                </a:lnTo>
                                <a:lnTo>
                                  <a:pt x="918" y="64"/>
                                </a:lnTo>
                                <a:lnTo>
                                  <a:pt x="919" y="64"/>
                                </a:lnTo>
                                <a:lnTo>
                                  <a:pt x="920" y="64"/>
                                </a:lnTo>
                                <a:lnTo>
                                  <a:pt x="921" y="64"/>
                                </a:lnTo>
                                <a:lnTo>
                                  <a:pt x="922" y="64"/>
                                </a:lnTo>
                                <a:lnTo>
                                  <a:pt x="923" y="64"/>
                                </a:lnTo>
                                <a:lnTo>
                                  <a:pt x="924" y="64"/>
                                </a:lnTo>
                                <a:lnTo>
                                  <a:pt x="925" y="64"/>
                                </a:lnTo>
                                <a:lnTo>
                                  <a:pt x="926" y="64"/>
                                </a:lnTo>
                                <a:lnTo>
                                  <a:pt x="927" y="64"/>
                                </a:lnTo>
                                <a:lnTo>
                                  <a:pt x="928" y="64"/>
                                </a:lnTo>
                                <a:lnTo>
                                  <a:pt x="929" y="64"/>
                                </a:lnTo>
                                <a:lnTo>
                                  <a:pt x="930" y="64"/>
                                </a:lnTo>
                                <a:lnTo>
                                  <a:pt x="931" y="64"/>
                                </a:lnTo>
                                <a:lnTo>
                                  <a:pt x="932" y="64"/>
                                </a:lnTo>
                                <a:lnTo>
                                  <a:pt x="933" y="64"/>
                                </a:lnTo>
                                <a:lnTo>
                                  <a:pt x="934" y="64"/>
                                </a:lnTo>
                                <a:lnTo>
                                  <a:pt x="935" y="64"/>
                                </a:lnTo>
                                <a:lnTo>
                                  <a:pt x="936" y="64"/>
                                </a:lnTo>
                                <a:lnTo>
                                  <a:pt x="937" y="64"/>
                                </a:lnTo>
                                <a:lnTo>
                                  <a:pt x="938" y="64"/>
                                </a:lnTo>
                                <a:lnTo>
                                  <a:pt x="939" y="64"/>
                                </a:lnTo>
                                <a:lnTo>
                                  <a:pt x="940" y="64"/>
                                </a:lnTo>
                                <a:lnTo>
                                  <a:pt x="941" y="64"/>
                                </a:lnTo>
                                <a:lnTo>
                                  <a:pt x="942" y="64"/>
                                </a:lnTo>
                                <a:lnTo>
                                  <a:pt x="943" y="64"/>
                                </a:lnTo>
                                <a:lnTo>
                                  <a:pt x="944" y="64"/>
                                </a:lnTo>
                                <a:lnTo>
                                  <a:pt x="945" y="64"/>
                                </a:lnTo>
                                <a:lnTo>
                                  <a:pt x="946" y="64"/>
                                </a:lnTo>
                                <a:lnTo>
                                  <a:pt x="947" y="64"/>
                                </a:lnTo>
                                <a:lnTo>
                                  <a:pt x="948" y="64"/>
                                </a:lnTo>
                                <a:lnTo>
                                  <a:pt x="949" y="64"/>
                                </a:lnTo>
                                <a:lnTo>
                                  <a:pt x="950" y="64"/>
                                </a:lnTo>
                                <a:lnTo>
                                  <a:pt x="951" y="64"/>
                                </a:lnTo>
                                <a:lnTo>
                                  <a:pt x="952" y="64"/>
                                </a:lnTo>
                                <a:lnTo>
                                  <a:pt x="953" y="64"/>
                                </a:lnTo>
                                <a:lnTo>
                                  <a:pt x="954" y="64"/>
                                </a:lnTo>
                                <a:lnTo>
                                  <a:pt x="955" y="64"/>
                                </a:lnTo>
                                <a:lnTo>
                                  <a:pt x="956" y="64"/>
                                </a:lnTo>
                                <a:lnTo>
                                  <a:pt x="957" y="64"/>
                                </a:lnTo>
                                <a:lnTo>
                                  <a:pt x="958" y="64"/>
                                </a:lnTo>
                                <a:lnTo>
                                  <a:pt x="959" y="64"/>
                                </a:lnTo>
                                <a:lnTo>
                                  <a:pt x="960" y="64"/>
                                </a:lnTo>
                                <a:lnTo>
                                  <a:pt x="961" y="64"/>
                                </a:lnTo>
                                <a:lnTo>
                                  <a:pt x="962" y="64"/>
                                </a:lnTo>
                                <a:lnTo>
                                  <a:pt x="963" y="64"/>
                                </a:lnTo>
                                <a:lnTo>
                                  <a:pt x="964" y="64"/>
                                </a:lnTo>
                                <a:lnTo>
                                  <a:pt x="965" y="64"/>
                                </a:lnTo>
                                <a:lnTo>
                                  <a:pt x="966" y="64"/>
                                </a:lnTo>
                                <a:lnTo>
                                  <a:pt x="967" y="64"/>
                                </a:lnTo>
                                <a:lnTo>
                                  <a:pt x="968" y="64"/>
                                </a:lnTo>
                                <a:lnTo>
                                  <a:pt x="969" y="64"/>
                                </a:lnTo>
                                <a:lnTo>
                                  <a:pt x="970" y="64"/>
                                </a:lnTo>
                                <a:lnTo>
                                  <a:pt x="971" y="64"/>
                                </a:lnTo>
                                <a:lnTo>
                                  <a:pt x="972" y="64"/>
                                </a:lnTo>
                                <a:lnTo>
                                  <a:pt x="972" y="65"/>
                                </a:lnTo>
                                <a:lnTo>
                                  <a:pt x="973" y="65"/>
                                </a:lnTo>
                                <a:lnTo>
                                  <a:pt x="974" y="65"/>
                                </a:lnTo>
                                <a:lnTo>
                                  <a:pt x="975" y="65"/>
                                </a:lnTo>
                                <a:lnTo>
                                  <a:pt x="976" y="65"/>
                                </a:lnTo>
                                <a:lnTo>
                                  <a:pt x="977" y="65"/>
                                </a:lnTo>
                                <a:lnTo>
                                  <a:pt x="978" y="65"/>
                                </a:lnTo>
                                <a:lnTo>
                                  <a:pt x="979" y="65"/>
                                </a:lnTo>
                                <a:lnTo>
                                  <a:pt x="980" y="65"/>
                                </a:lnTo>
                                <a:lnTo>
                                  <a:pt x="981" y="65"/>
                                </a:lnTo>
                                <a:lnTo>
                                  <a:pt x="982" y="65"/>
                                </a:lnTo>
                                <a:lnTo>
                                  <a:pt x="983" y="65"/>
                                </a:lnTo>
                                <a:lnTo>
                                  <a:pt x="984" y="65"/>
                                </a:lnTo>
                                <a:lnTo>
                                  <a:pt x="985" y="65"/>
                                </a:lnTo>
                                <a:lnTo>
                                  <a:pt x="986" y="65"/>
                                </a:lnTo>
                                <a:lnTo>
                                  <a:pt x="987" y="65"/>
                                </a:lnTo>
                                <a:lnTo>
                                  <a:pt x="988" y="65"/>
                                </a:lnTo>
                                <a:lnTo>
                                  <a:pt x="989" y="65"/>
                                </a:lnTo>
                                <a:lnTo>
                                  <a:pt x="990" y="65"/>
                                </a:lnTo>
                                <a:lnTo>
                                  <a:pt x="991" y="65"/>
                                </a:lnTo>
                                <a:lnTo>
                                  <a:pt x="992" y="65"/>
                                </a:lnTo>
                                <a:lnTo>
                                  <a:pt x="993" y="65"/>
                                </a:lnTo>
                                <a:lnTo>
                                  <a:pt x="994" y="65"/>
                                </a:lnTo>
                                <a:lnTo>
                                  <a:pt x="995" y="65"/>
                                </a:lnTo>
                                <a:lnTo>
                                  <a:pt x="996" y="65"/>
                                </a:lnTo>
                                <a:lnTo>
                                  <a:pt x="997" y="65"/>
                                </a:lnTo>
                                <a:lnTo>
                                  <a:pt x="998" y="65"/>
                                </a:lnTo>
                                <a:lnTo>
                                  <a:pt x="999" y="65"/>
                                </a:lnTo>
                                <a:lnTo>
                                  <a:pt x="1000" y="65"/>
                                </a:lnTo>
                                <a:lnTo>
                                  <a:pt x="1001" y="65"/>
                                </a:lnTo>
                                <a:lnTo>
                                  <a:pt x="1002" y="65"/>
                                </a:lnTo>
                                <a:lnTo>
                                  <a:pt x="1003" y="65"/>
                                </a:lnTo>
                                <a:lnTo>
                                  <a:pt x="1004" y="65"/>
                                </a:lnTo>
                                <a:lnTo>
                                  <a:pt x="1005" y="65"/>
                                </a:lnTo>
                                <a:lnTo>
                                  <a:pt x="1006" y="65"/>
                                </a:lnTo>
                                <a:lnTo>
                                  <a:pt x="1007" y="65"/>
                                </a:lnTo>
                                <a:lnTo>
                                  <a:pt x="1008" y="65"/>
                                </a:lnTo>
                                <a:lnTo>
                                  <a:pt x="1009" y="65"/>
                                </a:lnTo>
                                <a:lnTo>
                                  <a:pt x="1010" y="65"/>
                                </a:lnTo>
                                <a:lnTo>
                                  <a:pt x="1011" y="65"/>
                                </a:lnTo>
                                <a:lnTo>
                                  <a:pt x="1012" y="65"/>
                                </a:lnTo>
                                <a:lnTo>
                                  <a:pt x="1013" y="65"/>
                                </a:lnTo>
                                <a:lnTo>
                                  <a:pt x="1014" y="65"/>
                                </a:lnTo>
                                <a:lnTo>
                                  <a:pt x="1015" y="65"/>
                                </a:lnTo>
                                <a:lnTo>
                                  <a:pt x="1016" y="65"/>
                                </a:lnTo>
                                <a:lnTo>
                                  <a:pt x="1017" y="65"/>
                                </a:lnTo>
                                <a:lnTo>
                                  <a:pt x="1018" y="65"/>
                                </a:lnTo>
                                <a:lnTo>
                                  <a:pt x="1019" y="65"/>
                                </a:lnTo>
                                <a:lnTo>
                                  <a:pt x="1020" y="65"/>
                                </a:lnTo>
                                <a:lnTo>
                                  <a:pt x="1021" y="65"/>
                                </a:lnTo>
                                <a:lnTo>
                                  <a:pt x="1022" y="65"/>
                                </a:lnTo>
                                <a:lnTo>
                                  <a:pt x="1023" y="65"/>
                                </a:lnTo>
                                <a:lnTo>
                                  <a:pt x="1024" y="65"/>
                                </a:lnTo>
                                <a:lnTo>
                                  <a:pt x="1025" y="65"/>
                                </a:lnTo>
                                <a:lnTo>
                                  <a:pt x="1026" y="65"/>
                                </a:lnTo>
                                <a:lnTo>
                                  <a:pt x="1027" y="65"/>
                                </a:lnTo>
                                <a:lnTo>
                                  <a:pt x="1028" y="65"/>
                                </a:lnTo>
                                <a:lnTo>
                                  <a:pt x="1029" y="65"/>
                                </a:lnTo>
                                <a:lnTo>
                                  <a:pt x="1030" y="65"/>
                                </a:lnTo>
                                <a:lnTo>
                                  <a:pt x="1031" y="65"/>
                                </a:lnTo>
                                <a:lnTo>
                                  <a:pt x="1032" y="65"/>
                                </a:lnTo>
                                <a:lnTo>
                                  <a:pt x="1033" y="65"/>
                                </a:lnTo>
                                <a:lnTo>
                                  <a:pt x="1034" y="65"/>
                                </a:lnTo>
                                <a:lnTo>
                                  <a:pt x="1035" y="65"/>
                                </a:lnTo>
                                <a:lnTo>
                                  <a:pt x="1036" y="65"/>
                                </a:lnTo>
                                <a:lnTo>
                                  <a:pt x="1037" y="65"/>
                                </a:lnTo>
                                <a:lnTo>
                                  <a:pt x="1038" y="65"/>
                                </a:lnTo>
                                <a:lnTo>
                                  <a:pt x="1039" y="65"/>
                                </a:lnTo>
                                <a:lnTo>
                                  <a:pt x="1040" y="65"/>
                                </a:lnTo>
                                <a:lnTo>
                                  <a:pt x="1041" y="65"/>
                                </a:lnTo>
                                <a:lnTo>
                                  <a:pt x="1042" y="65"/>
                                </a:lnTo>
                                <a:lnTo>
                                  <a:pt x="1043" y="65"/>
                                </a:lnTo>
                                <a:lnTo>
                                  <a:pt x="1044" y="65"/>
                                </a:lnTo>
                                <a:lnTo>
                                  <a:pt x="1045" y="65"/>
                                </a:lnTo>
                                <a:lnTo>
                                  <a:pt x="1046" y="65"/>
                                </a:lnTo>
                                <a:lnTo>
                                  <a:pt x="1047" y="65"/>
                                </a:lnTo>
                                <a:lnTo>
                                  <a:pt x="1048" y="65"/>
                                </a:lnTo>
                                <a:lnTo>
                                  <a:pt x="1049" y="65"/>
                                </a:lnTo>
                                <a:lnTo>
                                  <a:pt x="1050" y="65"/>
                                </a:lnTo>
                                <a:lnTo>
                                  <a:pt x="1051" y="65"/>
                                </a:lnTo>
                                <a:lnTo>
                                  <a:pt x="1052" y="65"/>
                                </a:lnTo>
                                <a:lnTo>
                                  <a:pt x="1053" y="65"/>
                                </a:lnTo>
                                <a:lnTo>
                                  <a:pt x="1054" y="65"/>
                                </a:lnTo>
                                <a:lnTo>
                                  <a:pt x="1055" y="65"/>
                                </a:lnTo>
                                <a:lnTo>
                                  <a:pt x="1056" y="65"/>
                                </a:lnTo>
                                <a:lnTo>
                                  <a:pt x="1057" y="65"/>
                                </a:lnTo>
                                <a:lnTo>
                                  <a:pt x="1058" y="65"/>
                                </a:lnTo>
                                <a:lnTo>
                                  <a:pt x="1059" y="65"/>
                                </a:lnTo>
                                <a:lnTo>
                                  <a:pt x="1060" y="65"/>
                                </a:lnTo>
                                <a:lnTo>
                                  <a:pt x="1061" y="65"/>
                                </a:lnTo>
                                <a:lnTo>
                                  <a:pt x="1062" y="65"/>
                                </a:lnTo>
                                <a:lnTo>
                                  <a:pt x="1063" y="65"/>
                                </a:lnTo>
                                <a:lnTo>
                                  <a:pt x="1064" y="65"/>
                                </a:lnTo>
                                <a:lnTo>
                                  <a:pt x="1064" y="66"/>
                                </a:lnTo>
                                <a:lnTo>
                                  <a:pt x="1065" y="66"/>
                                </a:lnTo>
                                <a:lnTo>
                                  <a:pt x="1066" y="66"/>
                                </a:lnTo>
                                <a:lnTo>
                                  <a:pt x="1067" y="66"/>
                                </a:lnTo>
                                <a:lnTo>
                                  <a:pt x="1068" y="66"/>
                                </a:lnTo>
                                <a:lnTo>
                                  <a:pt x="1069" y="66"/>
                                </a:lnTo>
                                <a:lnTo>
                                  <a:pt x="1070" y="66"/>
                                </a:lnTo>
                                <a:lnTo>
                                  <a:pt x="1071" y="66"/>
                                </a:lnTo>
                                <a:lnTo>
                                  <a:pt x="1072" y="66"/>
                                </a:lnTo>
                                <a:lnTo>
                                  <a:pt x="1073" y="66"/>
                                </a:lnTo>
                                <a:lnTo>
                                  <a:pt x="1074" y="66"/>
                                </a:lnTo>
                                <a:lnTo>
                                  <a:pt x="1075" y="66"/>
                                </a:lnTo>
                                <a:lnTo>
                                  <a:pt x="1076" y="66"/>
                                </a:lnTo>
                                <a:lnTo>
                                  <a:pt x="1077" y="66"/>
                                </a:lnTo>
                                <a:lnTo>
                                  <a:pt x="1078" y="66"/>
                                </a:lnTo>
                                <a:lnTo>
                                  <a:pt x="1079" y="66"/>
                                </a:lnTo>
                                <a:lnTo>
                                  <a:pt x="1080" y="66"/>
                                </a:lnTo>
                                <a:lnTo>
                                  <a:pt x="1081" y="66"/>
                                </a:lnTo>
                                <a:lnTo>
                                  <a:pt x="1082" y="66"/>
                                </a:lnTo>
                                <a:lnTo>
                                  <a:pt x="1083" y="66"/>
                                </a:lnTo>
                                <a:lnTo>
                                  <a:pt x="1084" y="66"/>
                                </a:lnTo>
                                <a:lnTo>
                                  <a:pt x="1085" y="66"/>
                                </a:lnTo>
                                <a:lnTo>
                                  <a:pt x="1086" y="66"/>
                                </a:lnTo>
                                <a:lnTo>
                                  <a:pt x="1087" y="66"/>
                                </a:lnTo>
                                <a:lnTo>
                                  <a:pt x="1088" y="66"/>
                                </a:lnTo>
                                <a:lnTo>
                                  <a:pt x="1089" y="66"/>
                                </a:lnTo>
                                <a:lnTo>
                                  <a:pt x="1090" y="66"/>
                                </a:lnTo>
                                <a:lnTo>
                                  <a:pt x="1091" y="66"/>
                                </a:lnTo>
                                <a:lnTo>
                                  <a:pt x="1092" y="66"/>
                                </a:lnTo>
                                <a:lnTo>
                                  <a:pt x="1093" y="66"/>
                                </a:lnTo>
                                <a:lnTo>
                                  <a:pt x="1094" y="66"/>
                                </a:lnTo>
                                <a:lnTo>
                                  <a:pt x="1095" y="66"/>
                                </a:lnTo>
                                <a:lnTo>
                                  <a:pt x="1096" y="66"/>
                                </a:lnTo>
                                <a:lnTo>
                                  <a:pt x="1097" y="66"/>
                                </a:lnTo>
                                <a:lnTo>
                                  <a:pt x="1098" y="66"/>
                                </a:lnTo>
                                <a:lnTo>
                                  <a:pt x="1099" y="66"/>
                                </a:lnTo>
                                <a:lnTo>
                                  <a:pt x="1100" y="66"/>
                                </a:lnTo>
                                <a:lnTo>
                                  <a:pt x="1101" y="66"/>
                                </a:lnTo>
                                <a:lnTo>
                                  <a:pt x="1102" y="66"/>
                                </a:lnTo>
                                <a:lnTo>
                                  <a:pt x="1103" y="66"/>
                                </a:lnTo>
                                <a:lnTo>
                                  <a:pt x="1104" y="66"/>
                                </a:lnTo>
                                <a:lnTo>
                                  <a:pt x="1105" y="66"/>
                                </a:lnTo>
                                <a:lnTo>
                                  <a:pt x="1106" y="66"/>
                                </a:lnTo>
                                <a:lnTo>
                                  <a:pt x="1107" y="66"/>
                                </a:lnTo>
                                <a:lnTo>
                                  <a:pt x="1108" y="66"/>
                                </a:lnTo>
                                <a:lnTo>
                                  <a:pt x="1109" y="66"/>
                                </a:lnTo>
                                <a:lnTo>
                                  <a:pt x="1110" y="66"/>
                                </a:lnTo>
                                <a:lnTo>
                                  <a:pt x="1111" y="66"/>
                                </a:lnTo>
                                <a:lnTo>
                                  <a:pt x="1112" y="66"/>
                                </a:lnTo>
                                <a:lnTo>
                                  <a:pt x="1113" y="66"/>
                                </a:lnTo>
                                <a:lnTo>
                                  <a:pt x="1114" y="66"/>
                                </a:lnTo>
                                <a:lnTo>
                                  <a:pt x="1115" y="66"/>
                                </a:lnTo>
                                <a:lnTo>
                                  <a:pt x="1116" y="66"/>
                                </a:lnTo>
                                <a:lnTo>
                                  <a:pt x="1117" y="66"/>
                                </a:lnTo>
                                <a:lnTo>
                                  <a:pt x="1118" y="66"/>
                                </a:lnTo>
                              </a:path>
                            </a:pathLst>
                          </a:custGeom>
                          <a:noFill/>
                          <a:ln w="7938"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9" name="Freeform 45"/>
                        <wps:cNvSpPr>
                          <a:spLocks/>
                        </wps:cNvSpPr>
                        <wps:spPr bwMode="auto">
                          <a:xfrm>
                            <a:off x="4762" y="13335"/>
                            <a:ext cx="12843" cy="11318"/>
                          </a:xfrm>
                          <a:custGeom>
                            <a:avLst/>
                            <a:gdLst>
                              <a:gd name="T0" fmla="*/ 45758 w 842"/>
                              <a:gd name="T1" fmla="*/ 1128840 h 743"/>
                              <a:gd name="T2" fmla="*/ 93042 w 842"/>
                              <a:gd name="T3" fmla="*/ 1125793 h 743"/>
                              <a:gd name="T4" fmla="*/ 140326 w 842"/>
                              <a:gd name="T5" fmla="*/ 1122747 h 743"/>
                              <a:gd name="T6" fmla="*/ 187610 w 842"/>
                              <a:gd name="T7" fmla="*/ 1119700 h 743"/>
                              <a:gd name="T8" fmla="*/ 236419 w 842"/>
                              <a:gd name="T9" fmla="*/ 1118176 h 743"/>
                              <a:gd name="T10" fmla="*/ 285228 w 842"/>
                              <a:gd name="T11" fmla="*/ 1116653 h 743"/>
                              <a:gd name="T12" fmla="*/ 334037 w 842"/>
                              <a:gd name="T13" fmla="*/ 1115130 h 743"/>
                              <a:gd name="T14" fmla="*/ 382846 w 842"/>
                              <a:gd name="T15" fmla="*/ 1112083 h 743"/>
                              <a:gd name="T16" fmla="*/ 427079 w 842"/>
                              <a:gd name="T17" fmla="*/ 1105989 h 743"/>
                              <a:gd name="T18" fmla="*/ 468261 w 842"/>
                              <a:gd name="T19" fmla="*/ 1096849 h 743"/>
                              <a:gd name="T20" fmla="*/ 506393 w 842"/>
                              <a:gd name="T21" fmla="*/ 1080091 h 743"/>
                              <a:gd name="T22" fmla="*/ 539950 w 842"/>
                              <a:gd name="T23" fmla="*/ 1058764 h 743"/>
                              <a:gd name="T24" fmla="*/ 570455 w 842"/>
                              <a:gd name="T25" fmla="*/ 1031343 h 743"/>
                              <a:gd name="T26" fmla="*/ 593334 w 842"/>
                              <a:gd name="T27" fmla="*/ 1002398 h 743"/>
                              <a:gd name="T28" fmla="*/ 613163 w 842"/>
                              <a:gd name="T29" fmla="*/ 970406 h 743"/>
                              <a:gd name="T30" fmla="*/ 628416 w 842"/>
                              <a:gd name="T31" fmla="*/ 933845 h 743"/>
                              <a:gd name="T32" fmla="*/ 643669 w 842"/>
                              <a:gd name="T33" fmla="*/ 894236 h 743"/>
                              <a:gd name="T34" fmla="*/ 655871 w 842"/>
                              <a:gd name="T35" fmla="*/ 850058 h 743"/>
                              <a:gd name="T36" fmla="*/ 666548 w 842"/>
                              <a:gd name="T37" fmla="*/ 805879 h 743"/>
                              <a:gd name="T38" fmla="*/ 677225 w 842"/>
                              <a:gd name="T39" fmla="*/ 763224 h 743"/>
                              <a:gd name="T40" fmla="*/ 689427 w 842"/>
                              <a:gd name="T41" fmla="*/ 720569 h 743"/>
                              <a:gd name="T42" fmla="*/ 701629 w 842"/>
                              <a:gd name="T43" fmla="*/ 676390 h 743"/>
                              <a:gd name="T44" fmla="*/ 713832 w 842"/>
                              <a:gd name="T45" fmla="*/ 630688 h 743"/>
                              <a:gd name="T46" fmla="*/ 726034 w 842"/>
                              <a:gd name="T47" fmla="*/ 588033 h 743"/>
                              <a:gd name="T48" fmla="*/ 736711 w 842"/>
                              <a:gd name="T49" fmla="*/ 540807 h 743"/>
                              <a:gd name="T50" fmla="*/ 745863 w 842"/>
                              <a:gd name="T51" fmla="*/ 498152 h 743"/>
                              <a:gd name="T52" fmla="*/ 756540 w 842"/>
                              <a:gd name="T53" fmla="*/ 453974 h 743"/>
                              <a:gd name="T54" fmla="*/ 767217 w 842"/>
                              <a:gd name="T55" fmla="*/ 406748 h 743"/>
                              <a:gd name="T56" fmla="*/ 776368 w 842"/>
                              <a:gd name="T57" fmla="*/ 364093 h 743"/>
                              <a:gd name="T58" fmla="*/ 785520 w 842"/>
                              <a:gd name="T59" fmla="*/ 319914 h 743"/>
                              <a:gd name="T60" fmla="*/ 796197 w 842"/>
                              <a:gd name="T61" fmla="*/ 274212 h 743"/>
                              <a:gd name="T62" fmla="*/ 805349 w 842"/>
                              <a:gd name="T63" fmla="*/ 230034 h 743"/>
                              <a:gd name="T64" fmla="*/ 816026 w 842"/>
                              <a:gd name="T65" fmla="*/ 188902 h 743"/>
                              <a:gd name="T66" fmla="*/ 826703 w 842"/>
                              <a:gd name="T67" fmla="*/ 140153 h 743"/>
                              <a:gd name="T68" fmla="*/ 838905 w 842"/>
                              <a:gd name="T69" fmla="*/ 99021 h 743"/>
                              <a:gd name="T70" fmla="*/ 852632 w 842"/>
                              <a:gd name="T71" fmla="*/ 57889 h 743"/>
                              <a:gd name="T72" fmla="*/ 867885 w 842"/>
                              <a:gd name="T73" fmla="*/ 21328 h 743"/>
                              <a:gd name="T74" fmla="*/ 898391 w 842"/>
                              <a:gd name="T75" fmla="*/ 1523 h 743"/>
                              <a:gd name="T76" fmla="*/ 918219 w 842"/>
                              <a:gd name="T77" fmla="*/ 36562 h 743"/>
                              <a:gd name="T78" fmla="*/ 931947 w 842"/>
                              <a:gd name="T79" fmla="*/ 77693 h 743"/>
                              <a:gd name="T80" fmla="*/ 941099 w 842"/>
                              <a:gd name="T81" fmla="*/ 121872 h 743"/>
                              <a:gd name="T82" fmla="*/ 948725 w 842"/>
                              <a:gd name="T83" fmla="*/ 167574 h 743"/>
                              <a:gd name="T84" fmla="*/ 957877 w 842"/>
                              <a:gd name="T85" fmla="*/ 216323 h 743"/>
                              <a:gd name="T86" fmla="*/ 967028 w 842"/>
                              <a:gd name="T87" fmla="*/ 260502 h 743"/>
                              <a:gd name="T88" fmla="*/ 976180 w 842"/>
                              <a:gd name="T89" fmla="*/ 303157 h 743"/>
                              <a:gd name="T90" fmla="*/ 985332 w 842"/>
                              <a:gd name="T91" fmla="*/ 347335 h 743"/>
                              <a:gd name="T92" fmla="*/ 997534 w 842"/>
                              <a:gd name="T93" fmla="*/ 394561 h 743"/>
                              <a:gd name="T94" fmla="*/ 1009736 w 842"/>
                              <a:gd name="T95" fmla="*/ 435693 h 743"/>
                              <a:gd name="T96" fmla="*/ 1021939 w 842"/>
                              <a:gd name="T97" fmla="*/ 476825 h 743"/>
                              <a:gd name="T98" fmla="*/ 1034141 w 842"/>
                              <a:gd name="T99" fmla="*/ 514910 h 743"/>
                              <a:gd name="T100" fmla="*/ 1047868 w 842"/>
                              <a:gd name="T101" fmla="*/ 554518 h 743"/>
                              <a:gd name="T102" fmla="*/ 1061596 w 842"/>
                              <a:gd name="T103" fmla="*/ 591080 h 743"/>
                              <a:gd name="T104" fmla="*/ 1075323 w 842"/>
                              <a:gd name="T105" fmla="*/ 633735 h 743"/>
                              <a:gd name="T106" fmla="*/ 1087526 w 842"/>
                              <a:gd name="T107" fmla="*/ 674867 h 743"/>
                              <a:gd name="T108" fmla="*/ 1101253 w 842"/>
                              <a:gd name="T109" fmla="*/ 715999 h 743"/>
                              <a:gd name="T110" fmla="*/ 1113455 w 842"/>
                              <a:gd name="T111" fmla="*/ 757130 h 743"/>
                              <a:gd name="T112" fmla="*/ 1128708 w 842"/>
                              <a:gd name="T113" fmla="*/ 798262 h 743"/>
                              <a:gd name="T114" fmla="*/ 1143961 w 842"/>
                              <a:gd name="T115" fmla="*/ 834824 h 743"/>
                              <a:gd name="T116" fmla="*/ 1166840 w 842"/>
                              <a:gd name="T117" fmla="*/ 865292 h 743"/>
                              <a:gd name="T118" fmla="*/ 1208023 w 842"/>
                              <a:gd name="T119" fmla="*/ 872909 h 743"/>
                              <a:gd name="T120" fmla="*/ 1246155 w 842"/>
                              <a:gd name="T121" fmla="*/ 860722 h 743"/>
                              <a:gd name="T122" fmla="*/ 1282762 w 842"/>
                              <a:gd name="T123" fmla="*/ 845488 h 743"/>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842" h="743">
                                <a:moveTo>
                                  <a:pt x="0" y="743"/>
                                </a:moveTo>
                                <a:lnTo>
                                  <a:pt x="1" y="743"/>
                                </a:lnTo>
                                <a:lnTo>
                                  <a:pt x="2" y="743"/>
                                </a:lnTo>
                                <a:lnTo>
                                  <a:pt x="3" y="743"/>
                                </a:lnTo>
                                <a:lnTo>
                                  <a:pt x="3" y="742"/>
                                </a:lnTo>
                                <a:lnTo>
                                  <a:pt x="4" y="742"/>
                                </a:lnTo>
                                <a:lnTo>
                                  <a:pt x="5" y="742"/>
                                </a:lnTo>
                                <a:lnTo>
                                  <a:pt x="6" y="742"/>
                                </a:lnTo>
                                <a:lnTo>
                                  <a:pt x="7" y="742"/>
                                </a:lnTo>
                                <a:lnTo>
                                  <a:pt x="8" y="742"/>
                                </a:lnTo>
                                <a:lnTo>
                                  <a:pt x="9" y="742"/>
                                </a:lnTo>
                                <a:lnTo>
                                  <a:pt x="10" y="742"/>
                                </a:lnTo>
                                <a:lnTo>
                                  <a:pt x="11" y="742"/>
                                </a:lnTo>
                                <a:lnTo>
                                  <a:pt x="12" y="742"/>
                                </a:lnTo>
                                <a:lnTo>
                                  <a:pt x="13" y="742"/>
                                </a:lnTo>
                                <a:lnTo>
                                  <a:pt x="14" y="742"/>
                                </a:lnTo>
                                <a:lnTo>
                                  <a:pt x="15" y="742"/>
                                </a:lnTo>
                                <a:lnTo>
                                  <a:pt x="16" y="742"/>
                                </a:lnTo>
                                <a:lnTo>
                                  <a:pt x="17" y="742"/>
                                </a:lnTo>
                                <a:lnTo>
                                  <a:pt x="18" y="742"/>
                                </a:lnTo>
                                <a:lnTo>
                                  <a:pt x="19" y="742"/>
                                </a:lnTo>
                                <a:lnTo>
                                  <a:pt x="20" y="742"/>
                                </a:lnTo>
                                <a:lnTo>
                                  <a:pt x="21" y="742"/>
                                </a:lnTo>
                                <a:lnTo>
                                  <a:pt x="22" y="742"/>
                                </a:lnTo>
                                <a:lnTo>
                                  <a:pt x="23" y="742"/>
                                </a:lnTo>
                                <a:lnTo>
                                  <a:pt x="23" y="741"/>
                                </a:lnTo>
                                <a:lnTo>
                                  <a:pt x="24" y="741"/>
                                </a:lnTo>
                                <a:lnTo>
                                  <a:pt x="25" y="741"/>
                                </a:lnTo>
                                <a:lnTo>
                                  <a:pt x="26" y="741"/>
                                </a:lnTo>
                                <a:lnTo>
                                  <a:pt x="27" y="741"/>
                                </a:lnTo>
                                <a:lnTo>
                                  <a:pt x="28" y="741"/>
                                </a:lnTo>
                                <a:lnTo>
                                  <a:pt x="29" y="741"/>
                                </a:lnTo>
                                <a:lnTo>
                                  <a:pt x="30" y="741"/>
                                </a:lnTo>
                                <a:lnTo>
                                  <a:pt x="31" y="741"/>
                                </a:lnTo>
                                <a:lnTo>
                                  <a:pt x="32" y="741"/>
                                </a:lnTo>
                                <a:lnTo>
                                  <a:pt x="33" y="741"/>
                                </a:lnTo>
                                <a:lnTo>
                                  <a:pt x="34" y="741"/>
                                </a:lnTo>
                                <a:lnTo>
                                  <a:pt x="35" y="741"/>
                                </a:lnTo>
                                <a:lnTo>
                                  <a:pt x="36" y="741"/>
                                </a:lnTo>
                                <a:lnTo>
                                  <a:pt x="37" y="741"/>
                                </a:lnTo>
                                <a:lnTo>
                                  <a:pt x="38" y="741"/>
                                </a:lnTo>
                                <a:lnTo>
                                  <a:pt x="39" y="741"/>
                                </a:lnTo>
                                <a:lnTo>
                                  <a:pt x="40" y="741"/>
                                </a:lnTo>
                                <a:lnTo>
                                  <a:pt x="40" y="740"/>
                                </a:lnTo>
                                <a:lnTo>
                                  <a:pt x="41" y="740"/>
                                </a:lnTo>
                                <a:lnTo>
                                  <a:pt x="42" y="740"/>
                                </a:lnTo>
                                <a:lnTo>
                                  <a:pt x="43" y="740"/>
                                </a:lnTo>
                                <a:lnTo>
                                  <a:pt x="44" y="740"/>
                                </a:lnTo>
                                <a:lnTo>
                                  <a:pt x="45" y="740"/>
                                </a:lnTo>
                                <a:lnTo>
                                  <a:pt x="46" y="740"/>
                                </a:lnTo>
                                <a:lnTo>
                                  <a:pt x="47" y="740"/>
                                </a:lnTo>
                                <a:lnTo>
                                  <a:pt x="48" y="740"/>
                                </a:lnTo>
                                <a:lnTo>
                                  <a:pt x="49" y="740"/>
                                </a:lnTo>
                                <a:lnTo>
                                  <a:pt x="50" y="740"/>
                                </a:lnTo>
                                <a:lnTo>
                                  <a:pt x="51" y="740"/>
                                </a:lnTo>
                                <a:lnTo>
                                  <a:pt x="52" y="740"/>
                                </a:lnTo>
                                <a:lnTo>
                                  <a:pt x="53" y="740"/>
                                </a:lnTo>
                                <a:lnTo>
                                  <a:pt x="53" y="739"/>
                                </a:lnTo>
                                <a:lnTo>
                                  <a:pt x="54" y="739"/>
                                </a:lnTo>
                                <a:lnTo>
                                  <a:pt x="55" y="739"/>
                                </a:lnTo>
                                <a:lnTo>
                                  <a:pt x="56" y="739"/>
                                </a:lnTo>
                                <a:lnTo>
                                  <a:pt x="57" y="739"/>
                                </a:lnTo>
                                <a:lnTo>
                                  <a:pt x="58" y="739"/>
                                </a:lnTo>
                                <a:lnTo>
                                  <a:pt x="59" y="739"/>
                                </a:lnTo>
                                <a:lnTo>
                                  <a:pt x="60" y="739"/>
                                </a:lnTo>
                                <a:lnTo>
                                  <a:pt x="61" y="739"/>
                                </a:lnTo>
                                <a:lnTo>
                                  <a:pt x="62" y="739"/>
                                </a:lnTo>
                                <a:lnTo>
                                  <a:pt x="63" y="739"/>
                                </a:lnTo>
                                <a:lnTo>
                                  <a:pt x="64" y="739"/>
                                </a:lnTo>
                                <a:lnTo>
                                  <a:pt x="65" y="739"/>
                                </a:lnTo>
                                <a:lnTo>
                                  <a:pt x="66" y="739"/>
                                </a:lnTo>
                                <a:lnTo>
                                  <a:pt x="66" y="738"/>
                                </a:lnTo>
                                <a:lnTo>
                                  <a:pt x="67" y="738"/>
                                </a:lnTo>
                                <a:lnTo>
                                  <a:pt x="68" y="738"/>
                                </a:lnTo>
                                <a:lnTo>
                                  <a:pt x="69" y="738"/>
                                </a:lnTo>
                                <a:lnTo>
                                  <a:pt x="70" y="738"/>
                                </a:lnTo>
                                <a:lnTo>
                                  <a:pt x="71" y="738"/>
                                </a:lnTo>
                                <a:lnTo>
                                  <a:pt x="72" y="738"/>
                                </a:lnTo>
                                <a:lnTo>
                                  <a:pt x="73" y="738"/>
                                </a:lnTo>
                                <a:lnTo>
                                  <a:pt x="74" y="738"/>
                                </a:lnTo>
                                <a:lnTo>
                                  <a:pt x="75" y="738"/>
                                </a:lnTo>
                                <a:lnTo>
                                  <a:pt x="76" y="738"/>
                                </a:lnTo>
                                <a:lnTo>
                                  <a:pt x="77" y="738"/>
                                </a:lnTo>
                                <a:lnTo>
                                  <a:pt x="78" y="738"/>
                                </a:lnTo>
                                <a:lnTo>
                                  <a:pt x="78" y="737"/>
                                </a:lnTo>
                                <a:lnTo>
                                  <a:pt x="79" y="737"/>
                                </a:lnTo>
                                <a:lnTo>
                                  <a:pt x="80" y="737"/>
                                </a:lnTo>
                                <a:lnTo>
                                  <a:pt x="81" y="737"/>
                                </a:lnTo>
                                <a:lnTo>
                                  <a:pt x="82" y="737"/>
                                </a:lnTo>
                                <a:lnTo>
                                  <a:pt x="83" y="737"/>
                                </a:lnTo>
                                <a:lnTo>
                                  <a:pt x="84" y="737"/>
                                </a:lnTo>
                                <a:lnTo>
                                  <a:pt x="85" y="737"/>
                                </a:lnTo>
                                <a:lnTo>
                                  <a:pt x="86" y="737"/>
                                </a:lnTo>
                                <a:lnTo>
                                  <a:pt x="87" y="737"/>
                                </a:lnTo>
                                <a:lnTo>
                                  <a:pt x="88" y="737"/>
                                </a:lnTo>
                                <a:lnTo>
                                  <a:pt x="89" y="737"/>
                                </a:lnTo>
                                <a:lnTo>
                                  <a:pt x="90" y="737"/>
                                </a:lnTo>
                                <a:lnTo>
                                  <a:pt x="91" y="737"/>
                                </a:lnTo>
                                <a:lnTo>
                                  <a:pt x="92" y="737"/>
                                </a:lnTo>
                                <a:lnTo>
                                  <a:pt x="93" y="737"/>
                                </a:lnTo>
                                <a:lnTo>
                                  <a:pt x="93" y="736"/>
                                </a:lnTo>
                                <a:lnTo>
                                  <a:pt x="94" y="736"/>
                                </a:lnTo>
                                <a:lnTo>
                                  <a:pt x="95" y="736"/>
                                </a:lnTo>
                                <a:lnTo>
                                  <a:pt x="96" y="736"/>
                                </a:lnTo>
                                <a:lnTo>
                                  <a:pt x="97" y="736"/>
                                </a:lnTo>
                                <a:lnTo>
                                  <a:pt x="98" y="736"/>
                                </a:lnTo>
                                <a:lnTo>
                                  <a:pt x="99" y="736"/>
                                </a:lnTo>
                                <a:lnTo>
                                  <a:pt x="100" y="736"/>
                                </a:lnTo>
                                <a:lnTo>
                                  <a:pt x="101" y="736"/>
                                </a:lnTo>
                                <a:lnTo>
                                  <a:pt x="102" y="736"/>
                                </a:lnTo>
                                <a:lnTo>
                                  <a:pt x="103" y="736"/>
                                </a:lnTo>
                                <a:lnTo>
                                  <a:pt x="104" y="736"/>
                                </a:lnTo>
                                <a:lnTo>
                                  <a:pt x="105" y="736"/>
                                </a:lnTo>
                                <a:lnTo>
                                  <a:pt x="106" y="736"/>
                                </a:lnTo>
                                <a:lnTo>
                                  <a:pt x="107" y="736"/>
                                </a:lnTo>
                                <a:lnTo>
                                  <a:pt x="108" y="736"/>
                                </a:lnTo>
                                <a:lnTo>
                                  <a:pt x="109" y="736"/>
                                </a:lnTo>
                                <a:lnTo>
                                  <a:pt x="110" y="736"/>
                                </a:lnTo>
                                <a:lnTo>
                                  <a:pt x="111" y="736"/>
                                </a:lnTo>
                                <a:lnTo>
                                  <a:pt x="112" y="736"/>
                                </a:lnTo>
                                <a:lnTo>
                                  <a:pt x="113" y="736"/>
                                </a:lnTo>
                                <a:lnTo>
                                  <a:pt x="114" y="736"/>
                                </a:lnTo>
                                <a:lnTo>
                                  <a:pt x="115" y="736"/>
                                </a:lnTo>
                                <a:lnTo>
                                  <a:pt x="115" y="735"/>
                                </a:lnTo>
                                <a:lnTo>
                                  <a:pt x="116" y="735"/>
                                </a:lnTo>
                                <a:lnTo>
                                  <a:pt x="117" y="735"/>
                                </a:lnTo>
                                <a:lnTo>
                                  <a:pt x="118" y="735"/>
                                </a:lnTo>
                                <a:lnTo>
                                  <a:pt x="119" y="735"/>
                                </a:lnTo>
                                <a:lnTo>
                                  <a:pt x="120" y="735"/>
                                </a:lnTo>
                                <a:lnTo>
                                  <a:pt x="121" y="735"/>
                                </a:lnTo>
                                <a:lnTo>
                                  <a:pt x="122" y="735"/>
                                </a:lnTo>
                                <a:lnTo>
                                  <a:pt x="123" y="735"/>
                                </a:lnTo>
                                <a:lnTo>
                                  <a:pt x="124" y="735"/>
                                </a:lnTo>
                                <a:lnTo>
                                  <a:pt x="125" y="735"/>
                                </a:lnTo>
                                <a:lnTo>
                                  <a:pt x="126" y="735"/>
                                </a:lnTo>
                                <a:lnTo>
                                  <a:pt x="127" y="735"/>
                                </a:lnTo>
                                <a:lnTo>
                                  <a:pt x="128" y="735"/>
                                </a:lnTo>
                                <a:lnTo>
                                  <a:pt x="129" y="735"/>
                                </a:lnTo>
                                <a:lnTo>
                                  <a:pt x="130" y="735"/>
                                </a:lnTo>
                                <a:lnTo>
                                  <a:pt x="131" y="735"/>
                                </a:lnTo>
                                <a:lnTo>
                                  <a:pt x="132" y="735"/>
                                </a:lnTo>
                                <a:lnTo>
                                  <a:pt x="133" y="735"/>
                                </a:lnTo>
                                <a:lnTo>
                                  <a:pt x="134" y="735"/>
                                </a:lnTo>
                                <a:lnTo>
                                  <a:pt x="135" y="735"/>
                                </a:lnTo>
                                <a:lnTo>
                                  <a:pt x="136" y="735"/>
                                </a:lnTo>
                                <a:lnTo>
                                  <a:pt x="137" y="735"/>
                                </a:lnTo>
                                <a:lnTo>
                                  <a:pt x="138" y="735"/>
                                </a:lnTo>
                                <a:lnTo>
                                  <a:pt x="139" y="735"/>
                                </a:lnTo>
                                <a:lnTo>
                                  <a:pt x="140" y="735"/>
                                </a:lnTo>
                                <a:lnTo>
                                  <a:pt x="141" y="735"/>
                                </a:lnTo>
                                <a:lnTo>
                                  <a:pt x="142" y="735"/>
                                </a:lnTo>
                                <a:lnTo>
                                  <a:pt x="143" y="735"/>
                                </a:lnTo>
                                <a:lnTo>
                                  <a:pt x="144" y="735"/>
                                </a:lnTo>
                                <a:lnTo>
                                  <a:pt x="145" y="735"/>
                                </a:lnTo>
                                <a:lnTo>
                                  <a:pt x="145" y="734"/>
                                </a:lnTo>
                                <a:lnTo>
                                  <a:pt x="146" y="734"/>
                                </a:lnTo>
                                <a:lnTo>
                                  <a:pt x="147" y="734"/>
                                </a:lnTo>
                                <a:lnTo>
                                  <a:pt x="148" y="734"/>
                                </a:lnTo>
                                <a:lnTo>
                                  <a:pt x="149" y="734"/>
                                </a:lnTo>
                                <a:lnTo>
                                  <a:pt x="150" y="734"/>
                                </a:lnTo>
                                <a:lnTo>
                                  <a:pt x="151" y="734"/>
                                </a:lnTo>
                                <a:lnTo>
                                  <a:pt x="152" y="734"/>
                                </a:lnTo>
                                <a:lnTo>
                                  <a:pt x="153" y="734"/>
                                </a:lnTo>
                                <a:lnTo>
                                  <a:pt x="154" y="734"/>
                                </a:lnTo>
                                <a:lnTo>
                                  <a:pt x="155" y="734"/>
                                </a:lnTo>
                                <a:lnTo>
                                  <a:pt x="156" y="734"/>
                                </a:lnTo>
                                <a:lnTo>
                                  <a:pt x="157" y="734"/>
                                </a:lnTo>
                                <a:lnTo>
                                  <a:pt x="158" y="734"/>
                                </a:lnTo>
                                <a:lnTo>
                                  <a:pt x="159" y="734"/>
                                </a:lnTo>
                                <a:lnTo>
                                  <a:pt x="160" y="734"/>
                                </a:lnTo>
                                <a:lnTo>
                                  <a:pt x="161" y="734"/>
                                </a:lnTo>
                                <a:lnTo>
                                  <a:pt x="162" y="734"/>
                                </a:lnTo>
                                <a:lnTo>
                                  <a:pt x="163" y="734"/>
                                </a:lnTo>
                                <a:lnTo>
                                  <a:pt x="164" y="734"/>
                                </a:lnTo>
                                <a:lnTo>
                                  <a:pt x="165" y="734"/>
                                </a:lnTo>
                                <a:lnTo>
                                  <a:pt x="166" y="734"/>
                                </a:lnTo>
                                <a:lnTo>
                                  <a:pt x="167" y="734"/>
                                </a:lnTo>
                                <a:lnTo>
                                  <a:pt x="168" y="734"/>
                                </a:lnTo>
                                <a:lnTo>
                                  <a:pt x="169" y="734"/>
                                </a:lnTo>
                                <a:lnTo>
                                  <a:pt x="170" y="734"/>
                                </a:lnTo>
                                <a:lnTo>
                                  <a:pt x="171" y="734"/>
                                </a:lnTo>
                                <a:lnTo>
                                  <a:pt x="171" y="733"/>
                                </a:lnTo>
                                <a:lnTo>
                                  <a:pt x="172" y="733"/>
                                </a:lnTo>
                                <a:lnTo>
                                  <a:pt x="173" y="733"/>
                                </a:lnTo>
                                <a:lnTo>
                                  <a:pt x="174" y="733"/>
                                </a:lnTo>
                                <a:lnTo>
                                  <a:pt x="175" y="733"/>
                                </a:lnTo>
                                <a:lnTo>
                                  <a:pt x="176" y="733"/>
                                </a:lnTo>
                                <a:lnTo>
                                  <a:pt x="177" y="733"/>
                                </a:lnTo>
                                <a:lnTo>
                                  <a:pt x="178" y="733"/>
                                </a:lnTo>
                                <a:lnTo>
                                  <a:pt x="179" y="733"/>
                                </a:lnTo>
                                <a:lnTo>
                                  <a:pt x="180" y="733"/>
                                </a:lnTo>
                                <a:lnTo>
                                  <a:pt x="181" y="733"/>
                                </a:lnTo>
                                <a:lnTo>
                                  <a:pt x="182" y="733"/>
                                </a:lnTo>
                                <a:lnTo>
                                  <a:pt x="183" y="733"/>
                                </a:lnTo>
                                <a:lnTo>
                                  <a:pt x="184" y="733"/>
                                </a:lnTo>
                                <a:lnTo>
                                  <a:pt x="185" y="733"/>
                                </a:lnTo>
                                <a:lnTo>
                                  <a:pt x="186" y="733"/>
                                </a:lnTo>
                                <a:lnTo>
                                  <a:pt x="187" y="733"/>
                                </a:lnTo>
                                <a:lnTo>
                                  <a:pt x="188" y="733"/>
                                </a:lnTo>
                                <a:lnTo>
                                  <a:pt x="189" y="733"/>
                                </a:lnTo>
                                <a:lnTo>
                                  <a:pt x="190" y="733"/>
                                </a:lnTo>
                                <a:lnTo>
                                  <a:pt x="191" y="733"/>
                                </a:lnTo>
                                <a:lnTo>
                                  <a:pt x="192" y="733"/>
                                </a:lnTo>
                                <a:lnTo>
                                  <a:pt x="193" y="733"/>
                                </a:lnTo>
                                <a:lnTo>
                                  <a:pt x="194" y="733"/>
                                </a:lnTo>
                                <a:lnTo>
                                  <a:pt x="195" y="733"/>
                                </a:lnTo>
                                <a:lnTo>
                                  <a:pt x="196" y="733"/>
                                </a:lnTo>
                                <a:lnTo>
                                  <a:pt x="197" y="733"/>
                                </a:lnTo>
                                <a:lnTo>
                                  <a:pt x="198" y="733"/>
                                </a:lnTo>
                                <a:lnTo>
                                  <a:pt x="199" y="733"/>
                                </a:lnTo>
                                <a:lnTo>
                                  <a:pt x="200" y="733"/>
                                </a:lnTo>
                                <a:lnTo>
                                  <a:pt x="201" y="733"/>
                                </a:lnTo>
                                <a:lnTo>
                                  <a:pt x="202" y="733"/>
                                </a:lnTo>
                                <a:lnTo>
                                  <a:pt x="203" y="733"/>
                                </a:lnTo>
                                <a:lnTo>
                                  <a:pt x="204" y="733"/>
                                </a:lnTo>
                                <a:lnTo>
                                  <a:pt x="204" y="732"/>
                                </a:lnTo>
                                <a:lnTo>
                                  <a:pt x="205" y="732"/>
                                </a:lnTo>
                                <a:lnTo>
                                  <a:pt x="206" y="732"/>
                                </a:lnTo>
                                <a:lnTo>
                                  <a:pt x="207" y="732"/>
                                </a:lnTo>
                                <a:lnTo>
                                  <a:pt x="208" y="732"/>
                                </a:lnTo>
                                <a:lnTo>
                                  <a:pt x="209" y="732"/>
                                </a:lnTo>
                                <a:lnTo>
                                  <a:pt x="210" y="732"/>
                                </a:lnTo>
                                <a:lnTo>
                                  <a:pt x="211" y="732"/>
                                </a:lnTo>
                                <a:lnTo>
                                  <a:pt x="212" y="732"/>
                                </a:lnTo>
                                <a:lnTo>
                                  <a:pt x="213" y="732"/>
                                </a:lnTo>
                                <a:lnTo>
                                  <a:pt x="214" y="732"/>
                                </a:lnTo>
                                <a:lnTo>
                                  <a:pt x="215" y="732"/>
                                </a:lnTo>
                                <a:lnTo>
                                  <a:pt x="216" y="732"/>
                                </a:lnTo>
                                <a:lnTo>
                                  <a:pt x="217" y="732"/>
                                </a:lnTo>
                                <a:lnTo>
                                  <a:pt x="218" y="732"/>
                                </a:lnTo>
                                <a:lnTo>
                                  <a:pt x="219" y="732"/>
                                </a:lnTo>
                                <a:lnTo>
                                  <a:pt x="220" y="732"/>
                                </a:lnTo>
                                <a:lnTo>
                                  <a:pt x="221" y="732"/>
                                </a:lnTo>
                                <a:lnTo>
                                  <a:pt x="222" y="732"/>
                                </a:lnTo>
                                <a:lnTo>
                                  <a:pt x="223" y="732"/>
                                </a:lnTo>
                                <a:lnTo>
                                  <a:pt x="224" y="732"/>
                                </a:lnTo>
                                <a:lnTo>
                                  <a:pt x="225" y="732"/>
                                </a:lnTo>
                                <a:lnTo>
                                  <a:pt x="226" y="732"/>
                                </a:lnTo>
                                <a:lnTo>
                                  <a:pt x="227" y="732"/>
                                </a:lnTo>
                                <a:lnTo>
                                  <a:pt x="228" y="732"/>
                                </a:lnTo>
                                <a:lnTo>
                                  <a:pt x="229" y="732"/>
                                </a:lnTo>
                                <a:lnTo>
                                  <a:pt x="230" y="732"/>
                                </a:lnTo>
                                <a:lnTo>
                                  <a:pt x="231" y="732"/>
                                </a:lnTo>
                                <a:lnTo>
                                  <a:pt x="232" y="732"/>
                                </a:lnTo>
                                <a:lnTo>
                                  <a:pt x="232" y="731"/>
                                </a:lnTo>
                                <a:lnTo>
                                  <a:pt x="233" y="731"/>
                                </a:lnTo>
                                <a:lnTo>
                                  <a:pt x="234" y="731"/>
                                </a:lnTo>
                                <a:lnTo>
                                  <a:pt x="235" y="731"/>
                                </a:lnTo>
                                <a:lnTo>
                                  <a:pt x="236" y="731"/>
                                </a:lnTo>
                                <a:lnTo>
                                  <a:pt x="237" y="731"/>
                                </a:lnTo>
                                <a:lnTo>
                                  <a:pt x="238" y="731"/>
                                </a:lnTo>
                                <a:lnTo>
                                  <a:pt x="239" y="731"/>
                                </a:lnTo>
                                <a:lnTo>
                                  <a:pt x="240" y="731"/>
                                </a:lnTo>
                                <a:lnTo>
                                  <a:pt x="241" y="731"/>
                                </a:lnTo>
                                <a:lnTo>
                                  <a:pt x="242" y="731"/>
                                </a:lnTo>
                                <a:lnTo>
                                  <a:pt x="243" y="731"/>
                                </a:lnTo>
                                <a:lnTo>
                                  <a:pt x="244" y="731"/>
                                </a:lnTo>
                                <a:lnTo>
                                  <a:pt x="245" y="731"/>
                                </a:lnTo>
                                <a:lnTo>
                                  <a:pt x="246" y="731"/>
                                </a:lnTo>
                                <a:lnTo>
                                  <a:pt x="247" y="730"/>
                                </a:lnTo>
                                <a:lnTo>
                                  <a:pt x="248" y="730"/>
                                </a:lnTo>
                                <a:lnTo>
                                  <a:pt x="249" y="730"/>
                                </a:lnTo>
                                <a:lnTo>
                                  <a:pt x="250" y="730"/>
                                </a:lnTo>
                                <a:lnTo>
                                  <a:pt x="251" y="730"/>
                                </a:lnTo>
                                <a:lnTo>
                                  <a:pt x="252" y="730"/>
                                </a:lnTo>
                                <a:lnTo>
                                  <a:pt x="253" y="730"/>
                                </a:lnTo>
                                <a:lnTo>
                                  <a:pt x="254" y="730"/>
                                </a:lnTo>
                                <a:lnTo>
                                  <a:pt x="255" y="730"/>
                                </a:lnTo>
                                <a:lnTo>
                                  <a:pt x="256" y="730"/>
                                </a:lnTo>
                                <a:lnTo>
                                  <a:pt x="257" y="730"/>
                                </a:lnTo>
                                <a:lnTo>
                                  <a:pt x="257" y="729"/>
                                </a:lnTo>
                                <a:lnTo>
                                  <a:pt x="258" y="729"/>
                                </a:lnTo>
                                <a:lnTo>
                                  <a:pt x="259" y="729"/>
                                </a:lnTo>
                                <a:lnTo>
                                  <a:pt x="260" y="729"/>
                                </a:lnTo>
                                <a:lnTo>
                                  <a:pt x="261" y="729"/>
                                </a:lnTo>
                                <a:lnTo>
                                  <a:pt x="262" y="729"/>
                                </a:lnTo>
                                <a:lnTo>
                                  <a:pt x="263" y="729"/>
                                </a:lnTo>
                                <a:lnTo>
                                  <a:pt x="264" y="729"/>
                                </a:lnTo>
                                <a:lnTo>
                                  <a:pt x="265" y="729"/>
                                </a:lnTo>
                                <a:lnTo>
                                  <a:pt x="265" y="728"/>
                                </a:lnTo>
                                <a:lnTo>
                                  <a:pt x="266" y="728"/>
                                </a:lnTo>
                                <a:lnTo>
                                  <a:pt x="267" y="728"/>
                                </a:lnTo>
                                <a:lnTo>
                                  <a:pt x="268" y="728"/>
                                </a:lnTo>
                                <a:lnTo>
                                  <a:pt x="269" y="728"/>
                                </a:lnTo>
                                <a:lnTo>
                                  <a:pt x="270" y="728"/>
                                </a:lnTo>
                                <a:lnTo>
                                  <a:pt x="271" y="728"/>
                                </a:lnTo>
                                <a:lnTo>
                                  <a:pt x="272" y="728"/>
                                </a:lnTo>
                                <a:lnTo>
                                  <a:pt x="272" y="727"/>
                                </a:lnTo>
                                <a:lnTo>
                                  <a:pt x="273" y="727"/>
                                </a:lnTo>
                                <a:lnTo>
                                  <a:pt x="274" y="727"/>
                                </a:lnTo>
                                <a:lnTo>
                                  <a:pt x="275" y="727"/>
                                </a:lnTo>
                                <a:lnTo>
                                  <a:pt x="276" y="727"/>
                                </a:lnTo>
                                <a:lnTo>
                                  <a:pt x="277" y="727"/>
                                </a:lnTo>
                                <a:lnTo>
                                  <a:pt x="278" y="727"/>
                                </a:lnTo>
                                <a:lnTo>
                                  <a:pt x="278" y="726"/>
                                </a:lnTo>
                                <a:lnTo>
                                  <a:pt x="279" y="726"/>
                                </a:lnTo>
                                <a:lnTo>
                                  <a:pt x="280" y="726"/>
                                </a:lnTo>
                                <a:lnTo>
                                  <a:pt x="281" y="726"/>
                                </a:lnTo>
                                <a:lnTo>
                                  <a:pt x="282" y="726"/>
                                </a:lnTo>
                                <a:lnTo>
                                  <a:pt x="283" y="726"/>
                                </a:lnTo>
                                <a:lnTo>
                                  <a:pt x="284" y="726"/>
                                </a:lnTo>
                                <a:lnTo>
                                  <a:pt x="284" y="725"/>
                                </a:lnTo>
                                <a:lnTo>
                                  <a:pt x="285" y="725"/>
                                </a:lnTo>
                                <a:lnTo>
                                  <a:pt x="286" y="725"/>
                                </a:lnTo>
                                <a:lnTo>
                                  <a:pt x="287" y="725"/>
                                </a:lnTo>
                                <a:lnTo>
                                  <a:pt x="288" y="725"/>
                                </a:lnTo>
                                <a:lnTo>
                                  <a:pt x="289" y="725"/>
                                </a:lnTo>
                                <a:lnTo>
                                  <a:pt x="289" y="724"/>
                                </a:lnTo>
                                <a:lnTo>
                                  <a:pt x="290" y="724"/>
                                </a:lnTo>
                                <a:lnTo>
                                  <a:pt x="291" y="724"/>
                                </a:lnTo>
                                <a:lnTo>
                                  <a:pt x="292" y="724"/>
                                </a:lnTo>
                                <a:lnTo>
                                  <a:pt x="293" y="724"/>
                                </a:lnTo>
                                <a:lnTo>
                                  <a:pt x="294" y="724"/>
                                </a:lnTo>
                                <a:lnTo>
                                  <a:pt x="294" y="723"/>
                                </a:lnTo>
                                <a:lnTo>
                                  <a:pt x="295" y="723"/>
                                </a:lnTo>
                                <a:lnTo>
                                  <a:pt x="296" y="723"/>
                                </a:lnTo>
                                <a:lnTo>
                                  <a:pt x="297" y="723"/>
                                </a:lnTo>
                                <a:lnTo>
                                  <a:pt x="298" y="723"/>
                                </a:lnTo>
                                <a:lnTo>
                                  <a:pt x="298" y="722"/>
                                </a:lnTo>
                                <a:lnTo>
                                  <a:pt x="299" y="722"/>
                                </a:lnTo>
                                <a:lnTo>
                                  <a:pt x="300" y="722"/>
                                </a:lnTo>
                                <a:lnTo>
                                  <a:pt x="301" y="722"/>
                                </a:lnTo>
                                <a:lnTo>
                                  <a:pt x="302" y="722"/>
                                </a:lnTo>
                                <a:lnTo>
                                  <a:pt x="302" y="721"/>
                                </a:lnTo>
                                <a:lnTo>
                                  <a:pt x="303" y="721"/>
                                </a:lnTo>
                                <a:lnTo>
                                  <a:pt x="304" y="721"/>
                                </a:lnTo>
                                <a:lnTo>
                                  <a:pt x="305" y="721"/>
                                </a:lnTo>
                                <a:lnTo>
                                  <a:pt x="305" y="720"/>
                                </a:lnTo>
                                <a:lnTo>
                                  <a:pt x="306" y="720"/>
                                </a:lnTo>
                                <a:lnTo>
                                  <a:pt x="307" y="720"/>
                                </a:lnTo>
                                <a:lnTo>
                                  <a:pt x="308" y="720"/>
                                </a:lnTo>
                                <a:lnTo>
                                  <a:pt x="308" y="719"/>
                                </a:lnTo>
                                <a:lnTo>
                                  <a:pt x="309" y="719"/>
                                </a:lnTo>
                                <a:lnTo>
                                  <a:pt x="310" y="719"/>
                                </a:lnTo>
                                <a:lnTo>
                                  <a:pt x="311" y="719"/>
                                </a:lnTo>
                                <a:lnTo>
                                  <a:pt x="312" y="718"/>
                                </a:lnTo>
                                <a:lnTo>
                                  <a:pt x="313" y="718"/>
                                </a:lnTo>
                                <a:lnTo>
                                  <a:pt x="314" y="718"/>
                                </a:lnTo>
                                <a:lnTo>
                                  <a:pt x="314" y="717"/>
                                </a:lnTo>
                                <a:lnTo>
                                  <a:pt x="315" y="717"/>
                                </a:lnTo>
                                <a:lnTo>
                                  <a:pt x="316" y="717"/>
                                </a:lnTo>
                                <a:lnTo>
                                  <a:pt x="317" y="717"/>
                                </a:lnTo>
                                <a:lnTo>
                                  <a:pt x="317" y="716"/>
                                </a:lnTo>
                                <a:lnTo>
                                  <a:pt x="318" y="716"/>
                                </a:lnTo>
                                <a:lnTo>
                                  <a:pt x="319" y="716"/>
                                </a:lnTo>
                                <a:lnTo>
                                  <a:pt x="320" y="716"/>
                                </a:lnTo>
                                <a:lnTo>
                                  <a:pt x="320" y="715"/>
                                </a:lnTo>
                                <a:lnTo>
                                  <a:pt x="321" y="715"/>
                                </a:lnTo>
                                <a:lnTo>
                                  <a:pt x="322" y="715"/>
                                </a:lnTo>
                                <a:lnTo>
                                  <a:pt x="322" y="714"/>
                                </a:lnTo>
                                <a:lnTo>
                                  <a:pt x="323" y="714"/>
                                </a:lnTo>
                                <a:lnTo>
                                  <a:pt x="324" y="714"/>
                                </a:lnTo>
                                <a:lnTo>
                                  <a:pt x="324" y="713"/>
                                </a:lnTo>
                                <a:lnTo>
                                  <a:pt x="325" y="713"/>
                                </a:lnTo>
                                <a:lnTo>
                                  <a:pt x="326" y="713"/>
                                </a:lnTo>
                                <a:lnTo>
                                  <a:pt x="327" y="712"/>
                                </a:lnTo>
                                <a:lnTo>
                                  <a:pt x="328" y="712"/>
                                </a:lnTo>
                                <a:lnTo>
                                  <a:pt x="329" y="712"/>
                                </a:lnTo>
                                <a:lnTo>
                                  <a:pt x="329" y="711"/>
                                </a:lnTo>
                                <a:lnTo>
                                  <a:pt x="330" y="711"/>
                                </a:lnTo>
                                <a:lnTo>
                                  <a:pt x="331" y="710"/>
                                </a:lnTo>
                                <a:lnTo>
                                  <a:pt x="332" y="710"/>
                                </a:lnTo>
                                <a:lnTo>
                                  <a:pt x="332" y="709"/>
                                </a:lnTo>
                                <a:lnTo>
                                  <a:pt x="333" y="709"/>
                                </a:lnTo>
                                <a:lnTo>
                                  <a:pt x="334" y="709"/>
                                </a:lnTo>
                                <a:lnTo>
                                  <a:pt x="334" y="708"/>
                                </a:lnTo>
                                <a:lnTo>
                                  <a:pt x="335" y="708"/>
                                </a:lnTo>
                                <a:lnTo>
                                  <a:pt x="336" y="708"/>
                                </a:lnTo>
                                <a:lnTo>
                                  <a:pt x="336" y="707"/>
                                </a:lnTo>
                                <a:lnTo>
                                  <a:pt x="337" y="707"/>
                                </a:lnTo>
                                <a:lnTo>
                                  <a:pt x="338" y="707"/>
                                </a:lnTo>
                                <a:lnTo>
                                  <a:pt x="338" y="706"/>
                                </a:lnTo>
                                <a:lnTo>
                                  <a:pt x="339" y="706"/>
                                </a:lnTo>
                                <a:lnTo>
                                  <a:pt x="340" y="705"/>
                                </a:lnTo>
                                <a:lnTo>
                                  <a:pt x="341" y="705"/>
                                </a:lnTo>
                                <a:lnTo>
                                  <a:pt x="341" y="704"/>
                                </a:lnTo>
                                <a:lnTo>
                                  <a:pt x="342" y="704"/>
                                </a:lnTo>
                                <a:lnTo>
                                  <a:pt x="343" y="704"/>
                                </a:lnTo>
                                <a:lnTo>
                                  <a:pt x="343" y="703"/>
                                </a:lnTo>
                                <a:lnTo>
                                  <a:pt x="344" y="703"/>
                                </a:lnTo>
                                <a:lnTo>
                                  <a:pt x="344" y="702"/>
                                </a:lnTo>
                                <a:lnTo>
                                  <a:pt x="345" y="702"/>
                                </a:lnTo>
                                <a:lnTo>
                                  <a:pt x="346" y="702"/>
                                </a:lnTo>
                                <a:lnTo>
                                  <a:pt x="346" y="701"/>
                                </a:lnTo>
                                <a:lnTo>
                                  <a:pt x="347" y="701"/>
                                </a:lnTo>
                                <a:lnTo>
                                  <a:pt x="347" y="700"/>
                                </a:lnTo>
                                <a:lnTo>
                                  <a:pt x="348" y="700"/>
                                </a:lnTo>
                                <a:lnTo>
                                  <a:pt x="349" y="699"/>
                                </a:lnTo>
                                <a:lnTo>
                                  <a:pt x="350" y="699"/>
                                </a:lnTo>
                                <a:lnTo>
                                  <a:pt x="350" y="698"/>
                                </a:lnTo>
                                <a:lnTo>
                                  <a:pt x="351" y="698"/>
                                </a:lnTo>
                                <a:lnTo>
                                  <a:pt x="351" y="697"/>
                                </a:lnTo>
                                <a:lnTo>
                                  <a:pt x="352" y="697"/>
                                </a:lnTo>
                                <a:lnTo>
                                  <a:pt x="353" y="696"/>
                                </a:lnTo>
                                <a:lnTo>
                                  <a:pt x="354" y="696"/>
                                </a:lnTo>
                                <a:lnTo>
                                  <a:pt x="354" y="695"/>
                                </a:lnTo>
                                <a:lnTo>
                                  <a:pt x="355" y="695"/>
                                </a:lnTo>
                                <a:lnTo>
                                  <a:pt x="355" y="694"/>
                                </a:lnTo>
                                <a:lnTo>
                                  <a:pt x="356" y="694"/>
                                </a:lnTo>
                                <a:lnTo>
                                  <a:pt x="356" y="693"/>
                                </a:lnTo>
                                <a:lnTo>
                                  <a:pt x="357" y="693"/>
                                </a:lnTo>
                                <a:lnTo>
                                  <a:pt x="358" y="692"/>
                                </a:lnTo>
                                <a:lnTo>
                                  <a:pt x="359" y="692"/>
                                </a:lnTo>
                                <a:lnTo>
                                  <a:pt x="359" y="691"/>
                                </a:lnTo>
                                <a:lnTo>
                                  <a:pt x="360" y="691"/>
                                </a:lnTo>
                                <a:lnTo>
                                  <a:pt x="360" y="690"/>
                                </a:lnTo>
                                <a:lnTo>
                                  <a:pt x="361" y="690"/>
                                </a:lnTo>
                                <a:lnTo>
                                  <a:pt x="361" y="689"/>
                                </a:lnTo>
                                <a:lnTo>
                                  <a:pt x="362" y="689"/>
                                </a:lnTo>
                                <a:lnTo>
                                  <a:pt x="362" y="688"/>
                                </a:lnTo>
                                <a:lnTo>
                                  <a:pt x="363" y="688"/>
                                </a:lnTo>
                                <a:lnTo>
                                  <a:pt x="363" y="687"/>
                                </a:lnTo>
                                <a:lnTo>
                                  <a:pt x="364" y="687"/>
                                </a:lnTo>
                                <a:lnTo>
                                  <a:pt x="364" y="686"/>
                                </a:lnTo>
                                <a:lnTo>
                                  <a:pt x="365" y="686"/>
                                </a:lnTo>
                                <a:lnTo>
                                  <a:pt x="365" y="685"/>
                                </a:lnTo>
                                <a:lnTo>
                                  <a:pt x="366" y="685"/>
                                </a:lnTo>
                                <a:lnTo>
                                  <a:pt x="367" y="684"/>
                                </a:lnTo>
                                <a:lnTo>
                                  <a:pt x="368" y="683"/>
                                </a:lnTo>
                                <a:lnTo>
                                  <a:pt x="368" y="682"/>
                                </a:lnTo>
                                <a:lnTo>
                                  <a:pt x="369" y="682"/>
                                </a:lnTo>
                                <a:lnTo>
                                  <a:pt x="370" y="681"/>
                                </a:lnTo>
                                <a:lnTo>
                                  <a:pt x="371" y="680"/>
                                </a:lnTo>
                                <a:lnTo>
                                  <a:pt x="371" y="679"/>
                                </a:lnTo>
                                <a:lnTo>
                                  <a:pt x="372" y="679"/>
                                </a:lnTo>
                                <a:lnTo>
                                  <a:pt x="372" y="678"/>
                                </a:lnTo>
                                <a:lnTo>
                                  <a:pt x="373" y="678"/>
                                </a:lnTo>
                                <a:lnTo>
                                  <a:pt x="373" y="677"/>
                                </a:lnTo>
                                <a:lnTo>
                                  <a:pt x="374" y="677"/>
                                </a:lnTo>
                                <a:lnTo>
                                  <a:pt x="374" y="676"/>
                                </a:lnTo>
                                <a:lnTo>
                                  <a:pt x="375" y="676"/>
                                </a:lnTo>
                                <a:lnTo>
                                  <a:pt x="375" y="675"/>
                                </a:lnTo>
                                <a:lnTo>
                                  <a:pt x="376" y="675"/>
                                </a:lnTo>
                                <a:lnTo>
                                  <a:pt x="376" y="674"/>
                                </a:lnTo>
                                <a:lnTo>
                                  <a:pt x="377" y="674"/>
                                </a:lnTo>
                                <a:lnTo>
                                  <a:pt x="377" y="673"/>
                                </a:lnTo>
                                <a:lnTo>
                                  <a:pt x="378" y="673"/>
                                </a:lnTo>
                                <a:lnTo>
                                  <a:pt x="378" y="672"/>
                                </a:lnTo>
                                <a:lnTo>
                                  <a:pt x="379" y="672"/>
                                </a:lnTo>
                                <a:lnTo>
                                  <a:pt x="379" y="671"/>
                                </a:lnTo>
                                <a:lnTo>
                                  <a:pt x="380" y="671"/>
                                </a:lnTo>
                                <a:lnTo>
                                  <a:pt x="380" y="670"/>
                                </a:lnTo>
                                <a:lnTo>
                                  <a:pt x="381" y="669"/>
                                </a:lnTo>
                                <a:lnTo>
                                  <a:pt x="381" y="668"/>
                                </a:lnTo>
                                <a:lnTo>
                                  <a:pt x="382" y="668"/>
                                </a:lnTo>
                                <a:lnTo>
                                  <a:pt x="382" y="667"/>
                                </a:lnTo>
                                <a:lnTo>
                                  <a:pt x="383" y="667"/>
                                </a:lnTo>
                                <a:lnTo>
                                  <a:pt x="383" y="666"/>
                                </a:lnTo>
                                <a:lnTo>
                                  <a:pt x="384" y="666"/>
                                </a:lnTo>
                                <a:lnTo>
                                  <a:pt x="384" y="665"/>
                                </a:lnTo>
                                <a:lnTo>
                                  <a:pt x="385" y="665"/>
                                </a:lnTo>
                                <a:lnTo>
                                  <a:pt x="385" y="664"/>
                                </a:lnTo>
                                <a:lnTo>
                                  <a:pt x="385" y="663"/>
                                </a:lnTo>
                                <a:lnTo>
                                  <a:pt x="386" y="663"/>
                                </a:lnTo>
                                <a:lnTo>
                                  <a:pt x="386" y="662"/>
                                </a:lnTo>
                                <a:lnTo>
                                  <a:pt x="387" y="662"/>
                                </a:lnTo>
                                <a:lnTo>
                                  <a:pt x="387" y="661"/>
                                </a:lnTo>
                                <a:lnTo>
                                  <a:pt x="388" y="661"/>
                                </a:lnTo>
                                <a:lnTo>
                                  <a:pt x="388" y="660"/>
                                </a:lnTo>
                                <a:lnTo>
                                  <a:pt x="388" y="659"/>
                                </a:lnTo>
                                <a:lnTo>
                                  <a:pt x="389" y="659"/>
                                </a:lnTo>
                                <a:lnTo>
                                  <a:pt x="389" y="658"/>
                                </a:lnTo>
                                <a:lnTo>
                                  <a:pt x="390" y="658"/>
                                </a:lnTo>
                                <a:lnTo>
                                  <a:pt x="390" y="657"/>
                                </a:lnTo>
                                <a:lnTo>
                                  <a:pt x="390" y="656"/>
                                </a:lnTo>
                                <a:lnTo>
                                  <a:pt x="391" y="656"/>
                                </a:lnTo>
                                <a:lnTo>
                                  <a:pt x="391" y="655"/>
                                </a:lnTo>
                                <a:lnTo>
                                  <a:pt x="392" y="655"/>
                                </a:lnTo>
                                <a:lnTo>
                                  <a:pt x="392" y="654"/>
                                </a:lnTo>
                                <a:lnTo>
                                  <a:pt x="392" y="653"/>
                                </a:lnTo>
                                <a:lnTo>
                                  <a:pt x="393" y="653"/>
                                </a:lnTo>
                                <a:lnTo>
                                  <a:pt x="393" y="652"/>
                                </a:lnTo>
                                <a:lnTo>
                                  <a:pt x="394" y="652"/>
                                </a:lnTo>
                                <a:lnTo>
                                  <a:pt x="394" y="651"/>
                                </a:lnTo>
                                <a:lnTo>
                                  <a:pt x="394" y="650"/>
                                </a:lnTo>
                                <a:lnTo>
                                  <a:pt x="395" y="650"/>
                                </a:lnTo>
                                <a:lnTo>
                                  <a:pt x="395" y="649"/>
                                </a:lnTo>
                                <a:lnTo>
                                  <a:pt x="396" y="648"/>
                                </a:lnTo>
                                <a:lnTo>
                                  <a:pt x="396" y="647"/>
                                </a:lnTo>
                                <a:lnTo>
                                  <a:pt x="397" y="647"/>
                                </a:lnTo>
                                <a:lnTo>
                                  <a:pt x="397" y="646"/>
                                </a:lnTo>
                                <a:lnTo>
                                  <a:pt x="397" y="645"/>
                                </a:lnTo>
                                <a:lnTo>
                                  <a:pt x="398" y="645"/>
                                </a:lnTo>
                                <a:lnTo>
                                  <a:pt x="398" y="644"/>
                                </a:lnTo>
                                <a:lnTo>
                                  <a:pt x="398" y="643"/>
                                </a:lnTo>
                                <a:lnTo>
                                  <a:pt x="399" y="643"/>
                                </a:lnTo>
                                <a:lnTo>
                                  <a:pt x="399" y="642"/>
                                </a:lnTo>
                                <a:lnTo>
                                  <a:pt x="400" y="642"/>
                                </a:lnTo>
                                <a:lnTo>
                                  <a:pt x="400" y="641"/>
                                </a:lnTo>
                                <a:lnTo>
                                  <a:pt x="400" y="640"/>
                                </a:lnTo>
                                <a:lnTo>
                                  <a:pt x="401" y="640"/>
                                </a:lnTo>
                                <a:lnTo>
                                  <a:pt x="401" y="639"/>
                                </a:lnTo>
                                <a:lnTo>
                                  <a:pt x="401" y="638"/>
                                </a:lnTo>
                                <a:lnTo>
                                  <a:pt x="402" y="638"/>
                                </a:lnTo>
                                <a:lnTo>
                                  <a:pt x="402" y="637"/>
                                </a:lnTo>
                                <a:lnTo>
                                  <a:pt x="402" y="636"/>
                                </a:lnTo>
                                <a:lnTo>
                                  <a:pt x="403" y="636"/>
                                </a:lnTo>
                                <a:lnTo>
                                  <a:pt x="403" y="635"/>
                                </a:lnTo>
                                <a:lnTo>
                                  <a:pt x="403" y="634"/>
                                </a:lnTo>
                                <a:lnTo>
                                  <a:pt x="404" y="634"/>
                                </a:lnTo>
                                <a:lnTo>
                                  <a:pt x="404" y="633"/>
                                </a:lnTo>
                                <a:lnTo>
                                  <a:pt x="404" y="632"/>
                                </a:lnTo>
                                <a:lnTo>
                                  <a:pt x="405" y="632"/>
                                </a:lnTo>
                                <a:lnTo>
                                  <a:pt x="405" y="631"/>
                                </a:lnTo>
                                <a:lnTo>
                                  <a:pt x="405" y="630"/>
                                </a:lnTo>
                                <a:lnTo>
                                  <a:pt x="406" y="630"/>
                                </a:lnTo>
                                <a:lnTo>
                                  <a:pt x="406" y="629"/>
                                </a:lnTo>
                                <a:lnTo>
                                  <a:pt x="406" y="628"/>
                                </a:lnTo>
                                <a:lnTo>
                                  <a:pt x="406" y="627"/>
                                </a:lnTo>
                                <a:lnTo>
                                  <a:pt x="407" y="627"/>
                                </a:lnTo>
                                <a:lnTo>
                                  <a:pt x="407" y="626"/>
                                </a:lnTo>
                                <a:lnTo>
                                  <a:pt x="407" y="625"/>
                                </a:lnTo>
                                <a:lnTo>
                                  <a:pt x="408" y="625"/>
                                </a:lnTo>
                                <a:lnTo>
                                  <a:pt x="408" y="624"/>
                                </a:lnTo>
                                <a:lnTo>
                                  <a:pt x="408" y="623"/>
                                </a:lnTo>
                                <a:lnTo>
                                  <a:pt x="409" y="623"/>
                                </a:lnTo>
                                <a:lnTo>
                                  <a:pt x="409" y="622"/>
                                </a:lnTo>
                                <a:lnTo>
                                  <a:pt x="409" y="621"/>
                                </a:lnTo>
                                <a:lnTo>
                                  <a:pt x="410" y="620"/>
                                </a:lnTo>
                                <a:lnTo>
                                  <a:pt x="410" y="619"/>
                                </a:lnTo>
                                <a:lnTo>
                                  <a:pt x="410" y="618"/>
                                </a:lnTo>
                                <a:lnTo>
                                  <a:pt x="411" y="618"/>
                                </a:lnTo>
                                <a:lnTo>
                                  <a:pt x="411" y="617"/>
                                </a:lnTo>
                                <a:lnTo>
                                  <a:pt x="411" y="616"/>
                                </a:lnTo>
                                <a:lnTo>
                                  <a:pt x="412" y="616"/>
                                </a:lnTo>
                                <a:lnTo>
                                  <a:pt x="412" y="615"/>
                                </a:lnTo>
                                <a:lnTo>
                                  <a:pt x="412" y="614"/>
                                </a:lnTo>
                                <a:lnTo>
                                  <a:pt x="412" y="613"/>
                                </a:lnTo>
                                <a:lnTo>
                                  <a:pt x="413" y="613"/>
                                </a:lnTo>
                                <a:lnTo>
                                  <a:pt x="413" y="612"/>
                                </a:lnTo>
                                <a:lnTo>
                                  <a:pt x="413" y="611"/>
                                </a:lnTo>
                                <a:lnTo>
                                  <a:pt x="414" y="610"/>
                                </a:lnTo>
                                <a:lnTo>
                                  <a:pt x="414" y="609"/>
                                </a:lnTo>
                                <a:lnTo>
                                  <a:pt x="414" y="608"/>
                                </a:lnTo>
                                <a:lnTo>
                                  <a:pt x="415" y="608"/>
                                </a:lnTo>
                                <a:lnTo>
                                  <a:pt x="415" y="607"/>
                                </a:lnTo>
                                <a:lnTo>
                                  <a:pt x="415" y="606"/>
                                </a:lnTo>
                                <a:lnTo>
                                  <a:pt x="415" y="605"/>
                                </a:lnTo>
                                <a:lnTo>
                                  <a:pt x="416" y="605"/>
                                </a:lnTo>
                                <a:lnTo>
                                  <a:pt x="416" y="604"/>
                                </a:lnTo>
                                <a:lnTo>
                                  <a:pt x="416" y="603"/>
                                </a:lnTo>
                                <a:lnTo>
                                  <a:pt x="416" y="602"/>
                                </a:lnTo>
                                <a:lnTo>
                                  <a:pt x="417" y="602"/>
                                </a:lnTo>
                                <a:lnTo>
                                  <a:pt x="417" y="601"/>
                                </a:lnTo>
                                <a:lnTo>
                                  <a:pt x="417" y="600"/>
                                </a:lnTo>
                                <a:lnTo>
                                  <a:pt x="417" y="599"/>
                                </a:lnTo>
                                <a:lnTo>
                                  <a:pt x="418" y="599"/>
                                </a:lnTo>
                                <a:lnTo>
                                  <a:pt x="418" y="598"/>
                                </a:lnTo>
                                <a:lnTo>
                                  <a:pt x="418" y="597"/>
                                </a:lnTo>
                                <a:lnTo>
                                  <a:pt x="419" y="596"/>
                                </a:lnTo>
                                <a:lnTo>
                                  <a:pt x="419" y="595"/>
                                </a:lnTo>
                                <a:lnTo>
                                  <a:pt x="419" y="594"/>
                                </a:lnTo>
                                <a:lnTo>
                                  <a:pt x="420" y="593"/>
                                </a:lnTo>
                                <a:lnTo>
                                  <a:pt x="420" y="592"/>
                                </a:lnTo>
                                <a:lnTo>
                                  <a:pt x="420" y="591"/>
                                </a:lnTo>
                                <a:lnTo>
                                  <a:pt x="420" y="590"/>
                                </a:lnTo>
                                <a:lnTo>
                                  <a:pt x="421" y="590"/>
                                </a:lnTo>
                                <a:lnTo>
                                  <a:pt x="421" y="589"/>
                                </a:lnTo>
                                <a:lnTo>
                                  <a:pt x="421" y="588"/>
                                </a:lnTo>
                                <a:lnTo>
                                  <a:pt x="421" y="587"/>
                                </a:lnTo>
                                <a:lnTo>
                                  <a:pt x="422" y="587"/>
                                </a:lnTo>
                                <a:lnTo>
                                  <a:pt x="422" y="586"/>
                                </a:lnTo>
                                <a:lnTo>
                                  <a:pt x="422" y="585"/>
                                </a:lnTo>
                                <a:lnTo>
                                  <a:pt x="422" y="584"/>
                                </a:lnTo>
                                <a:lnTo>
                                  <a:pt x="423" y="584"/>
                                </a:lnTo>
                                <a:lnTo>
                                  <a:pt x="423" y="583"/>
                                </a:lnTo>
                                <a:lnTo>
                                  <a:pt x="423" y="582"/>
                                </a:lnTo>
                                <a:lnTo>
                                  <a:pt x="423" y="581"/>
                                </a:lnTo>
                                <a:lnTo>
                                  <a:pt x="424" y="580"/>
                                </a:lnTo>
                                <a:lnTo>
                                  <a:pt x="424" y="579"/>
                                </a:lnTo>
                                <a:lnTo>
                                  <a:pt x="424" y="578"/>
                                </a:lnTo>
                                <a:lnTo>
                                  <a:pt x="424" y="577"/>
                                </a:lnTo>
                                <a:lnTo>
                                  <a:pt x="425" y="577"/>
                                </a:lnTo>
                                <a:lnTo>
                                  <a:pt x="425" y="576"/>
                                </a:lnTo>
                                <a:lnTo>
                                  <a:pt x="425" y="575"/>
                                </a:lnTo>
                                <a:lnTo>
                                  <a:pt x="425" y="574"/>
                                </a:lnTo>
                                <a:lnTo>
                                  <a:pt x="426" y="573"/>
                                </a:lnTo>
                                <a:lnTo>
                                  <a:pt x="426" y="572"/>
                                </a:lnTo>
                                <a:lnTo>
                                  <a:pt x="426" y="571"/>
                                </a:lnTo>
                                <a:lnTo>
                                  <a:pt x="426" y="570"/>
                                </a:lnTo>
                                <a:lnTo>
                                  <a:pt x="427" y="570"/>
                                </a:lnTo>
                                <a:lnTo>
                                  <a:pt x="427" y="569"/>
                                </a:lnTo>
                                <a:lnTo>
                                  <a:pt x="427" y="568"/>
                                </a:lnTo>
                                <a:lnTo>
                                  <a:pt x="427" y="567"/>
                                </a:lnTo>
                                <a:lnTo>
                                  <a:pt x="428" y="566"/>
                                </a:lnTo>
                                <a:lnTo>
                                  <a:pt x="428" y="565"/>
                                </a:lnTo>
                                <a:lnTo>
                                  <a:pt x="428" y="564"/>
                                </a:lnTo>
                                <a:lnTo>
                                  <a:pt x="428" y="563"/>
                                </a:lnTo>
                                <a:lnTo>
                                  <a:pt x="429" y="562"/>
                                </a:lnTo>
                                <a:lnTo>
                                  <a:pt x="429" y="561"/>
                                </a:lnTo>
                                <a:lnTo>
                                  <a:pt x="429" y="560"/>
                                </a:lnTo>
                                <a:lnTo>
                                  <a:pt x="429" y="559"/>
                                </a:lnTo>
                                <a:lnTo>
                                  <a:pt x="430" y="559"/>
                                </a:lnTo>
                                <a:lnTo>
                                  <a:pt x="430" y="558"/>
                                </a:lnTo>
                                <a:lnTo>
                                  <a:pt x="430" y="557"/>
                                </a:lnTo>
                                <a:lnTo>
                                  <a:pt x="430" y="556"/>
                                </a:lnTo>
                                <a:lnTo>
                                  <a:pt x="430" y="555"/>
                                </a:lnTo>
                                <a:lnTo>
                                  <a:pt x="431" y="555"/>
                                </a:lnTo>
                                <a:lnTo>
                                  <a:pt x="431" y="554"/>
                                </a:lnTo>
                                <a:lnTo>
                                  <a:pt x="431" y="553"/>
                                </a:lnTo>
                                <a:lnTo>
                                  <a:pt x="431" y="552"/>
                                </a:lnTo>
                                <a:lnTo>
                                  <a:pt x="432" y="551"/>
                                </a:lnTo>
                                <a:lnTo>
                                  <a:pt x="432" y="550"/>
                                </a:lnTo>
                                <a:lnTo>
                                  <a:pt x="432" y="549"/>
                                </a:lnTo>
                                <a:lnTo>
                                  <a:pt x="432" y="548"/>
                                </a:lnTo>
                                <a:lnTo>
                                  <a:pt x="433" y="547"/>
                                </a:lnTo>
                                <a:lnTo>
                                  <a:pt x="433" y="546"/>
                                </a:lnTo>
                                <a:lnTo>
                                  <a:pt x="433" y="545"/>
                                </a:lnTo>
                                <a:lnTo>
                                  <a:pt x="433" y="544"/>
                                </a:lnTo>
                                <a:lnTo>
                                  <a:pt x="434" y="543"/>
                                </a:lnTo>
                                <a:lnTo>
                                  <a:pt x="434" y="542"/>
                                </a:lnTo>
                                <a:lnTo>
                                  <a:pt x="434" y="541"/>
                                </a:lnTo>
                                <a:lnTo>
                                  <a:pt x="434" y="540"/>
                                </a:lnTo>
                                <a:lnTo>
                                  <a:pt x="435" y="540"/>
                                </a:lnTo>
                                <a:lnTo>
                                  <a:pt x="435" y="539"/>
                                </a:lnTo>
                                <a:lnTo>
                                  <a:pt x="435" y="538"/>
                                </a:lnTo>
                                <a:lnTo>
                                  <a:pt x="435" y="537"/>
                                </a:lnTo>
                                <a:lnTo>
                                  <a:pt x="435" y="536"/>
                                </a:lnTo>
                                <a:lnTo>
                                  <a:pt x="436" y="536"/>
                                </a:lnTo>
                                <a:lnTo>
                                  <a:pt x="436" y="535"/>
                                </a:lnTo>
                                <a:lnTo>
                                  <a:pt x="436" y="534"/>
                                </a:lnTo>
                                <a:lnTo>
                                  <a:pt x="436" y="533"/>
                                </a:lnTo>
                                <a:lnTo>
                                  <a:pt x="436" y="532"/>
                                </a:lnTo>
                                <a:lnTo>
                                  <a:pt x="437" y="532"/>
                                </a:lnTo>
                                <a:lnTo>
                                  <a:pt x="437" y="531"/>
                                </a:lnTo>
                                <a:lnTo>
                                  <a:pt x="437" y="530"/>
                                </a:lnTo>
                                <a:lnTo>
                                  <a:pt x="437" y="529"/>
                                </a:lnTo>
                                <a:lnTo>
                                  <a:pt x="437" y="528"/>
                                </a:lnTo>
                                <a:lnTo>
                                  <a:pt x="438" y="528"/>
                                </a:lnTo>
                                <a:lnTo>
                                  <a:pt x="438" y="527"/>
                                </a:lnTo>
                                <a:lnTo>
                                  <a:pt x="438" y="526"/>
                                </a:lnTo>
                                <a:lnTo>
                                  <a:pt x="438" y="525"/>
                                </a:lnTo>
                                <a:lnTo>
                                  <a:pt x="438" y="524"/>
                                </a:lnTo>
                                <a:lnTo>
                                  <a:pt x="439" y="524"/>
                                </a:lnTo>
                                <a:lnTo>
                                  <a:pt x="439" y="523"/>
                                </a:lnTo>
                                <a:lnTo>
                                  <a:pt x="439" y="522"/>
                                </a:lnTo>
                                <a:lnTo>
                                  <a:pt x="439" y="521"/>
                                </a:lnTo>
                                <a:lnTo>
                                  <a:pt x="439" y="520"/>
                                </a:lnTo>
                                <a:lnTo>
                                  <a:pt x="440" y="520"/>
                                </a:lnTo>
                                <a:lnTo>
                                  <a:pt x="440" y="519"/>
                                </a:lnTo>
                                <a:lnTo>
                                  <a:pt x="440" y="518"/>
                                </a:lnTo>
                                <a:lnTo>
                                  <a:pt x="440" y="517"/>
                                </a:lnTo>
                                <a:lnTo>
                                  <a:pt x="441" y="516"/>
                                </a:lnTo>
                                <a:lnTo>
                                  <a:pt x="441" y="515"/>
                                </a:lnTo>
                                <a:lnTo>
                                  <a:pt x="441" y="514"/>
                                </a:lnTo>
                                <a:lnTo>
                                  <a:pt x="441" y="513"/>
                                </a:lnTo>
                                <a:lnTo>
                                  <a:pt x="442" y="512"/>
                                </a:lnTo>
                                <a:lnTo>
                                  <a:pt x="442" y="511"/>
                                </a:lnTo>
                                <a:lnTo>
                                  <a:pt x="442" y="510"/>
                                </a:lnTo>
                                <a:lnTo>
                                  <a:pt x="442" y="509"/>
                                </a:lnTo>
                                <a:lnTo>
                                  <a:pt x="443" y="509"/>
                                </a:lnTo>
                                <a:lnTo>
                                  <a:pt x="443" y="508"/>
                                </a:lnTo>
                                <a:lnTo>
                                  <a:pt x="443" y="507"/>
                                </a:lnTo>
                                <a:lnTo>
                                  <a:pt x="443" y="506"/>
                                </a:lnTo>
                                <a:lnTo>
                                  <a:pt x="443" y="505"/>
                                </a:lnTo>
                                <a:lnTo>
                                  <a:pt x="444" y="505"/>
                                </a:lnTo>
                                <a:lnTo>
                                  <a:pt x="444" y="504"/>
                                </a:lnTo>
                                <a:lnTo>
                                  <a:pt x="444" y="503"/>
                                </a:lnTo>
                                <a:lnTo>
                                  <a:pt x="444" y="502"/>
                                </a:lnTo>
                                <a:lnTo>
                                  <a:pt x="444" y="501"/>
                                </a:lnTo>
                                <a:lnTo>
                                  <a:pt x="445" y="501"/>
                                </a:lnTo>
                                <a:lnTo>
                                  <a:pt x="445" y="500"/>
                                </a:lnTo>
                                <a:lnTo>
                                  <a:pt x="445" y="499"/>
                                </a:lnTo>
                                <a:lnTo>
                                  <a:pt x="445" y="498"/>
                                </a:lnTo>
                                <a:lnTo>
                                  <a:pt x="446" y="497"/>
                                </a:lnTo>
                                <a:lnTo>
                                  <a:pt x="446" y="496"/>
                                </a:lnTo>
                                <a:lnTo>
                                  <a:pt x="446" y="495"/>
                                </a:lnTo>
                                <a:lnTo>
                                  <a:pt x="446" y="494"/>
                                </a:lnTo>
                                <a:lnTo>
                                  <a:pt x="447" y="494"/>
                                </a:lnTo>
                                <a:lnTo>
                                  <a:pt x="447" y="493"/>
                                </a:lnTo>
                                <a:lnTo>
                                  <a:pt x="447" y="492"/>
                                </a:lnTo>
                                <a:lnTo>
                                  <a:pt x="447" y="491"/>
                                </a:lnTo>
                                <a:lnTo>
                                  <a:pt x="447" y="490"/>
                                </a:lnTo>
                                <a:lnTo>
                                  <a:pt x="448" y="490"/>
                                </a:lnTo>
                                <a:lnTo>
                                  <a:pt x="448" y="489"/>
                                </a:lnTo>
                                <a:lnTo>
                                  <a:pt x="448" y="488"/>
                                </a:lnTo>
                                <a:lnTo>
                                  <a:pt x="448" y="487"/>
                                </a:lnTo>
                                <a:lnTo>
                                  <a:pt x="449" y="486"/>
                                </a:lnTo>
                                <a:lnTo>
                                  <a:pt x="449" y="485"/>
                                </a:lnTo>
                                <a:lnTo>
                                  <a:pt x="449" y="484"/>
                                </a:lnTo>
                                <a:lnTo>
                                  <a:pt x="449" y="483"/>
                                </a:lnTo>
                                <a:lnTo>
                                  <a:pt x="450" y="483"/>
                                </a:lnTo>
                                <a:lnTo>
                                  <a:pt x="450" y="482"/>
                                </a:lnTo>
                                <a:lnTo>
                                  <a:pt x="450" y="481"/>
                                </a:lnTo>
                                <a:lnTo>
                                  <a:pt x="450" y="480"/>
                                </a:lnTo>
                                <a:lnTo>
                                  <a:pt x="450" y="479"/>
                                </a:lnTo>
                                <a:lnTo>
                                  <a:pt x="451" y="479"/>
                                </a:lnTo>
                                <a:lnTo>
                                  <a:pt x="451" y="478"/>
                                </a:lnTo>
                                <a:lnTo>
                                  <a:pt x="451" y="477"/>
                                </a:lnTo>
                                <a:lnTo>
                                  <a:pt x="451" y="476"/>
                                </a:lnTo>
                                <a:lnTo>
                                  <a:pt x="452" y="475"/>
                                </a:lnTo>
                                <a:lnTo>
                                  <a:pt x="452" y="474"/>
                                </a:lnTo>
                                <a:lnTo>
                                  <a:pt x="452" y="473"/>
                                </a:lnTo>
                                <a:lnTo>
                                  <a:pt x="452" y="472"/>
                                </a:lnTo>
                                <a:lnTo>
                                  <a:pt x="453" y="472"/>
                                </a:lnTo>
                                <a:lnTo>
                                  <a:pt x="453" y="471"/>
                                </a:lnTo>
                                <a:lnTo>
                                  <a:pt x="453" y="470"/>
                                </a:lnTo>
                                <a:lnTo>
                                  <a:pt x="453" y="469"/>
                                </a:lnTo>
                                <a:lnTo>
                                  <a:pt x="454" y="468"/>
                                </a:lnTo>
                                <a:lnTo>
                                  <a:pt x="454" y="467"/>
                                </a:lnTo>
                                <a:lnTo>
                                  <a:pt x="454" y="466"/>
                                </a:lnTo>
                                <a:lnTo>
                                  <a:pt x="454" y="465"/>
                                </a:lnTo>
                                <a:lnTo>
                                  <a:pt x="455" y="464"/>
                                </a:lnTo>
                                <a:lnTo>
                                  <a:pt x="455" y="463"/>
                                </a:lnTo>
                                <a:lnTo>
                                  <a:pt x="455" y="462"/>
                                </a:lnTo>
                                <a:lnTo>
                                  <a:pt x="455" y="461"/>
                                </a:lnTo>
                                <a:lnTo>
                                  <a:pt x="456" y="461"/>
                                </a:lnTo>
                                <a:lnTo>
                                  <a:pt x="456" y="460"/>
                                </a:lnTo>
                                <a:lnTo>
                                  <a:pt x="456" y="459"/>
                                </a:lnTo>
                                <a:lnTo>
                                  <a:pt x="456" y="458"/>
                                </a:lnTo>
                                <a:lnTo>
                                  <a:pt x="457" y="457"/>
                                </a:lnTo>
                                <a:lnTo>
                                  <a:pt x="457" y="456"/>
                                </a:lnTo>
                                <a:lnTo>
                                  <a:pt x="457" y="455"/>
                                </a:lnTo>
                                <a:lnTo>
                                  <a:pt x="457" y="454"/>
                                </a:lnTo>
                                <a:lnTo>
                                  <a:pt x="458" y="454"/>
                                </a:lnTo>
                                <a:lnTo>
                                  <a:pt x="458" y="453"/>
                                </a:lnTo>
                                <a:lnTo>
                                  <a:pt x="458" y="452"/>
                                </a:lnTo>
                                <a:lnTo>
                                  <a:pt x="458" y="451"/>
                                </a:lnTo>
                                <a:lnTo>
                                  <a:pt x="458" y="450"/>
                                </a:lnTo>
                                <a:lnTo>
                                  <a:pt x="459" y="450"/>
                                </a:lnTo>
                                <a:lnTo>
                                  <a:pt x="459" y="449"/>
                                </a:lnTo>
                                <a:lnTo>
                                  <a:pt x="459" y="448"/>
                                </a:lnTo>
                                <a:lnTo>
                                  <a:pt x="459" y="447"/>
                                </a:lnTo>
                                <a:lnTo>
                                  <a:pt x="460" y="446"/>
                                </a:lnTo>
                                <a:lnTo>
                                  <a:pt x="460" y="445"/>
                                </a:lnTo>
                                <a:lnTo>
                                  <a:pt x="460" y="444"/>
                                </a:lnTo>
                                <a:lnTo>
                                  <a:pt x="460" y="443"/>
                                </a:lnTo>
                                <a:lnTo>
                                  <a:pt x="461" y="443"/>
                                </a:lnTo>
                                <a:lnTo>
                                  <a:pt x="461" y="442"/>
                                </a:lnTo>
                                <a:lnTo>
                                  <a:pt x="461" y="441"/>
                                </a:lnTo>
                                <a:lnTo>
                                  <a:pt x="461" y="440"/>
                                </a:lnTo>
                                <a:lnTo>
                                  <a:pt x="462" y="439"/>
                                </a:lnTo>
                                <a:lnTo>
                                  <a:pt x="462" y="438"/>
                                </a:lnTo>
                                <a:lnTo>
                                  <a:pt x="462" y="437"/>
                                </a:lnTo>
                                <a:lnTo>
                                  <a:pt x="462" y="436"/>
                                </a:lnTo>
                                <a:lnTo>
                                  <a:pt x="463" y="435"/>
                                </a:lnTo>
                                <a:lnTo>
                                  <a:pt x="463" y="434"/>
                                </a:lnTo>
                                <a:lnTo>
                                  <a:pt x="463" y="433"/>
                                </a:lnTo>
                                <a:lnTo>
                                  <a:pt x="463" y="432"/>
                                </a:lnTo>
                                <a:lnTo>
                                  <a:pt x="464" y="432"/>
                                </a:lnTo>
                                <a:lnTo>
                                  <a:pt x="464" y="431"/>
                                </a:lnTo>
                                <a:lnTo>
                                  <a:pt x="464" y="430"/>
                                </a:lnTo>
                                <a:lnTo>
                                  <a:pt x="464" y="429"/>
                                </a:lnTo>
                                <a:lnTo>
                                  <a:pt x="465" y="428"/>
                                </a:lnTo>
                                <a:lnTo>
                                  <a:pt x="465" y="427"/>
                                </a:lnTo>
                                <a:lnTo>
                                  <a:pt x="465" y="426"/>
                                </a:lnTo>
                                <a:lnTo>
                                  <a:pt x="465" y="425"/>
                                </a:lnTo>
                                <a:lnTo>
                                  <a:pt x="466" y="424"/>
                                </a:lnTo>
                                <a:lnTo>
                                  <a:pt x="466" y="423"/>
                                </a:lnTo>
                                <a:lnTo>
                                  <a:pt x="466" y="422"/>
                                </a:lnTo>
                                <a:lnTo>
                                  <a:pt x="466" y="421"/>
                                </a:lnTo>
                                <a:lnTo>
                                  <a:pt x="467" y="420"/>
                                </a:lnTo>
                                <a:lnTo>
                                  <a:pt x="467" y="419"/>
                                </a:lnTo>
                                <a:lnTo>
                                  <a:pt x="467" y="418"/>
                                </a:lnTo>
                                <a:lnTo>
                                  <a:pt x="467" y="417"/>
                                </a:lnTo>
                                <a:lnTo>
                                  <a:pt x="468" y="417"/>
                                </a:lnTo>
                                <a:lnTo>
                                  <a:pt x="468" y="416"/>
                                </a:lnTo>
                                <a:lnTo>
                                  <a:pt x="468" y="415"/>
                                </a:lnTo>
                                <a:lnTo>
                                  <a:pt x="468" y="414"/>
                                </a:lnTo>
                                <a:lnTo>
                                  <a:pt x="468" y="413"/>
                                </a:lnTo>
                                <a:lnTo>
                                  <a:pt x="469" y="413"/>
                                </a:lnTo>
                                <a:lnTo>
                                  <a:pt x="469" y="412"/>
                                </a:lnTo>
                                <a:lnTo>
                                  <a:pt x="469" y="411"/>
                                </a:lnTo>
                                <a:lnTo>
                                  <a:pt x="469" y="410"/>
                                </a:lnTo>
                                <a:lnTo>
                                  <a:pt x="469" y="409"/>
                                </a:lnTo>
                                <a:lnTo>
                                  <a:pt x="470" y="409"/>
                                </a:lnTo>
                                <a:lnTo>
                                  <a:pt x="470" y="408"/>
                                </a:lnTo>
                                <a:lnTo>
                                  <a:pt x="470" y="407"/>
                                </a:lnTo>
                                <a:lnTo>
                                  <a:pt x="470" y="406"/>
                                </a:lnTo>
                                <a:lnTo>
                                  <a:pt x="471" y="405"/>
                                </a:lnTo>
                                <a:lnTo>
                                  <a:pt x="471" y="404"/>
                                </a:lnTo>
                                <a:lnTo>
                                  <a:pt x="471" y="403"/>
                                </a:lnTo>
                                <a:lnTo>
                                  <a:pt x="471" y="402"/>
                                </a:lnTo>
                                <a:lnTo>
                                  <a:pt x="472" y="401"/>
                                </a:lnTo>
                                <a:lnTo>
                                  <a:pt x="472" y="400"/>
                                </a:lnTo>
                                <a:lnTo>
                                  <a:pt x="472" y="399"/>
                                </a:lnTo>
                                <a:lnTo>
                                  <a:pt x="472" y="398"/>
                                </a:lnTo>
                                <a:lnTo>
                                  <a:pt x="473" y="398"/>
                                </a:lnTo>
                                <a:lnTo>
                                  <a:pt x="473" y="397"/>
                                </a:lnTo>
                                <a:lnTo>
                                  <a:pt x="473" y="396"/>
                                </a:lnTo>
                                <a:lnTo>
                                  <a:pt x="473" y="395"/>
                                </a:lnTo>
                                <a:lnTo>
                                  <a:pt x="473" y="394"/>
                                </a:lnTo>
                                <a:lnTo>
                                  <a:pt x="474" y="394"/>
                                </a:lnTo>
                                <a:lnTo>
                                  <a:pt x="474" y="393"/>
                                </a:lnTo>
                                <a:lnTo>
                                  <a:pt x="474" y="392"/>
                                </a:lnTo>
                                <a:lnTo>
                                  <a:pt x="474" y="391"/>
                                </a:lnTo>
                                <a:lnTo>
                                  <a:pt x="474" y="390"/>
                                </a:lnTo>
                                <a:lnTo>
                                  <a:pt x="475" y="389"/>
                                </a:lnTo>
                                <a:lnTo>
                                  <a:pt x="475" y="388"/>
                                </a:lnTo>
                                <a:lnTo>
                                  <a:pt x="475" y="387"/>
                                </a:lnTo>
                                <a:lnTo>
                                  <a:pt x="475" y="386"/>
                                </a:lnTo>
                                <a:lnTo>
                                  <a:pt x="476" y="386"/>
                                </a:lnTo>
                                <a:lnTo>
                                  <a:pt x="476" y="385"/>
                                </a:lnTo>
                                <a:lnTo>
                                  <a:pt x="476" y="384"/>
                                </a:lnTo>
                                <a:lnTo>
                                  <a:pt x="476" y="383"/>
                                </a:lnTo>
                                <a:lnTo>
                                  <a:pt x="476" y="382"/>
                                </a:lnTo>
                                <a:lnTo>
                                  <a:pt x="477" y="381"/>
                                </a:lnTo>
                                <a:lnTo>
                                  <a:pt x="477" y="380"/>
                                </a:lnTo>
                                <a:lnTo>
                                  <a:pt x="477" y="379"/>
                                </a:lnTo>
                                <a:lnTo>
                                  <a:pt x="477" y="378"/>
                                </a:lnTo>
                                <a:lnTo>
                                  <a:pt x="478" y="377"/>
                                </a:lnTo>
                                <a:lnTo>
                                  <a:pt x="478" y="376"/>
                                </a:lnTo>
                                <a:lnTo>
                                  <a:pt x="478" y="375"/>
                                </a:lnTo>
                                <a:lnTo>
                                  <a:pt x="478" y="374"/>
                                </a:lnTo>
                                <a:lnTo>
                                  <a:pt x="479" y="373"/>
                                </a:lnTo>
                                <a:lnTo>
                                  <a:pt x="479" y="372"/>
                                </a:lnTo>
                                <a:lnTo>
                                  <a:pt x="479" y="371"/>
                                </a:lnTo>
                                <a:lnTo>
                                  <a:pt x="479" y="370"/>
                                </a:lnTo>
                                <a:lnTo>
                                  <a:pt x="479" y="369"/>
                                </a:lnTo>
                                <a:lnTo>
                                  <a:pt x="480" y="369"/>
                                </a:lnTo>
                                <a:lnTo>
                                  <a:pt x="480" y="368"/>
                                </a:lnTo>
                                <a:lnTo>
                                  <a:pt x="480" y="367"/>
                                </a:lnTo>
                                <a:lnTo>
                                  <a:pt x="480" y="366"/>
                                </a:lnTo>
                                <a:lnTo>
                                  <a:pt x="481" y="365"/>
                                </a:lnTo>
                                <a:lnTo>
                                  <a:pt x="481" y="364"/>
                                </a:lnTo>
                                <a:lnTo>
                                  <a:pt x="481" y="363"/>
                                </a:lnTo>
                                <a:lnTo>
                                  <a:pt x="481" y="362"/>
                                </a:lnTo>
                                <a:lnTo>
                                  <a:pt x="481" y="361"/>
                                </a:lnTo>
                                <a:lnTo>
                                  <a:pt x="482" y="361"/>
                                </a:lnTo>
                                <a:lnTo>
                                  <a:pt x="482" y="360"/>
                                </a:lnTo>
                                <a:lnTo>
                                  <a:pt x="482" y="359"/>
                                </a:lnTo>
                                <a:lnTo>
                                  <a:pt x="482" y="358"/>
                                </a:lnTo>
                                <a:lnTo>
                                  <a:pt x="482" y="357"/>
                                </a:lnTo>
                                <a:lnTo>
                                  <a:pt x="483" y="356"/>
                                </a:lnTo>
                                <a:lnTo>
                                  <a:pt x="483" y="355"/>
                                </a:lnTo>
                                <a:lnTo>
                                  <a:pt x="483" y="354"/>
                                </a:lnTo>
                                <a:lnTo>
                                  <a:pt x="483" y="353"/>
                                </a:lnTo>
                                <a:lnTo>
                                  <a:pt x="484" y="352"/>
                                </a:lnTo>
                                <a:lnTo>
                                  <a:pt x="484" y="351"/>
                                </a:lnTo>
                                <a:lnTo>
                                  <a:pt x="484" y="350"/>
                                </a:lnTo>
                                <a:lnTo>
                                  <a:pt x="484" y="349"/>
                                </a:lnTo>
                                <a:lnTo>
                                  <a:pt x="484" y="348"/>
                                </a:lnTo>
                                <a:lnTo>
                                  <a:pt x="485" y="348"/>
                                </a:lnTo>
                                <a:lnTo>
                                  <a:pt x="485" y="347"/>
                                </a:lnTo>
                                <a:lnTo>
                                  <a:pt x="485" y="346"/>
                                </a:lnTo>
                                <a:lnTo>
                                  <a:pt x="485" y="345"/>
                                </a:lnTo>
                                <a:lnTo>
                                  <a:pt x="485" y="344"/>
                                </a:lnTo>
                                <a:lnTo>
                                  <a:pt x="486" y="344"/>
                                </a:lnTo>
                                <a:lnTo>
                                  <a:pt x="486" y="343"/>
                                </a:lnTo>
                                <a:lnTo>
                                  <a:pt x="486" y="342"/>
                                </a:lnTo>
                                <a:lnTo>
                                  <a:pt x="486" y="341"/>
                                </a:lnTo>
                                <a:lnTo>
                                  <a:pt x="486" y="340"/>
                                </a:lnTo>
                                <a:lnTo>
                                  <a:pt x="487" y="340"/>
                                </a:lnTo>
                                <a:lnTo>
                                  <a:pt x="487" y="339"/>
                                </a:lnTo>
                                <a:lnTo>
                                  <a:pt x="487" y="338"/>
                                </a:lnTo>
                                <a:lnTo>
                                  <a:pt x="487" y="337"/>
                                </a:lnTo>
                                <a:lnTo>
                                  <a:pt x="487" y="336"/>
                                </a:lnTo>
                                <a:lnTo>
                                  <a:pt x="487" y="335"/>
                                </a:lnTo>
                                <a:lnTo>
                                  <a:pt x="488" y="335"/>
                                </a:lnTo>
                                <a:lnTo>
                                  <a:pt x="488" y="334"/>
                                </a:lnTo>
                                <a:lnTo>
                                  <a:pt x="488" y="333"/>
                                </a:lnTo>
                                <a:lnTo>
                                  <a:pt x="488" y="332"/>
                                </a:lnTo>
                                <a:lnTo>
                                  <a:pt x="488" y="331"/>
                                </a:lnTo>
                                <a:lnTo>
                                  <a:pt x="489" y="331"/>
                                </a:lnTo>
                                <a:lnTo>
                                  <a:pt x="489" y="330"/>
                                </a:lnTo>
                                <a:lnTo>
                                  <a:pt x="489" y="329"/>
                                </a:lnTo>
                                <a:lnTo>
                                  <a:pt x="489" y="328"/>
                                </a:lnTo>
                                <a:lnTo>
                                  <a:pt x="489" y="327"/>
                                </a:lnTo>
                                <a:lnTo>
                                  <a:pt x="490" y="326"/>
                                </a:lnTo>
                                <a:lnTo>
                                  <a:pt x="490" y="325"/>
                                </a:lnTo>
                                <a:lnTo>
                                  <a:pt x="490" y="324"/>
                                </a:lnTo>
                                <a:lnTo>
                                  <a:pt x="490" y="323"/>
                                </a:lnTo>
                                <a:lnTo>
                                  <a:pt x="490" y="322"/>
                                </a:lnTo>
                                <a:lnTo>
                                  <a:pt x="491" y="322"/>
                                </a:lnTo>
                                <a:lnTo>
                                  <a:pt x="491" y="321"/>
                                </a:lnTo>
                                <a:lnTo>
                                  <a:pt x="491" y="320"/>
                                </a:lnTo>
                                <a:lnTo>
                                  <a:pt x="491" y="319"/>
                                </a:lnTo>
                                <a:lnTo>
                                  <a:pt x="491" y="318"/>
                                </a:lnTo>
                                <a:lnTo>
                                  <a:pt x="492" y="318"/>
                                </a:lnTo>
                                <a:lnTo>
                                  <a:pt x="492" y="317"/>
                                </a:lnTo>
                                <a:lnTo>
                                  <a:pt x="492" y="316"/>
                                </a:lnTo>
                                <a:lnTo>
                                  <a:pt x="492" y="315"/>
                                </a:lnTo>
                                <a:lnTo>
                                  <a:pt x="492" y="314"/>
                                </a:lnTo>
                                <a:lnTo>
                                  <a:pt x="493" y="313"/>
                                </a:lnTo>
                                <a:lnTo>
                                  <a:pt x="493" y="312"/>
                                </a:lnTo>
                                <a:lnTo>
                                  <a:pt x="493" y="311"/>
                                </a:lnTo>
                                <a:lnTo>
                                  <a:pt x="493" y="310"/>
                                </a:lnTo>
                                <a:lnTo>
                                  <a:pt x="493" y="309"/>
                                </a:lnTo>
                                <a:lnTo>
                                  <a:pt x="494" y="309"/>
                                </a:lnTo>
                                <a:lnTo>
                                  <a:pt x="494" y="308"/>
                                </a:lnTo>
                                <a:lnTo>
                                  <a:pt x="494" y="307"/>
                                </a:lnTo>
                                <a:lnTo>
                                  <a:pt x="494" y="306"/>
                                </a:lnTo>
                                <a:lnTo>
                                  <a:pt x="494" y="305"/>
                                </a:lnTo>
                                <a:lnTo>
                                  <a:pt x="495" y="304"/>
                                </a:lnTo>
                                <a:lnTo>
                                  <a:pt x="495" y="303"/>
                                </a:lnTo>
                                <a:lnTo>
                                  <a:pt x="495" y="302"/>
                                </a:lnTo>
                                <a:lnTo>
                                  <a:pt x="495" y="301"/>
                                </a:lnTo>
                                <a:lnTo>
                                  <a:pt x="495" y="300"/>
                                </a:lnTo>
                                <a:lnTo>
                                  <a:pt x="496" y="300"/>
                                </a:lnTo>
                                <a:lnTo>
                                  <a:pt x="496" y="299"/>
                                </a:lnTo>
                                <a:lnTo>
                                  <a:pt x="496" y="298"/>
                                </a:lnTo>
                                <a:lnTo>
                                  <a:pt x="496" y="297"/>
                                </a:lnTo>
                                <a:lnTo>
                                  <a:pt x="496" y="296"/>
                                </a:lnTo>
                                <a:lnTo>
                                  <a:pt x="497" y="295"/>
                                </a:lnTo>
                                <a:lnTo>
                                  <a:pt x="497" y="294"/>
                                </a:lnTo>
                                <a:lnTo>
                                  <a:pt x="497" y="293"/>
                                </a:lnTo>
                                <a:lnTo>
                                  <a:pt x="497" y="292"/>
                                </a:lnTo>
                                <a:lnTo>
                                  <a:pt x="497" y="291"/>
                                </a:lnTo>
                                <a:lnTo>
                                  <a:pt x="498" y="291"/>
                                </a:lnTo>
                                <a:lnTo>
                                  <a:pt x="498" y="290"/>
                                </a:lnTo>
                                <a:lnTo>
                                  <a:pt x="498" y="289"/>
                                </a:lnTo>
                                <a:lnTo>
                                  <a:pt x="498" y="288"/>
                                </a:lnTo>
                                <a:lnTo>
                                  <a:pt x="498" y="287"/>
                                </a:lnTo>
                                <a:lnTo>
                                  <a:pt x="499" y="286"/>
                                </a:lnTo>
                                <a:lnTo>
                                  <a:pt x="499" y="285"/>
                                </a:lnTo>
                                <a:lnTo>
                                  <a:pt x="499" y="284"/>
                                </a:lnTo>
                                <a:lnTo>
                                  <a:pt x="499" y="283"/>
                                </a:lnTo>
                                <a:lnTo>
                                  <a:pt x="499" y="282"/>
                                </a:lnTo>
                                <a:lnTo>
                                  <a:pt x="500" y="281"/>
                                </a:lnTo>
                                <a:lnTo>
                                  <a:pt x="500" y="280"/>
                                </a:lnTo>
                                <a:lnTo>
                                  <a:pt x="500" y="279"/>
                                </a:lnTo>
                                <a:lnTo>
                                  <a:pt x="500" y="278"/>
                                </a:lnTo>
                                <a:lnTo>
                                  <a:pt x="501" y="277"/>
                                </a:lnTo>
                                <a:lnTo>
                                  <a:pt x="501" y="276"/>
                                </a:lnTo>
                                <a:lnTo>
                                  <a:pt x="501" y="275"/>
                                </a:lnTo>
                                <a:lnTo>
                                  <a:pt x="501" y="274"/>
                                </a:lnTo>
                                <a:lnTo>
                                  <a:pt x="501" y="273"/>
                                </a:lnTo>
                                <a:lnTo>
                                  <a:pt x="502" y="273"/>
                                </a:lnTo>
                                <a:lnTo>
                                  <a:pt x="502" y="272"/>
                                </a:lnTo>
                                <a:lnTo>
                                  <a:pt x="502" y="271"/>
                                </a:lnTo>
                                <a:lnTo>
                                  <a:pt x="502" y="270"/>
                                </a:lnTo>
                                <a:lnTo>
                                  <a:pt x="502" y="269"/>
                                </a:lnTo>
                                <a:lnTo>
                                  <a:pt x="503" y="268"/>
                                </a:lnTo>
                                <a:lnTo>
                                  <a:pt x="503" y="267"/>
                                </a:lnTo>
                                <a:lnTo>
                                  <a:pt x="503" y="266"/>
                                </a:lnTo>
                                <a:lnTo>
                                  <a:pt x="503" y="265"/>
                                </a:lnTo>
                                <a:lnTo>
                                  <a:pt x="503" y="264"/>
                                </a:lnTo>
                                <a:lnTo>
                                  <a:pt x="504" y="264"/>
                                </a:lnTo>
                                <a:lnTo>
                                  <a:pt x="504" y="263"/>
                                </a:lnTo>
                                <a:lnTo>
                                  <a:pt x="504" y="262"/>
                                </a:lnTo>
                                <a:lnTo>
                                  <a:pt x="504" y="261"/>
                                </a:lnTo>
                                <a:lnTo>
                                  <a:pt x="504" y="260"/>
                                </a:lnTo>
                                <a:lnTo>
                                  <a:pt x="504" y="259"/>
                                </a:lnTo>
                                <a:lnTo>
                                  <a:pt x="505" y="259"/>
                                </a:lnTo>
                                <a:lnTo>
                                  <a:pt x="505" y="258"/>
                                </a:lnTo>
                                <a:lnTo>
                                  <a:pt x="505" y="257"/>
                                </a:lnTo>
                                <a:lnTo>
                                  <a:pt x="505" y="256"/>
                                </a:lnTo>
                                <a:lnTo>
                                  <a:pt x="505" y="255"/>
                                </a:lnTo>
                                <a:lnTo>
                                  <a:pt x="506" y="254"/>
                                </a:lnTo>
                                <a:lnTo>
                                  <a:pt x="506" y="253"/>
                                </a:lnTo>
                                <a:lnTo>
                                  <a:pt x="506" y="252"/>
                                </a:lnTo>
                                <a:lnTo>
                                  <a:pt x="506" y="251"/>
                                </a:lnTo>
                                <a:lnTo>
                                  <a:pt x="506" y="250"/>
                                </a:lnTo>
                                <a:lnTo>
                                  <a:pt x="507" y="250"/>
                                </a:lnTo>
                                <a:lnTo>
                                  <a:pt x="507" y="249"/>
                                </a:lnTo>
                                <a:lnTo>
                                  <a:pt x="507" y="248"/>
                                </a:lnTo>
                                <a:lnTo>
                                  <a:pt x="507" y="247"/>
                                </a:lnTo>
                                <a:lnTo>
                                  <a:pt x="507" y="246"/>
                                </a:lnTo>
                                <a:lnTo>
                                  <a:pt x="507" y="245"/>
                                </a:lnTo>
                                <a:lnTo>
                                  <a:pt x="508" y="245"/>
                                </a:lnTo>
                                <a:lnTo>
                                  <a:pt x="508" y="244"/>
                                </a:lnTo>
                                <a:lnTo>
                                  <a:pt x="508" y="243"/>
                                </a:lnTo>
                                <a:lnTo>
                                  <a:pt x="508" y="242"/>
                                </a:lnTo>
                                <a:lnTo>
                                  <a:pt x="508" y="241"/>
                                </a:lnTo>
                                <a:lnTo>
                                  <a:pt x="509" y="241"/>
                                </a:lnTo>
                                <a:lnTo>
                                  <a:pt x="509" y="240"/>
                                </a:lnTo>
                                <a:lnTo>
                                  <a:pt x="509" y="239"/>
                                </a:lnTo>
                                <a:lnTo>
                                  <a:pt x="509" y="238"/>
                                </a:lnTo>
                                <a:lnTo>
                                  <a:pt x="509" y="237"/>
                                </a:lnTo>
                                <a:lnTo>
                                  <a:pt x="509" y="236"/>
                                </a:lnTo>
                                <a:lnTo>
                                  <a:pt x="510" y="236"/>
                                </a:lnTo>
                                <a:lnTo>
                                  <a:pt x="510" y="235"/>
                                </a:lnTo>
                                <a:lnTo>
                                  <a:pt x="510" y="234"/>
                                </a:lnTo>
                                <a:lnTo>
                                  <a:pt x="510" y="233"/>
                                </a:lnTo>
                                <a:lnTo>
                                  <a:pt x="510" y="232"/>
                                </a:lnTo>
                                <a:lnTo>
                                  <a:pt x="511" y="232"/>
                                </a:lnTo>
                                <a:lnTo>
                                  <a:pt x="511" y="231"/>
                                </a:lnTo>
                                <a:lnTo>
                                  <a:pt x="511" y="230"/>
                                </a:lnTo>
                                <a:lnTo>
                                  <a:pt x="511" y="229"/>
                                </a:lnTo>
                                <a:lnTo>
                                  <a:pt x="511" y="228"/>
                                </a:lnTo>
                                <a:lnTo>
                                  <a:pt x="511" y="227"/>
                                </a:lnTo>
                                <a:lnTo>
                                  <a:pt x="512" y="227"/>
                                </a:lnTo>
                                <a:lnTo>
                                  <a:pt x="512" y="226"/>
                                </a:lnTo>
                                <a:lnTo>
                                  <a:pt x="512" y="225"/>
                                </a:lnTo>
                                <a:lnTo>
                                  <a:pt x="512" y="224"/>
                                </a:lnTo>
                                <a:lnTo>
                                  <a:pt x="512" y="223"/>
                                </a:lnTo>
                                <a:lnTo>
                                  <a:pt x="513" y="222"/>
                                </a:lnTo>
                                <a:lnTo>
                                  <a:pt x="513" y="221"/>
                                </a:lnTo>
                                <a:lnTo>
                                  <a:pt x="513" y="220"/>
                                </a:lnTo>
                                <a:lnTo>
                                  <a:pt x="513" y="219"/>
                                </a:lnTo>
                                <a:lnTo>
                                  <a:pt x="513" y="218"/>
                                </a:lnTo>
                                <a:lnTo>
                                  <a:pt x="514" y="218"/>
                                </a:lnTo>
                                <a:lnTo>
                                  <a:pt x="514" y="217"/>
                                </a:lnTo>
                                <a:lnTo>
                                  <a:pt x="514" y="216"/>
                                </a:lnTo>
                                <a:lnTo>
                                  <a:pt x="514" y="215"/>
                                </a:lnTo>
                                <a:lnTo>
                                  <a:pt x="514" y="214"/>
                                </a:lnTo>
                                <a:lnTo>
                                  <a:pt x="515" y="213"/>
                                </a:lnTo>
                                <a:lnTo>
                                  <a:pt x="515" y="212"/>
                                </a:lnTo>
                                <a:lnTo>
                                  <a:pt x="515" y="211"/>
                                </a:lnTo>
                                <a:lnTo>
                                  <a:pt x="515" y="210"/>
                                </a:lnTo>
                                <a:lnTo>
                                  <a:pt x="515" y="209"/>
                                </a:lnTo>
                                <a:lnTo>
                                  <a:pt x="516" y="208"/>
                                </a:lnTo>
                                <a:lnTo>
                                  <a:pt x="516" y="207"/>
                                </a:lnTo>
                                <a:lnTo>
                                  <a:pt x="516" y="206"/>
                                </a:lnTo>
                                <a:lnTo>
                                  <a:pt x="516" y="205"/>
                                </a:lnTo>
                                <a:lnTo>
                                  <a:pt x="516" y="204"/>
                                </a:lnTo>
                                <a:lnTo>
                                  <a:pt x="517" y="204"/>
                                </a:lnTo>
                                <a:lnTo>
                                  <a:pt x="517" y="203"/>
                                </a:lnTo>
                                <a:lnTo>
                                  <a:pt x="517" y="202"/>
                                </a:lnTo>
                                <a:lnTo>
                                  <a:pt x="517" y="201"/>
                                </a:lnTo>
                                <a:lnTo>
                                  <a:pt x="517" y="200"/>
                                </a:lnTo>
                                <a:lnTo>
                                  <a:pt x="518" y="199"/>
                                </a:lnTo>
                                <a:lnTo>
                                  <a:pt x="518" y="198"/>
                                </a:lnTo>
                                <a:lnTo>
                                  <a:pt x="518" y="197"/>
                                </a:lnTo>
                                <a:lnTo>
                                  <a:pt x="518" y="196"/>
                                </a:lnTo>
                                <a:lnTo>
                                  <a:pt x="518" y="195"/>
                                </a:lnTo>
                                <a:lnTo>
                                  <a:pt x="519" y="195"/>
                                </a:lnTo>
                                <a:lnTo>
                                  <a:pt x="519" y="194"/>
                                </a:lnTo>
                                <a:lnTo>
                                  <a:pt x="519" y="193"/>
                                </a:lnTo>
                                <a:lnTo>
                                  <a:pt x="519" y="192"/>
                                </a:lnTo>
                                <a:lnTo>
                                  <a:pt x="519" y="191"/>
                                </a:lnTo>
                                <a:lnTo>
                                  <a:pt x="520" y="190"/>
                                </a:lnTo>
                                <a:lnTo>
                                  <a:pt x="520" y="189"/>
                                </a:lnTo>
                                <a:lnTo>
                                  <a:pt x="520" y="188"/>
                                </a:lnTo>
                                <a:lnTo>
                                  <a:pt x="520" y="187"/>
                                </a:lnTo>
                                <a:lnTo>
                                  <a:pt x="520" y="186"/>
                                </a:lnTo>
                                <a:lnTo>
                                  <a:pt x="521" y="186"/>
                                </a:lnTo>
                                <a:lnTo>
                                  <a:pt x="521" y="185"/>
                                </a:lnTo>
                                <a:lnTo>
                                  <a:pt x="521" y="184"/>
                                </a:lnTo>
                                <a:lnTo>
                                  <a:pt x="521" y="183"/>
                                </a:lnTo>
                                <a:lnTo>
                                  <a:pt x="521" y="182"/>
                                </a:lnTo>
                                <a:lnTo>
                                  <a:pt x="522" y="181"/>
                                </a:lnTo>
                                <a:lnTo>
                                  <a:pt x="522" y="180"/>
                                </a:lnTo>
                                <a:lnTo>
                                  <a:pt x="522" y="179"/>
                                </a:lnTo>
                                <a:lnTo>
                                  <a:pt x="522" y="178"/>
                                </a:lnTo>
                                <a:lnTo>
                                  <a:pt x="522" y="177"/>
                                </a:lnTo>
                                <a:lnTo>
                                  <a:pt x="523" y="177"/>
                                </a:lnTo>
                                <a:lnTo>
                                  <a:pt x="523" y="176"/>
                                </a:lnTo>
                                <a:lnTo>
                                  <a:pt x="523" y="175"/>
                                </a:lnTo>
                                <a:lnTo>
                                  <a:pt x="523" y="174"/>
                                </a:lnTo>
                                <a:lnTo>
                                  <a:pt x="523" y="173"/>
                                </a:lnTo>
                                <a:lnTo>
                                  <a:pt x="523" y="172"/>
                                </a:lnTo>
                                <a:lnTo>
                                  <a:pt x="524" y="172"/>
                                </a:lnTo>
                                <a:lnTo>
                                  <a:pt x="524" y="171"/>
                                </a:lnTo>
                                <a:lnTo>
                                  <a:pt x="524" y="170"/>
                                </a:lnTo>
                                <a:lnTo>
                                  <a:pt x="524" y="169"/>
                                </a:lnTo>
                                <a:lnTo>
                                  <a:pt x="524" y="168"/>
                                </a:lnTo>
                                <a:lnTo>
                                  <a:pt x="525" y="168"/>
                                </a:lnTo>
                                <a:lnTo>
                                  <a:pt x="525" y="167"/>
                                </a:lnTo>
                                <a:lnTo>
                                  <a:pt x="525" y="166"/>
                                </a:lnTo>
                                <a:lnTo>
                                  <a:pt x="525" y="165"/>
                                </a:lnTo>
                                <a:lnTo>
                                  <a:pt x="525" y="164"/>
                                </a:lnTo>
                                <a:lnTo>
                                  <a:pt x="525" y="163"/>
                                </a:lnTo>
                                <a:lnTo>
                                  <a:pt x="526" y="163"/>
                                </a:lnTo>
                                <a:lnTo>
                                  <a:pt x="526" y="162"/>
                                </a:lnTo>
                                <a:lnTo>
                                  <a:pt x="526" y="161"/>
                                </a:lnTo>
                                <a:lnTo>
                                  <a:pt x="526" y="160"/>
                                </a:lnTo>
                                <a:lnTo>
                                  <a:pt x="526" y="159"/>
                                </a:lnTo>
                                <a:lnTo>
                                  <a:pt x="527" y="158"/>
                                </a:lnTo>
                                <a:lnTo>
                                  <a:pt x="527" y="157"/>
                                </a:lnTo>
                                <a:lnTo>
                                  <a:pt x="527" y="156"/>
                                </a:lnTo>
                                <a:lnTo>
                                  <a:pt x="527" y="155"/>
                                </a:lnTo>
                                <a:lnTo>
                                  <a:pt x="528" y="154"/>
                                </a:lnTo>
                                <a:lnTo>
                                  <a:pt x="528" y="153"/>
                                </a:lnTo>
                                <a:lnTo>
                                  <a:pt x="528" y="152"/>
                                </a:lnTo>
                                <a:lnTo>
                                  <a:pt x="528" y="151"/>
                                </a:lnTo>
                                <a:lnTo>
                                  <a:pt x="528" y="150"/>
                                </a:lnTo>
                                <a:lnTo>
                                  <a:pt x="529" y="150"/>
                                </a:lnTo>
                                <a:lnTo>
                                  <a:pt x="529" y="149"/>
                                </a:lnTo>
                                <a:lnTo>
                                  <a:pt x="529" y="148"/>
                                </a:lnTo>
                                <a:lnTo>
                                  <a:pt x="529" y="147"/>
                                </a:lnTo>
                                <a:lnTo>
                                  <a:pt x="529" y="146"/>
                                </a:lnTo>
                                <a:lnTo>
                                  <a:pt x="530" y="146"/>
                                </a:lnTo>
                                <a:lnTo>
                                  <a:pt x="530" y="145"/>
                                </a:lnTo>
                                <a:lnTo>
                                  <a:pt x="530" y="144"/>
                                </a:lnTo>
                                <a:lnTo>
                                  <a:pt x="530" y="143"/>
                                </a:lnTo>
                                <a:lnTo>
                                  <a:pt x="530" y="142"/>
                                </a:lnTo>
                                <a:lnTo>
                                  <a:pt x="530" y="141"/>
                                </a:lnTo>
                                <a:lnTo>
                                  <a:pt x="531" y="141"/>
                                </a:lnTo>
                                <a:lnTo>
                                  <a:pt x="531" y="140"/>
                                </a:lnTo>
                                <a:lnTo>
                                  <a:pt x="531" y="139"/>
                                </a:lnTo>
                                <a:lnTo>
                                  <a:pt x="531" y="138"/>
                                </a:lnTo>
                                <a:lnTo>
                                  <a:pt x="531" y="137"/>
                                </a:lnTo>
                                <a:lnTo>
                                  <a:pt x="532" y="137"/>
                                </a:lnTo>
                                <a:lnTo>
                                  <a:pt x="532" y="136"/>
                                </a:lnTo>
                                <a:lnTo>
                                  <a:pt x="532" y="135"/>
                                </a:lnTo>
                                <a:lnTo>
                                  <a:pt x="532" y="134"/>
                                </a:lnTo>
                                <a:lnTo>
                                  <a:pt x="532" y="133"/>
                                </a:lnTo>
                                <a:lnTo>
                                  <a:pt x="533" y="132"/>
                                </a:lnTo>
                                <a:lnTo>
                                  <a:pt x="533" y="131"/>
                                </a:lnTo>
                                <a:lnTo>
                                  <a:pt x="533" y="130"/>
                                </a:lnTo>
                                <a:lnTo>
                                  <a:pt x="533" y="129"/>
                                </a:lnTo>
                                <a:lnTo>
                                  <a:pt x="533" y="128"/>
                                </a:lnTo>
                                <a:lnTo>
                                  <a:pt x="534" y="128"/>
                                </a:lnTo>
                                <a:lnTo>
                                  <a:pt x="534" y="127"/>
                                </a:lnTo>
                                <a:lnTo>
                                  <a:pt x="534" y="126"/>
                                </a:lnTo>
                                <a:lnTo>
                                  <a:pt x="534" y="125"/>
                                </a:lnTo>
                                <a:lnTo>
                                  <a:pt x="534" y="124"/>
                                </a:lnTo>
                                <a:lnTo>
                                  <a:pt x="535" y="124"/>
                                </a:lnTo>
                                <a:lnTo>
                                  <a:pt x="535" y="123"/>
                                </a:lnTo>
                                <a:lnTo>
                                  <a:pt x="535" y="122"/>
                                </a:lnTo>
                                <a:lnTo>
                                  <a:pt x="535" y="121"/>
                                </a:lnTo>
                                <a:lnTo>
                                  <a:pt x="535" y="120"/>
                                </a:lnTo>
                                <a:lnTo>
                                  <a:pt x="536" y="120"/>
                                </a:lnTo>
                                <a:lnTo>
                                  <a:pt x="536" y="119"/>
                                </a:lnTo>
                                <a:lnTo>
                                  <a:pt x="536" y="118"/>
                                </a:lnTo>
                                <a:lnTo>
                                  <a:pt x="536" y="117"/>
                                </a:lnTo>
                                <a:lnTo>
                                  <a:pt x="536" y="116"/>
                                </a:lnTo>
                                <a:lnTo>
                                  <a:pt x="537" y="115"/>
                                </a:lnTo>
                                <a:lnTo>
                                  <a:pt x="537" y="114"/>
                                </a:lnTo>
                                <a:lnTo>
                                  <a:pt x="537" y="113"/>
                                </a:lnTo>
                                <a:lnTo>
                                  <a:pt x="537" y="112"/>
                                </a:lnTo>
                                <a:lnTo>
                                  <a:pt x="538" y="111"/>
                                </a:lnTo>
                                <a:lnTo>
                                  <a:pt x="538" y="110"/>
                                </a:lnTo>
                                <a:lnTo>
                                  <a:pt x="538" y="109"/>
                                </a:lnTo>
                                <a:lnTo>
                                  <a:pt x="538" y="108"/>
                                </a:lnTo>
                                <a:lnTo>
                                  <a:pt x="539" y="107"/>
                                </a:lnTo>
                                <a:lnTo>
                                  <a:pt x="539" y="106"/>
                                </a:lnTo>
                                <a:lnTo>
                                  <a:pt x="539" y="105"/>
                                </a:lnTo>
                                <a:lnTo>
                                  <a:pt x="539" y="104"/>
                                </a:lnTo>
                                <a:lnTo>
                                  <a:pt x="540" y="103"/>
                                </a:lnTo>
                                <a:lnTo>
                                  <a:pt x="540" y="102"/>
                                </a:lnTo>
                                <a:lnTo>
                                  <a:pt x="540" y="101"/>
                                </a:lnTo>
                                <a:lnTo>
                                  <a:pt x="540" y="100"/>
                                </a:lnTo>
                                <a:lnTo>
                                  <a:pt x="541" y="99"/>
                                </a:lnTo>
                                <a:lnTo>
                                  <a:pt x="541" y="98"/>
                                </a:lnTo>
                                <a:lnTo>
                                  <a:pt x="541" y="97"/>
                                </a:lnTo>
                                <a:lnTo>
                                  <a:pt x="541" y="96"/>
                                </a:lnTo>
                                <a:lnTo>
                                  <a:pt x="542" y="95"/>
                                </a:lnTo>
                                <a:lnTo>
                                  <a:pt x="542" y="94"/>
                                </a:lnTo>
                                <a:lnTo>
                                  <a:pt x="542" y="93"/>
                                </a:lnTo>
                                <a:lnTo>
                                  <a:pt x="542" y="92"/>
                                </a:lnTo>
                                <a:lnTo>
                                  <a:pt x="543" y="91"/>
                                </a:lnTo>
                                <a:lnTo>
                                  <a:pt x="543" y="90"/>
                                </a:lnTo>
                                <a:lnTo>
                                  <a:pt x="543" y="89"/>
                                </a:lnTo>
                                <a:lnTo>
                                  <a:pt x="543" y="88"/>
                                </a:lnTo>
                                <a:lnTo>
                                  <a:pt x="544" y="88"/>
                                </a:lnTo>
                                <a:lnTo>
                                  <a:pt x="544" y="87"/>
                                </a:lnTo>
                                <a:lnTo>
                                  <a:pt x="544" y="86"/>
                                </a:lnTo>
                                <a:lnTo>
                                  <a:pt x="544" y="85"/>
                                </a:lnTo>
                                <a:lnTo>
                                  <a:pt x="544" y="84"/>
                                </a:lnTo>
                                <a:lnTo>
                                  <a:pt x="545" y="84"/>
                                </a:lnTo>
                                <a:lnTo>
                                  <a:pt x="545" y="83"/>
                                </a:lnTo>
                                <a:lnTo>
                                  <a:pt x="545" y="82"/>
                                </a:lnTo>
                                <a:lnTo>
                                  <a:pt x="545" y="81"/>
                                </a:lnTo>
                                <a:lnTo>
                                  <a:pt x="545" y="80"/>
                                </a:lnTo>
                                <a:lnTo>
                                  <a:pt x="546" y="80"/>
                                </a:lnTo>
                                <a:lnTo>
                                  <a:pt x="546" y="79"/>
                                </a:lnTo>
                                <a:lnTo>
                                  <a:pt x="546" y="78"/>
                                </a:lnTo>
                                <a:lnTo>
                                  <a:pt x="546" y="77"/>
                                </a:lnTo>
                                <a:lnTo>
                                  <a:pt x="547" y="77"/>
                                </a:lnTo>
                                <a:lnTo>
                                  <a:pt x="547" y="76"/>
                                </a:lnTo>
                                <a:lnTo>
                                  <a:pt x="547" y="75"/>
                                </a:lnTo>
                                <a:lnTo>
                                  <a:pt x="547" y="74"/>
                                </a:lnTo>
                                <a:lnTo>
                                  <a:pt x="547" y="73"/>
                                </a:lnTo>
                                <a:lnTo>
                                  <a:pt x="548" y="73"/>
                                </a:lnTo>
                                <a:lnTo>
                                  <a:pt x="548" y="72"/>
                                </a:lnTo>
                                <a:lnTo>
                                  <a:pt x="548" y="71"/>
                                </a:lnTo>
                                <a:lnTo>
                                  <a:pt x="548" y="70"/>
                                </a:lnTo>
                                <a:lnTo>
                                  <a:pt x="549" y="69"/>
                                </a:lnTo>
                                <a:lnTo>
                                  <a:pt x="549" y="68"/>
                                </a:lnTo>
                                <a:lnTo>
                                  <a:pt x="549" y="67"/>
                                </a:lnTo>
                                <a:lnTo>
                                  <a:pt x="549" y="66"/>
                                </a:lnTo>
                                <a:lnTo>
                                  <a:pt x="550" y="66"/>
                                </a:lnTo>
                                <a:lnTo>
                                  <a:pt x="550" y="65"/>
                                </a:lnTo>
                                <a:lnTo>
                                  <a:pt x="550" y="64"/>
                                </a:lnTo>
                                <a:lnTo>
                                  <a:pt x="550" y="63"/>
                                </a:lnTo>
                                <a:lnTo>
                                  <a:pt x="551" y="62"/>
                                </a:lnTo>
                                <a:lnTo>
                                  <a:pt x="551" y="61"/>
                                </a:lnTo>
                                <a:lnTo>
                                  <a:pt x="551" y="60"/>
                                </a:lnTo>
                                <a:lnTo>
                                  <a:pt x="552" y="59"/>
                                </a:lnTo>
                                <a:lnTo>
                                  <a:pt x="552" y="58"/>
                                </a:lnTo>
                                <a:lnTo>
                                  <a:pt x="552" y="57"/>
                                </a:lnTo>
                                <a:lnTo>
                                  <a:pt x="552" y="56"/>
                                </a:lnTo>
                                <a:lnTo>
                                  <a:pt x="553" y="56"/>
                                </a:lnTo>
                                <a:lnTo>
                                  <a:pt x="553" y="55"/>
                                </a:lnTo>
                                <a:lnTo>
                                  <a:pt x="553" y="54"/>
                                </a:lnTo>
                                <a:lnTo>
                                  <a:pt x="553" y="53"/>
                                </a:lnTo>
                                <a:lnTo>
                                  <a:pt x="554" y="53"/>
                                </a:lnTo>
                                <a:lnTo>
                                  <a:pt x="554" y="52"/>
                                </a:lnTo>
                                <a:lnTo>
                                  <a:pt x="554" y="51"/>
                                </a:lnTo>
                                <a:lnTo>
                                  <a:pt x="554" y="50"/>
                                </a:lnTo>
                                <a:lnTo>
                                  <a:pt x="555" y="50"/>
                                </a:lnTo>
                                <a:lnTo>
                                  <a:pt x="555" y="49"/>
                                </a:lnTo>
                                <a:lnTo>
                                  <a:pt x="555" y="48"/>
                                </a:lnTo>
                                <a:lnTo>
                                  <a:pt x="555" y="47"/>
                                </a:lnTo>
                                <a:lnTo>
                                  <a:pt x="556" y="47"/>
                                </a:lnTo>
                                <a:lnTo>
                                  <a:pt x="556" y="46"/>
                                </a:lnTo>
                                <a:lnTo>
                                  <a:pt x="556" y="45"/>
                                </a:lnTo>
                                <a:lnTo>
                                  <a:pt x="556" y="44"/>
                                </a:lnTo>
                                <a:lnTo>
                                  <a:pt x="557" y="43"/>
                                </a:lnTo>
                                <a:lnTo>
                                  <a:pt x="557" y="42"/>
                                </a:lnTo>
                                <a:lnTo>
                                  <a:pt x="557" y="41"/>
                                </a:lnTo>
                                <a:lnTo>
                                  <a:pt x="558" y="41"/>
                                </a:lnTo>
                                <a:lnTo>
                                  <a:pt x="558" y="40"/>
                                </a:lnTo>
                                <a:lnTo>
                                  <a:pt x="558" y="39"/>
                                </a:lnTo>
                                <a:lnTo>
                                  <a:pt x="558" y="38"/>
                                </a:lnTo>
                                <a:lnTo>
                                  <a:pt x="559" y="38"/>
                                </a:lnTo>
                                <a:lnTo>
                                  <a:pt x="559" y="37"/>
                                </a:lnTo>
                                <a:lnTo>
                                  <a:pt x="559" y="36"/>
                                </a:lnTo>
                                <a:lnTo>
                                  <a:pt x="560" y="35"/>
                                </a:lnTo>
                                <a:lnTo>
                                  <a:pt x="560" y="34"/>
                                </a:lnTo>
                                <a:lnTo>
                                  <a:pt x="560" y="33"/>
                                </a:lnTo>
                                <a:lnTo>
                                  <a:pt x="561" y="33"/>
                                </a:lnTo>
                                <a:lnTo>
                                  <a:pt x="561" y="32"/>
                                </a:lnTo>
                                <a:lnTo>
                                  <a:pt x="561" y="31"/>
                                </a:lnTo>
                                <a:lnTo>
                                  <a:pt x="561" y="30"/>
                                </a:lnTo>
                                <a:lnTo>
                                  <a:pt x="562" y="30"/>
                                </a:lnTo>
                                <a:lnTo>
                                  <a:pt x="562" y="29"/>
                                </a:lnTo>
                                <a:lnTo>
                                  <a:pt x="562" y="28"/>
                                </a:lnTo>
                                <a:lnTo>
                                  <a:pt x="563" y="28"/>
                                </a:lnTo>
                                <a:lnTo>
                                  <a:pt x="563" y="27"/>
                                </a:lnTo>
                                <a:lnTo>
                                  <a:pt x="563" y="26"/>
                                </a:lnTo>
                                <a:lnTo>
                                  <a:pt x="563" y="25"/>
                                </a:lnTo>
                                <a:lnTo>
                                  <a:pt x="564" y="25"/>
                                </a:lnTo>
                                <a:lnTo>
                                  <a:pt x="564" y="24"/>
                                </a:lnTo>
                                <a:lnTo>
                                  <a:pt x="564" y="23"/>
                                </a:lnTo>
                                <a:lnTo>
                                  <a:pt x="565" y="23"/>
                                </a:lnTo>
                                <a:lnTo>
                                  <a:pt x="565" y="22"/>
                                </a:lnTo>
                                <a:lnTo>
                                  <a:pt x="565" y="21"/>
                                </a:lnTo>
                                <a:lnTo>
                                  <a:pt x="566" y="21"/>
                                </a:lnTo>
                                <a:lnTo>
                                  <a:pt x="566" y="20"/>
                                </a:lnTo>
                                <a:lnTo>
                                  <a:pt x="566" y="19"/>
                                </a:lnTo>
                                <a:lnTo>
                                  <a:pt x="567" y="19"/>
                                </a:lnTo>
                                <a:lnTo>
                                  <a:pt x="567" y="18"/>
                                </a:lnTo>
                                <a:lnTo>
                                  <a:pt x="567" y="17"/>
                                </a:lnTo>
                                <a:lnTo>
                                  <a:pt x="568" y="17"/>
                                </a:lnTo>
                                <a:lnTo>
                                  <a:pt x="568" y="16"/>
                                </a:lnTo>
                                <a:lnTo>
                                  <a:pt x="568" y="15"/>
                                </a:lnTo>
                                <a:lnTo>
                                  <a:pt x="569" y="15"/>
                                </a:lnTo>
                                <a:lnTo>
                                  <a:pt x="569" y="14"/>
                                </a:lnTo>
                                <a:lnTo>
                                  <a:pt x="569" y="13"/>
                                </a:lnTo>
                                <a:lnTo>
                                  <a:pt x="570" y="13"/>
                                </a:lnTo>
                                <a:lnTo>
                                  <a:pt x="570" y="12"/>
                                </a:lnTo>
                                <a:lnTo>
                                  <a:pt x="570" y="11"/>
                                </a:lnTo>
                                <a:lnTo>
                                  <a:pt x="571" y="11"/>
                                </a:lnTo>
                                <a:lnTo>
                                  <a:pt x="571" y="10"/>
                                </a:lnTo>
                                <a:lnTo>
                                  <a:pt x="572" y="10"/>
                                </a:lnTo>
                                <a:lnTo>
                                  <a:pt x="572" y="9"/>
                                </a:lnTo>
                                <a:lnTo>
                                  <a:pt x="572" y="8"/>
                                </a:lnTo>
                                <a:lnTo>
                                  <a:pt x="573" y="8"/>
                                </a:lnTo>
                                <a:lnTo>
                                  <a:pt x="573" y="7"/>
                                </a:lnTo>
                                <a:lnTo>
                                  <a:pt x="574" y="7"/>
                                </a:lnTo>
                                <a:lnTo>
                                  <a:pt x="574" y="6"/>
                                </a:lnTo>
                                <a:lnTo>
                                  <a:pt x="575" y="6"/>
                                </a:lnTo>
                                <a:lnTo>
                                  <a:pt x="575" y="5"/>
                                </a:lnTo>
                                <a:lnTo>
                                  <a:pt x="576" y="4"/>
                                </a:lnTo>
                                <a:lnTo>
                                  <a:pt x="577" y="3"/>
                                </a:lnTo>
                                <a:lnTo>
                                  <a:pt x="578" y="3"/>
                                </a:lnTo>
                                <a:lnTo>
                                  <a:pt x="578" y="2"/>
                                </a:lnTo>
                                <a:lnTo>
                                  <a:pt x="579" y="2"/>
                                </a:lnTo>
                                <a:lnTo>
                                  <a:pt x="579" y="1"/>
                                </a:lnTo>
                                <a:lnTo>
                                  <a:pt x="580" y="1"/>
                                </a:lnTo>
                                <a:lnTo>
                                  <a:pt x="581" y="1"/>
                                </a:lnTo>
                                <a:lnTo>
                                  <a:pt x="581" y="0"/>
                                </a:lnTo>
                                <a:lnTo>
                                  <a:pt x="582" y="0"/>
                                </a:lnTo>
                                <a:lnTo>
                                  <a:pt x="583" y="0"/>
                                </a:lnTo>
                                <a:lnTo>
                                  <a:pt x="584" y="0"/>
                                </a:lnTo>
                                <a:lnTo>
                                  <a:pt x="585" y="0"/>
                                </a:lnTo>
                                <a:lnTo>
                                  <a:pt x="586" y="0"/>
                                </a:lnTo>
                                <a:lnTo>
                                  <a:pt x="587" y="0"/>
                                </a:lnTo>
                                <a:lnTo>
                                  <a:pt x="588" y="0"/>
                                </a:lnTo>
                                <a:lnTo>
                                  <a:pt x="588" y="1"/>
                                </a:lnTo>
                                <a:lnTo>
                                  <a:pt x="589" y="1"/>
                                </a:lnTo>
                                <a:lnTo>
                                  <a:pt x="590" y="2"/>
                                </a:lnTo>
                                <a:lnTo>
                                  <a:pt x="591" y="2"/>
                                </a:lnTo>
                                <a:lnTo>
                                  <a:pt x="591" y="3"/>
                                </a:lnTo>
                                <a:lnTo>
                                  <a:pt x="592" y="3"/>
                                </a:lnTo>
                                <a:lnTo>
                                  <a:pt x="592" y="4"/>
                                </a:lnTo>
                                <a:lnTo>
                                  <a:pt x="593" y="4"/>
                                </a:lnTo>
                                <a:lnTo>
                                  <a:pt x="593" y="5"/>
                                </a:lnTo>
                                <a:lnTo>
                                  <a:pt x="593" y="6"/>
                                </a:lnTo>
                                <a:lnTo>
                                  <a:pt x="594" y="6"/>
                                </a:lnTo>
                                <a:lnTo>
                                  <a:pt x="594" y="7"/>
                                </a:lnTo>
                                <a:lnTo>
                                  <a:pt x="595" y="7"/>
                                </a:lnTo>
                                <a:lnTo>
                                  <a:pt x="595" y="8"/>
                                </a:lnTo>
                                <a:lnTo>
                                  <a:pt x="596" y="9"/>
                                </a:lnTo>
                                <a:lnTo>
                                  <a:pt x="596" y="10"/>
                                </a:lnTo>
                                <a:lnTo>
                                  <a:pt x="597" y="10"/>
                                </a:lnTo>
                                <a:lnTo>
                                  <a:pt x="597" y="11"/>
                                </a:lnTo>
                                <a:lnTo>
                                  <a:pt x="597" y="12"/>
                                </a:lnTo>
                                <a:lnTo>
                                  <a:pt x="598" y="12"/>
                                </a:lnTo>
                                <a:lnTo>
                                  <a:pt x="598" y="13"/>
                                </a:lnTo>
                                <a:lnTo>
                                  <a:pt x="598" y="14"/>
                                </a:lnTo>
                                <a:lnTo>
                                  <a:pt x="599" y="14"/>
                                </a:lnTo>
                                <a:lnTo>
                                  <a:pt x="599" y="15"/>
                                </a:lnTo>
                                <a:lnTo>
                                  <a:pt x="599" y="16"/>
                                </a:lnTo>
                                <a:lnTo>
                                  <a:pt x="600" y="16"/>
                                </a:lnTo>
                                <a:lnTo>
                                  <a:pt x="600" y="17"/>
                                </a:lnTo>
                                <a:lnTo>
                                  <a:pt x="600" y="18"/>
                                </a:lnTo>
                                <a:lnTo>
                                  <a:pt x="601" y="19"/>
                                </a:lnTo>
                                <a:lnTo>
                                  <a:pt x="601" y="20"/>
                                </a:lnTo>
                                <a:lnTo>
                                  <a:pt x="601" y="21"/>
                                </a:lnTo>
                                <a:lnTo>
                                  <a:pt x="602" y="21"/>
                                </a:lnTo>
                                <a:lnTo>
                                  <a:pt x="602" y="22"/>
                                </a:lnTo>
                                <a:lnTo>
                                  <a:pt x="602" y="23"/>
                                </a:lnTo>
                                <a:lnTo>
                                  <a:pt x="602" y="24"/>
                                </a:lnTo>
                                <a:lnTo>
                                  <a:pt x="603" y="24"/>
                                </a:lnTo>
                                <a:lnTo>
                                  <a:pt x="603" y="25"/>
                                </a:lnTo>
                                <a:lnTo>
                                  <a:pt x="603" y="26"/>
                                </a:lnTo>
                                <a:lnTo>
                                  <a:pt x="604" y="27"/>
                                </a:lnTo>
                                <a:lnTo>
                                  <a:pt x="604" y="28"/>
                                </a:lnTo>
                                <a:lnTo>
                                  <a:pt x="604" y="29"/>
                                </a:lnTo>
                                <a:lnTo>
                                  <a:pt x="605" y="30"/>
                                </a:lnTo>
                                <a:lnTo>
                                  <a:pt x="605" y="31"/>
                                </a:lnTo>
                                <a:lnTo>
                                  <a:pt x="605" y="32"/>
                                </a:lnTo>
                                <a:lnTo>
                                  <a:pt x="605" y="33"/>
                                </a:lnTo>
                                <a:lnTo>
                                  <a:pt x="606" y="33"/>
                                </a:lnTo>
                                <a:lnTo>
                                  <a:pt x="606" y="34"/>
                                </a:lnTo>
                                <a:lnTo>
                                  <a:pt x="606" y="35"/>
                                </a:lnTo>
                                <a:lnTo>
                                  <a:pt x="606" y="36"/>
                                </a:lnTo>
                                <a:lnTo>
                                  <a:pt x="607" y="36"/>
                                </a:lnTo>
                                <a:lnTo>
                                  <a:pt x="607" y="37"/>
                                </a:lnTo>
                                <a:lnTo>
                                  <a:pt x="607" y="38"/>
                                </a:lnTo>
                                <a:lnTo>
                                  <a:pt x="607" y="39"/>
                                </a:lnTo>
                                <a:lnTo>
                                  <a:pt x="608" y="40"/>
                                </a:lnTo>
                                <a:lnTo>
                                  <a:pt x="608" y="41"/>
                                </a:lnTo>
                                <a:lnTo>
                                  <a:pt x="608" y="42"/>
                                </a:lnTo>
                                <a:lnTo>
                                  <a:pt x="608" y="43"/>
                                </a:lnTo>
                                <a:lnTo>
                                  <a:pt x="609" y="43"/>
                                </a:lnTo>
                                <a:lnTo>
                                  <a:pt x="609" y="44"/>
                                </a:lnTo>
                                <a:lnTo>
                                  <a:pt x="609" y="45"/>
                                </a:lnTo>
                                <a:lnTo>
                                  <a:pt x="609" y="46"/>
                                </a:lnTo>
                                <a:lnTo>
                                  <a:pt x="609" y="47"/>
                                </a:lnTo>
                                <a:lnTo>
                                  <a:pt x="610" y="47"/>
                                </a:lnTo>
                                <a:lnTo>
                                  <a:pt x="610" y="48"/>
                                </a:lnTo>
                                <a:lnTo>
                                  <a:pt x="610" y="49"/>
                                </a:lnTo>
                                <a:lnTo>
                                  <a:pt x="610" y="50"/>
                                </a:lnTo>
                                <a:lnTo>
                                  <a:pt x="610" y="51"/>
                                </a:lnTo>
                                <a:lnTo>
                                  <a:pt x="611" y="51"/>
                                </a:lnTo>
                                <a:lnTo>
                                  <a:pt x="611" y="52"/>
                                </a:lnTo>
                                <a:lnTo>
                                  <a:pt x="611" y="53"/>
                                </a:lnTo>
                                <a:lnTo>
                                  <a:pt x="611" y="54"/>
                                </a:lnTo>
                                <a:lnTo>
                                  <a:pt x="611" y="55"/>
                                </a:lnTo>
                                <a:lnTo>
                                  <a:pt x="612" y="55"/>
                                </a:lnTo>
                                <a:lnTo>
                                  <a:pt x="612" y="56"/>
                                </a:lnTo>
                                <a:lnTo>
                                  <a:pt x="612" y="57"/>
                                </a:lnTo>
                                <a:lnTo>
                                  <a:pt x="612" y="58"/>
                                </a:lnTo>
                                <a:lnTo>
                                  <a:pt x="612" y="59"/>
                                </a:lnTo>
                                <a:lnTo>
                                  <a:pt x="613" y="60"/>
                                </a:lnTo>
                                <a:lnTo>
                                  <a:pt x="613" y="61"/>
                                </a:lnTo>
                                <a:lnTo>
                                  <a:pt x="613" y="62"/>
                                </a:lnTo>
                                <a:lnTo>
                                  <a:pt x="613" y="63"/>
                                </a:lnTo>
                                <a:lnTo>
                                  <a:pt x="613" y="64"/>
                                </a:lnTo>
                                <a:lnTo>
                                  <a:pt x="614" y="65"/>
                                </a:lnTo>
                                <a:lnTo>
                                  <a:pt x="614" y="66"/>
                                </a:lnTo>
                                <a:lnTo>
                                  <a:pt x="614" y="67"/>
                                </a:lnTo>
                                <a:lnTo>
                                  <a:pt x="614" y="68"/>
                                </a:lnTo>
                                <a:lnTo>
                                  <a:pt x="614" y="69"/>
                                </a:lnTo>
                                <a:lnTo>
                                  <a:pt x="615" y="69"/>
                                </a:lnTo>
                                <a:lnTo>
                                  <a:pt x="615" y="70"/>
                                </a:lnTo>
                                <a:lnTo>
                                  <a:pt x="615" y="71"/>
                                </a:lnTo>
                                <a:lnTo>
                                  <a:pt x="615" y="72"/>
                                </a:lnTo>
                                <a:lnTo>
                                  <a:pt x="615" y="73"/>
                                </a:lnTo>
                                <a:lnTo>
                                  <a:pt x="615" y="74"/>
                                </a:lnTo>
                                <a:lnTo>
                                  <a:pt x="616" y="74"/>
                                </a:lnTo>
                                <a:lnTo>
                                  <a:pt x="616" y="75"/>
                                </a:lnTo>
                                <a:lnTo>
                                  <a:pt x="616" y="76"/>
                                </a:lnTo>
                                <a:lnTo>
                                  <a:pt x="616" y="77"/>
                                </a:lnTo>
                                <a:lnTo>
                                  <a:pt x="616" y="78"/>
                                </a:lnTo>
                                <a:lnTo>
                                  <a:pt x="616" y="79"/>
                                </a:lnTo>
                                <a:lnTo>
                                  <a:pt x="617" y="79"/>
                                </a:lnTo>
                                <a:lnTo>
                                  <a:pt x="617" y="80"/>
                                </a:lnTo>
                                <a:lnTo>
                                  <a:pt x="617" y="81"/>
                                </a:lnTo>
                                <a:lnTo>
                                  <a:pt x="617" y="82"/>
                                </a:lnTo>
                                <a:lnTo>
                                  <a:pt x="617" y="83"/>
                                </a:lnTo>
                                <a:lnTo>
                                  <a:pt x="618" y="84"/>
                                </a:lnTo>
                                <a:lnTo>
                                  <a:pt x="618" y="85"/>
                                </a:lnTo>
                                <a:lnTo>
                                  <a:pt x="618" y="86"/>
                                </a:lnTo>
                                <a:lnTo>
                                  <a:pt x="618" y="87"/>
                                </a:lnTo>
                                <a:lnTo>
                                  <a:pt x="618" y="88"/>
                                </a:lnTo>
                                <a:lnTo>
                                  <a:pt x="618" y="89"/>
                                </a:lnTo>
                                <a:lnTo>
                                  <a:pt x="619" y="89"/>
                                </a:lnTo>
                                <a:lnTo>
                                  <a:pt x="619" y="90"/>
                                </a:lnTo>
                                <a:lnTo>
                                  <a:pt x="619" y="91"/>
                                </a:lnTo>
                                <a:lnTo>
                                  <a:pt x="619" y="92"/>
                                </a:lnTo>
                                <a:lnTo>
                                  <a:pt x="619" y="93"/>
                                </a:lnTo>
                                <a:lnTo>
                                  <a:pt x="619" y="94"/>
                                </a:lnTo>
                                <a:lnTo>
                                  <a:pt x="620" y="94"/>
                                </a:lnTo>
                                <a:lnTo>
                                  <a:pt x="620" y="95"/>
                                </a:lnTo>
                                <a:lnTo>
                                  <a:pt x="620" y="96"/>
                                </a:lnTo>
                                <a:lnTo>
                                  <a:pt x="620" y="97"/>
                                </a:lnTo>
                                <a:lnTo>
                                  <a:pt x="620" y="98"/>
                                </a:lnTo>
                                <a:lnTo>
                                  <a:pt x="620" y="99"/>
                                </a:lnTo>
                                <a:lnTo>
                                  <a:pt x="621" y="100"/>
                                </a:lnTo>
                                <a:lnTo>
                                  <a:pt x="621" y="101"/>
                                </a:lnTo>
                                <a:lnTo>
                                  <a:pt x="621" y="102"/>
                                </a:lnTo>
                                <a:lnTo>
                                  <a:pt x="621" y="103"/>
                                </a:lnTo>
                                <a:lnTo>
                                  <a:pt x="621" y="104"/>
                                </a:lnTo>
                                <a:lnTo>
                                  <a:pt x="621" y="105"/>
                                </a:lnTo>
                                <a:lnTo>
                                  <a:pt x="622" y="105"/>
                                </a:lnTo>
                                <a:lnTo>
                                  <a:pt x="622" y="106"/>
                                </a:lnTo>
                                <a:lnTo>
                                  <a:pt x="622" y="107"/>
                                </a:lnTo>
                                <a:lnTo>
                                  <a:pt x="622" y="108"/>
                                </a:lnTo>
                                <a:lnTo>
                                  <a:pt x="622" y="109"/>
                                </a:lnTo>
                                <a:lnTo>
                                  <a:pt x="622" y="110"/>
                                </a:lnTo>
                                <a:lnTo>
                                  <a:pt x="623" y="111"/>
                                </a:lnTo>
                                <a:lnTo>
                                  <a:pt x="623" y="112"/>
                                </a:lnTo>
                                <a:lnTo>
                                  <a:pt x="623" y="113"/>
                                </a:lnTo>
                                <a:lnTo>
                                  <a:pt x="623" y="114"/>
                                </a:lnTo>
                                <a:lnTo>
                                  <a:pt x="623" y="115"/>
                                </a:lnTo>
                                <a:lnTo>
                                  <a:pt x="623" y="116"/>
                                </a:lnTo>
                                <a:lnTo>
                                  <a:pt x="624" y="116"/>
                                </a:lnTo>
                                <a:lnTo>
                                  <a:pt x="624" y="117"/>
                                </a:lnTo>
                                <a:lnTo>
                                  <a:pt x="624" y="118"/>
                                </a:lnTo>
                                <a:lnTo>
                                  <a:pt x="624" y="119"/>
                                </a:lnTo>
                                <a:lnTo>
                                  <a:pt x="624" y="120"/>
                                </a:lnTo>
                                <a:lnTo>
                                  <a:pt x="624" y="121"/>
                                </a:lnTo>
                                <a:lnTo>
                                  <a:pt x="625" y="122"/>
                                </a:lnTo>
                                <a:lnTo>
                                  <a:pt x="625" y="123"/>
                                </a:lnTo>
                                <a:lnTo>
                                  <a:pt x="625" y="124"/>
                                </a:lnTo>
                                <a:lnTo>
                                  <a:pt x="625" y="125"/>
                                </a:lnTo>
                                <a:lnTo>
                                  <a:pt x="625" y="126"/>
                                </a:lnTo>
                                <a:lnTo>
                                  <a:pt x="626" y="127"/>
                                </a:lnTo>
                                <a:lnTo>
                                  <a:pt x="626" y="128"/>
                                </a:lnTo>
                                <a:lnTo>
                                  <a:pt x="626" y="129"/>
                                </a:lnTo>
                                <a:lnTo>
                                  <a:pt x="626" y="130"/>
                                </a:lnTo>
                                <a:lnTo>
                                  <a:pt x="626" y="131"/>
                                </a:lnTo>
                                <a:lnTo>
                                  <a:pt x="626" y="132"/>
                                </a:lnTo>
                                <a:lnTo>
                                  <a:pt x="627" y="133"/>
                                </a:lnTo>
                                <a:lnTo>
                                  <a:pt x="627" y="134"/>
                                </a:lnTo>
                                <a:lnTo>
                                  <a:pt x="627" y="135"/>
                                </a:lnTo>
                                <a:lnTo>
                                  <a:pt x="627" y="136"/>
                                </a:lnTo>
                                <a:lnTo>
                                  <a:pt x="627" y="137"/>
                                </a:lnTo>
                                <a:lnTo>
                                  <a:pt x="628" y="138"/>
                                </a:lnTo>
                                <a:lnTo>
                                  <a:pt x="628" y="139"/>
                                </a:lnTo>
                                <a:lnTo>
                                  <a:pt x="628" y="140"/>
                                </a:lnTo>
                                <a:lnTo>
                                  <a:pt x="628" y="141"/>
                                </a:lnTo>
                                <a:lnTo>
                                  <a:pt x="628" y="142"/>
                                </a:lnTo>
                                <a:lnTo>
                                  <a:pt x="628" y="143"/>
                                </a:lnTo>
                                <a:lnTo>
                                  <a:pt x="629" y="143"/>
                                </a:lnTo>
                                <a:lnTo>
                                  <a:pt x="629" y="144"/>
                                </a:lnTo>
                                <a:lnTo>
                                  <a:pt x="629" y="145"/>
                                </a:lnTo>
                                <a:lnTo>
                                  <a:pt x="629" y="146"/>
                                </a:lnTo>
                                <a:lnTo>
                                  <a:pt x="629" y="147"/>
                                </a:lnTo>
                                <a:lnTo>
                                  <a:pt x="629" y="148"/>
                                </a:lnTo>
                                <a:lnTo>
                                  <a:pt x="630" y="149"/>
                                </a:lnTo>
                                <a:lnTo>
                                  <a:pt x="630" y="150"/>
                                </a:lnTo>
                                <a:lnTo>
                                  <a:pt x="630" y="151"/>
                                </a:lnTo>
                                <a:lnTo>
                                  <a:pt x="630" y="152"/>
                                </a:lnTo>
                                <a:lnTo>
                                  <a:pt x="630" y="153"/>
                                </a:lnTo>
                                <a:lnTo>
                                  <a:pt x="631" y="154"/>
                                </a:lnTo>
                                <a:lnTo>
                                  <a:pt x="631" y="155"/>
                                </a:lnTo>
                                <a:lnTo>
                                  <a:pt x="631" y="156"/>
                                </a:lnTo>
                                <a:lnTo>
                                  <a:pt x="631" y="157"/>
                                </a:lnTo>
                                <a:lnTo>
                                  <a:pt x="631" y="158"/>
                                </a:lnTo>
                                <a:lnTo>
                                  <a:pt x="631" y="159"/>
                                </a:lnTo>
                                <a:lnTo>
                                  <a:pt x="632" y="159"/>
                                </a:lnTo>
                                <a:lnTo>
                                  <a:pt x="632" y="160"/>
                                </a:lnTo>
                                <a:lnTo>
                                  <a:pt x="632" y="161"/>
                                </a:lnTo>
                                <a:lnTo>
                                  <a:pt x="632" y="162"/>
                                </a:lnTo>
                                <a:lnTo>
                                  <a:pt x="632" y="163"/>
                                </a:lnTo>
                                <a:lnTo>
                                  <a:pt x="632" y="164"/>
                                </a:lnTo>
                                <a:lnTo>
                                  <a:pt x="633" y="164"/>
                                </a:lnTo>
                                <a:lnTo>
                                  <a:pt x="633" y="165"/>
                                </a:lnTo>
                                <a:lnTo>
                                  <a:pt x="633" y="166"/>
                                </a:lnTo>
                                <a:lnTo>
                                  <a:pt x="633" y="167"/>
                                </a:lnTo>
                                <a:lnTo>
                                  <a:pt x="633" y="168"/>
                                </a:lnTo>
                                <a:lnTo>
                                  <a:pt x="633" y="169"/>
                                </a:lnTo>
                                <a:lnTo>
                                  <a:pt x="634" y="169"/>
                                </a:lnTo>
                                <a:lnTo>
                                  <a:pt x="634" y="170"/>
                                </a:lnTo>
                                <a:lnTo>
                                  <a:pt x="634" y="171"/>
                                </a:lnTo>
                                <a:lnTo>
                                  <a:pt x="634" y="172"/>
                                </a:lnTo>
                                <a:lnTo>
                                  <a:pt x="634" y="173"/>
                                </a:lnTo>
                                <a:lnTo>
                                  <a:pt x="634" y="174"/>
                                </a:lnTo>
                                <a:lnTo>
                                  <a:pt x="635" y="174"/>
                                </a:lnTo>
                                <a:lnTo>
                                  <a:pt x="635" y="175"/>
                                </a:lnTo>
                                <a:lnTo>
                                  <a:pt x="635" y="176"/>
                                </a:lnTo>
                                <a:lnTo>
                                  <a:pt x="635" y="177"/>
                                </a:lnTo>
                                <a:lnTo>
                                  <a:pt x="635" y="178"/>
                                </a:lnTo>
                                <a:lnTo>
                                  <a:pt x="635" y="179"/>
                                </a:lnTo>
                                <a:lnTo>
                                  <a:pt x="636" y="179"/>
                                </a:lnTo>
                                <a:lnTo>
                                  <a:pt x="636" y="180"/>
                                </a:lnTo>
                                <a:lnTo>
                                  <a:pt x="636" y="181"/>
                                </a:lnTo>
                                <a:lnTo>
                                  <a:pt x="636" y="182"/>
                                </a:lnTo>
                                <a:lnTo>
                                  <a:pt x="636" y="183"/>
                                </a:lnTo>
                                <a:lnTo>
                                  <a:pt x="636" y="184"/>
                                </a:lnTo>
                                <a:lnTo>
                                  <a:pt x="637" y="184"/>
                                </a:lnTo>
                                <a:lnTo>
                                  <a:pt x="637" y="185"/>
                                </a:lnTo>
                                <a:lnTo>
                                  <a:pt x="637" y="186"/>
                                </a:lnTo>
                                <a:lnTo>
                                  <a:pt x="637" y="187"/>
                                </a:lnTo>
                                <a:lnTo>
                                  <a:pt x="637" y="188"/>
                                </a:lnTo>
                                <a:lnTo>
                                  <a:pt x="638" y="189"/>
                                </a:lnTo>
                                <a:lnTo>
                                  <a:pt x="638" y="190"/>
                                </a:lnTo>
                                <a:lnTo>
                                  <a:pt x="638" y="191"/>
                                </a:lnTo>
                                <a:lnTo>
                                  <a:pt x="638" y="192"/>
                                </a:lnTo>
                                <a:lnTo>
                                  <a:pt x="638" y="193"/>
                                </a:lnTo>
                                <a:lnTo>
                                  <a:pt x="639" y="193"/>
                                </a:lnTo>
                                <a:lnTo>
                                  <a:pt x="639" y="194"/>
                                </a:lnTo>
                                <a:lnTo>
                                  <a:pt x="639" y="195"/>
                                </a:lnTo>
                                <a:lnTo>
                                  <a:pt x="639" y="196"/>
                                </a:lnTo>
                                <a:lnTo>
                                  <a:pt x="639" y="197"/>
                                </a:lnTo>
                                <a:lnTo>
                                  <a:pt x="639" y="198"/>
                                </a:lnTo>
                                <a:lnTo>
                                  <a:pt x="640" y="198"/>
                                </a:lnTo>
                                <a:lnTo>
                                  <a:pt x="640" y="199"/>
                                </a:lnTo>
                                <a:lnTo>
                                  <a:pt x="640" y="200"/>
                                </a:lnTo>
                                <a:lnTo>
                                  <a:pt x="640" y="201"/>
                                </a:lnTo>
                                <a:lnTo>
                                  <a:pt x="640" y="202"/>
                                </a:lnTo>
                                <a:lnTo>
                                  <a:pt x="641" y="203"/>
                                </a:lnTo>
                                <a:lnTo>
                                  <a:pt x="641" y="204"/>
                                </a:lnTo>
                                <a:lnTo>
                                  <a:pt x="641" y="205"/>
                                </a:lnTo>
                                <a:lnTo>
                                  <a:pt x="641" y="206"/>
                                </a:lnTo>
                                <a:lnTo>
                                  <a:pt x="641" y="207"/>
                                </a:lnTo>
                                <a:lnTo>
                                  <a:pt x="642" y="207"/>
                                </a:lnTo>
                                <a:lnTo>
                                  <a:pt x="642" y="208"/>
                                </a:lnTo>
                                <a:lnTo>
                                  <a:pt x="642" y="209"/>
                                </a:lnTo>
                                <a:lnTo>
                                  <a:pt x="642" y="210"/>
                                </a:lnTo>
                                <a:lnTo>
                                  <a:pt x="642" y="211"/>
                                </a:lnTo>
                                <a:lnTo>
                                  <a:pt x="643" y="212"/>
                                </a:lnTo>
                                <a:lnTo>
                                  <a:pt x="643" y="213"/>
                                </a:lnTo>
                                <a:lnTo>
                                  <a:pt x="643" y="214"/>
                                </a:lnTo>
                                <a:lnTo>
                                  <a:pt x="643" y="215"/>
                                </a:lnTo>
                                <a:lnTo>
                                  <a:pt x="643" y="216"/>
                                </a:lnTo>
                                <a:lnTo>
                                  <a:pt x="644" y="216"/>
                                </a:lnTo>
                                <a:lnTo>
                                  <a:pt x="644" y="217"/>
                                </a:lnTo>
                                <a:lnTo>
                                  <a:pt x="644" y="218"/>
                                </a:lnTo>
                                <a:lnTo>
                                  <a:pt x="644" y="219"/>
                                </a:lnTo>
                                <a:lnTo>
                                  <a:pt x="644" y="220"/>
                                </a:lnTo>
                                <a:lnTo>
                                  <a:pt x="645" y="220"/>
                                </a:lnTo>
                                <a:lnTo>
                                  <a:pt x="645" y="221"/>
                                </a:lnTo>
                                <a:lnTo>
                                  <a:pt x="645" y="222"/>
                                </a:lnTo>
                                <a:lnTo>
                                  <a:pt x="645" y="223"/>
                                </a:lnTo>
                                <a:lnTo>
                                  <a:pt x="645" y="224"/>
                                </a:lnTo>
                                <a:lnTo>
                                  <a:pt x="646" y="224"/>
                                </a:lnTo>
                                <a:lnTo>
                                  <a:pt x="646" y="225"/>
                                </a:lnTo>
                                <a:lnTo>
                                  <a:pt x="646" y="226"/>
                                </a:lnTo>
                                <a:lnTo>
                                  <a:pt x="646" y="227"/>
                                </a:lnTo>
                                <a:lnTo>
                                  <a:pt x="646" y="228"/>
                                </a:lnTo>
                                <a:lnTo>
                                  <a:pt x="647" y="229"/>
                                </a:lnTo>
                                <a:lnTo>
                                  <a:pt x="647" y="230"/>
                                </a:lnTo>
                                <a:lnTo>
                                  <a:pt x="647" y="231"/>
                                </a:lnTo>
                                <a:lnTo>
                                  <a:pt x="647" y="232"/>
                                </a:lnTo>
                                <a:lnTo>
                                  <a:pt x="648" y="233"/>
                                </a:lnTo>
                                <a:lnTo>
                                  <a:pt x="648" y="234"/>
                                </a:lnTo>
                                <a:lnTo>
                                  <a:pt x="648" y="235"/>
                                </a:lnTo>
                                <a:lnTo>
                                  <a:pt x="648" y="236"/>
                                </a:lnTo>
                                <a:lnTo>
                                  <a:pt x="649" y="237"/>
                                </a:lnTo>
                                <a:lnTo>
                                  <a:pt x="649" y="238"/>
                                </a:lnTo>
                                <a:lnTo>
                                  <a:pt x="649" y="239"/>
                                </a:lnTo>
                                <a:lnTo>
                                  <a:pt x="649" y="240"/>
                                </a:lnTo>
                                <a:lnTo>
                                  <a:pt x="650" y="241"/>
                                </a:lnTo>
                                <a:lnTo>
                                  <a:pt x="650" y="242"/>
                                </a:lnTo>
                                <a:lnTo>
                                  <a:pt x="650" y="243"/>
                                </a:lnTo>
                                <a:lnTo>
                                  <a:pt x="650" y="244"/>
                                </a:lnTo>
                                <a:lnTo>
                                  <a:pt x="651" y="245"/>
                                </a:lnTo>
                                <a:lnTo>
                                  <a:pt x="651" y="246"/>
                                </a:lnTo>
                                <a:lnTo>
                                  <a:pt x="651" y="247"/>
                                </a:lnTo>
                                <a:lnTo>
                                  <a:pt x="651" y="248"/>
                                </a:lnTo>
                                <a:lnTo>
                                  <a:pt x="652" y="249"/>
                                </a:lnTo>
                                <a:lnTo>
                                  <a:pt x="652" y="250"/>
                                </a:lnTo>
                                <a:lnTo>
                                  <a:pt x="652" y="251"/>
                                </a:lnTo>
                                <a:lnTo>
                                  <a:pt x="652" y="252"/>
                                </a:lnTo>
                                <a:lnTo>
                                  <a:pt x="653" y="252"/>
                                </a:lnTo>
                                <a:lnTo>
                                  <a:pt x="653" y="253"/>
                                </a:lnTo>
                                <a:lnTo>
                                  <a:pt x="653" y="254"/>
                                </a:lnTo>
                                <a:lnTo>
                                  <a:pt x="653" y="255"/>
                                </a:lnTo>
                                <a:lnTo>
                                  <a:pt x="653" y="256"/>
                                </a:lnTo>
                                <a:lnTo>
                                  <a:pt x="654" y="256"/>
                                </a:lnTo>
                                <a:lnTo>
                                  <a:pt x="654" y="257"/>
                                </a:lnTo>
                                <a:lnTo>
                                  <a:pt x="654" y="258"/>
                                </a:lnTo>
                                <a:lnTo>
                                  <a:pt x="654" y="259"/>
                                </a:lnTo>
                                <a:lnTo>
                                  <a:pt x="654" y="260"/>
                                </a:lnTo>
                                <a:lnTo>
                                  <a:pt x="655" y="260"/>
                                </a:lnTo>
                                <a:lnTo>
                                  <a:pt x="655" y="261"/>
                                </a:lnTo>
                                <a:lnTo>
                                  <a:pt x="655" y="262"/>
                                </a:lnTo>
                                <a:lnTo>
                                  <a:pt x="655" y="263"/>
                                </a:lnTo>
                                <a:lnTo>
                                  <a:pt x="656" y="263"/>
                                </a:lnTo>
                                <a:lnTo>
                                  <a:pt x="656" y="264"/>
                                </a:lnTo>
                                <a:lnTo>
                                  <a:pt x="656" y="265"/>
                                </a:lnTo>
                                <a:lnTo>
                                  <a:pt x="656" y="266"/>
                                </a:lnTo>
                                <a:lnTo>
                                  <a:pt x="656" y="267"/>
                                </a:lnTo>
                                <a:lnTo>
                                  <a:pt x="657" y="267"/>
                                </a:lnTo>
                                <a:lnTo>
                                  <a:pt x="657" y="268"/>
                                </a:lnTo>
                                <a:lnTo>
                                  <a:pt x="657" y="269"/>
                                </a:lnTo>
                                <a:lnTo>
                                  <a:pt x="657" y="270"/>
                                </a:lnTo>
                                <a:lnTo>
                                  <a:pt x="658" y="271"/>
                                </a:lnTo>
                                <a:lnTo>
                                  <a:pt x="658" y="272"/>
                                </a:lnTo>
                                <a:lnTo>
                                  <a:pt x="658" y="273"/>
                                </a:lnTo>
                                <a:lnTo>
                                  <a:pt x="658" y="274"/>
                                </a:lnTo>
                                <a:lnTo>
                                  <a:pt x="659" y="274"/>
                                </a:lnTo>
                                <a:lnTo>
                                  <a:pt x="659" y="275"/>
                                </a:lnTo>
                                <a:lnTo>
                                  <a:pt x="659" y="276"/>
                                </a:lnTo>
                                <a:lnTo>
                                  <a:pt x="659" y="277"/>
                                </a:lnTo>
                                <a:lnTo>
                                  <a:pt x="659" y="278"/>
                                </a:lnTo>
                                <a:lnTo>
                                  <a:pt x="660" y="278"/>
                                </a:lnTo>
                                <a:lnTo>
                                  <a:pt x="660" y="279"/>
                                </a:lnTo>
                                <a:lnTo>
                                  <a:pt x="660" y="280"/>
                                </a:lnTo>
                                <a:lnTo>
                                  <a:pt x="660" y="281"/>
                                </a:lnTo>
                                <a:lnTo>
                                  <a:pt x="661" y="281"/>
                                </a:lnTo>
                                <a:lnTo>
                                  <a:pt x="661" y="282"/>
                                </a:lnTo>
                                <a:lnTo>
                                  <a:pt x="661" y="283"/>
                                </a:lnTo>
                                <a:lnTo>
                                  <a:pt x="661" y="284"/>
                                </a:lnTo>
                                <a:lnTo>
                                  <a:pt x="662" y="285"/>
                                </a:lnTo>
                                <a:lnTo>
                                  <a:pt x="662" y="286"/>
                                </a:lnTo>
                                <a:lnTo>
                                  <a:pt x="662" y="287"/>
                                </a:lnTo>
                                <a:lnTo>
                                  <a:pt x="662" y="288"/>
                                </a:lnTo>
                                <a:lnTo>
                                  <a:pt x="663" y="288"/>
                                </a:lnTo>
                                <a:lnTo>
                                  <a:pt x="663" y="289"/>
                                </a:lnTo>
                                <a:lnTo>
                                  <a:pt x="663" y="290"/>
                                </a:lnTo>
                                <a:lnTo>
                                  <a:pt x="663" y="291"/>
                                </a:lnTo>
                                <a:lnTo>
                                  <a:pt x="664" y="291"/>
                                </a:lnTo>
                                <a:lnTo>
                                  <a:pt x="664" y="292"/>
                                </a:lnTo>
                                <a:lnTo>
                                  <a:pt x="664" y="293"/>
                                </a:lnTo>
                                <a:lnTo>
                                  <a:pt x="664" y="294"/>
                                </a:lnTo>
                                <a:lnTo>
                                  <a:pt x="664" y="295"/>
                                </a:lnTo>
                                <a:lnTo>
                                  <a:pt x="665" y="295"/>
                                </a:lnTo>
                                <a:lnTo>
                                  <a:pt x="665" y="296"/>
                                </a:lnTo>
                                <a:lnTo>
                                  <a:pt x="665" y="297"/>
                                </a:lnTo>
                                <a:lnTo>
                                  <a:pt x="665" y="298"/>
                                </a:lnTo>
                                <a:lnTo>
                                  <a:pt x="666" y="298"/>
                                </a:lnTo>
                                <a:lnTo>
                                  <a:pt x="666" y="299"/>
                                </a:lnTo>
                                <a:lnTo>
                                  <a:pt x="666" y="300"/>
                                </a:lnTo>
                                <a:lnTo>
                                  <a:pt x="666" y="301"/>
                                </a:lnTo>
                                <a:lnTo>
                                  <a:pt x="667" y="301"/>
                                </a:lnTo>
                                <a:lnTo>
                                  <a:pt x="667" y="302"/>
                                </a:lnTo>
                                <a:lnTo>
                                  <a:pt x="667" y="303"/>
                                </a:lnTo>
                                <a:lnTo>
                                  <a:pt x="667" y="304"/>
                                </a:lnTo>
                                <a:lnTo>
                                  <a:pt x="668" y="305"/>
                                </a:lnTo>
                                <a:lnTo>
                                  <a:pt x="668" y="306"/>
                                </a:lnTo>
                                <a:lnTo>
                                  <a:pt x="668" y="307"/>
                                </a:lnTo>
                                <a:lnTo>
                                  <a:pt x="669" y="308"/>
                                </a:lnTo>
                                <a:lnTo>
                                  <a:pt x="669" y="309"/>
                                </a:lnTo>
                                <a:lnTo>
                                  <a:pt x="669" y="310"/>
                                </a:lnTo>
                                <a:lnTo>
                                  <a:pt x="669" y="311"/>
                                </a:lnTo>
                                <a:lnTo>
                                  <a:pt x="670" y="311"/>
                                </a:lnTo>
                                <a:lnTo>
                                  <a:pt x="670" y="312"/>
                                </a:lnTo>
                                <a:lnTo>
                                  <a:pt x="670" y="313"/>
                                </a:lnTo>
                                <a:lnTo>
                                  <a:pt x="670" y="314"/>
                                </a:lnTo>
                                <a:lnTo>
                                  <a:pt x="671" y="314"/>
                                </a:lnTo>
                                <a:lnTo>
                                  <a:pt x="671" y="315"/>
                                </a:lnTo>
                                <a:lnTo>
                                  <a:pt x="671" y="316"/>
                                </a:lnTo>
                                <a:lnTo>
                                  <a:pt x="671" y="317"/>
                                </a:lnTo>
                                <a:lnTo>
                                  <a:pt x="672" y="317"/>
                                </a:lnTo>
                                <a:lnTo>
                                  <a:pt x="672" y="318"/>
                                </a:lnTo>
                                <a:lnTo>
                                  <a:pt x="672" y="319"/>
                                </a:lnTo>
                                <a:lnTo>
                                  <a:pt x="672" y="320"/>
                                </a:lnTo>
                                <a:lnTo>
                                  <a:pt x="673" y="320"/>
                                </a:lnTo>
                                <a:lnTo>
                                  <a:pt x="673" y="321"/>
                                </a:lnTo>
                                <a:lnTo>
                                  <a:pt x="673" y="322"/>
                                </a:lnTo>
                                <a:lnTo>
                                  <a:pt x="673" y="323"/>
                                </a:lnTo>
                                <a:lnTo>
                                  <a:pt x="674" y="323"/>
                                </a:lnTo>
                                <a:lnTo>
                                  <a:pt x="674" y="324"/>
                                </a:lnTo>
                                <a:lnTo>
                                  <a:pt x="674" y="325"/>
                                </a:lnTo>
                                <a:lnTo>
                                  <a:pt x="674" y="326"/>
                                </a:lnTo>
                                <a:lnTo>
                                  <a:pt x="675" y="326"/>
                                </a:lnTo>
                                <a:lnTo>
                                  <a:pt x="675" y="327"/>
                                </a:lnTo>
                                <a:lnTo>
                                  <a:pt x="675" y="328"/>
                                </a:lnTo>
                                <a:lnTo>
                                  <a:pt x="675" y="329"/>
                                </a:lnTo>
                                <a:lnTo>
                                  <a:pt x="676" y="329"/>
                                </a:lnTo>
                                <a:lnTo>
                                  <a:pt x="676" y="330"/>
                                </a:lnTo>
                                <a:lnTo>
                                  <a:pt x="676" y="331"/>
                                </a:lnTo>
                                <a:lnTo>
                                  <a:pt x="676" y="332"/>
                                </a:lnTo>
                                <a:lnTo>
                                  <a:pt x="677" y="332"/>
                                </a:lnTo>
                                <a:lnTo>
                                  <a:pt x="677" y="333"/>
                                </a:lnTo>
                                <a:lnTo>
                                  <a:pt x="677" y="334"/>
                                </a:lnTo>
                                <a:lnTo>
                                  <a:pt x="677" y="335"/>
                                </a:lnTo>
                                <a:lnTo>
                                  <a:pt x="678" y="335"/>
                                </a:lnTo>
                                <a:lnTo>
                                  <a:pt x="678" y="336"/>
                                </a:lnTo>
                                <a:lnTo>
                                  <a:pt x="678" y="337"/>
                                </a:lnTo>
                                <a:lnTo>
                                  <a:pt x="678" y="338"/>
                                </a:lnTo>
                                <a:lnTo>
                                  <a:pt x="679" y="338"/>
                                </a:lnTo>
                                <a:lnTo>
                                  <a:pt x="679" y="339"/>
                                </a:lnTo>
                                <a:lnTo>
                                  <a:pt x="679" y="340"/>
                                </a:lnTo>
                                <a:lnTo>
                                  <a:pt x="679" y="341"/>
                                </a:lnTo>
                                <a:lnTo>
                                  <a:pt x="680" y="341"/>
                                </a:lnTo>
                                <a:lnTo>
                                  <a:pt x="680" y="342"/>
                                </a:lnTo>
                                <a:lnTo>
                                  <a:pt x="680" y="343"/>
                                </a:lnTo>
                                <a:lnTo>
                                  <a:pt x="680" y="344"/>
                                </a:lnTo>
                                <a:lnTo>
                                  <a:pt x="681" y="344"/>
                                </a:lnTo>
                                <a:lnTo>
                                  <a:pt x="681" y="345"/>
                                </a:lnTo>
                                <a:lnTo>
                                  <a:pt x="681" y="346"/>
                                </a:lnTo>
                                <a:lnTo>
                                  <a:pt x="681" y="347"/>
                                </a:lnTo>
                                <a:lnTo>
                                  <a:pt x="682" y="347"/>
                                </a:lnTo>
                                <a:lnTo>
                                  <a:pt x="682" y="348"/>
                                </a:lnTo>
                                <a:lnTo>
                                  <a:pt x="682" y="349"/>
                                </a:lnTo>
                                <a:lnTo>
                                  <a:pt x="682" y="350"/>
                                </a:lnTo>
                                <a:lnTo>
                                  <a:pt x="683" y="350"/>
                                </a:lnTo>
                                <a:lnTo>
                                  <a:pt x="683" y="351"/>
                                </a:lnTo>
                                <a:lnTo>
                                  <a:pt x="683" y="352"/>
                                </a:lnTo>
                                <a:lnTo>
                                  <a:pt x="683" y="353"/>
                                </a:lnTo>
                                <a:lnTo>
                                  <a:pt x="684" y="353"/>
                                </a:lnTo>
                                <a:lnTo>
                                  <a:pt x="684" y="354"/>
                                </a:lnTo>
                                <a:lnTo>
                                  <a:pt x="684" y="355"/>
                                </a:lnTo>
                                <a:lnTo>
                                  <a:pt x="684" y="356"/>
                                </a:lnTo>
                                <a:lnTo>
                                  <a:pt x="685" y="356"/>
                                </a:lnTo>
                                <a:lnTo>
                                  <a:pt x="685" y="357"/>
                                </a:lnTo>
                                <a:lnTo>
                                  <a:pt x="685" y="358"/>
                                </a:lnTo>
                                <a:lnTo>
                                  <a:pt x="686" y="359"/>
                                </a:lnTo>
                                <a:lnTo>
                                  <a:pt x="686" y="360"/>
                                </a:lnTo>
                                <a:lnTo>
                                  <a:pt x="686" y="361"/>
                                </a:lnTo>
                                <a:lnTo>
                                  <a:pt x="687" y="362"/>
                                </a:lnTo>
                                <a:lnTo>
                                  <a:pt x="687" y="363"/>
                                </a:lnTo>
                                <a:lnTo>
                                  <a:pt x="687" y="364"/>
                                </a:lnTo>
                                <a:lnTo>
                                  <a:pt x="688" y="364"/>
                                </a:lnTo>
                                <a:lnTo>
                                  <a:pt x="688" y="365"/>
                                </a:lnTo>
                                <a:lnTo>
                                  <a:pt x="688" y="366"/>
                                </a:lnTo>
                                <a:lnTo>
                                  <a:pt x="688" y="367"/>
                                </a:lnTo>
                                <a:lnTo>
                                  <a:pt x="689" y="367"/>
                                </a:lnTo>
                                <a:lnTo>
                                  <a:pt x="689" y="368"/>
                                </a:lnTo>
                                <a:lnTo>
                                  <a:pt x="689" y="369"/>
                                </a:lnTo>
                                <a:lnTo>
                                  <a:pt x="689" y="370"/>
                                </a:lnTo>
                                <a:lnTo>
                                  <a:pt x="690" y="370"/>
                                </a:lnTo>
                                <a:lnTo>
                                  <a:pt x="690" y="371"/>
                                </a:lnTo>
                                <a:lnTo>
                                  <a:pt x="690" y="372"/>
                                </a:lnTo>
                                <a:lnTo>
                                  <a:pt x="690" y="373"/>
                                </a:lnTo>
                                <a:lnTo>
                                  <a:pt x="691" y="373"/>
                                </a:lnTo>
                                <a:lnTo>
                                  <a:pt x="691" y="374"/>
                                </a:lnTo>
                                <a:lnTo>
                                  <a:pt x="691" y="375"/>
                                </a:lnTo>
                                <a:lnTo>
                                  <a:pt x="691" y="376"/>
                                </a:lnTo>
                                <a:lnTo>
                                  <a:pt x="692" y="376"/>
                                </a:lnTo>
                                <a:lnTo>
                                  <a:pt x="692" y="377"/>
                                </a:lnTo>
                                <a:lnTo>
                                  <a:pt x="692" y="378"/>
                                </a:lnTo>
                                <a:lnTo>
                                  <a:pt x="692" y="379"/>
                                </a:lnTo>
                                <a:lnTo>
                                  <a:pt x="693" y="379"/>
                                </a:lnTo>
                                <a:lnTo>
                                  <a:pt x="693" y="380"/>
                                </a:lnTo>
                                <a:lnTo>
                                  <a:pt x="693" y="381"/>
                                </a:lnTo>
                                <a:lnTo>
                                  <a:pt x="693" y="382"/>
                                </a:lnTo>
                                <a:lnTo>
                                  <a:pt x="694" y="382"/>
                                </a:lnTo>
                                <a:lnTo>
                                  <a:pt x="694" y="383"/>
                                </a:lnTo>
                                <a:lnTo>
                                  <a:pt x="694" y="384"/>
                                </a:lnTo>
                                <a:lnTo>
                                  <a:pt x="694" y="385"/>
                                </a:lnTo>
                                <a:lnTo>
                                  <a:pt x="695" y="385"/>
                                </a:lnTo>
                                <a:lnTo>
                                  <a:pt x="695" y="386"/>
                                </a:lnTo>
                                <a:lnTo>
                                  <a:pt x="695" y="387"/>
                                </a:lnTo>
                                <a:lnTo>
                                  <a:pt x="695" y="388"/>
                                </a:lnTo>
                                <a:lnTo>
                                  <a:pt x="696" y="388"/>
                                </a:lnTo>
                                <a:lnTo>
                                  <a:pt x="696" y="389"/>
                                </a:lnTo>
                                <a:lnTo>
                                  <a:pt x="696" y="390"/>
                                </a:lnTo>
                                <a:lnTo>
                                  <a:pt x="697" y="391"/>
                                </a:lnTo>
                                <a:lnTo>
                                  <a:pt x="697" y="392"/>
                                </a:lnTo>
                                <a:lnTo>
                                  <a:pt x="697" y="393"/>
                                </a:lnTo>
                                <a:lnTo>
                                  <a:pt x="697" y="394"/>
                                </a:lnTo>
                                <a:lnTo>
                                  <a:pt x="698" y="394"/>
                                </a:lnTo>
                                <a:lnTo>
                                  <a:pt x="698" y="395"/>
                                </a:lnTo>
                                <a:lnTo>
                                  <a:pt x="698" y="396"/>
                                </a:lnTo>
                                <a:lnTo>
                                  <a:pt x="699" y="397"/>
                                </a:lnTo>
                                <a:lnTo>
                                  <a:pt x="699" y="398"/>
                                </a:lnTo>
                                <a:lnTo>
                                  <a:pt x="699" y="399"/>
                                </a:lnTo>
                                <a:lnTo>
                                  <a:pt x="700" y="400"/>
                                </a:lnTo>
                                <a:lnTo>
                                  <a:pt x="700" y="401"/>
                                </a:lnTo>
                                <a:lnTo>
                                  <a:pt x="700" y="402"/>
                                </a:lnTo>
                                <a:lnTo>
                                  <a:pt x="700" y="403"/>
                                </a:lnTo>
                                <a:lnTo>
                                  <a:pt x="701" y="403"/>
                                </a:lnTo>
                                <a:lnTo>
                                  <a:pt x="701" y="404"/>
                                </a:lnTo>
                                <a:lnTo>
                                  <a:pt x="701" y="405"/>
                                </a:lnTo>
                                <a:lnTo>
                                  <a:pt x="702" y="406"/>
                                </a:lnTo>
                                <a:lnTo>
                                  <a:pt x="702" y="407"/>
                                </a:lnTo>
                                <a:lnTo>
                                  <a:pt x="702" y="408"/>
                                </a:lnTo>
                                <a:lnTo>
                                  <a:pt x="702" y="409"/>
                                </a:lnTo>
                                <a:lnTo>
                                  <a:pt x="703" y="409"/>
                                </a:lnTo>
                                <a:lnTo>
                                  <a:pt x="703" y="410"/>
                                </a:lnTo>
                                <a:lnTo>
                                  <a:pt x="703" y="411"/>
                                </a:lnTo>
                                <a:lnTo>
                                  <a:pt x="703" y="412"/>
                                </a:lnTo>
                                <a:lnTo>
                                  <a:pt x="704" y="412"/>
                                </a:lnTo>
                                <a:lnTo>
                                  <a:pt x="704" y="413"/>
                                </a:lnTo>
                                <a:lnTo>
                                  <a:pt x="704" y="414"/>
                                </a:lnTo>
                                <a:lnTo>
                                  <a:pt x="704" y="415"/>
                                </a:lnTo>
                                <a:lnTo>
                                  <a:pt x="705" y="415"/>
                                </a:lnTo>
                                <a:lnTo>
                                  <a:pt x="705" y="416"/>
                                </a:lnTo>
                                <a:lnTo>
                                  <a:pt x="705" y="417"/>
                                </a:lnTo>
                                <a:lnTo>
                                  <a:pt x="705" y="418"/>
                                </a:lnTo>
                                <a:lnTo>
                                  <a:pt x="706" y="418"/>
                                </a:lnTo>
                                <a:lnTo>
                                  <a:pt x="706" y="419"/>
                                </a:lnTo>
                                <a:lnTo>
                                  <a:pt x="706" y="420"/>
                                </a:lnTo>
                                <a:lnTo>
                                  <a:pt x="706" y="421"/>
                                </a:lnTo>
                                <a:lnTo>
                                  <a:pt x="707" y="421"/>
                                </a:lnTo>
                                <a:lnTo>
                                  <a:pt x="707" y="422"/>
                                </a:lnTo>
                                <a:lnTo>
                                  <a:pt x="707" y="423"/>
                                </a:lnTo>
                                <a:lnTo>
                                  <a:pt x="707" y="424"/>
                                </a:lnTo>
                                <a:lnTo>
                                  <a:pt x="708" y="424"/>
                                </a:lnTo>
                                <a:lnTo>
                                  <a:pt x="708" y="425"/>
                                </a:lnTo>
                                <a:lnTo>
                                  <a:pt x="708" y="426"/>
                                </a:lnTo>
                                <a:lnTo>
                                  <a:pt x="708" y="427"/>
                                </a:lnTo>
                                <a:lnTo>
                                  <a:pt x="709" y="428"/>
                                </a:lnTo>
                                <a:lnTo>
                                  <a:pt x="709" y="429"/>
                                </a:lnTo>
                                <a:lnTo>
                                  <a:pt x="709" y="430"/>
                                </a:lnTo>
                                <a:lnTo>
                                  <a:pt x="710" y="431"/>
                                </a:lnTo>
                                <a:lnTo>
                                  <a:pt x="710" y="432"/>
                                </a:lnTo>
                                <a:lnTo>
                                  <a:pt x="710" y="433"/>
                                </a:lnTo>
                                <a:lnTo>
                                  <a:pt x="710" y="434"/>
                                </a:lnTo>
                                <a:lnTo>
                                  <a:pt x="711" y="434"/>
                                </a:lnTo>
                                <a:lnTo>
                                  <a:pt x="711" y="435"/>
                                </a:lnTo>
                                <a:lnTo>
                                  <a:pt x="711" y="436"/>
                                </a:lnTo>
                                <a:lnTo>
                                  <a:pt x="711" y="437"/>
                                </a:lnTo>
                                <a:lnTo>
                                  <a:pt x="712" y="437"/>
                                </a:lnTo>
                                <a:lnTo>
                                  <a:pt x="712" y="438"/>
                                </a:lnTo>
                                <a:lnTo>
                                  <a:pt x="712" y="439"/>
                                </a:lnTo>
                                <a:lnTo>
                                  <a:pt x="712" y="440"/>
                                </a:lnTo>
                                <a:lnTo>
                                  <a:pt x="713" y="440"/>
                                </a:lnTo>
                                <a:lnTo>
                                  <a:pt x="713" y="441"/>
                                </a:lnTo>
                                <a:lnTo>
                                  <a:pt x="713" y="442"/>
                                </a:lnTo>
                                <a:lnTo>
                                  <a:pt x="713" y="443"/>
                                </a:lnTo>
                                <a:lnTo>
                                  <a:pt x="713" y="444"/>
                                </a:lnTo>
                                <a:lnTo>
                                  <a:pt x="714" y="444"/>
                                </a:lnTo>
                                <a:lnTo>
                                  <a:pt x="714" y="445"/>
                                </a:lnTo>
                                <a:lnTo>
                                  <a:pt x="714" y="446"/>
                                </a:lnTo>
                                <a:lnTo>
                                  <a:pt x="714" y="447"/>
                                </a:lnTo>
                                <a:lnTo>
                                  <a:pt x="715" y="447"/>
                                </a:lnTo>
                                <a:lnTo>
                                  <a:pt x="715" y="448"/>
                                </a:lnTo>
                                <a:lnTo>
                                  <a:pt x="715" y="449"/>
                                </a:lnTo>
                                <a:lnTo>
                                  <a:pt x="715" y="450"/>
                                </a:lnTo>
                                <a:lnTo>
                                  <a:pt x="716" y="450"/>
                                </a:lnTo>
                                <a:lnTo>
                                  <a:pt x="716" y="451"/>
                                </a:lnTo>
                                <a:lnTo>
                                  <a:pt x="716" y="452"/>
                                </a:lnTo>
                                <a:lnTo>
                                  <a:pt x="716" y="453"/>
                                </a:lnTo>
                                <a:lnTo>
                                  <a:pt x="717" y="454"/>
                                </a:lnTo>
                                <a:lnTo>
                                  <a:pt x="717" y="455"/>
                                </a:lnTo>
                                <a:lnTo>
                                  <a:pt x="717" y="456"/>
                                </a:lnTo>
                                <a:lnTo>
                                  <a:pt x="717" y="457"/>
                                </a:lnTo>
                                <a:lnTo>
                                  <a:pt x="718" y="457"/>
                                </a:lnTo>
                                <a:lnTo>
                                  <a:pt x="718" y="458"/>
                                </a:lnTo>
                                <a:lnTo>
                                  <a:pt x="718" y="459"/>
                                </a:lnTo>
                                <a:lnTo>
                                  <a:pt x="718" y="460"/>
                                </a:lnTo>
                                <a:lnTo>
                                  <a:pt x="719" y="460"/>
                                </a:lnTo>
                                <a:lnTo>
                                  <a:pt x="719" y="461"/>
                                </a:lnTo>
                                <a:lnTo>
                                  <a:pt x="719" y="462"/>
                                </a:lnTo>
                                <a:lnTo>
                                  <a:pt x="719" y="463"/>
                                </a:lnTo>
                                <a:lnTo>
                                  <a:pt x="720" y="464"/>
                                </a:lnTo>
                                <a:lnTo>
                                  <a:pt x="720" y="465"/>
                                </a:lnTo>
                                <a:lnTo>
                                  <a:pt x="720" y="466"/>
                                </a:lnTo>
                                <a:lnTo>
                                  <a:pt x="721" y="467"/>
                                </a:lnTo>
                                <a:lnTo>
                                  <a:pt x="721" y="468"/>
                                </a:lnTo>
                                <a:lnTo>
                                  <a:pt x="721" y="469"/>
                                </a:lnTo>
                                <a:lnTo>
                                  <a:pt x="721" y="470"/>
                                </a:lnTo>
                                <a:lnTo>
                                  <a:pt x="722" y="470"/>
                                </a:lnTo>
                                <a:lnTo>
                                  <a:pt x="722" y="471"/>
                                </a:lnTo>
                                <a:lnTo>
                                  <a:pt x="722" y="472"/>
                                </a:lnTo>
                                <a:lnTo>
                                  <a:pt x="722" y="473"/>
                                </a:lnTo>
                                <a:lnTo>
                                  <a:pt x="723" y="473"/>
                                </a:lnTo>
                                <a:lnTo>
                                  <a:pt x="723" y="474"/>
                                </a:lnTo>
                                <a:lnTo>
                                  <a:pt x="723" y="475"/>
                                </a:lnTo>
                                <a:lnTo>
                                  <a:pt x="723" y="476"/>
                                </a:lnTo>
                                <a:lnTo>
                                  <a:pt x="724" y="476"/>
                                </a:lnTo>
                                <a:lnTo>
                                  <a:pt x="724" y="477"/>
                                </a:lnTo>
                                <a:lnTo>
                                  <a:pt x="724" y="478"/>
                                </a:lnTo>
                                <a:lnTo>
                                  <a:pt x="724" y="479"/>
                                </a:lnTo>
                                <a:lnTo>
                                  <a:pt x="725" y="480"/>
                                </a:lnTo>
                                <a:lnTo>
                                  <a:pt x="725" y="481"/>
                                </a:lnTo>
                                <a:lnTo>
                                  <a:pt x="725" y="482"/>
                                </a:lnTo>
                                <a:lnTo>
                                  <a:pt x="726" y="483"/>
                                </a:lnTo>
                                <a:lnTo>
                                  <a:pt x="726" y="484"/>
                                </a:lnTo>
                                <a:lnTo>
                                  <a:pt x="726" y="485"/>
                                </a:lnTo>
                                <a:lnTo>
                                  <a:pt x="726" y="486"/>
                                </a:lnTo>
                                <a:lnTo>
                                  <a:pt x="727" y="486"/>
                                </a:lnTo>
                                <a:lnTo>
                                  <a:pt x="727" y="487"/>
                                </a:lnTo>
                                <a:lnTo>
                                  <a:pt x="727" y="488"/>
                                </a:lnTo>
                                <a:lnTo>
                                  <a:pt x="727" y="489"/>
                                </a:lnTo>
                                <a:lnTo>
                                  <a:pt x="728" y="489"/>
                                </a:lnTo>
                                <a:lnTo>
                                  <a:pt x="728" y="490"/>
                                </a:lnTo>
                                <a:lnTo>
                                  <a:pt x="728" y="491"/>
                                </a:lnTo>
                                <a:lnTo>
                                  <a:pt x="728" y="492"/>
                                </a:lnTo>
                                <a:lnTo>
                                  <a:pt x="729" y="492"/>
                                </a:lnTo>
                                <a:lnTo>
                                  <a:pt x="729" y="493"/>
                                </a:lnTo>
                                <a:lnTo>
                                  <a:pt x="729" y="494"/>
                                </a:lnTo>
                                <a:lnTo>
                                  <a:pt x="729" y="495"/>
                                </a:lnTo>
                                <a:lnTo>
                                  <a:pt x="730" y="495"/>
                                </a:lnTo>
                                <a:lnTo>
                                  <a:pt x="730" y="496"/>
                                </a:lnTo>
                                <a:lnTo>
                                  <a:pt x="730" y="497"/>
                                </a:lnTo>
                                <a:lnTo>
                                  <a:pt x="730" y="498"/>
                                </a:lnTo>
                                <a:lnTo>
                                  <a:pt x="731" y="499"/>
                                </a:lnTo>
                                <a:lnTo>
                                  <a:pt x="731" y="500"/>
                                </a:lnTo>
                                <a:lnTo>
                                  <a:pt x="731" y="501"/>
                                </a:lnTo>
                                <a:lnTo>
                                  <a:pt x="732" y="501"/>
                                </a:lnTo>
                                <a:lnTo>
                                  <a:pt x="732" y="502"/>
                                </a:lnTo>
                                <a:lnTo>
                                  <a:pt x="732" y="503"/>
                                </a:lnTo>
                                <a:lnTo>
                                  <a:pt x="732" y="504"/>
                                </a:lnTo>
                                <a:lnTo>
                                  <a:pt x="733" y="504"/>
                                </a:lnTo>
                                <a:lnTo>
                                  <a:pt x="733" y="505"/>
                                </a:lnTo>
                                <a:lnTo>
                                  <a:pt x="733" y="506"/>
                                </a:lnTo>
                                <a:lnTo>
                                  <a:pt x="733" y="507"/>
                                </a:lnTo>
                                <a:lnTo>
                                  <a:pt x="734" y="508"/>
                                </a:lnTo>
                                <a:lnTo>
                                  <a:pt x="734" y="509"/>
                                </a:lnTo>
                                <a:lnTo>
                                  <a:pt x="734" y="510"/>
                                </a:lnTo>
                                <a:lnTo>
                                  <a:pt x="735" y="510"/>
                                </a:lnTo>
                                <a:lnTo>
                                  <a:pt x="735" y="511"/>
                                </a:lnTo>
                                <a:lnTo>
                                  <a:pt x="735" y="512"/>
                                </a:lnTo>
                                <a:lnTo>
                                  <a:pt x="735" y="513"/>
                                </a:lnTo>
                                <a:lnTo>
                                  <a:pt x="736" y="513"/>
                                </a:lnTo>
                                <a:lnTo>
                                  <a:pt x="736" y="514"/>
                                </a:lnTo>
                                <a:lnTo>
                                  <a:pt x="736" y="515"/>
                                </a:lnTo>
                                <a:lnTo>
                                  <a:pt x="736" y="516"/>
                                </a:lnTo>
                                <a:lnTo>
                                  <a:pt x="737" y="516"/>
                                </a:lnTo>
                                <a:lnTo>
                                  <a:pt x="737" y="517"/>
                                </a:lnTo>
                                <a:lnTo>
                                  <a:pt x="737" y="518"/>
                                </a:lnTo>
                                <a:lnTo>
                                  <a:pt x="738" y="519"/>
                                </a:lnTo>
                                <a:lnTo>
                                  <a:pt x="738" y="520"/>
                                </a:lnTo>
                                <a:lnTo>
                                  <a:pt x="738" y="521"/>
                                </a:lnTo>
                                <a:lnTo>
                                  <a:pt x="739" y="522"/>
                                </a:lnTo>
                                <a:lnTo>
                                  <a:pt x="739" y="523"/>
                                </a:lnTo>
                                <a:lnTo>
                                  <a:pt x="739" y="524"/>
                                </a:lnTo>
                                <a:lnTo>
                                  <a:pt x="740" y="524"/>
                                </a:lnTo>
                                <a:lnTo>
                                  <a:pt x="740" y="525"/>
                                </a:lnTo>
                                <a:lnTo>
                                  <a:pt x="740" y="526"/>
                                </a:lnTo>
                                <a:lnTo>
                                  <a:pt x="740" y="527"/>
                                </a:lnTo>
                                <a:lnTo>
                                  <a:pt x="741" y="527"/>
                                </a:lnTo>
                                <a:lnTo>
                                  <a:pt x="741" y="528"/>
                                </a:lnTo>
                                <a:lnTo>
                                  <a:pt x="741" y="529"/>
                                </a:lnTo>
                                <a:lnTo>
                                  <a:pt x="742" y="529"/>
                                </a:lnTo>
                                <a:lnTo>
                                  <a:pt x="742" y="530"/>
                                </a:lnTo>
                                <a:lnTo>
                                  <a:pt x="742" y="531"/>
                                </a:lnTo>
                                <a:lnTo>
                                  <a:pt x="742" y="532"/>
                                </a:lnTo>
                                <a:lnTo>
                                  <a:pt x="743" y="532"/>
                                </a:lnTo>
                                <a:lnTo>
                                  <a:pt x="743" y="533"/>
                                </a:lnTo>
                                <a:lnTo>
                                  <a:pt x="743" y="534"/>
                                </a:lnTo>
                                <a:lnTo>
                                  <a:pt x="744" y="534"/>
                                </a:lnTo>
                                <a:lnTo>
                                  <a:pt x="744" y="535"/>
                                </a:lnTo>
                                <a:lnTo>
                                  <a:pt x="744" y="536"/>
                                </a:lnTo>
                                <a:lnTo>
                                  <a:pt x="745" y="537"/>
                                </a:lnTo>
                                <a:lnTo>
                                  <a:pt x="745" y="538"/>
                                </a:lnTo>
                                <a:lnTo>
                                  <a:pt x="745" y="539"/>
                                </a:lnTo>
                                <a:lnTo>
                                  <a:pt x="746" y="539"/>
                                </a:lnTo>
                                <a:lnTo>
                                  <a:pt x="746" y="540"/>
                                </a:lnTo>
                                <a:lnTo>
                                  <a:pt x="746" y="541"/>
                                </a:lnTo>
                                <a:lnTo>
                                  <a:pt x="747" y="541"/>
                                </a:lnTo>
                                <a:lnTo>
                                  <a:pt x="747" y="542"/>
                                </a:lnTo>
                                <a:lnTo>
                                  <a:pt x="747" y="543"/>
                                </a:lnTo>
                                <a:lnTo>
                                  <a:pt x="748" y="543"/>
                                </a:lnTo>
                                <a:lnTo>
                                  <a:pt x="748" y="544"/>
                                </a:lnTo>
                                <a:lnTo>
                                  <a:pt x="748" y="545"/>
                                </a:lnTo>
                                <a:lnTo>
                                  <a:pt x="749" y="545"/>
                                </a:lnTo>
                                <a:lnTo>
                                  <a:pt x="749" y="546"/>
                                </a:lnTo>
                                <a:lnTo>
                                  <a:pt x="749" y="547"/>
                                </a:lnTo>
                                <a:lnTo>
                                  <a:pt x="750" y="547"/>
                                </a:lnTo>
                                <a:lnTo>
                                  <a:pt x="750" y="548"/>
                                </a:lnTo>
                                <a:lnTo>
                                  <a:pt x="750" y="549"/>
                                </a:lnTo>
                                <a:lnTo>
                                  <a:pt x="751" y="549"/>
                                </a:lnTo>
                                <a:lnTo>
                                  <a:pt x="751" y="550"/>
                                </a:lnTo>
                                <a:lnTo>
                                  <a:pt x="751" y="551"/>
                                </a:lnTo>
                                <a:lnTo>
                                  <a:pt x="752" y="551"/>
                                </a:lnTo>
                                <a:lnTo>
                                  <a:pt x="752" y="552"/>
                                </a:lnTo>
                                <a:lnTo>
                                  <a:pt x="752" y="553"/>
                                </a:lnTo>
                                <a:lnTo>
                                  <a:pt x="753" y="553"/>
                                </a:lnTo>
                                <a:lnTo>
                                  <a:pt x="753" y="554"/>
                                </a:lnTo>
                                <a:lnTo>
                                  <a:pt x="754" y="555"/>
                                </a:lnTo>
                                <a:lnTo>
                                  <a:pt x="754" y="556"/>
                                </a:lnTo>
                                <a:lnTo>
                                  <a:pt x="755" y="556"/>
                                </a:lnTo>
                                <a:lnTo>
                                  <a:pt x="755" y="557"/>
                                </a:lnTo>
                                <a:lnTo>
                                  <a:pt x="756" y="558"/>
                                </a:lnTo>
                                <a:lnTo>
                                  <a:pt x="756" y="559"/>
                                </a:lnTo>
                                <a:lnTo>
                                  <a:pt x="757" y="559"/>
                                </a:lnTo>
                                <a:lnTo>
                                  <a:pt x="757" y="560"/>
                                </a:lnTo>
                                <a:lnTo>
                                  <a:pt x="758" y="560"/>
                                </a:lnTo>
                                <a:lnTo>
                                  <a:pt x="758" y="561"/>
                                </a:lnTo>
                                <a:lnTo>
                                  <a:pt x="758" y="562"/>
                                </a:lnTo>
                                <a:lnTo>
                                  <a:pt x="759" y="562"/>
                                </a:lnTo>
                                <a:lnTo>
                                  <a:pt x="759" y="563"/>
                                </a:lnTo>
                                <a:lnTo>
                                  <a:pt x="760" y="563"/>
                                </a:lnTo>
                                <a:lnTo>
                                  <a:pt x="760" y="564"/>
                                </a:lnTo>
                                <a:lnTo>
                                  <a:pt x="761" y="564"/>
                                </a:lnTo>
                                <a:lnTo>
                                  <a:pt x="761" y="565"/>
                                </a:lnTo>
                                <a:lnTo>
                                  <a:pt x="762" y="565"/>
                                </a:lnTo>
                                <a:lnTo>
                                  <a:pt x="762" y="566"/>
                                </a:lnTo>
                                <a:lnTo>
                                  <a:pt x="763" y="566"/>
                                </a:lnTo>
                                <a:lnTo>
                                  <a:pt x="763" y="567"/>
                                </a:lnTo>
                                <a:lnTo>
                                  <a:pt x="764" y="567"/>
                                </a:lnTo>
                                <a:lnTo>
                                  <a:pt x="764" y="568"/>
                                </a:lnTo>
                                <a:lnTo>
                                  <a:pt x="765" y="568"/>
                                </a:lnTo>
                                <a:lnTo>
                                  <a:pt x="765" y="569"/>
                                </a:lnTo>
                                <a:lnTo>
                                  <a:pt x="766" y="569"/>
                                </a:lnTo>
                                <a:lnTo>
                                  <a:pt x="767" y="569"/>
                                </a:lnTo>
                                <a:lnTo>
                                  <a:pt x="767" y="570"/>
                                </a:lnTo>
                                <a:lnTo>
                                  <a:pt x="768" y="570"/>
                                </a:lnTo>
                                <a:lnTo>
                                  <a:pt x="768" y="571"/>
                                </a:lnTo>
                                <a:lnTo>
                                  <a:pt x="769" y="571"/>
                                </a:lnTo>
                                <a:lnTo>
                                  <a:pt x="770" y="571"/>
                                </a:lnTo>
                                <a:lnTo>
                                  <a:pt x="770" y="572"/>
                                </a:lnTo>
                                <a:lnTo>
                                  <a:pt x="771" y="572"/>
                                </a:lnTo>
                                <a:lnTo>
                                  <a:pt x="772" y="572"/>
                                </a:lnTo>
                                <a:lnTo>
                                  <a:pt x="773" y="573"/>
                                </a:lnTo>
                                <a:lnTo>
                                  <a:pt x="774" y="573"/>
                                </a:lnTo>
                                <a:lnTo>
                                  <a:pt x="775" y="573"/>
                                </a:lnTo>
                                <a:lnTo>
                                  <a:pt x="776" y="573"/>
                                </a:lnTo>
                                <a:lnTo>
                                  <a:pt x="776" y="574"/>
                                </a:lnTo>
                                <a:lnTo>
                                  <a:pt x="777" y="574"/>
                                </a:lnTo>
                                <a:lnTo>
                                  <a:pt x="778" y="574"/>
                                </a:lnTo>
                                <a:lnTo>
                                  <a:pt x="779" y="574"/>
                                </a:lnTo>
                                <a:lnTo>
                                  <a:pt x="780" y="574"/>
                                </a:lnTo>
                                <a:lnTo>
                                  <a:pt x="781" y="574"/>
                                </a:lnTo>
                                <a:lnTo>
                                  <a:pt x="782" y="574"/>
                                </a:lnTo>
                                <a:lnTo>
                                  <a:pt x="783" y="574"/>
                                </a:lnTo>
                                <a:lnTo>
                                  <a:pt x="784" y="574"/>
                                </a:lnTo>
                                <a:lnTo>
                                  <a:pt x="785" y="574"/>
                                </a:lnTo>
                                <a:lnTo>
                                  <a:pt x="786" y="574"/>
                                </a:lnTo>
                                <a:lnTo>
                                  <a:pt x="787" y="574"/>
                                </a:lnTo>
                                <a:lnTo>
                                  <a:pt x="787" y="573"/>
                                </a:lnTo>
                                <a:lnTo>
                                  <a:pt x="788" y="573"/>
                                </a:lnTo>
                                <a:lnTo>
                                  <a:pt x="789" y="573"/>
                                </a:lnTo>
                                <a:lnTo>
                                  <a:pt x="790" y="573"/>
                                </a:lnTo>
                                <a:lnTo>
                                  <a:pt x="791" y="573"/>
                                </a:lnTo>
                                <a:lnTo>
                                  <a:pt x="792" y="573"/>
                                </a:lnTo>
                                <a:lnTo>
                                  <a:pt x="792" y="572"/>
                                </a:lnTo>
                                <a:lnTo>
                                  <a:pt x="793" y="572"/>
                                </a:lnTo>
                                <a:lnTo>
                                  <a:pt x="794" y="572"/>
                                </a:lnTo>
                                <a:lnTo>
                                  <a:pt x="795" y="572"/>
                                </a:lnTo>
                                <a:lnTo>
                                  <a:pt x="796" y="572"/>
                                </a:lnTo>
                                <a:lnTo>
                                  <a:pt x="796" y="571"/>
                                </a:lnTo>
                                <a:lnTo>
                                  <a:pt x="797" y="571"/>
                                </a:lnTo>
                                <a:lnTo>
                                  <a:pt x="798" y="571"/>
                                </a:lnTo>
                                <a:lnTo>
                                  <a:pt x="799" y="571"/>
                                </a:lnTo>
                                <a:lnTo>
                                  <a:pt x="799" y="570"/>
                                </a:lnTo>
                                <a:lnTo>
                                  <a:pt x="800" y="570"/>
                                </a:lnTo>
                                <a:lnTo>
                                  <a:pt x="801" y="570"/>
                                </a:lnTo>
                                <a:lnTo>
                                  <a:pt x="802" y="570"/>
                                </a:lnTo>
                                <a:lnTo>
                                  <a:pt x="802" y="569"/>
                                </a:lnTo>
                                <a:lnTo>
                                  <a:pt x="803" y="569"/>
                                </a:lnTo>
                                <a:lnTo>
                                  <a:pt x="804" y="569"/>
                                </a:lnTo>
                                <a:lnTo>
                                  <a:pt x="805" y="569"/>
                                </a:lnTo>
                                <a:lnTo>
                                  <a:pt x="805" y="568"/>
                                </a:lnTo>
                                <a:lnTo>
                                  <a:pt x="806" y="568"/>
                                </a:lnTo>
                                <a:lnTo>
                                  <a:pt x="807" y="568"/>
                                </a:lnTo>
                                <a:lnTo>
                                  <a:pt x="808" y="568"/>
                                </a:lnTo>
                                <a:lnTo>
                                  <a:pt x="809" y="568"/>
                                </a:lnTo>
                                <a:lnTo>
                                  <a:pt x="809" y="567"/>
                                </a:lnTo>
                                <a:lnTo>
                                  <a:pt x="810" y="567"/>
                                </a:lnTo>
                                <a:lnTo>
                                  <a:pt x="811" y="567"/>
                                </a:lnTo>
                                <a:lnTo>
                                  <a:pt x="812" y="567"/>
                                </a:lnTo>
                                <a:lnTo>
                                  <a:pt x="812" y="566"/>
                                </a:lnTo>
                                <a:lnTo>
                                  <a:pt x="813" y="566"/>
                                </a:lnTo>
                                <a:lnTo>
                                  <a:pt x="814" y="566"/>
                                </a:lnTo>
                                <a:lnTo>
                                  <a:pt x="815" y="566"/>
                                </a:lnTo>
                                <a:lnTo>
                                  <a:pt x="815" y="565"/>
                                </a:lnTo>
                                <a:lnTo>
                                  <a:pt x="816" y="565"/>
                                </a:lnTo>
                                <a:lnTo>
                                  <a:pt x="817" y="565"/>
                                </a:lnTo>
                                <a:lnTo>
                                  <a:pt x="818" y="564"/>
                                </a:lnTo>
                                <a:lnTo>
                                  <a:pt x="819" y="564"/>
                                </a:lnTo>
                                <a:lnTo>
                                  <a:pt x="820" y="564"/>
                                </a:lnTo>
                                <a:lnTo>
                                  <a:pt x="820" y="563"/>
                                </a:lnTo>
                                <a:lnTo>
                                  <a:pt x="821" y="563"/>
                                </a:lnTo>
                                <a:lnTo>
                                  <a:pt x="822" y="563"/>
                                </a:lnTo>
                                <a:lnTo>
                                  <a:pt x="823" y="563"/>
                                </a:lnTo>
                                <a:lnTo>
                                  <a:pt x="823" y="562"/>
                                </a:lnTo>
                                <a:lnTo>
                                  <a:pt x="824" y="562"/>
                                </a:lnTo>
                                <a:lnTo>
                                  <a:pt x="825" y="562"/>
                                </a:lnTo>
                                <a:lnTo>
                                  <a:pt x="826" y="562"/>
                                </a:lnTo>
                                <a:lnTo>
                                  <a:pt x="826" y="561"/>
                                </a:lnTo>
                                <a:lnTo>
                                  <a:pt x="827" y="561"/>
                                </a:lnTo>
                                <a:lnTo>
                                  <a:pt x="828" y="561"/>
                                </a:lnTo>
                                <a:lnTo>
                                  <a:pt x="828" y="560"/>
                                </a:lnTo>
                                <a:lnTo>
                                  <a:pt x="829" y="560"/>
                                </a:lnTo>
                                <a:lnTo>
                                  <a:pt x="830" y="560"/>
                                </a:lnTo>
                                <a:lnTo>
                                  <a:pt x="831" y="560"/>
                                </a:lnTo>
                                <a:lnTo>
                                  <a:pt x="831" y="559"/>
                                </a:lnTo>
                                <a:lnTo>
                                  <a:pt x="832" y="559"/>
                                </a:lnTo>
                                <a:lnTo>
                                  <a:pt x="833" y="559"/>
                                </a:lnTo>
                                <a:lnTo>
                                  <a:pt x="833" y="558"/>
                                </a:lnTo>
                                <a:lnTo>
                                  <a:pt x="834" y="558"/>
                                </a:lnTo>
                                <a:lnTo>
                                  <a:pt x="835" y="558"/>
                                </a:lnTo>
                                <a:lnTo>
                                  <a:pt x="835" y="557"/>
                                </a:lnTo>
                                <a:lnTo>
                                  <a:pt x="836" y="557"/>
                                </a:lnTo>
                                <a:lnTo>
                                  <a:pt x="837" y="557"/>
                                </a:lnTo>
                                <a:lnTo>
                                  <a:pt x="837" y="556"/>
                                </a:lnTo>
                                <a:lnTo>
                                  <a:pt x="838" y="556"/>
                                </a:lnTo>
                                <a:lnTo>
                                  <a:pt x="839" y="556"/>
                                </a:lnTo>
                                <a:lnTo>
                                  <a:pt x="839" y="555"/>
                                </a:lnTo>
                                <a:lnTo>
                                  <a:pt x="840" y="555"/>
                                </a:lnTo>
                                <a:lnTo>
                                  <a:pt x="841" y="555"/>
                                </a:lnTo>
                                <a:lnTo>
                                  <a:pt x="841" y="554"/>
                                </a:lnTo>
                                <a:lnTo>
                                  <a:pt x="842" y="554"/>
                                </a:lnTo>
                              </a:path>
                            </a:pathLst>
                          </a:custGeom>
                          <a:noFill/>
                          <a:ln w="7938"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 name="Freeform 46"/>
                        <wps:cNvSpPr>
                          <a:spLocks/>
                        </wps:cNvSpPr>
                        <wps:spPr bwMode="auto">
                          <a:xfrm>
                            <a:off x="17605" y="10191"/>
                            <a:ext cx="12112" cy="11573"/>
                          </a:xfrm>
                          <a:custGeom>
                            <a:avLst/>
                            <a:gdLst>
                              <a:gd name="T0" fmla="*/ 30510 w 794"/>
                              <a:gd name="T1" fmla="*/ 1137517 h 761"/>
                              <a:gd name="T2" fmla="*/ 57970 w 794"/>
                              <a:gd name="T3" fmla="*/ 1114706 h 761"/>
                              <a:gd name="T4" fmla="*/ 80853 w 794"/>
                              <a:gd name="T5" fmla="*/ 1084291 h 761"/>
                              <a:gd name="T6" fmla="*/ 102210 w 794"/>
                              <a:gd name="T7" fmla="*/ 1052356 h 761"/>
                              <a:gd name="T8" fmla="*/ 120516 w 794"/>
                              <a:gd name="T9" fmla="*/ 1015858 h 761"/>
                              <a:gd name="T10" fmla="*/ 140348 w 794"/>
                              <a:gd name="T11" fmla="*/ 980881 h 761"/>
                              <a:gd name="T12" fmla="*/ 158654 w 794"/>
                              <a:gd name="T13" fmla="*/ 944383 h 761"/>
                              <a:gd name="T14" fmla="*/ 175435 w 794"/>
                              <a:gd name="T15" fmla="*/ 910926 h 761"/>
                              <a:gd name="T16" fmla="*/ 195266 w 794"/>
                              <a:gd name="T17" fmla="*/ 872908 h 761"/>
                              <a:gd name="T18" fmla="*/ 213573 w 794"/>
                              <a:gd name="T19" fmla="*/ 837931 h 761"/>
                              <a:gd name="T20" fmla="*/ 230353 w 794"/>
                              <a:gd name="T21" fmla="*/ 804474 h 761"/>
                              <a:gd name="T22" fmla="*/ 251711 w 794"/>
                              <a:gd name="T23" fmla="*/ 764935 h 761"/>
                              <a:gd name="T24" fmla="*/ 271542 w 794"/>
                              <a:gd name="T25" fmla="*/ 725395 h 761"/>
                              <a:gd name="T26" fmla="*/ 288323 w 794"/>
                              <a:gd name="T27" fmla="*/ 690418 h 761"/>
                              <a:gd name="T28" fmla="*/ 303578 w 794"/>
                              <a:gd name="T29" fmla="*/ 653920 h 761"/>
                              <a:gd name="T30" fmla="*/ 320359 w 794"/>
                              <a:gd name="T31" fmla="*/ 615902 h 761"/>
                              <a:gd name="T32" fmla="*/ 337140 w 794"/>
                              <a:gd name="T33" fmla="*/ 576362 h 761"/>
                              <a:gd name="T34" fmla="*/ 353920 w 794"/>
                              <a:gd name="T35" fmla="*/ 539865 h 761"/>
                              <a:gd name="T36" fmla="*/ 369176 w 794"/>
                              <a:gd name="T37" fmla="*/ 500325 h 761"/>
                              <a:gd name="T38" fmla="*/ 384431 w 794"/>
                              <a:gd name="T39" fmla="*/ 463827 h 761"/>
                              <a:gd name="T40" fmla="*/ 398160 w 794"/>
                              <a:gd name="T41" fmla="*/ 427329 h 761"/>
                              <a:gd name="T42" fmla="*/ 414941 w 794"/>
                              <a:gd name="T43" fmla="*/ 387790 h 761"/>
                              <a:gd name="T44" fmla="*/ 430196 w 794"/>
                              <a:gd name="T45" fmla="*/ 348251 h 761"/>
                              <a:gd name="T46" fmla="*/ 445452 w 794"/>
                              <a:gd name="T47" fmla="*/ 308711 h 761"/>
                              <a:gd name="T48" fmla="*/ 459181 w 794"/>
                              <a:gd name="T49" fmla="*/ 272213 h 761"/>
                              <a:gd name="T50" fmla="*/ 474436 w 794"/>
                              <a:gd name="T51" fmla="*/ 237236 h 761"/>
                              <a:gd name="T52" fmla="*/ 489692 w 794"/>
                              <a:gd name="T53" fmla="*/ 199218 h 761"/>
                              <a:gd name="T54" fmla="*/ 506472 w 794"/>
                              <a:gd name="T55" fmla="*/ 161199 h 761"/>
                              <a:gd name="T56" fmla="*/ 523253 w 794"/>
                              <a:gd name="T57" fmla="*/ 124701 h 761"/>
                              <a:gd name="T58" fmla="*/ 541559 w 794"/>
                              <a:gd name="T59" fmla="*/ 91245 h 761"/>
                              <a:gd name="T60" fmla="*/ 562916 w 794"/>
                              <a:gd name="T61" fmla="*/ 56268 h 761"/>
                              <a:gd name="T62" fmla="*/ 587325 w 794"/>
                              <a:gd name="T63" fmla="*/ 27373 h 761"/>
                              <a:gd name="T64" fmla="*/ 617835 w 794"/>
                              <a:gd name="T65" fmla="*/ 6083 h 761"/>
                              <a:gd name="T66" fmla="*/ 662075 w 794"/>
                              <a:gd name="T67" fmla="*/ 0 h 761"/>
                              <a:gd name="T68" fmla="*/ 701739 w 794"/>
                              <a:gd name="T69" fmla="*/ 12166 h 761"/>
                              <a:gd name="T70" fmla="*/ 735300 w 794"/>
                              <a:gd name="T71" fmla="*/ 31936 h 761"/>
                              <a:gd name="T72" fmla="*/ 761234 w 794"/>
                              <a:gd name="T73" fmla="*/ 56268 h 761"/>
                              <a:gd name="T74" fmla="*/ 784117 w 794"/>
                              <a:gd name="T75" fmla="*/ 83641 h 761"/>
                              <a:gd name="T76" fmla="*/ 803948 w 794"/>
                              <a:gd name="T77" fmla="*/ 115577 h 761"/>
                              <a:gd name="T78" fmla="*/ 823780 w 794"/>
                              <a:gd name="T79" fmla="*/ 150554 h 761"/>
                              <a:gd name="T80" fmla="*/ 842086 w 794"/>
                              <a:gd name="T81" fmla="*/ 188572 h 761"/>
                              <a:gd name="T82" fmla="*/ 857342 w 794"/>
                              <a:gd name="T83" fmla="*/ 225070 h 761"/>
                              <a:gd name="T84" fmla="*/ 874122 w 794"/>
                              <a:gd name="T85" fmla="*/ 263089 h 761"/>
                              <a:gd name="T86" fmla="*/ 889378 w 794"/>
                              <a:gd name="T87" fmla="*/ 302628 h 761"/>
                              <a:gd name="T88" fmla="*/ 904633 w 794"/>
                              <a:gd name="T89" fmla="*/ 343688 h 761"/>
                              <a:gd name="T90" fmla="*/ 918362 w 794"/>
                              <a:gd name="T91" fmla="*/ 383228 h 761"/>
                              <a:gd name="T92" fmla="*/ 933618 w 794"/>
                              <a:gd name="T93" fmla="*/ 424288 h 761"/>
                              <a:gd name="T94" fmla="*/ 947347 w 794"/>
                              <a:gd name="T95" fmla="*/ 462307 h 761"/>
                              <a:gd name="T96" fmla="*/ 962602 w 794"/>
                              <a:gd name="T97" fmla="*/ 503367 h 761"/>
                              <a:gd name="T98" fmla="*/ 977858 w 794"/>
                              <a:gd name="T99" fmla="*/ 542906 h 761"/>
                              <a:gd name="T100" fmla="*/ 993113 w 794"/>
                              <a:gd name="T101" fmla="*/ 583966 h 761"/>
                              <a:gd name="T102" fmla="*/ 1008368 w 794"/>
                              <a:gd name="T103" fmla="*/ 620464 h 761"/>
                              <a:gd name="T104" fmla="*/ 1023623 w 794"/>
                              <a:gd name="T105" fmla="*/ 655441 h 761"/>
                              <a:gd name="T106" fmla="*/ 1041929 w 794"/>
                              <a:gd name="T107" fmla="*/ 693460 h 761"/>
                              <a:gd name="T108" fmla="*/ 1060236 w 794"/>
                              <a:gd name="T109" fmla="*/ 732999 h 761"/>
                              <a:gd name="T110" fmla="*/ 1080067 w 794"/>
                              <a:gd name="T111" fmla="*/ 767976 h 761"/>
                              <a:gd name="T112" fmla="*/ 1098374 w 794"/>
                              <a:gd name="T113" fmla="*/ 802953 h 761"/>
                              <a:gd name="T114" fmla="*/ 1119731 w 794"/>
                              <a:gd name="T115" fmla="*/ 834889 h 761"/>
                              <a:gd name="T116" fmla="*/ 1139563 w 794"/>
                              <a:gd name="T117" fmla="*/ 865304 h 761"/>
                              <a:gd name="T118" fmla="*/ 1162445 w 794"/>
                              <a:gd name="T119" fmla="*/ 895719 h 761"/>
                              <a:gd name="T120" fmla="*/ 1185328 w 794"/>
                              <a:gd name="T121" fmla="*/ 924613 h 761"/>
                              <a:gd name="T122" fmla="*/ 1209736 w 794"/>
                              <a:gd name="T123" fmla="*/ 953507 h 761"/>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794" h="761">
                                <a:moveTo>
                                  <a:pt x="0" y="761"/>
                                </a:moveTo>
                                <a:lnTo>
                                  <a:pt x="1" y="761"/>
                                </a:lnTo>
                                <a:lnTo>
                                  <a:pt x="1" y="760"/>
                                </a:lnTo>
                                <a:lnTo>
                                  <a:pt x="2" y="760"/>
                                </a:lnTo>
                                <a:lnTo>
                                  <a:pt x="3" y="760"/>
                                </a:lnTo>
                                <a:lnTo>
                                  <a:pt x="3" y="759"/>
                                </a:lnTo>
                                <a:lnTo>
                                  <a:pt x="4" y="759"/>
                                </a:lnTo>
                                <a:lnTo>
                                  <a:pt x="5" y="759"/>
                                </a:lnTo>
                                <a:lnTo>
                                  <a:pt x="5" y="758"/>
                                </a:lnTo>
                                <a:lnTo>
                                  <a:pt x="6" y="758"/>
                                </a:lnTo>
                                <a:lnTo>
                                  <a:pt x="7" y="758"/>
                                </a:lnTo>
                                <a:lnTo>
                                  <a:pt x="7" y="757"/>
                                </a:lnTo>
                                <a:lnTo>
                                  <a:pt x="8" y="757"/>
                                </a:lnTo>
                                <a:lnTo>
                                  <a:pt x="8" y="756"/>
                                </a:lnTo>
                                <a:lnTo>
                                  <a:pt x="9" y="756"/>
                                </a:lnTo>
                                <a:lnTo>
                                  <a:pt x="10" y="756"/>
                                </a:lnTo>
                                <a:lnTo>
                                  <a:pt x="10" y="755"/>
                                </a:lnTo>
                                <a:lnTo>
                                  <a:pt x="11" y="755"/>
                                </a:lnTo>
                                <a:lnTo>
                                  <a:pt x="12" y="755"/>
                                </a:lnTo>
                                <a:lnTo>
                                  <a:pt x="12" y="754"/>
                                </a:lnTo>
                                <a:lnTo>
                                  <a:pt x="13" y="754"/>
                                </a:lnTo>
                                <a:lnTo>
                                  <a:pt x="13" y="753"/>
                                </a:lnTo>
                                <a:lnTo>
                                  <a:pt x="14" y="753"/>
                                </a:lnTo>
                                <a:lnTo>
                                  <a:pt x="15" y="753"/>
                                </a:lnTo>
                                <a:lnTo>
                                  <a:pt x="15" y="752"/>
                                </a:lnTo>
                                <a:lnTo>
                                  <a:pt x="16" y="752"/>
                                </a:lnTo>
                                <a:lnTo>
                                  <a:pt x="16" y="751"/>
                                </a:lnTo>
                                <a:lnTo>
                                  <a:pt x="17" y="751"/>
                                </a:lnTo>
                                <a:lnTo>
                                  <a:pt x="18" y="750"/>
                                </a:lnTo>
                                <a:lnTo>
                                  <a:pt x="19" y="750"/>
                                </a:lnTo>
                                <a:lnTo>
                                  <a:pt x="19" y="749"/>
                                </a:lnTo>
                                <a:lnTo>
                                  <a:pt x="20" y="749"/>
                                </a:lnTo>
                                <a:lnTo>
                                  <a:pt x="20" y="748"/>
                                </a:lnTo>
                                <a:lnTo>
                                  <a:pt x="21" y="748"/>
                                </a:lnTo>
                                <a:lnTo>
                                  <a:pt x="21" y="747"/>
                                </a:lnTo>
                                <a:lnTo>
                                  <a:pt x="22" y="747"/>
                                </a:lnTo>
                                <a:lnTo>
                                  <a:pt x="23" y="747"/>
                                </a:lnTo>
                                <a:lnTo>
                                  <a:pt x="23" y="746"/>
                                </a:lnTo>
                                <a:lnTo>
                                  <a:pt x="24" y="746"/>
                                </a:lnTo>
                                <a:lnTo>
                                  <a:pt x="24" y="745"/>
                                </a:lnTo>
                                <a:lnTo>
                                  <a:pt x="25" y="745"/>
                                </a:lnTo>
                                <a:lnTo>
                                  <a:pt x="25" y="744"/>
                                </a:lnTo>
                                <a:lnTo>
                                  <a:pt x="26" y="744"/>
                                </a:lnTo>
                                <a:lnTo>
                                  <a:pt x="26" y="743"/>
                                </a:lnTo>
                                <a:lnTo>
                                  <a:pt x="27" y="743"/>
                                </a:lnTo>
                                <a:lnTo>
                                  <a:pt x="27" y="742"/>
                                </a:lnTo>
                                <a:lnTo>
                                  <a:pt x="28" y="742"/>
                                </a:lnTo>
                                <a:lnTo>
                                  <a:pt x="29" y="742"/>
                                </a:lnTo>
                                <a:lnTo>
                                  <a:pt x="29" y="741"/>
                                </a:lnTo>
                                <a:lnTo>
                                  <a:pt x="30" y="741"/>
                                </a:lnTo>
                                <a:lnTo>
                                  <a:pt x="30" y="740"/>
                                </a:lnTo>
                                <a:lnTo>
                                  <a:pt x="31" y="740"/>
                                </a:lnTo>
                                <a:lnTo>
                                  <a:pt x="31" y="739"/>
                                </a:lnTo>
                                <a:lnTo>
                                  <a:pt x="32" y="739"/>
                                </a:lnTo>
                                <a:lnTo>
                                  <a:pt x="32" y="738"/>
                                </a:lnTo>
                                <a:lnTo>
                                  <a:pt x="33" y="738"/>
                                </a:lnTo>
                                <a:lnTo>
                                  <a:pt x="33" y="737"/>
                                </a:lnTo>
                                <a:lnTo>
                                  <a:pt x="34" y="737"/>
                                </a:lnTo>
                                <a:lnTo>
                                  <a:pt x="34" y="736"/>
                                </a:lnTo>
                                <a:lnTo>
                                  <a:pt x="35" y="736"/>
                                </a:lnTo>
                                <a:lnTo>
                                  <a:pt x="35" y="735"/>
                                </a:lnTo>
                                <a:lnTo>
                                  <a:pt x="36" y="735"/>
                                </a:lnTo>
                                <a:lnTo>
                                  <a:pt x="36" y="734"/>
                                </a:lnTo>
                                <a:lnTo>
                                  <a:pt x="37" y="734"/>
                                </a:lnTo>
                                <a:lnTo>
                                  <a:pt x="37" y="733"/>
                                </a:lnTo>
                                <a:lnTo>
                                  <a:pt x="38" y="733"/>
                                </a:lnTo>
                                <a:lnTo>
                                  <a:pt x="38" y="732"/>
                                </a:lnTo>
                                <a:lnTo>
                                  <a:pt x="39" y="731"/>
                                </a:lnTo>
                                <a:lnTo>
                                  <a:pt x="40" y="730"/>
                                </a:lnTo>
                                <a:lnTo>
                                  <a:pt x="40" y="729"/>
                                </a:lnTo>
                                <a:lnTo>
                                  <a:pt x="41" y="729"/>
                                </a:lnTo>
                                <a:lnTo>
                                  <a:pt x="41" y="728"/>
                                </a:lnTo>
                                <a:lnTo>
                                  <a:pt x="42" y="728"/>
                                </a:lnTo>
                                <a:lnTo>
                                  <a:pt x="42" y="727"/>
                                </a:lnTo>
                                <a:lnTo>
                                  <a:pt x="43" y="727"/>
                                </a:lnTo>
                                <a:lnTo>
                                  <a:pt x="43" y="726"/>
                                </a:lnTo>
                                <a:lnTo>
                                  <a:pt x="44" y="726"/>
                                </a:lnTo>
                                <a:lnTo>
                                  <a:pt x="44" y="725"/>
                                </a:lnTo>
                                <a:lnTo>
                                  <a:pt x="45" y="725"/>
                                </a:lnTo>
                                <a:lnTo>
                                  <a:pt x="45" y="724"/>
                                </a:lnTo>
                                <a:lnTo>
                                  <a:pt x="45" y="723"/>
                                </a:lnTo>
                                <a:lnTo>
                                  <a:pt x="46" y="723"/>
                                </a:lnTo>
                                <a:lnTo>
                                  <a:pt x="46" y="722"/>
                                </a:lnTo>
                                <a:lnTo>
                                  <a:pt x="47" y="722"/>
                                </a:lnTo>
                                <a:lnTo>
                                  <a:pt x="47" y="721"/>
                                </a:lnTo>
                                <a:lnTo>
                                  <a:pt x="48" y="721"/>
                                </a:lnTo>
                                <a:lnTo>
                                  <a:pt x="48" y="720"/>
                                </a:lnTo>
                                <a:lnTo>
                                  <a:pt x="48" y="719"/>
                                </a:lnTo>
                                <a:lnTo>
                                  <a:pt x="49" y="719"/>
                                </a:lnTo>
                                <a:lnTo>
                                  <a:pt x="49" y="718"/>
                                </a:lnTo>
                                <a:lnTo>
                                  <a:pt x="50" y="718"/>
                                </a:lnTo>
                                <a:lnTo>
                                  <a:pt x="50" y="717"/>
                                </a:lnTo>
                                <a:lnTo>
                                  <a:pt x="51" y="717"/>
                                </a:lnTo>
                                <a:lnTo>
                                  <a:pt x="51" y="716"/>
                                </a:lnTo>
                                <a:lnTo>
                                  <a:pt x="51" y="715"/>
                                </a:lnTo>
                                <a:lnTo>
                                  <a:pt x="52" y="715"/>
                                </a:lnTo>
                                <a:lnTo>
                                  <a:pt x="52" y="714"/>
                                </a:lnTo>
                                <a:lnTo>
                                  <a:pt x="53" y="714"/>
                                </a:lnTo>
                                <a:lnTo>
                                  <a:pt x="53" y="713"/>
                                </a:lnTo>
                                <a:lnTo>
                                  <a:pt x="54" y="712"/>
                                </a:lnTo>
                                <a:lnTo>
                                  <a:pt x="54" y="711"/>
                                </a:lnTo>
                                <a:lnTo>
                                  <a:pt x="55" y="711"/>
                                </a:lnTo>
                                <a:lnTo>
                                  <a:pt x="55" y="710"/>
                                </a:lnTo>
                                <a:lnTo>
                                  <a:pt x="56" y="709"/>
                                </a:lnTo>
                                <a:lnTo>
                                  <a:pt x="56" y="708"/>
                                </a:lnTo>
                                <a:lnTo>
                                  <a:pt x="57" y="708"/>
                                </a:lnTo>
                                <a:lnTo>
                                  <a:pt x="57" y="707"/>
                                </a:lnTo>
                                <a:lnTo>
                                  <a:pt x="57" y="706"/>
                                </a:lnTo>
                                <a:lnTo>
                                  <a:pt x="58" y="706"/>
                                </a:lnTo>
                                <a:lnTo>
                                  <a:pt x="58" y="705"/>
                                </a:lnTo>
                                <a:lnTo>
                                  <a:pt x="59" y="705"/>
                                </a:lnTo>
                                <a:lnTo>
                                  <a:pt x="59" y="704"/>
                                </a:lnTo>
                                <a:lnTo>
                                  <a:pt x="59" y="703"/>
                                </a:lnTo>
                                <a:lnTo>
                                  <a:pt x="60" y="703"/>
                                </a:lnTo>
                                <a:lnTo>
                                  <a:pt x="60" y="702"/>
                                </a:lnTo>
                                <a:lnTo>
                                  <a:pt x="61" y="702"/>
                                </a:lnTo>
                                <a:lnTo>
                                  <a:pt x="61" y="701"/>
                                </a:lnTo>
                                <a:lnTo>
                                  <a:pt x="61" y="700"/>
                                </a:lnTo>
                                <a:lnTo>
                                  <a:pt x="62" y="700"/>
                                </a:lnTo>
                                <a:lnTo>
                                  <a:pt x="62" y="699"/>
                                </a:lnTo>
                                <a:lnTo>
                                  <a:pt x="62" y="698"/>
                                </a:lnTo>
                                <a:lnTo>
                                  <a:pt x="63" y="698"/>
                                </a:lnTo>
                                <a:lnTo>
                                  <a:pt x="63" y="697"/>
                                </a:lnTo>
                                <a:lnTo>
                                  <a:pt x="64" y="697"/>
                                </a:lnTo>
                                <a:lnTo>
                                  <a:pt x="64" y="696"/>
                                </a:lnTo>
                                <a:lnTo>
                                  <a:pt x="64" y="695"/>
                                </a:lnTo>
                                <a:lnTo>
                                  <a:pt x="65" y="695"/>
                                </a:lnTo>
                                <a:lnTo>
                                  <a:pt x="65" y="694"/>
                                </a:lnTo>
                                <a:lnTo>
                                  <a:pt x="65" y="693"/>
                                </a:lnTo>
                                <a:lnTo>
                                  <a:pt x="66" y="693"/>
                                </a:lnTo>
                                <a:lnTo>
                                  <a:pt x="66" y="692"/>
                                </a:lnTo>
                                <a:lnTo>
                                  <a:pt x="67" y="692"/>
                                </a:lnTo>
                                <a:lnTo>
                                  <a:pt x="67" y="691"/>
                                </a:lnTo>
                                <a:lnTo>
                                  <a:pt x="67" y="690"/>
                                </a:lnTo>
                                <a:lnTo>
                                  <a:pt x="68" y="690"/>
                                </a:lnTo>
                                <a:lnTo>
                                  <a:pt x="68" y="689"/>
                                </a:lnTo>
                                <a:lnTo>
                                  <a:pt x="68" y="688"/>
                                </a:lnTo>
                                <a:lnTo>
                                  <a:pt x="69" y="688"/>
                                </a:lnTo>
                                <a:lnTo>
                                  <a:pt x="69" y="687"/>
                                </a:lnTo>
                                <a:lnTo>
                                  <a:pt x="69" y="686"/>
                                </a:lnTo>
                                <a:lnTo>
                                  <a:pt x="70" y="686"/>
                                </a:lnTo>
                                <a:lnTo>
                                  <a:pt x="70" y="685"/>
                                </a:lnTo>
                                <a:lnTo>
                                  <a:pt x="71" y="684"/>
                                </a:lnTo>
                                <a:lnTo>
                                  <a:pt x="71" y="683"/>
                                </a:lnTo>
                                <a:lnTo>
                                  <a:pt x="72" y="683"/>
                                </a:lnTo>
                                <a:lnTo>
                                  <a:pt x="72" y="682"/>
                                </a:lnTo>
                                <a:lnTo>
                                  <a:pt x="72" y="681"/>
                                </a:lnTo>
                                <a:lnTo>
                                  <a:pt x="73" y="681"/>
                                </a:lnTo>
                                <a:lnTo>
                                  <a:pt x="73" y="680"/>
                                </a:lnTo>
                                <a:lnTo>
                                  <a:pt x="73" y="679"/>
                                </a:lnTo>
                                <a:lnTo>
                                  <a:pt x="74" y="679"/>
                                </a:lnTo>
                                <a:lnTo>
                                  <a:pt x="74" y="678"/>
                                </a:lnTo>
                                <a:lnTo>
                                  <a:pt x="74" y="677"/>
                                </a:lnTo>
                                <a:lnTo>
                                  <a:pt x="75" y="677"/>
                                </a:lnTo>
                                <a:lnTo>
                                  <a:pt x="75" y="676"/>
                                </a:lnTo>
                                <a:lnTo>
                                  <a:pt x="76" y="675"/>
                                </a:lnTo>
                                <a:lnTo>
                                  <a:pt x="76" y="674"/>
                                </a:lnTo>
                                <a:lnTo>
                                  <a:pt x="77" y="673"/>
                                </a:lnTo>
                                <a:lnTo>
                                  <a:pt x="77" y="672"/>
                                </a:lnTo>
                                <a:lnTo>
                                  <a:pt x="78" y="672"/>
                                </a:lnTo>
                                <a:lnTo>
                                  <a:pt x="78" y="671"/>
                                </a:lnTo>
                                <a:lnTo>
                                  <a:pt x="78" y="670"/>
                                </a:lnTo>
                                <a:lnTo>
                                  <a:pt x="79" y="670"/>
                                </a:lnTo>
                                <a:lnTo>
                                  <a:pt x="79" y="669"/>
                                </a:lnTo>
                                <a:lnTo>
                                  <a:pt x="79" y="668"/>
                                </a:lnTo>
                                <a:lnTo>
                                  <a:pt x="80" y="668"/>
                                </a:lnTo>
                                <a:lnTo>
                                  <a:pt x="80" y="667"/>
                                </a:lnTo>
                                <a:lnTo>
                                  <a:pt x="80" y="666"/>
                                </a:lnTo>
                                <a:lnTo>
                                  <a:pt x="81" y="666"/>
                                </a:lnTo>
                                <a:lnTo>
                                  <a:pt x="81" y="665"/>
                                </a:lnTo>
                                <a:lnTo>
                                  <a:pt x="81" y="664"/>
                                </a:lnTo>
                                <a:lnTo>
                                  <a:pt x="82" y="664"/>
                                </a:lnTo>
                                <a:lnTo>
                                  <a:pt x="82" y="663"/>
                                </a:lnTo>
                                <a:lnTo>
                                  <a:pt x="82" y="662"/>
                                </a:lnTo>
                                <a:lnTo>
                                  <a:pt x="83" y="662"/>
                                </a:lnTo>
                                <a:lnTo>
                                  <a:pt x="83" y="661"/>
                                </a:lnTo>
                                <a:lnTo>
                                  <a:pt x="83" y="660"/>
                                </a:lnTo>
                                <a:lnTo>
                                  <a:pt x="84" y="660"/>
                                </a:lnTo>
                                <a:lnTo>
                                  <a:pt x="84" y="659"/>
                                </a:lnTo>
                                <a:lnTo>
                                  <a:pt x="84" y="658"/>
                                </a:lnTo>
                                <a:lnTo>
                                  <a:pt x="85" y="658"/>
                                </a:lnTo>
                                <a:lnTo>
                                  <a:pt x="85" y="657"/>
                                </a:lnTo>
                                <a:lnTo>
                                  <a:pt x="86" y="656"/>
                                </a:lnTo>
                                <a:lnTo>
                                  <a:pt x="86" y="655"/>
                                </a:lnTo>
                                <a:lnTo>
                                  <a:pt x="87" y="654"/>
                                </a:lnTo>
                                <a:lnTo>
                                  <a:pt x="87" y="653"/>
                                </a:lnTo>
                                <a:lnTo>
                                  <a:pt x="88" y="652"/>
                                </a:lnTo>
                                <a:lnTo>
                                  <a:pt x="88" y="651"/>
                                </a:lnTo>
                                <a:lnTo>
                                  <a:pt x="89" y="651"/>
                                </a:lnTo>
                                <a:lnTo>
                                  <a:pt x="89" y="650"/>
                                </a:lnTo>
                                <a:lnTo>
                                  <a:pt x="89" y="649"/>
                                </a:lnTo>
                                <a:lnTo>
                                  <a:pt x="90" y="649"/>
                                </a:lnTo>
                                <a:lnTo>
                                  <a:pt x="90" y="648"/>
                                </a:lnTo>
                                <a:lnTo>
                                  <a:pt x="90" y="647"/>
                                </a:lnTo>
                                <a:lnTo>
                                  <a:pt x="91" y="647"/>
                                </a:lnTo>
                                <a:lnTo>
                                  <a:pt x="91" y="646"/>
                                </a:lnTo>
                                <a:lnTo>
                                  <a:pt x="91" y="645"/>
                                </a:lnTo>
                                <a:lnTo>
                                  <a:pt x="92" y="645"/>
                                </a:lnTo>
                                <a:lnTo>
                                  <a:pt x="92" y="644"/>
                                </a:lnTo>
                                <a:lnTo>
                                  <a:pt x="92" y="643"/>
                                </a:lnTo>
                                <a:lnTo>
                                  <a:pt x="93" y="643"/>
                                </a:lnTo>
                                <a:lnTo>
                                  <a:pt x="93" y="642"/>
                                </a:lnTo>
                                <a:lnTo>
                                  <a:pt x="93" y="641"/>
                                </a:lnTo>
                                <a:lnTo>
                                  <a:pt x="94" y="641"/>
                                </a:lnTo>
                                <a:lnTo>
                                  <a:pt x="94" y="640"/>
                                </a:lnTo>
                                <a:lnTo>
                                  <a:pt x="94" y="639"/>
                                </a:lnTo>
                                <a:lnTo>
                                  <a:pt x="95" y="639"/>
                                </a:lnTo>
                                <a:lnTo>
                                  <a:pt x="95" y="638"/>
                                </a:lnTo>
                                <a:lnTo>
                                  <a:pt x="95" y="637"/>
                                </a:lnTo>
                                <a:lnTo>
                                  <a:pt x="96" y="637"/>
                                </a:lnTo>
                                <a:lnTo>
                                  <a:pt x="96" y="636"/>
                                </a:lnTo>
                                <a:lnTo>
                                  <a:pt x="96" y="635"/>
                                </a:lnTo>
                                <a:lnTo>
                                  <a:pt x="97" y="635"/>
                                </a:lnTo>
                                <a:lnTo>
                                  <a:pt x="97" y="634"/>
                                </a:lnTo>
                                <a:lnTo>
                                  <a:pt x="97" y="633"/>
                                </a:lnTo>
                                <a:lnTo>
                                  <a:pt x="98" y="633"/>
                                </a:lnTo>
                                <a:lnTo>
                                  <a:pt x="98" y="632"/>
                                </a:lnTo>
                                <a:lnTo>
                                  <a:pt x="98" y="631"/>
                                </a:lnTo>
                                <a:lnTo>
                                  <a:pt x="99" y="631"/>
                                </a:lnTo>
                                <a:lnTo>
                                  <a:pt x="99" y="630"/>
                                </a:lnTo>
                                <a:lnTo>
                                  <a:pt x="99" y="629"/>
                                </a:lnTo>
                                <a:lnTo>
                                  <a:pt x="100" y="629"/>
                                </a:lnTo>
                                <a:lnTo>
                                  <a:pt x="100" y="628"/>
                                </a:lnTo>
                                <a:lnTo>
                                  <a:pt x="100" y="627"/>
                                </a:lnTo>
                                <a:lnTo>
                                  <a:pt x="101" y="627"/>
                                </a:lnTo>
                                <a:lnTo>
                                  <a:pt x="101" y="626"/>
                                </a:lnTo>
                                <a:lnTo>
                                  <a:pt x="102" y="625"/>
                                </a:lnTo>
                                <a:lnTo>
                                  <a:pt x="102" y="624"/>
                                </a:lnTo>
                                <a:lnTo>
                                  <a:pt x="103" y="623"/>
                                </a:lnTo>
                                <a:lnTo>
                                  <a:pt x="103" y="622"/>
                                </a:lnTo>
                                <a:lnTo>
                                  <a:pt x="104" y="621"/>
                                </a:lnTo>
                                <a:lnTo>
                                  <a:pt x="104" y="620"/>
                                </a:lnTo>
                                <a:lnTo>
                                  <a:pt x="105" y="620"/>
                                </a:lnTo>
                                <a:lnTo>
                                  <a:pt x="105" y="619"/>
                                </a:lnTo>
                                <a:lnTo>
                                  <a:pt x="105" y="618"/>
                                </a:lnTo>
                                <a:lnTo>
                                  <a:pt x="106" y="618"/>
                                </a:lnTo>
                                <a:lnTo>
                                  <a:pt x="106" y="617"/>
                                </a:lnTo>
                                <a:lnTo>
                                  <a:pt x="106" y="616"/>
                                </a:lnTo>
                                <a:lnTo>
                                  <a:pt x="107" y="616"/>
                                </a:lnTo>
                                <a:lnTo>
                                  <a:pt x="107" y="615"/>
                                </a:lnTo>
                                <a:lnTo>
                                  <a:pt x="107" y="614"/>
                                </a:lnTo>
                                <a:lnTo>
                                  <a:pt x="108" y="614"/>
                                </a:lnTo>
                                <a:lnTo>
                                  <a:pt x="108" y="613"/>
                                </a:lnTo>
                                <a:lnTo>
                                  <a:pt x="108" y="612"/>
                                </a:lnTo>
                                <a:lnTo>
                                  <a:pt x="109" y="612"/>
                                </a:lnTo>
                                <a:lnTo>
                                  <a:pt x="109" y="611"/>
                                </a:lnTo>
                                <a:lnTo>
                                  <a:pt x="109" y="610"/>
                                </a:lnTo>
                                <a:lnTo>
                                  <a:pt x="110" y="610"/>
                                </a:lnTo>
                                <a:lnTo>
                                  <a:pt x="110" y="609"/>
                                </a:lnTo>
                                <a:lnTo>
                                  <a:pt x="110" y="608"/>
                                </a:lnTo>
                                <a:lnTo>
                                  <a:pt x="111" y="608"/>
                                </a:lnTo>
                                <a:lnTo>
                                  <a:pt x="111" y="607"/>
                                </a:lnTo>
                                <a:lnTo>
                                  <a:pt x="111" y="606"/>
                                </a:lnTo>
                                <a:lnTo>
                                  <a:pt x="112" y="606"/>
                                </a:lnTo>
                                <a:lnTo>
                                  <a:pt x="112" y="605"/>
                                </a:lnTo>
                                <a:lnTo>
                                  <a:pt x="112" y="604"/>
                                </a:lnTo>
                                <a:lnTo>
                                  <a:pt x="113" y="604"/>
                                </a:lnTo>
                                <a:lnTo>
                                  <a:pt x="113" y="603"/>
                                </a:lnTo>
                                <a:lnTo>
                                  <a:pt x="113" y="602"/>
                                </a:lnTo>
                                <a:lnTo>
                                  <a:pt x="114" y="602"/>
                                </a:lnTo>
                                <a:lnTo>
                                  <a:pt x="114" y="601"/>
                                </a:lnTo>
                                <a:lnTo>
                                  <a:pt x="114" y="600"/>
                                </a:lnTo>
                                <a:lnTo>
                                  <a:pt x="115" y="600"/>
                                </a:lnTo>
                                <a:lnTo>
                                  <a:pt x="115" y="599"/>
                                </a:lnTo>
                                <a:lnTo>
                                  <a:pt x="116" y="598"/>
                                </a:lnTo>
                                <a:lnTo>
                                  <a:pt x="116" y="597"/>
                                </a:lnTo>
                                <a:lnTo>
                                  <a:pt x="117" y="596"/>
                                </a:lnTo>
                                <a:lnTo>
                                  <a:pt x="117" y="595"/>
                                </a:lnTo>
                                <a:lnTo>
                                  <a:pt x="118" y="594"/>
                                </a:lnTo>
                                <a:lnTo>
                                  <a:pt x="118" y="593"/>
                                </a:lnTo>
                                <a:lnTo>
                                  <a:pt x="119" y="593"/>
                                </a:lnTo>
                                <a:lnTo>
                                  <a:pt x="119" y="592"/>
                                </a:lnTo>
                                <a:lnTo>
                                  <a:pt x="119" y="591"/>
                                </a:lnTo>
                                <a:lnTo>
                                  <a:pt x="120" y="591"/>
                                </a:lnTo>
                                <a:lnTo>
                                  <a:pt x="120" y="590"/>
                                </a:lnTo>
                                <a:lnTo>
                                  <a:pt x="120" y="589"/>
                                </a:lnTo>
                                <a:lnTo>
                                  <a:pt x="121" y="589"/>
                                </a:lnTo>
                                <a:lnTo>
                                  <a:pt x="121" y="588"/>
                                </a:lnTo>
                                <a:lnTo>
                                  <a:pt x="121" y="587"/>
                                </a:lnTo>
                                <a:lnTo>
                                  <a:pt x="122" y="587"/>
                                </a:lnTo>
                                <a:lnTo>
                                  <a:pt x="122" y="586"/>
                                </a:lnTo>
                                <a:lnTo>
                                  <a:pt x="122" y="585"/>
                                </a:lnTo>
                                <a:lnTo>
                                  <a:pt x="123" y="585"/>
                                </a:lnTo>
                                <a:lnTo>
                                  <a:pt x="123" y="584"/>
                                </a:lnTo>
                                <a:lnTo>
                                  <a:pt x="123" y="583"/>
                                </a:lnTo>
                                <a:lnTo>
                                  <a:pt x="124" y="583"/>
                                </a:lnTo>
                                <a:lnTo>
                                  <a:pt x="124" y="582"/>
                                </a:lnTo>
                                <a:lnTo>
                                  <a:pt x="124" y="581"/>
                                </a:lnTo>
                                <a:lnTo>
                                  <a:pt x="125" y="581"/>
                                </a:lnTo>
                                <a:lnTo>
                                  <a:pt x="125" y="580"/>
                                </a:lnTo>
                                <a:lnTo>
                                  <a:pt x="125" y="579"/>
                                </a:lnTo>
                                <a:lnTo>
                                  <a:pt x="126" y="579"/>
                                </a:lnTo>
                                <a:lnTo>
                                  <a:pt x="126" y="578"/>
                                </a:lnTo>
                                <a:lnTo>
                                  <a:pt x="127" y="577"/>
                                </a:lnTo>
                                <a:lnTo>
                                  <a:pt x="127" y="576"/>
                                </a:lnTo>
                                <a:lnTo>
                                  <a:pt x="128" y="575"/>
                                </a:lnTo>
                                <a:lnTo>
                                  <a:pt x="128" y="574"/>
                                </a:lnTo>
                                <a:lnTo>
                                  <a:pt x="129" y="574"/>
                                </a:lnTo>
                                <a:lnTo>
                                  <a:pt x="129" y="573"/>
                                </a:lnTo>
                                <a:lnTo>
                                  <a:pt x="129" y="572"/>
                                </a:lnTo>
                                <a:lnTo>
                                  <a:pt x="130" y="572"/>
                                </a:lnTo>
                                <a:lnTo>
                                  <a:pt x="130" y="571"/>
                                </a:lnTo>
                                <a:lnTo>
                                  <a:pt x="130" y="570"/>
                                </a:lnTo>
                                <a:lnTo>
                                  <a:pt x="131" y="570"/>
                                </a:lnTo>
                                <a:lnTo>
                                  <a:pt x="131" y="569"/>
                                </a:lnTo>
                                <a:lnTo>
                                  <a:pt x="131" y="568"/>
                                </a:lnTo>
                                <a:lnTo>
                                  <a:pt x="132" y="568"/>
                                </a:lnTo>
                                <a:lnTo>
                                  <a:pt x="132" y="567"/>
                                </a:lnTo>
                                <a:lnTo>
                                  <a:pt x="132" y="566"/>
                                </a:lnTo>
                                <a:lnTo>
                                  <a:pt x="133" y="566"/>
                                </a:lnTo>
                                <a:lnTo>
                                  <a:pt x="133" y="565"/>
                                </a:lnTo>
                                <a:lnTo>
                                  <a:pt x="133" y="564"/>
                                </a:lnTo>
                                <a:lnTo>
                                  <a:pt x="134" y="564"/>
                                </a:lnTo>
                                <a:lnTo>
                                  <a:pt x="134" y="563"/>
                                </a:lnTo>
                                <a:lnTo>
                                  <a:pt x="134" y="562"/>
                                </a:lnTo>
                                <a:lnTo>
                                  <a:pt x="135" y="562"/>
                                </a:lnTo>
                                <a:lnTo>
                                  <a:pt x="135" y="561"/>
                                </a:lnTo>
                                <a:lnTo>
                                  <a:pt x="135" y="560"/>
                                </a:lnTo>
                                <a:lnTo>
                                  <a:pt x="136" y="560"/>
                                </a:lnTo>
                                <a:lnTo>
                                  <a:pt x="136" y="559"/>
                                </a:lnTo>
                                <a:lnTo>
                                  <a:pt x="136" y="558"/>
                                </a:lnTo>
                                <a:lnTo>
                                  <a:pt x="137" y="558"/>
                                </a:lnTo>
                                <a:lnTo>
                                  <a:pt x="137" y="557"/>
                                </a:lnTo>
                                <a:lnTo>
                                  <a:pt x="138" y="556"/>
                                </a:lnTo>
                                <a:lnTo>
                                  <a:pt x="138" y="555"/>
                                </a:lnTo>
                                <a:lnTo>
                                  <a:pt x="139" y="554"/>
                                </a:lnTo>
                                <a:lnTo>
                                  <a:pt x="139" y="553"/>
                                </a:lnTo>
                                <a:lnTo>
                                  <a:pt x="140" y="553"/>
                                </a:lnTo>
                                <a:lnTo>
                                  <a:pt x="140" y="552"/>
                                </a:lnTo>
                                <a:lnTo>
                                  <a:pt x="140" y="551"/>
                                </a:lnTo>
                                <a:lnTo>
                                  <a:pt x="141" y="551"/>
                                </a:lnTo>
                                <a:lnTo>
                                  <a:pt x="141" y="550"/>
                                </a:lnTo>
                                <a:lnTo>
                                  <a:pt x="141" y="549"/>
                                </a:lnTo>
                                <a:lnTo>
                                  <a:pt x="142" y="549"/>
                                </a:lnTo>
                                <a:lnTo>
                                  <a:pt x="142" y="548"/>
                                </a:lnTo>
                                <a:lnTo>
                                  <a:pt x="142" y="547"/>
                                </a:lnTo>
                                <a:lnTo>
                                  <a:pt x="143" y="547"/>
                                </a:lnTo>
                                <a:lnTo>
                                  <a:pt x="143" y="546"/>
                                </a:lnTo>
                                <a:lnTo>
                                  <a:pt x="143" y="545"/>
                                </a:lnTo>
                                <a:lnTo>
                                  <a:pt x="144" y="545"/>
                                </a:lnTo>
                                <a:lnTo>
                                  <a:pt x="144" y="544"/>
                                </a:lnTo>
                                <a:lnTo>
                                  <a:pt x="144" y="543"/>
                                </a:lnTo>
                                <a:lnTo>
                                  <a:pt x="145" y="543"/>
                                </a:lnTo>
                                <a:lnTo>
                                  <a:pt x="145" y="542"/>
                                </a:lnTo>
                                <a:lnTo>
                                  <a:pt x="145" y="541"/>
                                </a:lnTo>
                                <a:lnTo>
                                  <a:pt x="146" y="541"/>
                                </a:lnTo>
                                <a:lnTo>
                                  <a:pt x="146" y="540"/>
                                </a:lnTo>
                                <a:lnTo>
                                  <a:pt x="146" y="539"/>
                                </a:lnTo>
                                <a:lnTo>
                                  <a:pt x="147" y="539"/>
                                </a:lnTo>
                                <a:lnTo>
                                  <a:pt x="147" y="538"/>
                                </a:lnTo>
                                <a:lnTo>
                                  <a:pt x="147" y="537"/>
                                </a:lnTo>
                                <a:lnTo>
                                  <a:pt x="148" y="537"/>
                                </a:lnTo>
                                <a:lnTo>
                                  <a:pt x="148" y="536"/>
                                </a:lnTo>
                                <a:lnTo>
                                  <a:pt x="148" y="535"/>
                                </a:lnTo>
                                <a:lnTo>
                                  <a:pt x="149" y="535"/>
                                </a:lnTo>
                                <a:lnTo>
                                  <a:pt x="149" y="534"/>
                                </a:lnTo>
                                <a:lnTo>
                                  <a:pt x="149" y="533"/>
                                </a:lnTo>
                                <a:lnTo>
                                  <a:pt x="150" y="533"/>
                                </a:lnTo>
                                <a:lnTo>
                                  <a:pt x="150" y="532"/>
                                </a:lnTo>
                                <a:lnTo>
                                  <a:pt x="150" y="531"/>
                                </a:lnTo>
                                <a:lnTo>
                                  <a:pt x="151" y="531"/>
                                </a:lnTo>
                                <a:lnTo>
                                  <a:pt x="151" y="530"/>
                                </a:lnTo>
                                <a:lnTo>
                                  <a:pt x="151" y="529"/>
                                </a:lnTo>
                                <a:lnTo>
                                  <a:pt x="152" y="529"/>
                                </a:lnTo>
                                <a:lnTo>
                                  <a:pt x="152" y="528"/>
                                </a:lnTo>
                                <a:lnTo>
                                  <a:pt x="152" y="527"/>
                                </a:lnTo>
                                <a:lnTo>
                                  <a:pt x="153" y="527"/>
                                </a:lnTo>
                                <a:lnTo>
                                  <a:pt x="153" y="526"/>
                                </a:lnTo>
                                <a:lnTo>
                                  <a:pt x="154" y="525"/>
                                </a:lnTo>
                                <a:lnTo>
                                  <a:pt x="154" y="524"/>
                                </a:lnTo>
                                <a:lnTo>
                                  <a:pt x="155" y="523"/>
                                </a:lnTo>
                                <a:lnTo>
                                  <a:pt x="155" y="522"/>
                                </a:lnTo>
                                <a:lnTo>
                                  <a:pt x="156" y="521"/>
                                </a:lnTo>
                                <a:lnTo>
                                  <a:pt x="156" y="520"/>
                                </a:lnTo>
                                <a:lnTo>
                                  <a:pt x="157" y="519"/>
                                </a:lnTo>
                                <a:lnTo>
                                  <a:pt x="157" y="518"/>
                                </a:lnTo>
                                <a:lnTo>
                                  <a:pt x="158" y="517"/>
                                </a:lnTo>
                                <a:lnTo>
                                  <a:pt x="158" y="516"/>
                                </a:lnTo>
                                <a:lnTo>
                                  <a:pt x="159" y="516"/>
                                </a:lnTo>
                                <a:lnTo>
                                  <a:pt x="159" y="515"/>
                                </a:lnTo>
                                <a:lnTo>
                                  <a:pt x="159" y="514"/>
                                </a:lnTo>
                                <a:lnTo>
                                  <a:pt x="160" y="514"/>
                                </a:lnTo>
                                <a:lnTo>
                                  <a:pt x="160" y="513"/>
                                </a:lnTo>
                                <a:lnTo>
                                  <a:pt x="160" y="512"/>
                                </a:lnTo>
                                <a:lnTo>
                                  <a:pt x="161" y="511"/>
                                </a:lnTo>
                                <a:lnTo>
                                  <a:pt x="161" y="510"/>
                                </a:lnTo>
                                <a:lnTo>
                                  <a:pt x="162" y="510"/>
                                </a:lnTo>
                                <a:lnTo>
                                  <a:pt x="162" y="509"/>
                                </a:lnTo>
                                <a:lnTo>
                                  <a:pt x="162" y="508"/>
                                </a:lnTo>
                                <a:lnTo>
                                  <a:pt x="163" y="508"/>
                                </a:lnTo>
                                <a:lnTo>
                                  <a:pt x="163" y="507"/>
                                </a:lnTo>
                                <a:lnTo>
                                  <a:pt x="163" y="506"/>
                                </a:lnTo>
                                <a:lnTo>
                                  <a:pt x="164" y="505"/>
                                </a:lnTo>
                                <a:lnTo>
                                  <a:pt x="164" y="504"/>
                                </a:lnTo>
                                <a:lnTo>
                                  <a:pt x="165" y="504"/>
                                </a:lnTo>
                                <a:lnTo>
                                  <a:pt x="165" y="503"/>
                                </a:lnTo>
                                <a:lnTo>
                                  <a:pt x="165" y="502"/>
                                </a:lnTo>
                                <a:lnTo>
                                  <a:pt x="166" y="502"/>
                                </a:lnTo>
                                <a:lnTo>
                                  <a:pt x="166" y="501"/>
                                </a:lnTo>
                                <a:lnTo>
                                  <a:pt x="166" y="500"/>
                                </a:lnTo>
                                <a:lnTo>
                                  <a:pt x="167" y="499"/>
                                </a:lnTo>
                                <a:lnTo>
                                  <a:pt x="167" y="498"/>
                                </a:lnTo>
                                <a:lnTo>
                                  <a:pt x="168" y="498"/>
                                </a:lnTo>
                                <a:lnTo>
                                  <a:pt x="168" y="497"/>
                                </a:lnTo>
                                <a:lnTo>
                                  <a:pt x="168" y="496"/>
                                </a:lnTo>
                                <a:lnTo>
                                  <a:pt x="169" y="495"/>
                                </a:lnTo>
                                <a:lnTo>
                                  <a:pt x="169" y="494"/>
                                </a:lnTo>
                                <a:lnTo>
                                  <a:pt x="170" y="494"/>
                                </a:lnTo>
                                <a:lnTo>
                                  <a:pt x="170" y="493"/>
                                </a:lnTo>
                                <a:lnTo>
                                  <a:pt x="170" y="492"/>
                                </a:lnTo>
                                <a:lnTo>
                                  <a:pt x="171" y="491"/>
                                </a:lnTo>
                                <a:lnTo>
                                  <a:pt x="171" y="490"/>
                                </a:lnTo>
                                <a:lnTo>
                                  <a:pt x="172" y="489"/>
                                </a:lnTo>
                                <a:lnTo>
                                  <a:pt x="172" y="488"/>
                                </a:lnTo>
                                <a:lnTo>
                                  <a:pt x="173" y="487"/>
                                </a:lnTo>
                                <a:lnTo>
                                  <a:pt x="173" y="486"/>
                                </a:lnTo>
                                <a:lnTo>
                                  <a:pt x="174" y="485"/>
                                </a:lnTo>
                                <a:lnTo>
                                  <a:pt x="174" y="484"/>
                                </a:lnTo>
                                <a:lnTo>
                                  <a:pt x="174" y="483"/>
                                </a:lnTo>
                                <a:lnTo>
                                  <a:pt x="175" y="483"/>
                                </a:lnTo>
                                <a:lnTo>
                                  <a:pt x="175" y="482"/>
                                </a:lnTo>
                                <a:lnTo>
                                  <a:pt x="175" y="481"/>
                                </a:lnTo>
                                <a:lnTo>
                                  <a:pt x="176" y="481"/>
                                </a:lnTo>
                                <a:lnTo>
                                  <a:pt x="176" y="480"/>
                                </a:lnTo>
                                <a:lnTo>
                                  <a:pt x="176" y="479"/>
                                </a:lnTo>
                                <a:lnTo>
                                  <a:pt x="177" y="479"/>
                                </a:lnTo>
                                <a:lnTo>
                                  <a:pt x="177" y="478"/>
                                </a:lnTo>
                                <a:lnTo>
                                  <a:pt x="177" y="477"/>
                                </a:lnTo>
                                <a:lnTo>
                                  <a:pt x="178" y="477"/>
                                </a:lnTo>
                                <a:lnTo>
                                  <a:pt x="178" y="476"/>
                                </a:lnTo>
                                <a:lnTo>
                                  <a:pt x="178" y="475"/>
                                </a:lnTo>
                                <a:lnTo>
                                  <a:pt x="179" y="475"/>
                                </a:lnTo>
                                <a:lnTo>
                                  <a:pt x="179" y="474"/>
                                </a:lnTo>
                                <a:lnTo>
                                  <a:pt x="179" y="473"/>
                                </a:lnTo>
                                <a:lnTo>
                                  <a:pt x="180" y="473"/>
                                </a:lnTo>
                                <a:lnTo>
                                  <a:pt x="180" y="472"/>
                                </a:lnTo>
                                <a:lnTo>
                                  <a:pt x="180" y="471"/>
                                </a:lnTo>
                                <a:lnTo>
                                  <a:pt x="181" y="471"/>
                                </a:lnTo>
                                <a:lnTo>
                                  <a:pt x="181" y="470"/>
                                </a:lnTo>
                                <a:lnTo>
                                  <a:pt x="181" y="469"/>
                                </a:lnTo>
                                <a:lnTo>
                                  <a:pt x="182" y="469"/>
                                </a:lnTo>
                                <a:lnTo>
                                  <a:pt x="182" y="468"/>
                                </a:lnTo>
                                <a:lnTo>
                                  <a:pt x="182" y="467"/>
                                </a:lnTo>
                                <a:lnTo>
                                  <a:pt x="183" y="467"/>
                                </a:lnTo>
                                <a:lnTo>
                                  <a:pt x="183" y="466"/>
                                </a:lnTo>
                                <a:lnTo>
                                  <a:pt x="183" y="465"/>
                                </a:lnTo>
                                <a:lnTo>
                                  <a:pt x="184" y="465"/>
                                </a:lnTo>
                                <a:lnTo>
                                  <a:pt x="184" y="464"/>
                                </a:lnTo>
                                <a:lnTo>
                                  <a:pt x="184" y="463"/>
                                </a:lnTo>
                                <a:lnTo>
                                  <a:pt x="185" y="462"/>
                                </a:lnTo>
                                <a:lnTo>
                                  <a:pt x="185" y="461"/>
                                </a:lnTo>
                                <a:lnTo>
                                  <a:pt x="185" y="460"/>
                                </a:lnTo>
                                <a:lnTo>
                                  <a:pt x="186" y="460"/>
                                </a:lnTo>
                                <a:lnTo>
                                  <a:pt x="186" y="459"/>
                                </a:lnTo>
                                <a:lnTo>
                                  <a:pt x="186" y="458"/>
                                </a:lnTo>
                                <a:lnTo>
                                  <a:pt x="187" y="458"/>
                                </a:lnTo>
                                <a:lnTo>
                                  <a:pt x="187" y="457"/>
                                </a:lnTo>
                                <a:lnTo>
                                  <a:pt x="187" y="456"/>
                                </a:lnTo>
                                <a:lnTo>
                                  <a:pt x="188" y="456"/>
                                </a:lnTo>
                                <a:lnTo>
                                  <a:pt x="188" y="455"/>
                                </a:lnTo>
                                <a:lnTo>
                                  <a:pt x="188" y="454"/>
                                </a:lnTo>
                                <a:lnTo>
                                  <a:pt x="189" y="454"/>
                                </a:lnTo>
                                <a:lnTo>
                                  <a:pt x="189" y="453"/>
                                </a:lnTo>
                                <a:lnTo>
                                  <a:pt x="189" y="452"/>
                                </a:lnTo>
                                <a:lnTo>
                                  <a:pt x="190" y="452"/>
                                </a:lnTo>
                                <a:lnTo>
                                  <a:pt x="190" y="451"/>
                                </a:lnTo>
                                <a:lnTo>
                                  <a:pt x="190" y="450"/>
                                </a:lnTo>
                                <a:lnTo>
                                  <a:pt x="191" y="450"/>
                                </a:lnTo>
                                <a:lnTo>
                                  <a:pt x="191" y="449"/>
                                </a:lnTo>
                                <a:lnTo>
                                  <a:pt x="191" y="448"/>
                                </a:lnTo>
                                <a:lnTo>
                                  <a:pt x="192" y="447"/>
                                </a:lnTo>
                                <a:lnTo>
                                  <a:pt x="192" y="446"/>
                                </a:lnTo>
                                <a:lnTo>
                                  <a:pt x="192" y="445"/>
                                </a:lnTo>
                                <a:lnTo>
                                  <a:pt x="193" y="445"/>
                                </a:lnTo>
                                <a:lnTo>
                                  <a:pt x="193" y="444"/>
                                </a:lnTo>
                                <a:lnTo>
                                  <a:pt x="193" y="443"/>
                                </a:lnTo>
                                <a:lnTo>
                                  <a:pt x="194" y="443"/>
                                </a:lnTo>
                                <a:lnTo>
                                  <a:pt x="194" y="442"/>
                                </a:lnTo>
                                <a:lnTo>
                                  <a:pt x="194" y="441"/>
                                </a:lnTo>
                                <a:lnTo>
                                  <a:pt x="195" y="441"/>
                                </a:lnTo>
                                <a:lnTo>
                                  <a:pt x="195" y="440"/>
                                </a:lnTo>
                                <a:lnTo>
                                  <a:pt x="195" y="439"/>
                                </a:lnTo>
                                <a:lnTo>
                                  <a:pt x="196" y="439"/>
                                </a:lnTo>
                                <a:lnTo>
                                  <a:pt x="196" y="438"/>
                                </a:lnTo>
                                <a:lnTo>
                                  <a:pt x="196" y="437"/>
                                </a:lnTo>
                                <a:lnTo>
                                  <a:pt x="197" y="437"/>
                                </a:lnTo>
                                <a:lnTo>
                                  <a:pt x="197" y="436"/>
                                </a:lnTo>
                                <a:lnTo>
                                  <a:pt x="197" y="435"/>
                                </a:lnTo>
                                <a:lnTo>
                                  <a:pt x="197" y="434"/>
                                </a:lnTo>
                                <a:lnTo>
                                  <a:pt x="198" y="434"/>
                                </a:lnTo>
                                <a:lnTo>
                                  <a:pt x="198" y="433"/>
                                </a:lnTo>
                                <a:lnTo>
                                  <a:pt x="198" y="432"/>
                                </a:lnTo>
                                <a:lnTo>
                                  <a:pt x="199" y="432"/>
                                </a:lnTo>
                                <a:lnTo>
                                  <a:pt x="199" y="431"/>
                                </a:lnTo>
                                <a:lnTo>
                                  <a:pt x="199" y="430"/>
                                </a:lnTo>
                                <a:lnTo>
                                  <a:pt x="200" y="430"/>
                                </a:lnTo>
                                <a:lnTo>
                                  <a:pt x="200" y="429"/>
                                </a:lnTo>
                                <a:lnTo>
                                  <a:pt x="200" y="428"/>
                                </a:lnTo>
                                <a:lnTo>
                                  <a:pt x="201" y="428"/>
                                </a:lnTo>
                                <a:lnTo>
                                  <a:pt x="201" y="427"/>
                                </a:lnTo>
                                <a:lnTo>
                                  <a:pt x="201" y="426"/>
                                </a:lnTo>
                                <a:lnTo>
                                  <a:pt x="201" y="425"/>
                                </a:lnTo>
                                <a:lnTo>
                                  <a:pt x="202" y="425"/>
                                </a:lnTo>
                                <a:lnTo>
                                  <a:pt x="202" y="424"/>
                                </a:lnTo>
                                <a:lnTo>
                                  <a:pt x="202" y="423"/>
                                </a:lnTo>
                                <a:lnTo>
                                  <a:pt x="203" y="423"/>
                                </a:lnTo>
                                <a:lnTo>
                                  <a:pt x="203" y="422"/>
                                </a:lnTo>
                                <a:lnTo>
                                  <a:pt x="203" y="421"/>
                                </a:lnTo>
                                <a:lnTo>
                                  <a:pt x="204" y="421"/>
                                </a:lnTo>
                                <a:lnTo>
                                  <a:pt x="204" y="420"/>
                                </a:lnTo>
                                <a:lnTo>
                                  <a:pt x="204" y="419"/>
                                </a:lnTo>
                                <a:lnTo>
                                  <a:pt x="205" y="418"/>
                                </a:lnTo>
                                <a:lnTo>
                                  <a:pt x="205" y="417"/>
                                </a:lnTo>
                                <a:lnTo>
                                  <a:pt x="206" y="416"/>
                                </a:lnTo>
                                <a:lnTo>
                                  <a:pt x="206" y="415"/>
                                </a:lnTo>
                                <a:lnTo>
                                  <a:pt x="206" y="414"/>
                                </a:lnTo>
                                <a:lnTo>
                                  <a:pt x="207" y="414"/>
                                </a:lnTo>
                                <a:lnTo>
                                  <a:pt x="207" y="413"/>
                                </a:lnTo>
                                <a:lnTo>
                                  <a:pt x="207" y="412"/>
                                </a:lnTo>
                                <a:lnTo>
                                  <a:pt x="208" y="412"/>
                                </a:lnTo>
                                <a:lnTo>
                                  <a:pt x="208" y="411"/>
                                </a:lnTo>
                                <a:lnTo>
                                  <a:pt x="208" y="410"/>
                                </a:lnTo>
                                <a:lnTo>
                                  <a:pt x="209" y="409"/>
                                </a:lnTo>
                                <a:lnTo>
                                  <a:pt x="209" y="408"/>
                                </a:lnTo>
                                <a:lnTo>
                                  <a:pt x="209" y="407"/>
                                </a:lnTo>
                                <a:lnTo>
                                  <a:pt x="210" y="407"/>
                                </a:lnTo>
                                <a:lnTo>
                                  <a:pt x="210" y="406"/>
                                </a:lnTo>
                                <a:lnTo>
                                  <a:pt x="210" y="405"/>
                                </a:lnTo>
                                <a:lnTo>
                                  <a:pt x="211" y="405"/>
                                </a:lnTo>
                                <a:lnTo>
                                  <a:pt x="211" y="404"/>
                                </a:lnTo>
                                <a:lnTo>
                                  <a:pt x="211" y="403"/>
                                </a:lnTo>
                                <a:lnTo>
                                  <a:pt x="212" y="402"/>
                                </a:lnTo>
                                <a:lnTo>
                                  <a:pt x="212" y="401"/>
                                </a:lnTo>
                                <a:lnTo>
                                  <a:pt x="212" y="400"/>
                                </a:lnTo>
                                <a:lnTo>
                                  <a:pt x="213" y="400"/>
                                </a:lnTo>
                                <a:lnTo>
                                  <a:pt x="213" y="399"/>
                                </a:lnTo>
                                <a:lnTo>
                                  <a:pt x="213" y="398"/>
                                </a:lnTo>
                                <a:lnTo>
                                  <a:pt x="214" y="398"/>
                                </a:lnTo>
                                <a:lnTo>
                                  <a:pt x="214" y="397"/>
                                </a:lnTo>
                                <a:lnTo>
                                  <a:pt x="214" y="396"/>
                                </a:lnTo>
                                <a:lnTo>
                                  <a:pt x="215" y="395"/>
                                </a:lnTo>
                                <a:lnTo>
                                  <a:pt x="215" y="394"/>
                                </a:lnTo>
                                <a:lnTo>
                                  <a:pt x="215" y="393"/>
                                </a:lnTo>
                                <a:lnTo>
                                  <a:pt x="216" y="393"/>
                                </a:lnTo>
                                <a:lnTo>
                                  <a:pt x="216" y="392"/>
                                </a:lnTo>
                                <a:lnTo>
                                  <a:pt x="216" y="391"/>
                                </a:lnTo>
                                <a:lnTo>
                                  <a:pt x="217" y="391"/>
                                </a:lnTo>
                                <a:lnTo>
                                  <a:pt x="217" y="390"/>
                                </a:lnTo>
                                <a:lnTo>
                                  <a:pt x="217" y="389"/>
                                </a:lnTo>
                                <a:lnTo>
                                  <a:pt x="218" y="388"/>
                                </a:lnTo>
                                <a:lnTo>
                                  <a:pt x="218" y="387"/>
                                </a:lnTo>
                                <a:lnTo>
                                  <a:pt x="218" y="386"/>
                                </a:lnTo>
                                <a:lnTo>
                                  <a:pt x="219" y="386"/>
                                </a:lnTo>
                                <a:lnTo>
                                  <a:pt x="219" y="385"/>
                                </a:lnTo>
                                <a:lnTo>
                                  <a:pt x="219" y="384"/>
                                </a:lnTo>
                                <a:lnTo>
                                  <a:pt x="220" y="384"/>
                                </a:lnTo>
                                <a:lnTo>
                                  <a:pt x="220" y="383"/>
                                </a:lnTo>
                                <a:lnTo>
                                  <a:pt x="220" y="382"/>
                                </a:lnTo>
                                <a:lnTo>
                                  <a:pt x="221" y="381"/>
                                </a:lnTo>
                                <a:lnTo>
                                  <a:pt x="221" y="380"/>
                                </a:lnTo>
                                <a:lnTo>
                                  <a:pt x="221" y="379"/>
                                </a:lnTo>
                                <a:lnTo>
                                  <a:pt x="222" y="379"/>
                                </a:lnTo>
                                <a:lnTo>
                                  <a:pt x="222" y="378"/>
                                </a:lnTo>
                                <a:lnTo>
                                  <a:pt x="222" y="377"/>
                                </a:lnTo>
                                <a:lnTo>
                                  <a:pt x="223" y="377"/>
                                </a:lnTo>
                                <a:lnTo>
                                  <a:pt x="223" y="376"/>
                                </a:lnTo>
                                <a:lnTo>
                                  <a:pt x="223" y="375"/>
                                </a:lnTo>
                                <a:lnTo>
                                  <a:pt x="223" y="374"/>
                                </a:lnTo>
                                <a:lnTo>
                                  <a:pt x="224" y="374"/>
                                </a:lnTo>
                                <a:lnTo>
                                  <a:pt x="224" y="373"/>
                                </a:lnTo>
                                <a:lnTo>
                                  <a:pt x="224" y="372"/>
                                </a:lnTo>
                                <a:lnTo>
                                  <a:pt x="225" y="372"/>
                                </a:lnTo>
                                <a:lnTo>
                                  <a:pt x="225" y="371"/>
                                </a:lnTo>
                                <a:lnTo>
                                  <a:pt x="225" y="370"/>
                                </a:lnTo>
                                <a:lnTo>
                                  <a:pt x="226" y="369"/>
                                </a:lnTo>
                                <a:lnTo>
                                  <a:pt x="226" y="368"/>
                                </a:lnTo>
                                <a:lnTo>
                                  <a:pt x="226" y="367"/>
                                </a:lnTo>
                                <a:lnTo>
                                  <a:pt x="227" y="367"/>
                                </a:lnTo>
                                <a:lnTo>
                                  <a:pt x="227" y="366"/>
                                </a:lnTo>
                                <a:lnTo>
                                  <a:pt x="227" y="365"/>
                                </a:lnTo>
                                <a:lnTo>
                                  <a:pt x="228" y="365"/>
                                </a:lnTo>
                                <a:lnTo>
                                  <a:pt x="228" y="364"/>
                                </a:lnTo>
                                <a:lnTo>
                                  <a:pt x="228" y="363"/>
                                </a:lnTo>
                                <a:lnTo>
                                  <a:pt x="228" y="362"/>
                                </a:lnTo>
                                <a:lnTo>
                                  <a:pt x="229" y="362"/>
                                </a:lnTo>
                                <a:lnTo>
                                  <a:pt x="229" y="361"/>
                                </a:lnTo>
                                <a:lnTo>
                                  <a:pt x="229" y="360"/>
                                </a:lnTo>
                                <a:lnTo>
                                  <a:pt x="230" y="360"/>
                                </a:lnTo>
                                <a:lnTo>
                                  <a:pt x="230" y="359"/>
                                </a:lnTo>
                                <a:lnTo>
                                  <a:pt x="230" y="358"/>
                                </a:lnTo>
                                <a:lnTo>
                                  <a:pt x="231" y="357"/>
                                </a:lnTo>
                                <a:lnTo>
                                  <a:pt x="231" y="356"/>
                                </a:lnTo>
                                <a:lnTo>
                                  <a:pt x="231" y="355"/>
                                </a:lnTo>
                                <a:lnTo>
                                  <a:pt x="232" y="355"/>
                                </a:lnTo>
                                <a:lnTo>
                                  <a:pt x="232" y="354"/>
                                </a:lnTo>
                                <a:lnTo>
                                  <a:pt x="232" y="353"/>
                                </a:lnTo>
                                <a:lnTo>
                                  <a:pt x="233" y="353"/>
                                </a:lnTo>
                                <a:lnTo>
                                  <a:pt x="233" y="352"/>
                                </a:lnTo>
                                <a:lnTo>
                                  <a:pt x="233" y="351"/>
                                </a:lnTo>
                                <a:lnTo>
                                  <a:pt x="233" y="350"/>
                                </a:lnTo>
                                <a:lnTo>
                                  <a:pt x="234" y="350"/>
                                </a:lnTo>
                                <a:lnTo>
                                  <a:pt x="234" y="349"/>
                                </a:lnTo>
                                <a:lnTo>
                                  <a:pt x="234" y="348"/>
                                </a:lnTo>
                                <a:lnTo>
                                  <a:pt x="235" y="348"/>
                                </a:lnTo>
                                <a:lnTo>
                                  <a:pt x="235" y="347"/>
                                </a:lnTo>
                                <a:lnTo>
                                  <a:pt x="235" y="346"/>
                                </a:lnTo>
                                <a:lnTo>
                                  <a:pt x="236" y="345"/>
                                </a:lnTo>
                                <a:lnTo>
                                  <a:pt x="236" y="344"/>
                                </a:lnTo>
                                <a:lnTo>
                                  <a:pt x="236" y="343"/>
                                </a:lnTo>
                                <a:lnTo>
                                  <a:pt x="237" y="343"/>
                                </a:lnTo>
                                <a:lnTo>
                                  <a:pt x="237" y="342"/>
                                </a:lnTo>
                                <a:lnTo>
                                  <a:pt x="237" y="341"/>
                                </a:lnTo>
                                <a:lnTo>
                                  <a:pt x="238" y="340"/>
                                </a:lnTo>
                                <a:lnTo>
                                  <a:pt x="238" y="339"/>
                                </a:lnTo>
                                <a:lnTo>
                                  <a:pt x="238" y="338"/>
                                </a:lnTo>
                                <a:lnTo>
                                  <a:pt x="239" y="338"/>
                                </a:lnTo>
                                <a:lnTo>
                                  <a:pt x="239" y="337"/>
                                </a:lnTo>
                                <a:lnTo>
                                  <a:pt x="239" y="336"/>
                                </a:lnTo>
                                <a:lnTo>
                                  <a:pt x="240" y="335"/>
                                </a:lnTo>
                                <a:lnTo>
                                  <a:pt x="240" y="334"/>
                                </a:lnTo>
                                <a:lnTo>
                                  <a:pt x="240" y="333"/>
                                </a:lnTo>
                                <a:lnTo>
                                  <a:pt x="241" y="333"/>
                                </a:lnTo>
                                <a:lnTo>
                                  <a:pt x="241" y="332"/>
                                </a:lnTo>
                                <a:lnTo>
                                  <a:pt x="241" y="331"/>
                                </a:lnTo>
                                <a:lnTo>
                                  <a:pt x="242" y="331"/>
                                </a:lnTo>
                                <a:lnTo>
                                  <a:pt x="242" y="330"/>
                                </a:lnTo>
                                <a:lnTo>
                                  <a:pt x="242" y="329"/>
                                </a:lnTo>
                                <a:lnTo>
                                  <a:pt x="242" y="328"/>
                                </a:lnTo>
                                <a:lnTo>
                                  <a:pt x="243" y="328"/>
                                </a:lnTo>
                                <a:lnTo>
                                  <a:pt x="243" y="327"/>
                                </a:lnTo>
                                <a:lnTo>
                                  <a:pt x="243" y="326"/>
                                </a:lnTo>
                                <a:lnTo>
                                  <a:pt x="244" y="326"/>
                                </a:lnTo>
                                <a:lnTo>
                                  <a:pt x="244" y="325"/>
                                </a:lnTo>
                                <a:lnTo>
                                  <a:pt x="244" y="324"/>
                                </a:lnTo>
                                <a:lnTo>
                                  <a:pt x="244" y="323"/>
                                </a:lnTo>
                                <a:lnTo>
                                  <a:pt x="245" y="323"/>
                                </a:lnTo>
                                <a:lnTo>
                                  <a:pt x="245" y="322"/>
                                </a:lnTo>
                                <a:lnTo>
                                  <a:pt x="245" y="321"/>
                                </a:lnTo>
                                <a:lnTo>
                                  <a:pt x="246" y="321"/>
                                </a:lnTo>
                                <a:lnTo>
                                  <a:pt x="246" y="320"/>
                                </a:lnTo>
                                <a:lnTo>
                                  <a:pt x="246" y="319"/>
                                </a:lnTo>
                                <a:lnTo>
                                  <a:pt x="246" y="318"/>
                                </a:lnTo>
                                <a:lnTo>
                                  <a:pt x="247" y="318"/>
                                </a:lnTo>
                                <a:lnTo>
                                  <a:pt x="247" y="317"/>
                                </a:lnTo>
                                <a:lnTo>
                                  <a:pt x="247" y="316"/>
                                </a:lnTo>
                                <a:lnTo>
                                  <a:pt x="248" y="316"/>
                                </a:lnTo>
                                <a:lnTo>
                                  <a:pt x="248" y="315"/>
                                </a:lnTo>
                                <a:lnTo>
                                  <a:pt x="248" y="314"/>
                                </a:lnTo>
                                <a:lnTo>
                                  <a:pt x="249" y="313"/>
                                </a:lnTo>
                                <a:lnTo>
                                  <a:pt x="249" y="312"/>
                                </a:lnTo>
                                <a:lnTo>
                                  <a:pt x="249" y="311"/>
                                </a:lnTo>
                                <a:lnTo>
                                  <a:pt x="250" y="311"/>
                                </a:lnTo>
                                <a:lnTo>
                                  <a:pt x="250" y="310"/>
                                </a:lnTo>
                                <a:lnTo>
                                  <a:pt x="250" y="309"/>
                                </a:lnTo>
                                <a:lnTo>
                                  <a:pt x="250" y="308"/>
                                </a:lnTo>
                                <a:lnTo>
                                  <a:pt x="251" y="308"/>
                                </a:lnTo>
                                <a:lnTo>
                                  <a:pt x="251" y="307"/>
                                </a:lnTo>
                                <a:lnTo>
                                  <a:pt x="251" y="306"/>
                                </a:lnTo>
                                <a:lnTo>
                                  <a:pt x="252" y="306"/>
                                </a:lnTo>
                                <a:lnTo>
                                  <a:pt x="252" y="305"/>
                                </a:lnTo>
                                <a:lnTo>
                                  <a:pt x="252" y="304"/>
                                </a:lnTo>
                                <a:lnTo>
                                  <a:pt x="252" y="303"/>
                                </a:lnTo>
                                <a:lnTo>
                                  <a:pt x="253" y="303"/>
                                </a:lnTo>
                                <a:lnTo>
                                  <a:pt x="253" y="302"/>
                                </a:lnTo>
                                <a:lnTo>
                                  <a:pt x="253" y="301"/>
                                </a:lnTo>
                                <a:lnTo>
                                  <a:pt x="254" y="301"/>
                                </a:lnTo>
                                <a:lnTo>
                                  <a:pt x="254" y="300"/>
                                </a:lnTo>
                                <a:lnTo>
                                  <a:pt x="254" y="299"/>
                                </a:lnTo>
                                <a:lnTo>
                                  <a:pt x="254" y="298"/>
                                </a:lnTo>
                                <a:lnTo>
                                  <a:pt x="255" y="298"/>
                                </a:lnTo>
                                <a:lnTo>
                                  <a:pt x="255" y="297"/>
                                </a:lnTo>
                                <a:lnTo>
                                  <a:pt x="255" y="296"/>
                                </a:lnTo>
                                <a:lnTo>
                                  <a:pt x="256" y="296"/>
                                </a:lnTo>
                                <a:lnTo>
                                  <a:pt x="256" y="295"/>
                                </a:lnTo>
                                <a:lnTo>
                                  <a:pt x="256" y="294"/>
                                </a:lnTo>
                                <a:lnTo>
                                  <a:pt x="256" y="293"/>
                                </a:lnTo>
                                <a:lnTo>
                                  <a:pt x="257" y="293"/>
                                </a:lnTo>
                                <a:lnTo>
                                  <a:pt x="257" y="292"/>
                                </a:lnTo>
                                <a:lnTo>
                                  <a:pt x="257" y="291"/>
                                </a:lnTo>
                                <a:lnTo>
                                  <a:pt x="258" y="291"/>
                                </a:lnTo>
                                <a:lnTo>
                                  <a:pt x="258" y="290"/>
                                </a:lnTo>
                                <a:lnTo>
                                  <a:pt x="258" y="289"/>
                                </a:lnTo>
                                <a:lnTo>
                                  <a:pt x="258" y="288"/>
                                </a:lnTo>
                                <a:lnTo>
                                  <a:pt x="259" y="288"/>
                                </a:lnTo>
                                <a:lnTo>
                                  <a:pt x="259" y="287"/>
                                </a:lnTo>
                                <a:lnTo>
                                  <a:pt x="259" y="286"/>
                                </a:lnTo>
                                <a:lnTo>
                                  <a:pt x="260" y="286"/>
                                </a:lnTo>
                                <a:lnTo>
                                  <a:pt x="260" y="285"/>
                                </a:lnTo>
                                <a:lnTo>
                                  <a:pt x="260" y="284"/>
                                </a:lnTo>
                                <a:lnTo>
                                  <a:pt x="260" y="283"/>
                                </a:lnTo>
                                <a:lnTo>
                                  <a:pt x="261" y="283"/>
                                </a:lnTo>
                                <a:lnTo>
                                  <a:pt x="261" y="282"/>
                                </a:lnTo>
                                <a:lnTo>
                                  <a:pt x="261" y="281"/>
                                </a:lnTo>
                                <a:lnTo>
                                  <a:pt x="262" y="280"/>
                                </a:lnTo>
                                <a:lnTo>
                                  <a:pt x="262" y="279"/>
                                </a:lnTo>
                                <a:lnTo>
                                  <a:pt x="262" y="278"/>
                                </a:lnTo>
                                <a:lnTo>
                                  <a:pt x="263" y="278"/>
                                </a:lnTo>
                                <a:lnTo>
                                  <a:pt x="263" y="277"/>
                                </a:lnTo>
                                <a:lnTo>
                                  <a:pt x="263" y="276"/>
                                </a:lnTo>
                                <a:lnTo>
                                  <a:pt x="264" y="275"/>
                                </a:lnTo>
                                <a:lnTo>
                                  <a:pt x="264" y="274"/>
                                </a:lnTo>
                                <a:lnTo>
                                  <a:pt x="264" y="273"/>
                                </a:lnTo>
                                <a:lnTo>
                                  <a:pt x="265" y="273"/>
                                </a:lnTo>
                                <a:lnTo>
                                  <a:pt x="265" y="272"/>
                                </a:lnTo>
                                <a:lnTo>
                                  <a:pt x="265" y="271"/>
                                </a:lnTo>
                                <a:lnTo>
                                  <a:pt x="266" y="270"/>
                                </a:lnTo>
                                <a:lnTo>
                                  <a:pt x="266" y="269"/>
                                </a:lnTo>
                                <a:lnTo>
                                  <a:pt x="266" y="268"/>
                                </a:lnTo>
                                <a:lnTo>
                                  <a:pt x="267" y="268"/>
                                </a:lnTo>
                                <a:lnTo>
                                  <a:pt x="267" y="267"/>
                                </a:lnTo>
                                <a:lnTo>
                                  <a:pt x="267" y="266"/>
                                </a:lnTo>
                                <a:lnTo>
                                  <a:pt x="268" y="265"/>
                                </a:lnTo>
                                <a:lnTo>
                                  <a:pt x="268" y="264"/>
                                </a:lnTo>
                                <a:lnTo>
                                  <a:pt x="268" y="263"/>
                                </a:lnTo>
                                <a:lnTo>
                                  <a:pt x="269" y="263"/>
                                </a:lnTo>
                                <a:lnTo>
                                  <a:pt x="269" y="262"/>
                                </a:lnTo>
                                <a:lnTo>
                                  <a:pt x="269" y="261"/>
                                </a:lnTo>
                                <a:lnTo>
                                  <a:pt x="269" y="260"/>
                                </a:lnTo>
                                <a:lnTo>
                                  <a:pt x="270" y="260"/>
                                </a:lnTo>
                                <a:lnTo>
                                  <a:pt x="270" y="259"/>
                                </a:lnTo>
                                <a:lnTo>
                                  <a:pt x="270" y="258"/>
                                </a:lnTo>
                                <a:lnTo>
                                  <a:pt x="271" y="258"/>
                                </a:lnTo>
                                <a:lnTo>
                                  <a:pt x="271" y="257"/>
                                </a:lnTo>
                                <a:lnTo>
                                  <a:pt x="271" y="256"/>
                                </a:lnTo>
                                <a:lnTo>
                                  <a:pt x="271" y="255"/>
                                </a:lnTo>
                                <a:lnTo>
                                  <a:pt x="272" y="255"/>
                                </a:lnTo>
                                <a:lnTo>
                                  <a:pt x="272" y="254"/>
                                </a:lnTo>
                                <a:lnTo>
                                  <a:pt x="272" y="253"/>
                                </a:lnTo>
                                <a:lnTo>
                                  <a:pt x="273" y="253"/>
                                </a:lnTo>
                                <a:lnTo>
                                  <a:pt x="273" y="252"/>
                                </a:lnTo>
                                <a:lnTo>
                                  <a:pt x="273" y="251"/>
                                </a:lnTo>
                                <a:lnTo>
                                  <a:pt x="273" y="250"/>
                                </a:lnTo>
                                <a:lnTo>
                                  <a:pt x="274" y="250"/>
                                </a:lnTo>
                                <a:lnTo>
                                  <a:pt x="274" y="249"/>
                                </a:lnTo>
                                <a:lnTo>
                                  <a:pt x="274" y="248"/>
                                </a:lnTo>
                                <a:lnTo>
                                  <a:pt x="275" y="247"/>
                                </a:lnTo>
                                <a:lnTo>
                                  <a:pt x="275" y="246"/>
                                </a:lnTo>
                                <a:lnTo>
                                  <a:pt x="275" y="245"/>
                                </a:lnTo>
                                <a:lnTo>
                                  <a:pt x="276" y="245"/>
                                </a:lnTo>
                                <a:lnTo>
                                  <a:pt x="276" y="244"/>
                                </a:lnTo>
                                <a:lnTo>
                                  <a:pt x="276" y="243"/>
                                </a:lnTo>
                                <a:lnTo>
                                  <a:pt x="277" y="242"/>
                                </a:lnTo>
                                <a:lnTo>
                                  <a:pt x="277" y="241"/>
                                </a:lnTo>
                                <a:lnTo>
                                  <a:pt x="277" y="240"/>
                                </a:lnTo>
                                <a:lnTo>
                                  <a:pt x="278" y="240"/>
                                </a:lnTo>
                                <a:lnTo>
                                  <a:pt x="278" y="239"/>
                                </a:lnTo>
                                <a:lnTo>
                                  <a:pt x="278" y="238"/>
                                </a:lnTo>
                                <a:lnTo>
                                  <a:pt x="279" y="237"/>
                                </a:lnTo>
                                <a:lnTo>
                                  <a:pt x="279" y="236"/>
                                </a:lnTo>
                                <a:lnTo>
                                  <a:pt x="279" y="235"/>
                                </a:lnTo>
                                <a:lnTo>
                                  <a:pt x="280" y="235"/>
                                </a:lnTo>
                                <a:lnTo>
                                  <a:pt x="280" y="234"/>
                                </a:lnTo>
                                <a:lnTo>
                                  <a:pt x="280" y="233"/>
                                </a:lnTo>
                                <a:lnTo>
                                  <a:pt x="280" y="232"/>
                                </a:lnTo>
                                <a:lnTo>
                                  <a:pt x="281" y="232"/>
                                </a:lnTo>
                                <a:lnTo>
                                  <a:pt x="281" y="231"/>
                                </a:lnTo>
                                <a:lnTo>
                                  <a:pt x="281" y="230"/>
                                </a:lnTo>
                                <a:lnTo>
                                  <a:pt x="282" y="230"/>
                                </a:lnTo>
                                <a:lnTo>
                                  <a:pt x="282" y="229"/>
                                </a:lnTo>
                                <a:lnTo>
                                  <a:pt x="282" y="228"/>
                                </a:lnTo>
                                <a:lnTo>
                                  <a:pt x="282" y="227"/>
                                </a:lnTo>
                                <a:lnTo>
                                  <a:pt x="283" y="227"/>
                                </a:lnTo>
                                <a:lnTo>
                                  <a:pt x="283" y="226"/>
                                </a:lnTo>
                                <a:lnTo>
                                  <a:pt x="283" y="225"/>
                                </a:lnTo>
                                <a:lnTo>
                                  <a:pt x="284" y="224"/>
                                </a:lnTo>
                                <a:lnTo>
                                  <a:pt x="284" y="223"/>
                                </a:lnTo>
                                <a:lnTo>
                                  <a:pt x="284" y="222"/>
                                </a:lnTo>
                                <a:lnTo>
                                  <a:pt x="285" y="222"/>
                                </a:lnTo>
                                <a:lnTo>
                                  <a:pt x="285" y="221"/>
                                </a:lnTo>
                                <a:lnTo>
                                  <a:pt x="285" y="220"/>
                                </a:lnTo>
                                <a:lnTo>
                                  <a:pt x="286" y="219"/>
                                </a:lnTo>
                                <a:lnTo>
                                  <a:pt x="286" y="218"/>
                                </a:lnTo>
                                <a:lnTo>
                                  <a:pt x="286" y="217"/>
                                </a:lnTo>
                                <a:lnTo>
                                  <a:pt x="287" y="217"/>
                                </a:lnTo>
                                <a:lnTo>
                                  <a:pt x="287" y="216"/>
                                </a:lnTo>
                                <a:lnTo>
                                  <a:pt x="287" y="215"/>
                                </a:lnTo>
                                <a:lnTo>
                                  <a:pt x="288" y="214"/>
                                </a:lnTo>
                                <a:lnTo>
                                  <a:pt x="288" y="213"/>
                                </a:lnTo>
                                <a:lnTo>
                                  <a:pt x="288" y="212"/>
                                </a:lnTo>
                                <a:lnTo>
                                  <a:pt x="289" y="212"/>
                                </a:lnTo>
                                <a:lnTo>
                                  <a:pt x="289" y="211"/>
                                </a:lnTo>
                                <a:lnTo>
                                  <a:pt x="289" y="210"/>
                                </a:lnTo>
                                <a:lnTo>
                                  <a:pt x="289" y="209"/>
                                </a:lnTo>
                                <a:lnTo>
                                  <a:pt x="290" y="209"/>
                                </a:lnTo>
                                <a:lnTo>
                                  <a:pt x="290" y="208"/>
                                </a:lnTo>
                                <a:lnTo>
                                  <a:pt x="290" y="207"/>
                                </a:lnTo>
                                <a:lnTo>
                                  <a:pt x="291" y="207"/>
                                </a:lnTo>
                                <a:lnTo>
                                  <a:pt x="291" y="206"/>
                                </a:lnTo>
                                <a:lnTo>
                                  <a:pt x="291" y="205"/>
                                </a:lnTo>
                                <a:lnTo>
                                  <a:pt x="291" y="204"/>
                                </a:lnTo>
                                <a:lnTo>
                                  <a:pt x="292" y="204"/>
                                </a:lnTo>
                                <a:lnTo>
                                  <a:pt x="292" y="203"/>
                                </a:lnTo>
                                <a:lnTo>
                                  <a:pt x="292" y="202"/>
                                </a:lnTo>
                                <a:lnTo>
                                  <a:pt x="293" y="202"/>
                                </a:lnTo>
                                <a:lnTo>
                                  <a:pt x="293" y="201"/>
                                </a:lnTo>
                                <a:lnTo>
                                  <a:pt x="293" y="200"/>
                                </a:lnTo>
                                <a:lnTo>
                                  <a:pt x="293" y="199"/>
                                </a:lnTo>
                                <a:lnTo>
                                  <a:pt x="294" y="199"/>
                                </a:lnTo>
                                <a:lnTo>
                                  <a:pt x="294" y="198"/>
                                </a:lnTo>
                                <a:lnTo>
                                  <a:pt x="294" y="197"/>
                                </a:lnTo>
                                <a:lnTo>
                                  <a:pt x="295" y="197"/>
                                </a:lnTo>
                                <a:lnTo>
                                  <a:pt x="295" y="196"/>
                                </a:lnTo>
                                <a:lnTo>
                                  <a:pt x="295" y="195"/>
                                </a:lnTo>
                                <a:lnTo>
                                  <a:pt x="295" y="194"/>
                                </a:lnTo>
                                <a:lnTo>
                                  <a:pt x="296" y="194"/>
                                </a:lnTo>
                                <a:lnTo>
                                  <a:pt x="296" y="193"/>
                                </a:lnTo>
                                <a:lnTo>
                                  <a:pt x="296" y="192"/>
                                </a:lnTo>
                                <a:lnTo>
                                  <a:pt x="296" y="191"/>
                                </a:lnTo>
                                <a:lnTo>
                                  <a:pt x="297" y="191"/>
                                </a:lnTo>
                                <a:lnTo>
                                  <a:pt x="297" y="190"/>
                                </a:lnTo>
                                <a:lnTo>
                                  <a:pt x="297" y="189"/>
                                </a:lnTo>
                                <a:lnTo>
                                  <a:pt x="298" y="189"/>
                                </a:lnTo>
                                <a:lnTo>
                                  <a:pt x="298" y="188"/>
                                </a:lnTo>
                                <a:lnTo>
                                  <a:pt x="298" y="187"/>
                                </a:lnTo>
                                <a:lnTo>
                                  <a:pt x="298" y="186"/>
                                </a:lnTo>
                                <a:lnTo>
                                  <a:pt x="299" y="186"/>
                                </a:lnTo>
                                <a:lnTo>
                                  <a:pt x="299" y="185"/>
                                </a:lnTo>
                                <a:lnTo>
                                  <a:pt x="299" y="184"/>
                                </a:lnTo>
                                <a:lnTo>
                                  <a:pt x="300" y="184"/>
                                </a:lnTo>
                                <a:lnTo>
                                  <a:pt x="300" y="183"/>
                                </a:lnTo>
                                <a:lnTo>
                                  <a:pt x="300" y="182"/>
                                </a:lnTo>
                                <a:lnTo>
                                  <a:pt x="300" y="181"/>
                                </a:lnTo>
                                <a:lnTo>
                                  <a:pt x="301" y="181"/>
                                </a:lnTo>
                                <a:lnTo>
                                  <a:pt x="301" y="180"/>
                                </a:lnTo>
                                <a:lnTo>
                                  <a:pt x="301" y="179"/>
                                </a:lnTo>
                                <a:lnTo>
                                  <a:pt x="302" y="179"/>
                                </a:lnTo>
                                <a:lnTo>
                                  <a:pt x="302" y="178"/>
                                </a:lnTo>
                                <a:lnTo>
                                  <a:pt x="302" y="177"/>
                                </a:lnTo>
                                <a:lnTo>
                                  <a:pt x="302" y="176"/>
                                </a:lnTo>
                                <a:lnTo>
                                  <a:pt x="303" y="176"/>
                                </a:lnTo>
                                <a:lnTo>
                                  <a:pt x="303" y="175"/>
                                </a:lnTo>
                                <a:lnTo>
                                  <a:pt x="303" y="174"/>
                                </a:lnTo>
                                <a:lnTo>
                                  <a:pt x="304" y="174"/>
                                </a:lnTo>
                                <a:lnTo>
                                  <a:pt x="304" y="173"/>
                                </a:lnTo>
                                <a:lnTo>
                                  <a:pt x="304" y="172"/>
                                </a:lnTo>
                                <a:lnTo>
                                  <a:pt x="304" y="171"/>
                                </a:lnTo>
                                <a:lnTo>
                                  <a:pt x="305" y="171"/>
                                </a:lnTo>
                                <a:lnTo>
                                  <a:pt x="305" y="170"/>
                                </a:lnTo>
                                <a:lnTo>
                                  <a:pt x="305" y="169"/>
                                </a:lnTo>
                                <a:lnTo>
                                  <a:pt x="306" y="169"/>
                                </a:lnTo>
                                <a:lnTo>
                                  <a:pt x="306" y="168"/>
                                </a:lnTo>
                                <a:lnTo>
                                  <a:pt x="306" y="167"/>
                                </a:lnTo>
                                <a:lnTo>
                                  <a:pt x="306" y="166"/>
                                </a:lnTo>
                                <a:lnTo>
                                  <a:pt x="307" y="166"/>
                                </a:lnTo>
                                <a:lnTo>
                                  <a:pt x="307" y="165"/>
                                </a:lnTo>
                                <a:lnTo>
                                  <a:pt x="307" y="164"/>
                                </a:lnTo>
                                <a:lnTo>
                                  <a:pt x="308" y="164"/>
                                </a:lnTo>
                                <a:lnTo>
                                  <a:pt x="308" y="163"/>
                                </a:lnTo>
                                <a:lnTo>
                                  <a:pt x="308" y="162"/>
                                </a:lnTo>
                                <a:lnTo>
                                  <a:pt x="308" y="161"/>
                                </a:lnTo>
                                <a:lnTo>
                                  <a:pt x="309" y="161"/>
                                </a:lnTo>
                                <a:lnTo>
                                  <a:pt x="309" y="160"/>
                                </a:lnTo>
                                <a:lnTo>
                                  <a:pt x="309" y="159"/>
                                </a:lnTo>
                                <a:lnTo>
                                  <a:pt x="310" y="159"/>
                                </a:lnTo>
                                <a:lnTo>
                                  <a:pt x="310" y="158"/>
                                </a:lnTo>
                                <a:lnTo>
                                  <a:pt x="310" y="157"/>
                                </a:lnTo>
                                <a:lnTo>
                                  <a:pt x="310" y="156"/>
                                </a:lnTo>
                                <a:lnTo>
                                  <a:pt x="311" y="156"/>
                                </a:lnTo>
                                <a:lnTo>
                                  <a:pt x="311" y="155"/>
                                </a:lnTo>
                                <a:lnTo>
                                  <a:pt x="311" y="154"/>
                                </a:lnTo>
                                <a:lnTo>
                                  <a:pt x="312" y="154"/>
                                </a:lnTo>
                                <a:lnTo>
                                  <a:pt x="312" y="153"/>
                                </a:lnTo>
                                <a:lnTo>
                                  <a:pt x="312" y="152"/>
                                </a:lnTo>
                                <a:lnTo>
                                  <a:pt x="312" y="151"/>
                                </a:lnTo>
                                <a:lnTo>
                                  <a:pt x="313" y="151"/>
                                </a:lnTo>
                                <a:lnTo>
                                  <a:pt x="313" y="150"/>
                                </a:lnTo>
                                <a:lnTo>
                                  <a:pt x="313" y="149"/>
                                </a:lnTo>
                                <a:lnTo>
                                  <a:pt x="314" y="149"/>
                                </a:lnTo>
                                <a:lnTo>
                                  <a:pt x="314" y="148"/>
                                </a:lnTo>
                                <a:lnTo>
                                  <a:pt x="314" y="147"/>
                                </a:lnTo>
                                <a:lnTo>
                                  <a:pt x="315" y="146"/>
                                </a:lnTo>
                                <a:lnTo>
                                  <a:pt x="315" y="145"/>
                                </a:lnTo>
                                <a:lnTo>
                                  <a:pt x="315" y="144"/>
                                </a:lnTo>
                                <a:lnTo>
                                  <a:pt x="316" y="144"/>
                                </a:lnTo>
                                <a:lnTo>
                                  <a:pt x="316" y="143"/>
                                </a:lnTo>
                                <a:lnTo>
                                  <a:pt x="316" y="142"/>
                                </a:lnTo>
                                <a:lnTo>
                                  <a:pt x="317" y="142"/>
                                </a:lnTo>
                                <a:lnTo>
                                  <a:pt x="317" y="141"/>
                                </a:lnTo>
                                <a:lnTo>
                                  <a:pt x="317" y="140"/>
                                </a:lnTo>
                                <a:lnTo>
                                  <a:pt x="317" y="139"/>
                                </a:lnTo>
                                <a:lnTo>
                                  <a:pt x="318" y="139"/>
                                </a:lnTo>
                                <a:lnTo>
                                  <a:pt x="318" y="138"/>
                                </a:lnTo>
                                <a:lnTo>
                                  <a:pt x="318" y="137"/>
                                </a:lnTo>
                                <a:lnTo>
                                  <a:pt x="319" y="137"/>
                                </a:lnTo>
                                <a:lnTo>
                                  <a:pt x="319" y="136"/>
                                </a:lnTo>
                                <a:lnTo>
                                  <a:pt x="319" y="135"/>
                                </a:lnTo>
                                <a:lnTo>
                                  <a:pt x="320" y="134"/>
                                </a:lnTo>
                                <a:lnTo>
                                  <a:pt x="320" y="133"/>
                                </a:lnTo>
                                <a:lnTo>
                                  <a:pt x="320" y="132"/>
                                </a:lnTo>
                                <a:lnTo>
                                  <a:pt x="321" y="132"/>
                                </a:lnTo>
                                <a:lnTo>
                                  <a:pt x="321" y="131"/>
                                </a:lnTo>
                                <a:lnTo>
                                  <a:pt x="321" y="130"/>
                                </a:lnTo>
                                <a:lnTo>
                                  <a:pt x="322" y="130"/>
                                </a:lnTo>
                                <a:lnTo>
                                  <a:pt x="322" y="129"/>
                                </a:lnTo>
                                <a:lnTo>
                                  <a:pt x="322" y="128"/>
                                </a:lnTo>
                                <a:lnTo>
                                  <a:pt x="323" y="127"/>
                                </a:lnTo>
                                <a:lnTo>
                                  <a:pt x="323" y="126"/>
                                </a:lnTo>
                                <a:lnTo>
                                  <a:pt x="323" y="125"/>
                                </a:lnTo>
                                <a:lnTo>
                                  <a:pt x="324" y="125"/>
                                </a:lnTo>
                                <a:lnTo>
                                  <a:pt x="324" y="124"/>
                                </a:lnTo>
                                <a:lnTo>
                                  <a:pt x="324" y="123"/>
                                </a:lnTo>
                                <a:lnTo>
                                  <a:pt x="325" y="123"/>
                                </a:lnTo>
                                <a:lnTo>
                                  <a:pt x="325" y="122"/>
                                </a:lnTo>
                                <a:lnTo>
                                  <a:pt x="325" y="121"/>
                                </a:lnTo>
                                <a:lnTo>
                                  <a:pt x="326" y="120"/>
                                </a:lnTo>
                                <a:lnTo>
                                  <a:pt x="326" y="119"/>
                                </a:lnTo>
                                <a:lnTo>
                                  <a:pt x="326" y="118"/>
                                </a:lnTo>
                                <a:lnTo>
                                  <a:pt x="327" y="118"/>
                                </a:lnTo>
                                <a:lnTo>
                                  <a:pt x="327" y="117"/>
                                </a:lnTo>
                                <a:lnTo>
                                  <a:pt x="327" y="116"/>
                                </a:lnTo>
                                <a:lnTo>
                                  <a:pt x="328" y="116"/>
                                </a:lnTo>
                                <a:lnTo>
                                  <a:pt x="328" y="115"/>
                                </a:lnTo>
                                <a:lnTo>
                                  <a:pt x="328" y="114"/>
                                </a:lnTo>
                                <a:lnTo>
                                  <a:pt x="329" y="113"/>
                                </a:lnTo>
                                <a:lnTo>
                                  <a:pt x="329" y="112"/>
                                </a:lnTo>
                                <a:lnTo>
                                  <a:pt x="329" y="111"/>
                                </a:lnTo>
                                <a:lnTo>
                                  <a:pt x="330" y="111"/>
                                </a:lnTo>
                                <a:lnTo>
                                  <a:pt x="330" y="110"/>
                                </a:lnTo>
                                <a:lnTo>
                                  <a:pt x="330" y="109"/>
                                </a:lnTo>
                                <a:lnTo>
                                  <a:pt x="331" y="109"/>
                                </a:lnTo>
                                <a:lnTo>
                                  <a:pt x="331" y="108"/>
                                </a:lnTo>
                                <a:lnTo>
                                  <a:pt x="331" y="107"/>
                                </a:lnTo>
                                <a:lnTo>
                                  <a:pt x="332" y="107"/>
                                </a:lnTo>
                                <a:lnTo>
                                  <a:pt x="332" y="106"/>
                                </a:lnTo>
                                <a:lnTo>
                                  <a:pt x="332" y="105"/>
                                </a:lnTo>
                                <a:lnTo>
                                  <a:pt x="333" y="104"/>
                                </a:lnTo>
                                <a:lnTo>
                                  <a:pt x="333" y="103"/>
                                </a:lnTo>
                                <a:lnTo>
                                  <a:pt x="333" y="102"/>
                                </a:lnTo>
                                <a:lnTo>
                                  <a:pt x="334" y="102"/>
                                </a:lnTo>
                                <a:lnTo>
                                  <a:pt x="334" y="101"/>
                                </a:lnTo>
                                <a:lnTo>
                                  <a:pt x="334" y="100"/>
                                </a:lnTo>
                                <a:lnTo>
                                  <a:pt x="335" y="100"/>
                                </a:lnTo>
                                <a:lnTo>
                                  <a:pt x="335" y="99"/>
                                </a:lnTo>
                                <a:lnTo>
                                  <a:pt x="335" y="98"/>
                                </a:lnTo>
                                <a:lnTo>
                                  <a:pt x="336" y="98"/>
                                </a:lnTo>
                                <a:lnTo>
                                  <a:pt x="336" y="97"/>
                                </a:lnTo>
                                <a:lnTo>
                                  <a:pt x="336" y="96"/>
                                </a:lnTo>
                                <a:lnTo>
                                  <a:pt x="337" y="96"/>
                                </a:lnTo>
                                <a:lnTo>
                                  <a:pt x="337" y="95"/>
                                </a:lnTo>
                                <a:lnTo>
                                  <a:pt x="337" y="94"/>
                                </a:lnTo>
                                <a:lnTo>
                                  <a:pt x="338" y="94"/>
                                </a:lnTo>
                                <a:lnTo>
                                  <a:pt x="338" y="93"/>
                                </a:lnTo>
                                <a:lnTo>
                                  <a:pt x="338" y="92"/>
                                </a:lnTo>
                                <a:lnTo>
                                  <a:pt x="339" y="92"/>
                                </a:lnTo>
                                <a:lnTo>
                                  <a:pt x="339" y="91"/>
                                </a:lnTo>
                                <a:lnTo>
                                  <a:pt x="339" y="90"/>
                                </a:lnTo>
                                <a:lnTo>
                                  <a:pt x="340" y="89"/>
                                </a:lnTo>
                                <a:lnTo>
                                  <a:pt x="340" y="88"/>
                                </a:lnTo>
                                <a:lnTo>
                                  <a:pt x="340" y="87"/>
                                </a:lnTo>
                                <a:lnTo>
                                  <a:pt x="341" y="87"/>
                                </a:lnTo>
                                <a:lnTo>
                                  <a:pt x="341" y="86"/>
                                </a:lnTo>
                                <a:lnTo>
                                  <a:pt x="341" y="85"/>
                                </a:lnTo>
                                <a:lnTo>
                                  <a:pt x="342" y="85"/>
                                </a:lnTo>
                                <a:lnTo>
                                  <a:pt x="342" y="84"/>
                                </a:lnTo>
                                <a:lnTo>
                                  <a:pt x="342" y="83"/>
                                </a:lnTo>
                                <a:lnTo>
                                  <a:pt x="343" y="83"/>
                                </a:lnTo>
                                <a:lnTo>
                                  <a:pt x="343" y="82"/>
                                </a:lnTo>
                                <a:lnTo>
                                  <a:pt x="343" y="81"/>
                                </a:lnTo>
                                <a:lnTo>
                                  <a:pt x="344" y="81"/>
                                </a:lnTo>
                                <a:lnTo>
                                  <a:pt x="344" y="80"/>
                                </a:lnTo>
                                <a:lnTo>
                                  <a:pt x="344" y="79"/>
                                </a:lnTo>
                                <a:lnTo>
                                  <a:pt x="345" y="79"/>
                                </a:lnTo>
                                <a:lnTo>
                                  <a:pt x="345" y="78"/>
                                </a:lnTo>
                                <a:lnTo>
                                  <a:pt x="345" y="77"/>
                                </a:lnTo>
                                <a:lnTo>
                                  <a:pt x="346" y="77"/>
                                </a:lnTo>
                                <a:lnTo>
                                  <a:pt x="346" y="76"/>
                                </a:lnTo>
                                <a:lnTo>
                                  <a:pt x="346" y="75"/>
                                </a:lnTo>
                                <a:lnTo>
                                  <a:pt x="347" y="75"/>
                                </a:lnTo>
                                <a:lnTo>
                                  <a:pt x="347" y="74"/>
                                </a:lnTo>
                                <a:lnTo>
                                  <a:pt x="347" y="73"/>
                                </a:lnTo>
                                <a:lnTo>
                                  <a:pt x="348" y="73"/>
                                </a:lnTo>
                                <a:lnTo>
                                  <a:pt x="348" y="72"/>
                                </a:lnTo>
                                <a:lnTo>
                                  <a:pt x="348" y="71"/>
                                </a:lnTo>
                                <a:lnTo>
                                  <a:pt x="349" y="71"/>
                                </a:lnTo>
                                <a:lnTo>
                                  <a:pt x="349" y="70"/>
                                </a:lnTo>
                                <a:lnTo>
                                  <a:pt x="350" y="69"/>
                                </a:lnTo>
                                <a:lnTo>
                                  <a:pt x="350" y="68"/>
                                </a:lnTo>
                                <a:lnTo>
                                  <a:pt x="351" y="68"/>
                                </a:lnTo>
                                <a:lnTo>
                                  <a:pt x="351" y="67"/>
                                </a:lnTo>
                                <a:lnTo>
                                  <a:pt x="351" y="66"/>
                                </a:lnTo>
                                <a:lnTo>
                                  <a:pt x="352" y="66"/>
                                </a:lnTo>
                                <a:lnTo>
                                  <a:pt x="352" y="65"/>
                                </a:lnTo>
                                <a:lnTo>
                                  <a:pt x="352" y="64"/>
                                </a:lnTo>
                                <a:lnTo>
                                  <a:pt x="353" y="64"/>
                                </a:lnTo>
                                <a:lnTo>
                                  <a:pt x="353" y="63"/>
                                </a:lnTo>
                                <a:lnTo>
                                  <a:pt x="353" y="62"/>
                                </a:lnTo>
                                <a:lnTo>
                                  <a:pt x="354" y="62"/>
                                </a:lnTo>
                                <a:lnTo>
                                  <a:pt x="354" y="61"/>
                                </a:lnTo>
                                <a:lnTo>
                                  <a:pt x="354" y="60"/>
                                </a:lnTo>
                                <a:lnTo>
                                  <a:pt x="355" y="60"/>
                                </a:lnTo>
                                <a:lnTo>
                                  <a:pt x="355" y="59"/>
                                </a:lnTo>
                                <a:lnTo>
                                  <a:pt x="356" y="58"/>
                                </a:lnTo>
                                <a:lnTo>
                                  <a:pt x="356" y="57"/>
                                </a:lnTo>
                                <a:lnTo>
                                  <a:pt x="357" y="57"/>
                                </a:lnTo>
                                <a:lnTo>
                                  <a:pt x="357" y="56"/>
                                </a:lnTo>
                                <a:lnTo>
                                  <a:pt x="357" y="55"/>
                                </a:lnTo>
                                <a:lnTo>
                                  <a:pt x="358" y="55"/>
                                </a:lnTo>
                                <a:lnTo>
                                  <a:pt x="358" y="54"/>
                                </a:lnTo>
                                <a:lnTo>
                                  <a:pt x="358" y="53"/>
                                </a:lnTo>
                                <a:lnTo>
                                  <a:pt x="359" y="53"/>
                                </a:lnTo>
                                <a:lnTo>
                                  <a:pt x="359" y="52"/>
                                </a:lnTo>
                                <a:lnTo>
                                  <a:pt x="360" y="51"/>
                                </a:lnTo>
                                <a:lnTo>
                                  <a:pt x="360" y="50"/>
                                </a:lnTo>
                                <a:lnTo>
                                  <a:pt x="361" y="50"/>
                                </a:lnTo>
                                <a:lnTo>
                                  <a:pt x="361" y="49"/>
                                </a:lnTo>
                                <a:lnTo>
                                  <a:pt x="361" y="48"/>
                                </a:lnTo>
                                <a:lnTo>
                                  <a:pt x="362" y="48"/>
                                </a:lnTo>
                                <a:lnTo>
                                  <a:pt x="362" y="47"/>
                                </a:lnTo>
                                <a:lnTo>
                                  <a:pt x="363" y="47"/>
                                </a:lnTo>
                                <a:lnTo>
                                  <a:pt x="363" y="46"/>
                                </a:lnTo>
                                <a:lnTo>
                                  <a:pt x="363" y="45"/>
                                </a:lnTo>
                                <a:lnTo>
                                  <a:pt x="364" y="45"/>
                                </a:lnTo>
                                <a:lnTo>
                                  <a:pt x="364" y="44"/>
                                </a:lnTo>
                                <a:lnTo>
                                  <a:pt x="365" y="43"/>
                                </a:lnTo>
                                <a:lnTo>
                                  <a:pt x="365" y="42"/>
                                </a:lnTo>
                                <a:lnTo>
                                  <a:pt x="366" y="42"/>
                                </a:lnTo>
                                <a:lnTo>
                                  <a:pt x="366" y="41"/>
                                </a:lnTo>
                                <a:lnTo>
                                  <a:pt x="367" y="40"/>
                                </a:lnTo>
                                <a:lnTo>
                                  <a:pt x="367" y="39"/>
                                </a:lnTo>
                                <a:lnTo>
                                  <a:pt x="368" y="39"/>
                                </a:lnTo>
                                <a:lnTo>
                                  <a:pt x="368" y="38"/>
                                </a:lnTo>
                                <a:lnTo>
                                  <a:pt x="369" y="38"/>
                                </a:lnTo>
                                <a:lnTo>
                                  <a:pt x="369" y="37"/>
                                </a:lnTo>
                                <a:lnTo>
                                  <a:pt x="369" y="36"/>
                                </a:lnTo>
                                <a:lnTo>
                                  <a:pt x="370" y="36"/>
                                </a:lnTo>
                                <a:lnTo>
                                  <a:pt x="370" y="35"/>
                                </a:lnTo>
                                <a:lnTo>
                                  <a:pt x="371" y="35"/>
                                </a:lnTo>
                                <a:lnTo>
                                  <a:pt x="371" y="34"/>
                                </a:lnTo>
                                <a:lnTo>
                                  <a:pt x="372" y="33"/>
                                </a:lnTo>
                                <a:lnTo>
                                  <a:pt x="372" y="32"/>
                                </a:lnTo>
                                <a:lnTo>
                                  <a:pt x="373" y="32"/>
                                </a:lnTo>
                                <a:lnTo>
                                  <a:pt x="373" y="31"/>
                                </a:lnTo>
                                <a:lnTo>
                                  <a:pt x="374" y="31"/>
                                </a:lnTo>
                                <a:lnTo>
                                  <a:pt x="374" y="30"/>
                                </a:lnTo>
                                <a:lnTo>
                                  <a:pt x="375" y="29"/>
                                </a:lnTo>
                                <a:lnTo>
                                  <a:pt x="375" y="28"/>
                                </a:lnTo>
                                <a:lnTo>
                                  <a:pt x="376" y="28"/>
                                </a:lnTo>
                                <a:lnTo>
                                  <a:pt x="376" y="27"/>
                                </a:lnTo>
                                <a:lnTo>
                                  <a:pt x="377" y="27"/>
                                </a:lnTo>
                                <a:lnTo>
                                  <a:pt x="377" y="26"/>
                                </a:lnTo>
                                <a:lnTo>
                                  <a:pt x="378" y="26"/>
                                </a:lnTo>
                                <a:lnTo>
                                  <a:pt x="378" y="25"/>
                                </a:lnTo>
                                <a:lnTo>
                                  <a:pt x="379" y="25"/>
                                </a:lnTo>
                                <a:lnTo>
                                  <a:pt x="379" y="24"/>
                                </a:lnTo>
                                <a:lnTo>
                                  <a:pt x="380" y="24"/>
                                </a:lnTo>
                                <a:lnTo>
                                  <a:pt x="380" y="23"/>
                                </a:lnTo>
                                <a:lnTo>
                                  <a:pt x="380" y="22"/>
                                </a:lnTo>
                                <a:lnTo>
                                  <a:pt x="381" y="22"/>
                                </a:lnTo>
                                <a:lnTo>
                                  <a:pt x="381" y="21"/>
                                </a:lnTo>
                                <a:lnTo>
                                  <a:pt x="382" y="21"/>
                                </a:lnTo>
                                <a:lnTo>
                                  <a:pt x="382" y="20"/>
                                </a:lnTo>
                                <a:lnTo>
                                  <a:pt x="383" y="20"/>
                                </a:lnTo>
                                <a:lnTo>
                                  <a:pt x="383" y="19"/>
                                </a:lnTo>
                                <a:lnTo>
                                  <a:pt x="384" y="19"/>
                                </a:lnTo>
                                <a:lnTo>
                                  <a:pt x="384" y="18"/>
                                </a:lnTo>
                                <a:lnTo>
                                  <a:pt x="385" y="18"/>
                                </a:lnTo>
                                <a:lnTo>
                                  <a:pt x="385" y="17"/>
                                </a:lnTo>
                                <a:lnTo>
                                  <a:pt x="386" y="17"/>
                                </a:lnTo>
                                <a:lnTo>
                                  <a:pt x="387" y="16"/>
                                </a:lnTo>
                                <a:lnTo>
                                  <a:pt x="388" y="16"/>
                                </a:lnTo>
                                <a:lnTo>
                                  <a:pt x="388" y="15"/>
                                </a:lnTo>
                                <a:lnTo>
                                  <a:pt x="389" y="15"/>
                                </a:lnTo>
                                <a:lnTo>
                                  <a:pt x="389" y="14"/>
                                </a:lnTo>
                                <a:lnTo>
                                  <a:pt x="390" y="14"/>
                                </a:lnTo>
                                <a:lnTo>
                                  <a:pt x="390" y="13"/>
                                </a:lnTo>
                                <a:lnTo>
                                  <a:pt x="391" y="13"/>
                                </a:lnTo>
                                <a:lnTo>
                                  <a:pt x="391" y="12"/>
                                </a:lnTo>
                                <a:lnTo>
                                  <a:pt x="392" y="12"/>
                                </a:lnTo>
                                <a:lnTo>
                                  <a:pt x="393" y="12"/>
                                </a:lnTo>
                                <a:lnTo>
                                  <a:pt x="393" y="11"/>
                                </a:lnTo>
                                <a:lnTo>
                                  <a:pt x="394" y="11"/>
                                </a:lnTo>
                                <a:lnTo>
                                  <a:pt x="394" y="10"/>
                                </a:lnTo>
                                <a:lnTo>
                                  <a:pt x="395" y="10"/>
                                </a:lnTo>
                                <a:lnTo>
                                  <a:pt x="396" y="10"/>
                                </a:lnTo>
                                <a:lnTo>
                                  <a:pt x="396" y="9"/>
                                </a:lnTo>
                                <a:lnTo>
                                  <a:pt x="397" y="9"/>
                                </a:lnTo>
                                <a:lnTo>
                                  <a:pt x="397" y="8"/>
                                </a:lnTo>
                                <a:lnTo>
                                  <a:pt x="398" y="8"/>
                                </a:lnTo>
                                <a:lnTo>
                                  <a:pt x="399" y="8"/>
                                </a:lnTo>
                                <a:lnTo>
                                  <a:pt x="399" y="7"/>
                                </a:lnTo>
                                <a:lnTo>
                                  <a:pt x="400" y="7"/>
                                </a:lnTo>
                                <a:lnTo>
                                  <a:pt x="401" y="7"/>
                                </a:lnTo>
                                <a:lnTo>
                                  <a:pt x="401" y="6"/>
                                </a:lnTo>
                                <a:lnTo>
                                  <a:pt x="402" y="6"/>
                                </a:lnTo>
                                <a:lnTo>
                                  <a:pt x="403" y="6"/>
                                </a:lnTo>
                                <a:lnTo>
                                  <a:pt x="403" y="5"/>
                                </a:lnTo>
                                <a:lnTo>
                                  <a:pt x="404" y="5"/>
                                </a:lnTo>
                                <a:lnTo>
                                  <a:pt x="405" y="5"/>
                                </a:lnTo>
                                <a:lnTo>
                                  <a:pt x="405" y="4"/>
                                </a:lnTo>
                                <a:lnTo>
                                  <a:pt x="406" y="4"/>
                                </a:lnTo>
                                <a:lnTo>
                                  <a:pt x="407" y="4"/>
                                </a:lnTo>
                                <a:lnTo>
                                  <a:pt x="408" y="4"/>
                                </a:lnTo>
                                <a:lnTo>
                                  <a:pt x="408" y="3"/>
                                </a:lnTo>
                                <a:lnTo>
                                  <a:pt x="409" y="3"/>
                                </a:lnTo>
                                <a:lnTo>
                                  <a:pt x="410" y="3"/>
                                </a:lnTo>
                                <a:lnTo>
                                  <a:pt x="411" y="3"/>
                                </a:lnTo>
                                <a:lnTo>
                                  <a:pt x="411" y="2"/>
                                </a:lnTo>
                                <a:lnTo>
                                  <a:pt x="412" y="2"/>
                                </a:lnTo>
                                <a:lnTo>
                                  <a:pt x="413" y="2"/>
                                </a:lnTo>
                                <a:lnTo>
                                  <a:pt x="414" y="2"/>
                                </a:lnTo>
                                <a:lnTo>
                                  <a:pt x="415" y="2"/>
                                </a:lnTo>
                                <a:lnTo>
                                  <a:pt x="415" y="1"/>
                                </a:lnTo>
                                <a:lnTo>
                                  <a:pt x="416" y="1"/>
                                </a:lnTo>
                                <a:lnTo>
                                  <a:pt x="417" y="1"/>
                                </a:lnTo>
                                <a:lnTo>
                                  <a:pt x="418" y="1"/>
                                </a:lnTo>
                                <a:lnTo>
                                  <a:pt x="419" y="1"/>
                                </a:lnTo>
                                <a:lnTo>
                                  <a:pt x="420" y="1"/>
                                </a:lnTo>
                                <a:lnTo>
                                  <a:pt x="421" y="1"/>
                                </a:lnTo>
                                <a:lnTo>
                                  <a:pt x="421" y="0"/>
                                </a:lnTo>
                                <a:lnTo>
                                  <a:pt x="422" y="0"/>
                                </a:lnTo>
                                <a:lnTo>
                                  <a:pt x="423" y="0"/>
                                </a:lnTo>
                                <a:lnTo>
                                  <a:pt x="424" y="0"/>
                                </a:lnTo>
                                <a:lnTo>
                                  <a:pt x="425" y="0"/>
                                </a:lnTo>
                                <a:lnTo>
                                  <a:pt x="426" y="0"/>
                                </a:lnTo>
                                <a:lnTo>
                                  <a:pt x="427" y="0"/>
                                </a:lnTo>
                                <a:lnTo>
                                  <a:pt x="428" y="0"/>
                                </a:lnTo>
                                <a:lnTo>
                                  <a:pt x="429" y="0"/>
                                </a:lnTo>
                                <a:lnTo>
                                  <a:pt x="430" y="0"/>
                                </a:lnTo>
                                <a:lnTo>
                                  <a:pt x="431" y="0"/>
                                </a:lnTo>
                                <a:lnTo>
                                  <a:pt x="432" y="0"/>
                                </a:lnTo>
                                <a:lnTo>
                                  <a:pt x="433" y="0"/>
                                </a:lnTo>
                                <a:lnTo>
                                  <a:pt x="434" y="0"/>
                                </a:lnTo>
                                <a:lnTo>
                                  <a:pt x="435" y="0"/>
                                </a:lnTo>
                                <a:lnTo>
                                  <a:pt x="435" y="1"/>
                                </a:lnTo>
                                <a:lnTo>
                                  <a:pt x="436" y="1"/>
                                </a:lnTo>
                                <a:lnTo>
                                  <a:pt x="437" y="1"/>
                                </a:lnTo>
                                <a:lnTo>
                                  <a:pt x="438" y="1"/>
                                </a:lnTo>
                                <a:lnTo>
                                  <a:pt x="439" y="1"/>
                                </a:lnTo>
                                <a:lnTo>
                                  <a:pt x="440" y="1"/>
                                </a:lnTo>
                                <a:lnTo>
                                  <a:pt x="441" y="1"/>
                                </a:lnTo>
                                <a:lnTo>
                                  <a:pt x="442" y="1"/>
                                </a:lnTo>
                                <a:lnTo>
                                  <a:pt x="442" y="2"/>
                                </a:lnTo>
                                <a:lnTo>
                                  <a:pt x="443" y="2"/>
                                </a:lnTo>
                                <a:lnTo>
                                  <a:pt x="444" y="2"/>
                                </a:lnTo>
                                <a:lnTo>
                                  <a:pt x="445" y="2"/>
                                </a:lnTo>
                                <a:lnTo>
                                  <a:pt x="446" y="2"/>
                                </a:lnTo>
                                <a:lnTo>
                                  <a:pt x="446" y="3"/>
                                </a:lnTo>
                                <a:lnTo>
                                  <a:pt x="447" y="3"/>
                                </a:lnTo>
                                <a:lnTo>
                                  <a:pt x="448" y="3"/>
                                </a:lnTo>
                                <a:lnTo>
                                  <a:pt x="449" y="3"/>
                                </a:lnTo>
                                <a:lnTo>
                                  <a:pt x="450" y="3"/>
                                </a:lnTo>
                                <a:lnTo>
                                  <a:pt x="450" y="4"/>
                                </a:lnTo>
                                <a:lnTo>
                                  <a:pt x="451" y="4"/>
                                </a:lnTo>
                                <a:lnTo>
                                  <a:pt x="452" y="4"/>
                                </a:lnTo>
                                <a:lnTo>
                                  <a:pt x="453" y="4"/>
                                </a:lnTo>
                                <a:lnTo>
                                  <a:pt x="453" y="5"/>
                                </a:lnTo>
                                <a:lnTo>
                                  <a:pt x="454" y="5"/>
                                </a:lnTo>
                                <a:lnTo>
                                  <a:pt x="455" y="5"/>
                                </a:lnTo>
                                <a:lnTo>
                                  <a:pt x="456" y="6"/>
                                </a:lnTo>
                                <a:lnTo>
                                  <a:pt x="457" y="6"/>
                                </a:lnTo>
                                <a:lnTo>
                                  <a:pt x="458" y="6"/>
                                </a:lnTo>
                                <a:lnTo>
                                  <a:pt x="458" y="7"/>
                                </a:lnTo>
                                <a:lnTo>
                                  <a:pt x="459" y="7"/>
                                </a:lnTo>
                                <a:lnTo>
                                  <a:pt x="460" y="7"/>
                                </a:lnTo>
                                <a:lnTo>
                                  <a:pt x="460" y="8"/>
                                </a:lnTo>
                                <a:lnTo>
                                  <a:pt x="461" y="8"/>
                                </a:lnTo>
                                <a:lnTo>
                                  <a:pt x="462" y="8"/>
                                </a:lnTo>
                                <a:lnTo>
                                  <a:pt x="462" y="9"/>
                                </a:lnTo>
                                <a:lnTo>
                                  <a:pt x="463" y="9"/>
                                </a:lnTo>
                                <a:lnTo>
                                  <a:pt x="464" y="9"/>
                                </a:lnTo>
                                <a:lnTo>
                                  <a:pt x="464" y="10"/>
                                </a:lnTo>
                                <a:lnTo>
                                  <a:pt x="465" y="10"/>
                                </a:lnTo>
                                <a:lnTo>
                                  <a:pt x="466" y="10"/>
                                </a:lnTo>
                                <a:lnTo>
                                  <a:pt x="466" y="11"/>
                                </a:lnTo>
                                <a:lnTo>
                                  <a:pt x="467" y="11"/>
                                </a:lnTo>
                                <a:lnTo>
                                  <a:pt x="468" y="11"/>
                                </a:lnTo>
                                <a:lnTo>
                                  <a:pt x="468" y="12"/>
                                </a:lnTo>
                                <a:lnTo>
                                  <a:pt x="469" y="12"/>
                                </a:lnTo>
                                <a:lnTo>
                                  <a:pt x="470" y="12"/>
                                </a:lnTo>
                                <a:lnTo>
                                  <a:pt x="470" y="13"/>
                                </a:lnTo>
                                <a:lnTo>
                                  <a:pt x="471" y="13"/>
                                </a:lnTo>
                                <a:lnTo>
                                  <a:pt x="471" y="14"/>
                                </a:lnTo>
                                <a:lnTo>
                                  <a:pt x="472" y="14"/>
                                </a:lnTo>
                                <a:lnTo>
                                  <a:pt x="473" y="14"/>
                                </a:lnTo>
                                <a:lnTo>
                                  <a:pt x="473" y="15"/>
                                </a:lnTo>
                                <a:lnTo>
                                  <a:pt x="474" y="15"/>
                                </a:lnTo>
                                <a:lnTo>
                                  <a:pt x="475" y="16"/>
                                </a:lnTo>
                                <a:lnTo>
                                  <a:pt x="476" y="16"/>
                                </a:lnTo>
                                <a:lnTo>
                                  <a:pt x="476" y="17"/>
                                </a:lnTo>
                                <a:lnTo>
                                  <a:pt x="477" y="17"/>
                                </a:lnTo>
                                <a:lnTo>
                                  <a:pt x="477" y="18"/>
                                </a:lnTo>
                                <a:lnTo>
                                  <a:pt x="478" y="18"/>
                                </a:lnTo>
                                <a:lnTo>
                                  <a:pt x="479" y="18"/>
                                </a:lnTo>
                                <a:lnTo>
                                  <a:pt x="479" y="19"/>
                                </a:lnTo>
                                <a:lnTo>
                                  <a:pt x="480" y="19"/>
                                </a:lnTo>
                                <a:lnTo>
                                  <a:pt x="480" y="20"/>
                                </a:lnTo>
                                <a:lnTo>
                                  <a:pt x="481" y="20"/>
                                </a:lnTo>
                                <a:lnTo>
                                  <a:pt x="482" y="21"/>
                                </a:lnTo>
                                <a:lnTo>
                                  <a:pt x="483" y="21"/>
                                </a:lnTo>
                                <a:lnTo>
                                  <a:pt x="483" y="22"/>
                                </a:lnTo>
                                <a:lnTo>
                                  <a:pt x="484" y="22"/>
                                </a:lnTo>
                                <a:lnTo>
                                  <a:pt x="484" y="23"/>
                                </a:lnTo>
                                <a:lnTo>
                                  <a:pt x="485" y="23"/>
                                </a:lnTo>
                                <a:lnTo>
                                  <a:pt x="485" y="24"/>
                                </a:lnTo>
                                <a:lnTo>
                                  <a:pt x="486" y="24"/>
                                </a:lnTo>
                                <a:lnTo>
                                  <a:pt x="486" y="25"/>
                                </a:lnTo>
                                <a:lnTo>
                                  <a:pt x="487" y="25"/>
                                </a:lnTo>
                                <a:lnTo>
                                  <a:pt x="488" y="25"/>
                                </a:lnTo>
                                <a:lnTo>
                                  <a:pt x="488" y="26"/>
                                </a:lnTo>
                                <a:lnTo>
                                  <a:pt x="489" y="26"/>
                                </a:lnTo>
                                <a:lnTo>
                                  <a:pt x="489" y="27"/>
                                </a:lnTo>
                                <a:lnTo>
                                  <a:pt x="490" y="27"/>
                                </a:lnTo>
                                <a:lnTo>
                                  <a:pt x="490" y="28"/>
                                </a:lnTo>
                                <a:lnTo>
                                  <a:pt x="491" y="28"/>
                                </a:lnTo>
                                <a:lnTo>
                                  <a:pt x="491" y="29"/>
                                </a:lnTo>
                                <a:lnTo>
                                  <a:pt x="492" y="29"/>
                                </a:lnTo>
                                <a:lnTo>
                                  <a:pt x="492" y="30"/>
                                </a:lnTo>
                                <a:lnTo>
                                  <a:pt x="493" y="30"/>
                                </a:lnTo>
                                <a:lnTo>
                                  <a:pt x="493" y="31"/>
                                </a:lnTo>
                                <a:lnTo>
                                  <a:pt x="494" y="31"/>
                                </a:lnTo>
                                <a:lnTo>
                                  <a:pt x="494" y="32"/>
                                </a:lnTo>
                                <a:lnTo>
                                  <a:pt x="495" y="32"/>
                                </a:lnTo>
                                <a:lnTo>
                                  <a:pt x="495" y="33"/>
                                </a:lnTo>
                                <a:lnTo>
                                  <a:pt x="496" y="33"/>
                                </a:lnTo>
                                <a:lnTo>
                                  <a:pt x="496" y="34"/>
                                </a:lnTo>
                                <a:lnTo>
                                  <a:pt x="497" y="34"/>
                                </a:lnTo>
                                <a:lnTo>
                                  <a:pt x="497" y="35"/>
                                </a:lnTo>
                                <a:lnTo>
                                  <a:pt x="498" y="35"/>
                                </a:lnTo>
                                <a:lnTo>
                                  <a:pt x="498" y="36"/>
                                </a:lnTo>
                                <a:lnTo>
                                  <a:pt x="499" y="36"/>
                                </a:lnTo>
                                <a:lnTo>
                                  <a:pt x="499" y="37"/>
                                </a:lnTo>
                                <a:lnTo>
                                  <a:pt x="500" y="37"/>
                                </a:lnTo>
                                <a:lnTo>
                                  <a:pt x="500" y="38"/>
                                </a:lnTo>
                                <a:lnTo>
                                  <a:pt x="501" y="38"/>
                                </a:lnTo>
                                <a:lnTo>
                                  <a:pt x="501" y="39"/>
                                </a:lnTo>
                                <a:lnTo>
                                  <a:pt x="502" y="39"/>
                                </a:lnTo>
                                <a:lnTo>
                                  <a:pt x="502" y="40"/>
                                </a:lnTo>
                                <a:lnTo>
                                  <a:pt x="503" y="40"/>
                                </a:lnTo>
                                <a:lnTo>
                                  <a:pt x="503" y="41"/>
                                </a:lnTo>
                                <a:lnTo>
                                  <a:pt x="503" y="42"/>
                                </a:lnTo>
                                <a:lnTo>
                                  <a:pt x="504" y="42"/>
                                </a:lnTo>
                                <a:lnTo>
                                  <a:pt x="504" y="43"/>
                                </a:lnTo>
                                <a:lnTo>
                                  <a:pt x="505" y="43"/>
                                </a:lnTo>
                                <a:lnTo>
                                  <a:pt x="505" y="44"/>
                                </a:lnTo>
                                <a:lnTo>
                                  <a:pt x="506" y="44"/>
                                </a:lnTo>
                                <a:lnTo>
                                  <a:pt x="506" y="45"/>
                                </a:lnTo>
                                <a:lnTo>
                                  <a:pt x="507" y="45"/>
                                </a:lnTo>
                                <a:lnTo>
                                  <a:pt x="507" y="46"/>
                                </a:lnTo>
                                <a:lnTo>
                                  <a:pt x="508" y="46"/>
                                </a:lnTo>
                                <a:lnTo>
                                  <a:pt x="508" y="47"/>
                                </a:lnTo>
                                <a:lnTo>
                                  <a:pt x="508" y="48"/>
                                </a:lnTo>
                                <a:lnTo>
                                  <a:pt x="509" y="48"/>
                                </a:lnTo>
                                <a:lnTo>
                                  <a:pt x="509" y="49"/>
                                </a:lnTo>
                                <a:lnTo>
                                  <a:pt x="510" y="49"/>
                                </a:lnTo>
                                <a:lnTo>
                                  <a:pt x="510" y="50"/>
                                </a:lnTo>
                                <a:lnTo>
                                  <a:pt x="511" y="50"/>
                                </a:lnTo>
                                <a:lnTo>
                                  <a:pt x="511" y="51"/>
                                </a:lnTo>
                                <a:lnTo>
                                  <a:pt x="511" y="52"/>
                                </a:lnTo>
                                <a:lnTo>
                                  <a:pt x="512" y="52"/>
                                </a:lnTo>
                                <a:lnTo>
                                  <a:pt x="512" y="53"/>
                                </a:lnTo>
                                <a:lnTo>
                                  <a:pt x="513" y="53"/>
                                </a:lnTo>
                                <a:lnTo>
                                  <a:pt x="513" y="54"/>
                                </a:lnTo>
                                <a:lnTo>
                                  <a:pt x="514" y="54"/>
                                </a:lnTo>
                                <a:lnTo>
                                  <a:pt x="514" y="55"/>
                                </a:lnTo>
                                <a:lnTo>
                                  <a:pt x="514" y="56"/>
                                </a:lnTo>
                                <a:lnTo>
                                  <a:pt x="515" y="56"/>
                                </a:lnTo>
                                <a:lnTo>
                                  <a:pt x="515" y="57"/>
                                </a:lnTo>
                                <a:lnTo>
                                  <a:pt x="516" y="57"/>
                                </a:lnTo>
                                <a:lnTo>
                                  <a:pt x="516" y="58"/>
                                </a:lnTo>
                                <a:lnTo>
                                  <a:pt x="516" y="59"/>
                                </a:lnTo>
                                <a:lnTo>
                                  <a:pt x="517" y="59"/>
                                </a:lnTo>
                                <a:lnTo>
                                  <a:pt x="517" y="60"/>
                                </a:lnTo>
                                <a:lnTo>
                                  <a:pt x="518" y="60"/>
                                </a:lnTo>
                                <a:lnTo>
                                  <a:pt x="518" y="61"/>
                                </a:lnTo>
                                <a:lnTo>
                                  <a:pt x="519" y="62"/>
                                </a:lnTo>
                                <a:lnTo>
                                  <a:pt x="519" y="63"/>
                                </a:lnTo>
                                <a:lnTo>
                                  <a:pt x="520" y="63"/>
                                </a:lnTo>
                                <a:lnTo>
                                  <a:pt x="520" y="64"/>
                                </a:lnTo>
                                <a:lnTo>
                                  <a:pt x="520" y="65"/>
                                </a:lnTo>
                                <a:lnTo>
                                  <a:pt x="521" y="65"/>
                                </a:lnTo>
                                <a:lnTo>
                                  <a:pt x="521" y="66"/>
                                </a:lnTo>
                                <a:lnTo>
                                  <a:pt x="522" y="66"/>
                                </a:lnTo>
                                <a:lnTo>
                                  <a:pt x="522" y="67"/>
                                </a:lnTo>
                                <a:lnTo>
                                  <a:pt x="522" y="68"/>
                                </a:lnTo>
                                <a:lnTo>
                                  <a:pt x="523" y="68"/>
                                </a:lnTo>
                                <a:lnTo>
                                  <a:pt x="523" y="69"/>
                                </a:lnTo>
                                <a:lnTo>
                                  <a:pt x="524" y="69"/>
                                </a:lnTo>
                                <a:lnTo>
                                  <a:pt x="524" y="70"/>
                                </a:lnTo>
                                <a:lnTo>
                                  <a:pt x="524" y="71"/>
                                </a:lnTo>
                                <a:lnTo>
                                  <a:pt x="525" y="71"/>
                                </a:lnTo>
                                <a:lnTo>
                                  <a:pt x="525" y="72"/>
                                </a:lnTo>
                                <a:lnTo>
                                  <a:pt x="525" y="73"/>
                                </a:lnTo>
                                <a:lnTo>
                                  <a:pt x="526" y="73"/>
                                </a:lnTo>
                                <a:lnTo>
                                  <a:pt x="526" y="74"/>
                                </a:lnTo>
                                <a:lnTo>
                                  <a:pt x="527" y="74"/>
                                </a:lnTo>
                                <a:lnTo>
                                  <a:pt x="527" y="75"/>
                                </a:lnTo>
                                <a:lnTo>
                                  <a:pt x="527" y="76"/>
                                </a:lnTo>
                                <a:lnTo>
                                  <a:pt x="528" y="76"/>
                                </a:lnTo>
                                <a:lnTo>
                                  <a:pt x="528" y="77"/>
                                </a:lnTo>
                                <a:lnTo>
                                  <a:pt x="528" y="78"/>
                                </a:lnTo>
                                <a:lnTo>
                                  <a:pt x="529" y="78"/>
                                </a:lnTo>
                                <a:lnTo>
                                  <a:pt x="529" y="79"/>
                                </a:lnTo>
                                <a:lnTo>
                                  <a:pt x="529" y="80"/>
                                </a:lnTo>
                                <a:lnTo>
                                  <a:pt x="530" y="80"/>
                                </a:lnTo>
                                <a:lnTo>
                                  <a:pt x="530" y="81"/>
                                </a:lnTo>
                                <a:lnTo>
                                  <a:pt x="531" y="82"/>
                                </a:lnTo>
                                <a:lnTo>
                                  <a:pt x="531" y="83"/>
                                </a:lnTo>
                                <a:lnTo>
                                  <a:pt x="532" y="83"/>
                                </a:lnTo>
                                <a:lnTo>
                                  <a:pt x="532" y="84"/>
                                </a:lnTo>
                                <a:lnTo>
                                  <a:pt x="532" y="85"/>
                                </a:lnTo>
                                <a:lnTo>
                                  <a:pt x="533" y="85"/>
                                </a:lnTo>
                                <a:lnTo>
                                  <a:pt x="533" y="86"/>
                                </a:lnTo>
                                <a:lnTo>
                                  <a:pt x="533" y="87"/>
                                </a:lnTo>
                                <a:lnTo>
                                  <a:pt x="534" y="87"/>
                                </a:lnTo>
                                <a:lnTo>
                                  <a:pt x="534" y="88"/>
                                </a:lnTo>
                                <a:lnTo>
                                  <a:pt x="534" y="89"/>
                                </a:lnTo>
                                <a:lnTo>
                                  <a:pt x="535" y="89"/>
                                </a:lnTo>
                                <a:lnTo>
                                  <a:pt x="535" y="90"/>
                                </a:lnTo>
                                <a:lnTo>
                                  <a:pt x="535" y="91"/>
                                </a:lnTo>
                                <a:lnTo>
                                  <a:pt x="536" y="91"/>
                                </a:lnTo>
                                <a:lnTo>
                                  <a:pt x="536" y="92"/>
                                </a:lnTo>
                                <a:lnTo>
                                  <a:pt x="536" y="93"/>
                                </a:lnTo>
                                <a:lnTo>
                                  <a:pt x="537" y="93"/>
                                </a:lnTo>
                                <a:lnTo>
                                  <a:pt x="537" y="94"/>
                                </a:lnTo>
                                <a:lnTo>
                                  <a:pt x="538" y="95"/>
                                </a:lnTo>
                                <a:lnTo>
                                  <a:pt x="538" y="96"/>
                                </a:lnTo>
                                <a:lnTo>
                                  <a:pt x="539" y="97"/>
                                </a:lnTo>
                                <a:lnTo>
                                  <a:pt x="539" y="98"/>
                                </a:lnTo>
                                <a:lnTo>
                                  <a:pt x="540" y="98"/>
                                </a:lnTo>
                                <a:lnTo>
                                  <a:pt x="540" y="99"/>
                                </a:lnTo>
                                <a:lnTo>
                                  <a:pt x="540" y="100"/>
                                </a:lnTo>
                                <a:lnTo>
                                  <a:pt x="541" y="100"/>
                                </a:lnTo>
                                <a:lnTo>
                                  <a:pt x="541" y="101"/>
                                </a:lnTo>
                                <a:lnTo>
                                  <a:pt x="541" y="102"/>
                                </a:lnTo>
                                <a:lnTo>
                                  <a:pt x="542" y="103"/>
                                </a:lnTo>
                                <a:lnTo>
                                  <a:pt x="542" y="104"/>
                                </a:lnTo>
                                <a:lnTo>
                                  <a:pt x="543" y="104"/>
                                </a:lnTo>
                                <a:lnTo>
                                  <a:pt x="543" y="105"/>
                                </a:lnTo>
                                <a:lnTo>
                                  <a:pt x="543" y="106"/>
                                </a:lnTo>
                                <a:lnTo>
                                  <a:pt x="544" y="107"/>
                                </a:lnTo>
                                <a:lnTo>
                                  <a:pt x="544" y="108"/>
                                </a:lnTo>
                                <a:lnTo>
                                  <a:pt x="544" y="109"/>
                                </a:lnTo>
                                <a:lnTo>
                                  <a:pt x="545" y="109"/>
                                </a:lnTo>
                                <a:lnTo>
                                  <a:pt x="545" y="110"/>
                                </a:lnTo>
                                <a:lnTo>
                                  <a:pt x="546" y="111"/>
                                </a:lnTo>
                                <a:lnTo>
                                  <a:pt x="546" y="112"/>
                                </a:lnTo>
                                <a:lnTo>
                                  <a:pt x="546" y="113"/>
                                </a:lnTo>
                                <a:lnTo>
                                  <a:pt x="547" y="113"/>
                                </a:lnTo>
                                <a:lnTo>
                                  <a:pt x="547" y="114"/>
                                </a:lnTo>
                                <a:lnTo>
                                  <a:pt x="547" y="115"/>
                                </a:lnTo>
                                <a:lnTo>
                                  <a:pt x="548" y="115"/>
                                </a:lnTo>
                                <a:lnTo>
                                  <a:pt x="548" y="116"/>
                                </a:lnTo>
                                <a:lnTo>
                                  <a:pt x="548" y="117"/>
                                </a:lnTo>
                                <a:lnTo>
                                  <a:pt x="549" y="117"/>
                                </a:lnTo>
                                <a:lnTo>
                                  <a:pt x="549" y="118"/>
                                </a:lnTo>
                                <a:lnTo>
                                  <a:pt x="549" y="119"/>
                                </a:lnTo>
                                <a:lnTo>
                                  <a:pt x="550" y="119"/>
                                </a:lnTo>
                                <a:lnTo>
                                  <a:pt x="550" y="120"/>
                                </a:lnTo>
                                <a:lnTo>
                                  <a:pt x="550" y="121"/>
                                </a:lnTo>
                                <a:lnTo>
                                  <a:pt x="551" y="121"/>
                                </a:lnTo>
                                <a:lnTo>
                                  <a:pt x="551" y="122"/>
                                </a:lnTo>
                                <a:lnTo>
                                  <a:pt x="551" y="123"/>
                                </a:lnTo>
                                <a:lnTo>
                                  <a:pt x="552" y="124"/>
                                </a:lnTo>
                                <a:lnTo>
                                  <a:pt x="552" y="125"/>
                                </a:lnTo>
                                <a:lnTo>
                                  <a:pt x="552" y="126"/>
                                </a:lnTo>
                                <a:lnTo>
                                  <a:pt x="553" y="126"/>
                                </a:lnTo>
                                <a:lnTo>
                                  <a:pt x="553" y="127"/>
                                </a:lnTo>
                                <a:lnTo>
                                  <a:pt x="553" y="128"/>
                                </a:lnTo>
                                <a:lnTo>
                                  <a:pt x="554" y="128"/>
                                </a:lnTo>
                                <a:lnTo>
                                  <a:pt x="554" y="129"/>
                                </a:lnTo>
                                <a:lnTo>
                                  <a:pt x="554" y="130"/>
                                </a:lnTo>
                                <a:lnTo>
                                  <a:pt x="555" y="130"/>
                                </a:lnTo>
                                <a:lnTo>
                                  <a:pt x="555" y="131"/>
                                </a:lnTo>
                                <a:lnTo>
                                  <a:pt x="555" y="132"/>
                                </a:lnTo>
                                <a:lnTo>
                                  <a:pt x="555" y="133"/>
                                </a:lnTo>
                                <a:lnTo>
                                  <a:pt x="556" y="133"/>
                                </a:lnTo>
                                <a:lnTo>
                                  <a:pt x="556" y="134"/>
                                </a:lnTo>
                                <a:lnTo>
                                  <a:pt x="556" y="135"/>
                                </a:lnTo>
                                <a:lnTo>
                                  <a:pt x="557" y="135"/>
                                </a:lnTo>
                                <a:lnTo>
                                  <a:pt x="557" y="136"/>
                                </a:lnTo>
                                <a:lnTo>
                                  <a:pt x="557" y="137"/>
                                </a:lnTo>
                                <a:lnTo>
                                  <a:pt x="558" y="137"/>
                                </a:lnTo>
                                <a:lnTo>
                                  <a:pt x="558" y="138"/>
                                </a:lnTo>
                                <a:lnTo>
                                  <a:pt x="558" y="139"/>
                                </a:lnTo>
                                <a:lnTo>
                                  <a:pt x="559" y="140"/>
                                </a:lnTo>
                                <a:lnTo>
                                  <a:pt x="559" y="141"/>
                                </a:lnTo>
                                <a:lnTo>
                                  <a:pt x="559" y="142"/>
                                </a:lnTo>
                                <a:lnTo>
                                  <a:pt x="560" y="142"/>
                                </a:lnTo>
                                <a:lnTo>
                                  <a:pt x="560" y="143"/>
                                </a:lnTo>
                                <a:lnTo>
                                  <a:pt x="560" y="144"/>
                                </a:lnTo>
                                <a:lnTo>
                                  <a:pt x="561" y="144"/>
                                </a:lnTo>
                                <a:lnTo>
                                  <a:pt x="561" y="145"/>
                                </a:lnTo>
                                <a:lnTo>
                                  <a:pt x="561" y="146"/>
                                </a:lnTo>
                                <a:lnTo>
                                  <a:pt x="562" y="146"/>
                                </a:lnTo>
                                <a:lnTo>
                                  <a:pt x="562" y="147"/>
                                </a:lnTo>
                                <a:lnTo>
                                  <a:pt x="562" y="148"/>
                                </a:lnTo>
                                <a:lnTo>
                                  <a:pt x="562" y="149"/>
                                </a:lnTo>
                                <a:lnTo>
                                  <a:pt x="563" y="149"/>
                                </a:lnTo>
                                <a:lnTo>
                                  <a:pt x="563" y="150"/>
                                </a:lnTo>
                                <a:lnTo>
                                  <a:pt x="563" y="151"/>
                                </a:lnTo>
                                <a:lnTo>
                                  <a:pt x="564" y="151"/>
                                </a:lnTo>
                                <a:lnTo>
                                  <a:pt x="564" y="152"/>
                                </a:lnTo>
                                <a:lnTo>
                                  <a:pt x="564" y="153"/>
                                </a:lnTo>
                                <a:lnTo>
                                  <a:pt x="565" y="154"/>
                                </a:lnTo>
                                <a:lnTo>
                                  <a:pt x="565" y="155"/>
                                </a:lnTo>
                                <a:lnTo>
                                  <a:pt x="565" y="156"/>
                                </a:lnTo>
                                <a:lnTo>
                                  <a:pt x="566" y="156"/>
                                </a:lnTo>
                                <a:lnTo>
                                  <a:pt x="566" y="157"/>
                                </a:lnTo>
                                <a:lnTo>
                                  <a:pt x="566" y="158"/>
                                </a:lnTo>
                                <a:lnTo>
                                  <a:pt x="567" y="159"/>
                                </a:lnTo>
                                <a:lnTo>
                                  <a:pt x="567" y="160"/>
                                </a:lnTo>
                                <a:lnTo>
                                  <a:pt x="567" y="161"/>
                                </a:lnTo>
                                <a:lnTo>
                                  <a:pt x="568" y="161"/>
                                </a:lnTo>
                                <a:lnTo>
                                  <a:pt x="568" y="162"/>
                                </a:lnTo>
                                <a:lnTo>
                                  <a:pt x="568" y="163"/>
                                </a:lnTo>
                                <a:lnTo>
                                  <a:pt x="569" y="164"/>
                                </a:lnTo>
                                <a:lnTo>
                                  <a:pt x="569" y="165"/>
                                </a:lnTo>
                                <a:lnTo>
                                  <a:pt x="569" y="166"/>
                                </a:lnTo>
                                <a:lnTo>
                                  <a:pt x="570" y="166"/>
                                </a:lnTo>
                                <a:lnTo>
                                  <a:pt x="570" y="167"/>
                                </a:lnTo>
                                <a:lnTo>
                                  <a:pt x="570" y="168"/>
                                </a:lnTo>
                                <a:lnTo>
                                  <a:pt x="571" y="168"/>
                                </a:lnTo>
                                <a:lnTo>
                                  <a:pt x="571" y="169"/>
                                </a:lnTo>
                                <a:lnTo>
                                  <a:pt x="571" y="170"/>
                                </a:lnTo>
                                <a:lnTo>
                                  <a:pt x="571" y="171"/>
                                </a:lnTo>
                                <a:lnTo>
                                  <a:pt x="572" y="171"/>
                                </a:lnTo>
                                <a:lnTo>
                                  <a:pt x="572" y="172"/>
                                </a:lnTo>
                                <a:lnTo>
                                  <a:pt x="572" y="173"/>
                                </a:lnTo>
                                <a:lnTo>
                                  <a:pt x="573" y="173"/>
                                </a:lnTo>
                                <a:lnTo>
                                  <a:pt x="573" y="174"/>
                                </a:lnTo>
                                <a:lnTo>
                                  <a:pt x="573" y="175"/>
                                </a:lnTo>
                                <a:lnTo>
                                  <a:pt x="573" y="176"/>
                                </a:lnTo>
                                <a:lnTo>
                                  <a:pt x="574" y="176"/>
                                </a:lnTo>
                                <a:lnTo>
                                  <a:pt x="574" y="177"/>
                                </a:lnTo>
                                <a:lnTo>
                                  <a:pt x="574" y="178"/>
                                </a:lnTo>
                                <a:lnTo>
                                  <a:pt x="575" y="179"/>
                                </a:lnTo>
                                <a:lnTo>
                                  <a:pt x="575" y="180"/>
                                </a:lnTo>
                                <a:lnTo>
                                  <a:pt x="575" y="181"/>
                                </a:lnTo>
                                <a:lnTo>
                                  <a:pt x="576" y="181"/>
                                </a:lnTo>
                                <a:lnTo>
                                  <a:pt x="576" y="182"/>
                                </a:lnTo>
                                <a:lnTo>
                                  <a:pt x="576" y="183"/>
                                </a:lnTo>
                                <a:lnTo>
                                  <a:pt x="577" y="184"/>
                                </a:lnTo>
                                <a:lnTo>
                                  <a:pt x="577" y="185"/>
                                </a:lnTo>
                                <a:lnTo>
                                  <a:pt x="577" y="186"/>
                                </a:lnTo>
                                <a:lnTo>
                                  <a:pt x="578" y="186"/>
                                </a:lnTo>
                                <a:lnTo>
                                  <a:pt x="578" y="187"/>
                                </a:lnTo>
                                <a:lnTo>
                                  <a:pt x="578" y="188"/>
                                </a:lnTo>
                                <a:lnTo>
                                  <a:pt x="579" y="189"/>
                                </a:lnTo>
                                <a:lnTo>
                                  <a:pt x="579" y="190"/>
                                </a:lnTo>
                                <a:lnTo>
                                  <a:pt x="579" y="191"/>
                                </a:lnTo>
                                <a:lnTo>
                                  <a:pt x="580" y="191"/>
                                </a:lnTo>
                                <a:lnTo>
                                  <a:pt x="580" y="192"/>
                                </a:lnTo>
                                <a:lnTo>
                                  <a:pt x="580" y="193"/>
                                </a:lnTo>
                                <a:lnTo>
                                  <a:pt x="580" y="194"/>
                                </a:lnTo>
                                <a:lnTo>
                                  <a:pt x="581" y="194"/>
                                </a:lnTo>
                                <a:lnTo>
                                  <a:pt x="581" y="195"/>
                                </a:lnTo>
                                <a:lnTo>
                                  <a:pt x="581" y="196"/>
                                </a:lnTo>
                                <a:lnTo>
                                  <a:pt x="582" y="196"/>
                                </a:lnTo>
                                <a:lnTo>
                                  <a:pt x="582" y="197"/>
                                </a:lnTo>
                                <a:lnTo>
                                  <a:pt x="582" y="198"/>
                                </a:lnTo>
                                <a:lnTo>
                                  <a:pt x="582" y="199"/>
                                </a:lnTo>
                                <a:lnTo>
                                  <a:pt x="583" y="199"/>
                                </a:lnTo>
                                <a:lnTo>
                                  <a:pt x="583" y="200"/>
                                </a:lnTo>
                                <a:lnTo>
                                  <a:pt x="583" y="201"/>
                                </a:lnTo>
                                <a:lnTo>
                                  <a:pt x="584" y="202"/>
                                </a:lnTo>
                                <a:lnTo>
                                  <a:pt x="584" y="203"/>
                                </a:lnTo>
                                <a:lnTo>
                                  <a:pt x="584" y="204"/>
                                </a:lnTo>
                                <a:lnTo>
                                  <a:pt x="585" y="204"/>
                                </a:lnTo>
                                <a:lnTo>
                                  <a:pt x="585" y="205"/>
                                </a:lnTo>
                                <a:lnTo>
                                  <a:pt x="585" y="206"/>
                                </a:lnTo>
                                <a:lnTo>
                                  <a:pt x="585" y="207"/>
                                </a:lnTo>
                                <a:lnTo>
                                  <a:pt x="586" y="207"/>
                                </a:lnTo>
                                <a:lnTo>
                                  <a:pt x="586" y="208"/>
                                </a:lnTo>
                                <a:lnTo>
                                  <a:pt x="586" y="209"/>
                                </a:lnTo>
                                <a:lnTo>
                                  <a:pt x="587" y="210"/>
                                </a:lnTo>
                                <a:lnTo>
                                  <a:pt x="587" y="211"/>
                                </a:lnTo>
                                <a:lnTo>
                                  <a:pt x="587" y="212"/>
                                </a:lnTo>
                                <a:lnTo>
                                  <a:pt x="588" y="212"/>
                                </a:lnTo>
                                <a:lnTo>
                                  <a:pt x="588" y="213"/>
                                </a:lnTo>
                                <a:lnTo>
                                  <a:pt x="588" y="214"/>
                                </a:lnTo>
                                <a:lnTo>
                                  <a:pt x="588" y="215"/>
                                </a:lnTo>
                                <a:lnTo>
                                  <a:pt x="589" y="215"/>
                                </a:lnTo>
                                <a:lnTo>
                                  <a:pt x="589" y="216"/>
                                </a:lnTo>
                                <a:lnTo>
                                  <a:pt x="589" y="217"/>
                                </a:lnTo>
                                <a:lnTo>
                                  <a:pt x="590" y="218"/>
                                </a:lnTo>
                                <a:lnTo>
                                  <a:pt x="590" y="219"/>
                                </a:lnTo>
                                <a:lnTo>
                                  <a:pt x="590" y="220"/>
                                </a:lnTo>
                                <a:lnTo>
                                  <a:pt x="591" y="220"/>
                                </a:lnTo>
                                <a:lnTo>
                                  <a:pt x="591" y="221"/>
                                </a:lnTo>
                                <a:lnTo>
                                  <a:pt x="591" y="222"/>
                                </a:lnTo>
                                <a:lnTo>
                                  <a:pt x="591" y="223"/>
                                </a:lnTo>
                                <a:lnTo>
                                  <a:pt x="592" y="223"/>
                                </a:lnTo>
                                <a:lnTo>
                                  <a:pt x="592" y="224"/>
                                </a:lnTo>
                                <a:lnTo>
                                  <a:pt x="592" y="225"/>
                                </a:lnTo>
                                <a:lnTo>
                                  <a:pt x="593" y="226"/>
                                </a:lnTo>
                                <a:lnTo>
                                  <a:pt x="593" y="227"/>
                                </a:lnTo>
                                <a:lnTo>
                                  <a:pt x="593" y="228"/>
                                </a:lnTo>
                                <a:lnTo>
                                  <a:pt x="594" y="228"/>
                                </a:lnTo>
                                <a:lnTo>
                                  <a:pt x="594" y="229"/>
                                </a:lnTo>
                                <a:lnTo>
                                  <a:pt x="594" y="230"/>
                                </a:lnTo>
                                <a:lnTo>
                                  <a:pt x="594" y="231"/>
                                </a:lnTo>
                                <a:lnTo>
                                  <a:pt x="595" y="231"/>
                                </a:lnTo>
                                <a:lnTo>
                                  <a:pt x="595" y="232"/>
                                </a:lnTo>
                                <a:lnTo>
                                  <a:pt x="595" y="233"/>
                                </a:lnTo>
                                <a:lnTo>
                                  <a:pt x="596" y="234"/>
                                </a:lnTo>
                                <a:lnTo>
                                  <a:pt x="596" y="235"/>
                                </a:lnTo>
                                <a:lnTo>
                                  <a:pt x="596" y="236"/>
                                </a:lnTo>
                                <a:lnTo>
                                  <a:pt x="597" y="237"/>
                                </a:lnTo>
                                <a:lnTo>
                                  <a:pt x="597" y="238"/>
                                </a:lnTo>
                                <a:lnTo>
                                  <a:pt x="597" y="239"/>
                                </a:lnTo>
                                <a:lnTo>
                                  <a:pt x="598" y="239"/>
                                </a:lnTo>
                                <a:lnTo>
                                  <a:pt x="598" y="240"/>
                                </a:lnTo>
                                <a:lnTo>
                                  <a:pt x="598" y="241"/>
                                </a:lnTo>
                                <a:lnTo>
                                  <a:pt x="598" y="242"/>
                                </a:lnTo>
                                <a:lnTo>
                                  <a:pt x="599" y="242"/>
                                </a:lnTo>
                                <a:lnTo>
                                  <a:pt x="599" y="243"/>
                                </a:lnTo>
                                <a:lnTo>
                                  <a:pt x="599" y="244"/>
                                </a:lnTo>
                                <a:lnTo>
                                  <a:pt x="600" y="244"/>
                                </a:lnTo>
                                <a:lnTo>
                                  <a:pt x="600" y="245"/>
                                </a:lnTo>
                                <a:lnTo>
                                  <a:pt x="600" y="246"/>
                                </a:lnTo>
                                <a:lnTo>
                                  <a:pt x="600" y="247"/>
                                </a:lnTo>
                                <a:lnTo>
                                  <a:pt x="601" y="247"/>
                                </a:lnTo>
                                <a:lnTo>
                                  <a:pt x="601" y="248"/>
                                </a:lnTo>
                                <a:lnTo>
                                  <a:pt x="601" y="249"/>
                                </a:lnTo>
                                <a:lnTo>
                                  <a:pt x="601" y="250"/>
                                </a:lnTo>
                                <a:lnTo>
                                  <a:pt x="602" y="250"/>
                                </a:lnTo>
                                <a:lnTo>
                                  <a:pt x="602" y="251"/>
                                </a:lnTo>
                                <a:lnTo>
                                  <a:pt x="602" y="252"/>
                                </a:lnTo>
                                <a:lnTo>
                                  <a:pt x="603" y="253"/>
                                </a:lnTo>
                                <a:lnTo>
                                  <a:pt x="603" y="254"/>
                                </a:lnTo>
                                <a:lnTo>
                                  <a:pt x="603" y="255"/>
                                </a:lnTo>
                                <a:lnTo>
                                  <a:pt x="604" y="255"/>
                                </a:lnTo>
                                <a:lnTo>
                                  <a:pt x="604" y="256"/>
                                </a:lnTo>
                                <a:lnTo>
                                  <a:pt x="604" y="257"/>
                                </a:lnTo>
                                <a:lnTo>
                                  <a:pt x="604" y="258"/>
                                </a:lnTo>
                                <a:lnTo>
                                  <a:pt x="605" y="258"/>
                                </a:lnTo>
                                <a:lnTo>
                                  <a:pt x="605" y="259"/>
                                </a:lnTo>
                                <a:lnTo>
                                  <a:pt x="605" y="260"/>
                                </a:lnTo>
                                <a:lnTo>
                                  <a:pt x="605" y="261"/>
                                </a:lnTo>
                                <a:lnTo>
                                  <a:pt x="606" y="261"/>
                                </a:lnTo>
                                <a:lnTo>
                                  <a:pt x="606" y="262"/>
                                </a:lnTo>
                                <a:lnTo>
                                  <a:pt x="606" y="263"/>
                                </a:lnTo>
                                <a:lnTo>
                                  <a:pt x="607" y="264"/>
                                </a:lnTo>
                                <a:lnTo>
                                  <a:pt x="607" y="265"/>
                                </a:lnTo>
                                <a:lnTo>
                                  <a:pt x="607" y="266"/>
                                </a:lnTo>
                                <a:lnTo>
                                  <a:pt x="608" y="267"/>
                                </a:lnTo>
                                <a:lnTo>
                                  <a:pt x="608" y="268"/>
                                </a:lnTo>
                                <a:lnTo>
                                  <a:pt x="608" y="269"/>
                                </a:lnTo>
                                <a:lnTo>
                                  <a:pt x="609" y="269"/>
                                </a:lnTo>
                                <a:lnTo>
                                  <a:pt x="609" y="270"/>
                                </a:lnTo>
                                <a:lnTo>
                                  <a:pt x="609" y="271"/>
                                </a:lnTo>
                                <a:lnTo>
                                  <a:pt x="609" y="272"/>
                                </a:lnTo>
                                <a:lnTo>
                                  <a:pt x="610" y="272"/>
                                </a:lnTo>
                                <a:lnTo>
                                  <a:pt x="610" y="273"/>
                                </a:lnTo>
                                <a:lnTo>
                                  <a:pt x="610" y="274"/>
                                </a:lnTo>
                                <a:lnTo>
                                  <a:pt x="611" y="275"/>
                                </a:lnTo>
                                <a:lnTo>
                                  <a:pt x="611" y="276"/>
                                </a:lnTo>
                                <a:lnTo>
                                  <a:pt x="611" y="277"/>
                                </a:lnTo>
                                <a:lnTo>
                                  <a:pt x="612" y="277"/>
                                </a:lnTo>
                                <a:lnTo>
                                  <a:pt x="612" y="278"/>
                                </a:lnTo>
                                <a:lnTo>
                                  <a:pt x="612" y="279"/>
                                </a:lnTo>
                                <a:lnTo>
                                  <a:pt x="612" y="280"/>
                                </a:lnTo>
                                <a:lnTo>
                                  <a:pt x="613" y="280"/>
                                </a:lnTo>
                                <a:lnTo>
                                  <a:pt x="613" y="281"/>
                                </a:lnTo>
                                <a:lnTo>
                                  <a:pt x="613" y="282"/>
                                </a:lnTo>
                                <a:lnTo>
                                  <a:pt x="613" y="283"/>
                                </a:lnTo>
                                <a:lnTo>
                                  <a:pt x="614" y="283"/>
                                </a:lnTo>
                                <a:lnTo>
                                  <a:pt x="614" y="284"/>
                                </a:lnTo>
                                <a:lnTo>
                                  <a:pt x="614" y="285"/>
                                </a:lnTo>
                                <a:lnTo>
                                  <a:pt x="615" y="286"/>
                                </a:lnTo>
                                <a:lnTo>
                                  <a:pt x="615" y="287"/>
                                </a:lnTo>
                                <a:lnTo>
                                  <a:pt x="615" y="288"/>
                                </a:lnTo>
                                <a:lnTo>
                                  <a:pt x="616" y="288"/>
                                </a:lnTo>
                                <a:lnTo>
                                  <a:pt x="616" y="289"/>
                                </a:lnTo>
                                <a:lnTo>
                                  <a:pt x="616" y="290"/>
                                </a:lnTo>
                                <a:lnTo>
                                  <a:pt x="616" y="291"/>
                                </a:lnTo>
                                <a:lnTo>
                                  <a:pt x="617" y="291"/>
                                </a:lnTo>
                                <a:lnTo>
                                  <a:pt x="617" y="292"/>
                                </a:lnTo>
                                <a:lnTo>
                                  <a:pt x="617" y="293"/>
                                </a:lnTo>
                                <a:lnTo>
                                  <a:pt x="617" y="294"/>
                                </a:lnTo>
                                <a:lnTo>
                                  <a:pt x="618" y="294"/>
                                </a:lnTo>
                                <a:lnTo>
                                  <a:pt x="618" y="295"/>
                                </a:lnTo>
                                <a:lnTo>
                                  <a:pt x="618" y="296"/>
                                </a:lnTo>
                                <a:lnTo>
                                  <a:pt x="619" y="296"/>
                                </a:lnTo>
                                <a:lnTo>
                                  <a:pt x="619" y="297"/>
                                </a:lnTo>
                                <a:lnTo>
                                  <a:pt x="619" y="298"/>
                                </a:lnTo>
                                <a:lnTo>
                                  <a:pt x="619" y="299"/>
                                </a:lnTo>
                                <a:lnTo>
                                  <a:pt x="620" y="299"/>
                                </a:lnTo>
                                <a:lnTo>
                                  <a:pt x="620" y="300"/>
                                </a:lnTo>
                                <a:lnTo>
                                  <a:pt x="620" y="301"/>
                                </a:lnTo>
                                <a:lnTo>
                                  <a:pt x="620" y="302"/>
                                </a:lnTo>
                                <a:lnTo>
                                  <a:pt x="621" y="302"/>
                                </a:lnTo>
                                <a:lnTo>
                                  <a:pt x="621" y="303"/>
                                </a:lnTo>
                                <a:lnTo>
                                  <a:pt x="621" y="304"/>
                                </a:lnTo>
                                <a:lnTo>
                                  <a:pt x="622" y="305"/>
                                </a:lnTo>
                                <a:lnTo>
                                  <a:pt x="622" y="306"/>
                                </a:lnTo>
                                <a:lnTo>
                                  <a:pt x="622" y="307"/>
                                </a:lnTo>
                                <a:lnTo>
                                  <a:pt x="623" y="308"/>
                                </a:lnTo>
                                <a:lnTo>
                                  <a:pt x="623" y="309"/>
                                </a:lnTo>
                                <a:lnTo>
                                  <a:pt x="623" y="310"/>
                                </a:lnTo>
                                <a:lnTo>
                                  <a:pt x="624" y="310"/>
                                </a:lnTo>
                                <a:lnTo>
                                  <a:pt x="624" y="311"/>
                                </a:lnTo>
                                <a:lnTo>
                                  <a:pt x="624" y="312"/>
                                </a:lnTo>
                                <a:lnTo>
                                  <a:pt x="624" y="313"/>
                                </a:lnTo>
                                <a:lnTo>
                                  <a:pt x="625" y="313"/>
                                </a:lnTo>
                                <a:lnTo>
                                  <a:pt x="625" y="314"/>
                                </a:lnTo>
                                <a:lnTo>
                                  <a:pt x="625" y="315"/>
                                </a:lnTo>
                                <a:lnTo>
                                  <a:pt x="626" y="316"/>
                                </a:lnTo>
                                <a:lnTo>
                                  <a:pt x="626" y="317"/>
                                </a:lnTo>
                                <a:lnTo>
                                  <a:pt x="626" y="318"/>
                                </a:lnTo>
                                <a:lnTo>
                                  <a:pt x="627" y="319"/>
                                </a:lnTo>
                                <a:lnTo>
                                  <a:pt x="627" y="320"/>
                                </a:lnTo>
                                <a:lnTo>
                                  <a:pt x="627" y="321"/>
                                </a:lnTo>
                                <a:lnTo>
                                  <a:pt x="628" y="321"/>
                                </a:lnTo>
                                <a:lnTo>
                                  <a:pt x="628" y="322"/>
                                </a:lnTo>
                                <a:lnTo>
                                  <a:pt x="628" y="323"/>
                                </a:lnTo>
                                <a:lnTo>
                                  <a:pt x="628" y="324"/>
                                </a:lnTo>
                                <a:lnTo>
                                  <a:pt x="629" y="324"/>
                                </a:lnTo>
                                <a:lnTo>
                                  <a:pt x="629" y="325"/>
                                </a:lnTo>
                                <a:lnTo>
                                  <a:pt x="629" y="326"/>
                                </a:lnTo>
                                <a:lnTo>
                                  <a:pt x="630" y="326"/>
                                </a:lnTo>
                                <a:lnTo>
                                  <a:pt x="630" y="327"/>
                                </a:lnTo>
                                <a:lnTo>
                                  <a:pt x="630" y="328"/>
                                </a:lnTo>
                                <a:lnTo>
                                  <a:pt x="630" y="329"/>
                                </a:lnTo>
                                <a:lnTo>
                                  <a:pt x="631" y="329"/>
                                </a:lnTo>
                                <a:lnTo>
                                  <a:pt x="631" y="330"/>
                                </a:lnTo>
                                <a:lnTo>
                                  <a:pt x="631" y="331"/>
                                </a:lnTo>
                                <a:lnTo>
                                  <a:pt x="631" y="332"/>
                                </a:lnTo>
                                <a:lnTo>
                                  <a:pt x="632" y="332"/>
                                </a:lnTo>
                                <a:lnTo>
                                  <a:pt x="632" y="333"/>
                                </a:lnTo>
                                <a:lnTo>
                                  <a:pt x="632" y="334"/>
                                </a:lnTo>
                                <a:lnTo>
                                  <a:pt x="633" y="335"/>
                                </a:lnTo>
                                <a:lnTo>
                                  <a:pt x="633" y="336"/>
                                </a:lnTo>
                                <a:lnTo>
                                  <a:pt x="633" y="337"/>
                                </a:lnTo>
                                <a:lnTo>
                                  <a:pt x="634" y="337"/>
                                </a:lnTo>
                                <a:lnTo>
                                  <a:pt x="634" y="338"/>
                                </a:lnTo>
                                <a:lnTo>
                                  <a:pt x="634" y="339"/>
                                </a:lnTo>
                                <a:lnTo>
                                  <a:pt x="634" y="340"/>
                                </a:lnTo>
                                <a:lnTo>
                                  <a:pt x="635" y="340"/>
                                </a:lnTo>
                                <a:lnTo>
                                  <a:pt x="635" y="341"/>
                                </a:lnTo>
                                <a:lnTo>
                                  <a:pt x="635" y="342"/>
                                </a:lnTo>
                                <a:lnTo>
                                  <a:pt x="636" y="343"/>
                                </a:lnTo>
                                <a:lnTo>
                                  <a:pt x="636" y="344"/>
                                </a:lnTo>
                                <a:lnTo>
                                  <a:pt x="636" y="345"/>
                                </a:lnTo>
                                <a:lnTo>
                                  <a:pt x="637" y="345"/>
                                </a:lnTo>
                                <a:lnTo>
                                  <a:pt x="637" y="346"/>
                                </a:lnTo>
                                <a:lnTo>
                                  <a:pt x="637" y="347"/>
                                </a:lnTo>
                                <a:lnTo>
                                  <a:pt x="637" y="348"/>
                                </a:lnTo>
                                <a:lnTo>
                                  <a:pt x="638" y="348"/>
                                </a:lnTo>
                                <a:lnTo>
                                  <a:pt x="638" y="349"/>
                                </a:lnTo>
                                <a:lnTo>
                                  <a:pt x="638" y="350"/>
                                </a:lnTo>
                                <a:lnTo>
                                  <a:pt x="639" y="351"/>
                                </a:lnTo>
                                <a:lnTo>
                                  <a:pt x="639" y="352"/>
                                </a:lnTo>
                                <a:lnTo>
                                  <a:pt x="639" y="353"/>
                                </a:lnTo>
                                <a:lnTo>
                                  <a:pt x="640" y="353"/>
                                </a:lnTo>
                                <a:lnTo>
                                  <a:pt x="640" y="354"/>
                                </a:lnTo>
                                <a:lnTo>
                                  <a:pt x="640" y="355"/>
                                </a:lnTo>
                                <a:lnTo>
                                  <a:pt x="640" y="356"/>
                                </a:lnTo>
                                <a:lnTo>
                                  <a:pt x="641" y="356"/>
                                </a:lnTo>
                                <a:lnTo>
                                  <a:pt x="641" y="357"/>
                                </a:lnTo>
                                <a:lnTo>
                                  <a:pt x="641" y="358"/>
                                </a:lnTo>
                                <a:lnTo>
                                  <a:pt x="642" y="359"/>
                                </a:lnTo>
                                <a:lnTo>
                                  <a:pt x="642" y="360"/>
                                </a:lnTo>
                                <a:lnTo>
                                  <a:pt x="642" y="361"/>
                                </a:lnTo>
                                <a:lnTo>
                                  <a:pt x="643" y="361"/>
                                </a:lnTo>
                                <a:lnTo>
                                  <a:pt x="643" y="362"/>
                                </a:lnTo>
                                <a:lnTo>
                                  <a:pt x="643" y="363"/>
                                </a:lnTo>
                                <a:lnTo>
                                  <a:pt x="644" y="364"/>
                                </a:lnTo>
                                <a:lnTo>
                                  <a:pt x="644" y="365"/>
                                </a:lnTo>
                                <a:lnTo>
                                  <a:pt x="644" y="366"/>
                                </a:lnTo>
                                <a:lnTo>
                                  <a:pt x="645" y="366"/>
                                </a:lnTo>
                                <a:lnTo>
                                  <a:pt x="645" y="367"/>
                                </a:lnTo>
                                <a:lnTo>
                                  <a:pt x="645" y="368"/>
                                </a:lnTo>
                                <a:lnTo>
                                  <a:pt x="645" y="369"/>
                                </a:lnTo>
                                <a:lnTo>
                                  <a:pt x="646" y="369"/>
                                </a:lnTo>
                                <a:lnTo>
                                  <a:pt x="646" y="370"/>
                                </a:lnTo>
                                <a:lnTo>
                                  <a:pt x="646" y="371"/>
                                </a:lnTo>
                                <a:lnTo>
                                  <a:pt x="647" y="372"/>
                                </a:lnTo>
                                <a:lnTo>
                                  <a:pt x="647" y="373"/>
                                </a:lnTo>
                                <a:lnTo>
                                  <a:pt x="647" y="374"/>
                                </a:lnTo>
                                <a:lnTo>
                                  <a:pt x="648" y="374"/>
                                </a:lnTo>
                                <a:lnTo>
                                  <a:pt x="648" y="375"/>
                                </a:lnTo>
                                <a:lnTo>
                                  <a:pt x="648" y="376"/>
                                </a:lnTo>
                                <a:lnTo>
                                  <a:pt x="649" y="377"/>
                                </a:lnTo>
                                <a:lnTo>
                                  <a:pt x="649" y="378"/>
                                </a:lnTo>
                                <a:lnTo>
                                  <a:pt x="649" y="379"/>
                                </a:lnTo>
                                <a:lnTo>
                                  <a:pt x="650" y="379"/>
                                </a:lnTo>
                                <a:lnTo>
                                  <a:pt x="650" y="380"/>
                                </a:lnTo>
                                <a:lnTo>
                                  <a:pt x="650" y="381"/>
                                </a:lnTo>
                                <a:lnTo>
                                  <a:pt x="650" y="382"/>
                                </a:lnTo>
                                <a:lnTo>
                                  <a:pt x="651" y="382"/>
                                </a:lnTo>
                                <a:lnTo>
                                  <a:pt x="651" y="383"/>
                                </a:lnTo>
                                <a:lnTo>
                                  <a:pt x="651" y="384"/>
                                </a:lnTo>
                                <a:lnTo>
                                  <a:pt x="652" y="384"/>
                                </a:lnTo>
                                <a:lnTo>
                                  <a:pt x="652" y="385"/>
                                </a:lnTo>
                                <a:lnTo>
                                  <a:pt x="652" y="386"/>
                                </a:lnTo>
                                <a:lnTo>
                                  <a:pt x="652" y="387"/>
                                </a:lnTo>
                                <a:lnTo>
                                  <a:pt x="653" y="387"/>
                                </a:lnTo>
                                <a:lnTo>
                                  <a:pt x="653" y="388"/>
                                </a:lnTo>
                                <a:lnTo>
                                  <a:pt x="653" y="389"/>
                                </a:lnTo>
                                <a:lnTo>
                                  <a:pt x="654" y="389"/>
                                </a:lnTo>
                                <a:lnTo>
                                  <a:pt x="654" y="390"/>
                                </a:lnTo>
                                <a:lnTo>
                                  <a:pt x="654" y="391"/>
                                </a:lnTo>
                                <a:lnTo>
                                  <a:pt x="654" y="392"/>
                                </a:lnTo>
                                <a:lnTo>
                                  <a:pt x="655" y="392"/>
                                </a:lnTo>
                                <a:lnTo>
                                  <a:pt x="655" y="393"/>
                                </a:lnTo>
                                <a:lnTo>
                                  <a:pt x="655" y="394"/>
                                </a:lnTo>
                                <a:lnTo>
                                  <a:pt x="656" y="394"/>
                                </a:lnTo>
                                <a:lnTo>
                                  <a:pt x="656" y="395"/>
                                </a:lnTo>
                                <a:lnTo>
                                  <a:pt x="656" y="396"/>
                                </a:lnTo>
                                <a:lnTo>
                                  <a:pt x="656" y="397"/>
                                </a:lnTo>
                                <a:lnTo>
                                  <a:pt x="657" y="397"/>
                                </a:lnTo>
                                <a:lnTo>
                                  <a:pt x="657" y="398"/>
                                </a:lnTo>
                                <a:lnTo>
                                  <a:pt x="657" y="399"/>
                                </a:lnTo>
                                <a:lnTo>
                                  <a:pt x="658" y="399"/>
                                </a:lnTo>
                                <a:lnTo>
                                  <a:pt x="658" y="400"/>
                                </a:lnTo>
                                <a:lnTo>
                                  <a:pt x="658" y="401"/>
                                </a:lnTo>
                                <a:lnTo>
                                  <a:pt x="658" y="402"/>
                                </a:lnTo>
                                <a:lnTo>
                                  <a:pt x="659" y="402"/>
                                </a:lnTo>
                                <a:lnTo>
                                  <a:pt x="659" y="403"/>
                                </a:lnTo>
                                <a:lnTo>
                                  <a:pt x="659" y="404"/>
                                </a:lnTo>
                                <a:lnTo>
                                  <a:pt x="660" y="404"/>
                                </a:lnTo>
                                <a:lnTo>
                                  <a:pt x="660" y="405"/>
                                </a:lnTo>
                                <a:lnTo>
                                  <a:pt x="660" y="406"/>
                                </a:lnTo>
                                <a:lnTo>
                                  <a:pt x="661" y="407"/>
                                </a:lnTo>
                                <a:lnTo>
                                  <a:pt x="661" y="408"/>
                                </a:lnTo>
                                <a:lnTo>
                                  <a:pt x="661" y="409"/>
                                </a:lnTo>
                                <a:lnTo>
                                  <a:pt x="662" y="409"/>
                                </a:lnTo>
                                <a:lnTo>
                                  <a:pt x="662" y="410"/>
                                </a:lnTo>
                                <a:lnTo>
                                  <a:pt x="662" y="411"/>
                                </a:lnTo>
                                <a:lnTo>
                                  <a:pt x="663" y="411"/>
                                </a:lnTo>
                                <a:lnTo>
                                  <a:pt x="663" y="412"/>
                                </a:lnTo>
                                <a:lnTo>
                                  <a:pt x="663" y="413"/>
                                </a:lnTo>
                                <a:lnTo>
                                  <a:pt x="663" y="414"/>
                                </a:lnTo>
                                <a:lnTo>
                                  <a:pt x="664" y="414"/>
                                </a:lnTo>
                                <a:lnTo>
                                  <a:pt x="664" y="415"/>
                                </a:lnTo>
                                <a:lnTo>
                                  <a:pt x="664" y="416"/>
                                </a:lnTo>
                                <a:lnTo>
                                  <a:pt x="665" y="416"/>
                                </a:lnTo>
                                <a:lnTo>
                                  <a:pt x="665" y="417"/>
                                </a:lnTo>
                                <a:lnTo>
                                  <a:pt x="665" y="418"/>
                                </a:lnTo>
                                <a:lnTo>
                                  <a:pt x="666" y="418"/>
                                </a:lnTo>
                                <a:lnTo>
                                  <a:pt x="666" y="419"/>
                                </a:lnTo>
                                <a:lnTo>
                                  <a:pt x="666" y="420"/>
                                </a:lnTo>
                                <a:lnTo>
                                  <a:pt x="666" y="421"/>
                                </a:lnTo>
                                <a:lnTo>
                                  <a:pt x="667" y="421"/>
                                </a:lnTo>
                                <a:lnTo>
                                  <a:pt x="667" y="422"/>
                                </a:lnTo>
                                <a:lnTo>
                                  <a:pt x="667" y="423"/>
                                </a:lnTo>
                                <a:lnTo>
                                  <a:pt x="668" y="423"/>
                                </a:lnTo>
                                <a:lnTo>
                                  <a:pt x="668" y="424"/>
                                </a:lnTo>
                                <a:lnTo>
                                  <a:pt x="668" y="425"/>
                                </a:lnTo>
                                <a:lnTo>
                                  <a:pt x="669" y="425"/>
                                </a:lnTo>
                                <a:lnTo>
                                  <a:pt x="669" y="426"/>
                                </a:lnTo>
                                <a:lnTo>
                                  <a:pt x="669" y="427"/>
                                </a:lnTo>
                                <a:lnTo>
                                  <a:pt x="669" y="428"/>
                                </a:lnTo>
                                <a:lnTo>
                                  <a:pt x="670" y="428"/>
                                </a:lnTo>
                                <a:lnTo>
                                  <a:pt x="670" y="429"/>
                                </a:lnTo>
                                <a:lnTo>
                                  <a:pt x="670" y="430"/>
                                </a:lnTo>
                                <a:lnTo>
                                  <a:pt x="671" y="430"/>
                                </a:lnTo>
                                <a:lnTo>
                                  <a:pt x="671" y="431"/>
                                </a:lnTo>
                                <a:lnTo>
                                  <a:pt x="671" y="432"/>
                                </a:lnTo>
                                <a:lnTo>
                                  <a:pt x="672" y="432"/>
                                </a:lnTo>
                                <a:lnTo>
                                  <a:pt x="672" y="433"/>
                                </a:lnTo>
                                <a:lnTo>
                                  <a:pt x="672" y="434"/>
                                </a:lnTo>
                                <a:lnTo>
                                  <a:pt x="673" y="435"/>
                                </a:lnTo>
                                <a:lnTo>
                                  <a:pt x="673" y="436"/>
                                </a:lnTo>
                                <a:lnTo>
                                  <a:pt x="674" y="437"/>
                                </a:lnTo>
                                <a:lnTo>
                                  <a:pt x="674" y="438"/>
                                </a:lnTo>
                                <a:lnTo>
                                  <a:pt x="674" y="439"/>
                                </a:lnTo>
                                <a:lnTo>
                                  <a:pt x="675" y="439"/>
                                </a:lnTo>
                                <a:lnTo>
                                  <a:pt x="675" y="440"/>
                                </a:lnTo>
                                <a:lnTo>
                                  <a:pt x="675" y="441"/>
                                </a:lnTo>
                                <a:lnTo>
                                  <a:pt x="676" y="441"/>
                                </a:lnTo>
                                <a:lnTo>
                                  <a:pt x="676" y="442"/>
                                </a:lnTo>
                                <a:lnTo>
                                  <a:pt x="676" y="443"/>
                                </a:lnTo>
                                <a:lnTo>
                                  <a:pt x="677" y="443"/>
                                </a:lnTo>
                                <a:lnTo>
                                  <a:pt x="677" y="444"/>
                                </a:lnTo>
                                <a:lnTo>
                                  <a:pt x="677" y="445"/>
                                </a:lnTo>
                                <a:lnTo>
                                  <a:pt x="678" y="446"/>
                                </a:lnTo>
                                <a:lnTo>
                                  <a:pt x="678" y="447"/>
                                </a:lnTo>
                                <a:lnTo>
                                  <a:pt x="679" y="448"/>
                                </a:lnTo>
                                <a:lnTo>
                                  <a:pt x="679" y="449"/>
                                </a:lnTo>
                                <a:lnTo>
                                  <a:pt x="679" y="450"/>
                                </a:lnTo>
                                <a:lnTo>
                                  <a:pt x="680" y="450"/>
                                </a:lnTo>
                                <a:lnTo>
                                  <a:pt x="680" y="451"/>
                                </a:lnTo>
                                <a:lnTo>
                                  <a:pt x="680" y="452"/>
                                </a:lnTo>
                                <a:lnTo>
                                  <a:pt x="681" y="452"/>
                                </a:lnTo>
                                <a:lnTo>
                                  <a:pt x="681" y="453"/>
                                </a:lnTo>
                                <a:lnTo>
                                  <a:pt x="681" y="454"/>
                                </a:lnTo>
                                <a:lnTo>
                                  <a:pt x="682" y="454"/>
                                </a:lnTo>
                                <a:lnTo>
                                  <a:pt x="682" y="455"/>
                                </a:lnTo>
                                <a:lnTo>
                                  <a:pt x="682" y="456"/>
                                </a:lnTo>
                                <a:lnTo>
                                  <a:pt x="683" y="456"/>
                                </a:lnTo>
                                <a:lnTo>
                                  <a:pt x="683" y="457"/>
                                </a:lnTo>
                                <a:lnTo>
                                  <a:pt x="683" y="458"/>
                                </a:lnTo>
                                <a:lnTo>
                                  <a:pt x="684" y="458"/>
                                </a:lnTo>
                                <a:lnTo>
                                  <a:pt x="684" y="459"/>
                                </a:lnTo>
                                <a:lnTo>
                                  <a:pt x="684" y="460"/>
                                </a:lnTo>
                                <a:lnTo>
                                  <a:pt x="685" y="460"/>
                                </a:lnTo>
                                <a:lnTo>
                                  <a:pt x="685" y="461"/>
                                </a:lnTo>
                                <a:lnTo>
                                  <a:pt x="685" y="462"/>
                                </a:lnTo>
                                <a:lnTo>
                                  <a:pt x="686" y="463"/>
                                </a:lnTo>
                                <a:lnTo>
                                  <a:pt x="686" y="464"/>
                                </a:lnTo>
                                <a:lnTo>
                                  <a:pt x="687" y="465"/>
                                </a:lnTo>
                                <a:lnTo>
                                  <a:pt x="687" y="466"/>
                                </a:lnTo>
                                <a:lnTo>
                                  <a:pt x="688" y="467"/>
                                </a:lnTo>
                                <a:lnTo>
                                  <a:pt x="688" y="468"/>
                                </a:lnTo>
                                <a:lnTo>
                                  <a:pt x="688" y="469"/>
                                </a:lnTo>
                                <a:lnTo>
                                  <a:pt x="689" y="469"/>
                                </a:lnTo>
                                <a:lnTo>
                                  <a:pt x="689" y="470"/>
                                </a:lnTo>
                                <a:lnTo>
                                  <a:pt x="690" y="471"/>
                                </a:lnTo>
                                <a:lnTo>
                                  <a:pt x="690" y="472"/>
                                </a:lnTo>
                                <a:lnTo>
                                  <a:pt x="690" y="473"/>
                                </a:lnTo>
                                <a:lnTo>
                                  <a:pt x="691" y="473"/>
                                </a:lnTo>
                                <a:lnTo>
                                  <a:pt x="691" y="474"/>
                                </a:lnTo>
                                <a:lnTo>
                                  <a:pt x="691" y="475"/>
                                </a:lnTo>
                                <a:lnTo>
                                  <a:pt x="692" y="475"/>
                                </a:lnTo>
                                <a:lnTo>
                                  <a:pt x="692" y="476"/>
                                </a:lnTo>
                                <a:lnTo>
                                  <a:pt x="693" y="477"/>
                                </a:lnTo>
                                <a:lnTo>
                                  <a:pt x="693" y="478"/>
                                </a:lnTo>
                                <a:lnTo>
                                  <a:pt x="693" y="479"/>
                                </a:lnTo>
                                <a:lnTo>
                                  <a:pt x="694" y="479"/>
                                </a:lnTo>
                                <a:lnTo>
                                  <a:pt x="694" y="480"/>
                                </a:lnTo>
                                <a:lnTo>
                                  <a:pt x="694" y="481"/>
                                </a:lnTo>
                                <a:lnTo>
                                  <a:pt x="695" y="481"/>
                                </a:lnTo>
                                <a:lnTo>
                                  <a:pt x="695" y="482"/>
                                </a:lnTo>
                                <a:lnTo>
                                  <a:pt x="696" y="483"/>
                                </a:lnTo>
                                <a:lnTo>
                                  <a:pt x="696" y="484"/>
                                </a:lnTo>
                                <a:lnTo>
                                  <a:pt x="697" y="485"/>
                                </a:lnTo>
                                <a:lnTo>
                                  <a:pt x="697" y="486"/>
                                </a:lnTo>
                                <a:lnTo>
                                  <a:pt x="698" y="486"/>
                                </a:lnTo>
                                <a:lnTo>
                                  <a:pt x="698" y="487"/>
                                </a:lnTo>
                                <a:lnTo>
                                  <a:pt x="698" y="488"/>
                                </a:lnTo>
                                <a:lnTo>
                                  <a:pt x="699" y="488"/>
                                </a:lnTo>
                                <a:lnTo>
                                  <a:pt x="699" y="489"/>
                                </a:lnTo>
                                <a:lnTo>
                                  <a:pt x="699" y="490"/>
                                </a:lnTo>
                                <a:lnTo>
                                  <a:pt x="700" y="490"/>
                                </a:lnTo>
                                <a:lnTo>
                                  <a:pt x="700" y="491"/>
                                </a:lnTo>
                                <a:lnTo>
                                  <a:pt x="700" y="492"/>
                                </a:lnTo>
                                <a:lnTo>
                                  <a:pt x="701" y="492"/>
                                </a:lnTo>
                                <a:lnTo>
                                  <a:pt x="701" y="493"/>
                                </a:lnTo>
                                <a:lnTo>
                                  <a:pt x="701" y="494"/>
                                </a:lnTo>
                                <a:lnTo>
                                  <a:pt x="702" y="494"/>
                                </a:lnTo>
                                <a:lnTo>
                                  <a:pt x="702" y="495"/>
                                </a:lnTo>
                                <a:lnTo>
                                  <a:pt x="702" y="496"/>
                                </a:lnTo>
                                <a:lnTo>
                                  <a:pt x="703" y="496"/>
                                </a:lnTo>
                                <a:lnTo>
                                  <a:pt x="703" y="497"/>
                                </a:lnTo>
                                <a:lnTo>
                                  <a:pt x="703" y="498"/>
                                </a:lnTo>
                                <a:lnTo>
                                  <a:pt x="704" y="498"/>
                                </a:lnTo>
                                <a:lnTo>
                                  <a:pt x="704" y="499"/>
                                </a:lnTo>
                                <a:lnTo>
                                  <a:pt x="704" y="500"/>
                                </a:lnTo>
                                <a:lnTo>
                                  <a:pt x="705" y="500"/>
                                </a:lnTo>
                                <a:lnTo>
                                  <a:pt x="705" y="501"/>
                                </a:lnTo>
                                <a:lnTo>
                                  <a:pt x="706" y="502"/>
                                </a:lnTo>
                                <a:lnTo>
                                  <a:pt x="706" y="503"/>
                                </a:lnTo>
                                <a:lnTo>
                                  <a:pt x="707" y="503"/>
                                </a:lnTo>
                                <a:lnTo>
                                  <a:pt x="707" y="504"/>
                                </a:lnTo>
                                <a:lnTo>
                                  <a:pt x="707" y="505"/>
                                </a:lnTo>
                                <a:lnTo>
                                  <a:pt x="708" y="505"/>
                                </a:lnTo>
                                <a:lnTo>
                                  <a:pt x="708" y="506"/>
                                </a:lnTo>
                                <a:lnTo>
                                  <a:pt x="708" y="507"/>
                                </a:lnTo>
                                <a:lnTo>
                                  <a:pt x="709" y="507"/>
                                </a:lnTo>
                                <a:lnTo>
                                  <a:pt x="709" y="508"/>
                                </a:lnTo>
                                <a:lnTo>
                                  <a:pt x="709" y="509"/>
                                </a:lnTo>
                                <a:lnTo>
                                  <a:pt x="710" y="509"/>
                                </a:lnTo>
                                <a:lnTo>
                                  <a:pt x="710" y="510"/>
                                </a:lnTo>
                                <a:lnTo>
                                  <a:pt x="711" y="511"/>
                                </a:lnTo>
                                <a:lnTo>
                                  <a:pt x="711" y="512"/>
                                </a:lnTo>
                                <a:lnTo>
                                  <a:pt x="712" y="512"/>
                                </a:lnTo>
                                <a:lnTo>
                                  <a:pt x="712" y="513"/>
                                </a:lnTo>
                                <a:lnTo>
                                  <a:pt x="712" y="514"/>
                                </a:lnTo>
                                <a:lnTo>
                                  <a:pt x="713" y="514"/>
                                </a:lnTo>
                                <a:lnTo>
                                  <a:pt x="713" y="515"/>
                                </a:lnTo>
                                <a:lnTo>
                                  <a:pt x="713" y="516"/>
                                </a:lnTo>
                                <a:lnTo>
                                  <a:pt x="714" y="516"/>
                                </a:lnTo>
                                <a:lnTo>
                                  <a:pt x="714" y="517"/>
                                </a:lnTo>
                                <a:lnTo>
                                  <a:pt x="715" y="518"/>
                                </a:lnTo>
                                <a:lnTo>
                                  <a:pt x="715" y="519"/>
                                </a:lnTo>
                                <a:lnTo>
                                  <a:pt x="716" y="519"/>
                                </a:lnTo>
                                <a:lnTo>
                                  <a:pt x="716" y="520"/>
                                </a:lnTo>
                                <a:lnTo>
                                  <a:pt x="716" y="521"/>
                                </a:lnTo>
                                <a:lnTo>
                                  <a:pt x="717" y="521"/>
                                </a:lnTo>
                                <a:lnTo>
                                  <a:pt x="717" y="522"/>
                                </a:lnTo>
                                <a:lnTo>
                                  <a:pt x="717" y="523"/>
                                </a:lnTo>
                                <a:lnTo>
                                  <a:pt x="718" y="523"/>
                                </a:lnTo>
                                <a:lnTo>
                                  <a:pt x="718" y="524"/>
                                </a:lnTo>
                                <a:lnTo>
                                  <a:pt x="719" y="524"/>
                                </a:lnTo>
                                <a:lnTo>
                                  <a:pt x="719" y="525"/>
                                </a:lnTo>
                                <a:lnTo>
                                  <a:pt x="719" y="526"/>
                                </a:lnTo>
                                <a:lnTo>
                                  <a:pt x="720" y="526"/>
                                </a:lnTo>
                                <a:lnTo>
                                  <a:pt x="720" y="527"/>
                                </a:lnTo>
                                <a:lnTo>
                                  <a:pt x="720" y="528"/>
                                </a:lnTo>
                                <a:lnTo>
                                  <a:pt x="721" y="528"/>
                                </a:lnTo>
                                <a:lnTo>
                                  <a:pt x="721" y="529"/>
                                </a:lnTo>
                                <a:lnTo>
                                  <a:pt x="722" y="529"/>
                                </a:lnTo>
                                <a:lnTo>
                                  <a:pt x="722" y="530"/>
                                </a:lnTo>
                                <a:lnTo>
                                  <a:pt x="722" y="531"/>
                                </a:lnTo>
                                <a:lnTo>
                                  <a:pt x="723" y="531"/>
                                </a:lnTo>
                                <a:lnTo>
                                  <a:pt x="723" y="532"/>
                                </a:lnTo>
                                <a:lnTo>
                                  <a:pt x="723" y="533"/>
                                </a:lnTo>
                                <a:lnTo>
                                  <a:pt x="724" y="533"/>
                                </a:lnTo>
                                <a:lnTo>
                                  <a:pt x="724" y="534"/>
                                </a:lnTo>
                                <a:lnTo>
                                  <a:pt x="725" y="534"/>
                                </a:lnTo>
                                <a:lnTo>
                                  <a:pt x="725" y="535"/>
                                </a:lnTo>
                                <a:lnTo>
                                  <a:pt x="725" y="536"/>
                                </a:lnTo>
                                <a:lnTo>
                                  <a:pt x="726" y="536"/>
                                </a:lnTo>
                                <a:lnTo>
                                  <a:pt x="726" y="537"/>
                                </a:lnTo>
                                <a:lnTo>
                                  <a:pt x="727" y="538"/>
                                </a:lnTo>
                                <a:lnTo>
                                  <a:pt x="727" y="539"/>
                                </a:lnTo>
                                <a:lnTo>
                                  <a:pt x="728" y="539"/>
                                </a:lnTo>
                                <a:lnTo>
                                  <a:pt x="728" y="540"/>
                                </a:lnTo>
                                <a:lnTo>
                                  <a:pt x="728" y="541"/>
                                </a:lnTo>
                                <a:lnTo>
                                  <a:pt x="729" y="541"/>
                                </a:lnTo>
                                <a:lnTo>
                                  <a:pt x="729" y="542"/>
                                </a:lnTo>
                                <a:lnTo>
                                  <a:pt x="730" y="542"/>
                                </a:lnTo>
                                <a:lnTo>
                                  <a:pt x="730" y="543"/>
                                </a:lnTo>
                                <a:lnTo>
                                  <a:pt x="730" y="544"/>
                                </a:lnTo>
                                <a:lnTo>
                                  <a:pt x="731" y="544"/>
                                </a:lnTo>
                                <a:lnTo>
                                  <a:pt x="731" y="545"/>
                                </a:lnTo>
                                <a:lnTo>
                                  <a:pt x="732" y="546"/>
                                </a:lnTo>
                                <a:lnTo>
                                  <a:pt x="732" y="547"/>
                                </a:lnTo>
                                <a:lnTo>
                                  <a:pt x="733" y="547"/>
                                </a:lnTo>
                                <a:lnTo>
                                  <a:pt x="733" y="548"/>
                                </a:lnTo>
                                <a:lnTo>
                                  <a:pt x="733" y="549"/>
                                </a:lnTo>
                                <a:lnTo>
                                  <a:pt x="734" y="549"/>
                                </a:lnTo>
                                <a:lnTo>
                                  <a:pt x="734" y="550"/>
                                </a:lnTo>
                                <a:lnTo>
                                  <a:pt x="735" y="550"/>
                                </a:lnTo>
                                <a:lnTo>
                                  <a:pt x="735" y="551"/>
                                </a:lnTo>
                                <a:lnTo>
                                  <a:pt x="735" y="552"/>
                                </a:lnTo>
                                <a:lnTo>
                                  <a:pt x="736" y="552"/>
                                </a:lnTo>
                                <a:lnTo>
                                  <a:pt x="736" y="553"/>
                                </a:lnTo>
                                <a:lnTo>
                                  <a:pt x="737" y="553"/>
                                </a:lnTo>
                                <a:lnTo>
                                  <a:pt x="737" y="554"/>
                                </a:lnTo>
                                <a:lnTo>
                                  <a:pt x="737" y="555"/>
                                </a:lnTo>
                                <a:lnTo>
                                  <a:pt x="738" y="555"/>
                                </a:lnTo>
                                <a:lnTo>
                                  <a:pt x="738" y="556"/>
                                </a:lnTo>
                                <a:lnTo>
                                  <a:pt x="739" y="556"/>
                                </a:lnTo>
                                <a:lnTo>
                                  <a:pt x="739" y="557"/>
                                </a:lnTo>
                                <a:lnTo>
                                  <a:pt x="739" y="558"/>
                                </a:lnTo>
                                <a:lnTo>
                                  <a:pt x="740" y="558"/>
                                </a:lnTo>
                                <a:lnTo>
                                  <a:pt x="740" y="559"/>
                                </a:lnTo>
                                <a:lnTo>
                                  <a:pt x="741" y="559"/>
                                </a:lnTo>
                                <a:lnTo>
                                  <a:pt x="741" y="560"/>
                                </a:lnTo>
                                <a:lnTo>
                                  <a:pt x="741" y="561"/>
                                </a:lnTo>
                                <a:lnTo>
                                  <a:pt x="742" y="561"/>
                                </a:lnTo>
                                <a:lnTo>
                                  <a:pt x="742" y="562"/>
                                </a:lnTo>
                                <a:lnTo>
                                  <a:pt x="743" y="562"/>
                                </a:lnTo>
                                <a:lnTo>
                                  <a:pt x="743" y="563"/>
                                </a:lnTo>
                                <a:lnTo>
                                  <a:pt x="743" y="564"/>
                                </a:lnTo>
                                <a:lnTo>
                                  <a:pt x="744" y="564"/>
                                </a:lnTo>
                                <a:lnTo>
                                  <a:pt x="744" y="565"/>
                                </a:lnTo>
                                <a:lnTo>
                                  <a:pt x="745" y="565"/>
                                </a:lnTo>
                                <a:lnTo>
                                  <a:pt x="745" y="566"/>
                                </a:lnTo>
                                <a:lnTo>
                                  <a:pt x="745" y="567"/>
                                </a:lnTo>
                                <a:lnTo>
                                  <a:pt x="746" y="567"/>
                                </a:lnTo>
                                <a:lnTo>
                                  <a:pt x="746" y="568"/>
                                </a:lnTo>
                                <a:lnTo>
                                  <a:pt x="747" y="568"/>
                                </a:lnTo>
                                <a:lnTo>
                                  <a:pt x="747" y="569"/>
                                </a:lnTo>
                                <a:lnTo>
                                  <a:pt x="748" y="570"/>
                                </a:lnTo>
                                <a:lnTo>
                                  <a:pt x="748" y="571"/>
                                </a:lnTo>
                                <a:lnTo>
                                  <a:pt x="749" y="571"/>
                                </a:lnTo>
                                <a:lnTo>
                                  <a:pt x="749" y="572"/>
                                </a:lnTo>
                                <a:lnTo>
                                  <a:pt x="750" y="572"/>
                                </a:lnTo>
                                <a:lnTo>
                                  <a:pt x="750" y="573"/>
                                </a:lnTo>
                                <a:lnTo>
                                  <a:pt x="750" y="574"/>
                                </a:lnTo>
                                <a:lnTo>
                                  <a:pt x="751" y="574"/>
                                </a:lnTo>
                                <a:lnTo>
                                  <a:pt x="751" y="575"/>
                                </a:lnTo>
                                <a:lnTo>
                                  <a:pt x="752" y="575"/>
                                </a:lnTo>
                                <a:lnTo>
                                  <a:pt x="752" y="576"/>
                                </a:lnTo>
                                <a:lnTo>
                                  <a:pt x="753" y="577"/>
                                </a:lnTo>
                                <a:lnTo>
                                  <a:pt x="753" y="578"/>
                                </a:lnTo>
                                <a:lnTo>
                                  <a:pt x="754" y="578"/>
                                </a:lnTo>
                                <a:lnTo>
                                  <a:pt x="754" y="579"/>
                                </a:lnTo>
                                <a:lnTo>
                                  <a:pt x="755" y="579"/>
                                </a:lnTo>
                                <a:lnTo>
                                  <a:pt x="755" y="580"/>
                                </a:lnTo>
                                <a:lnTo>
                                  <a:pt x="755" y="581"/>
                                </a:lnTo>
                                <a:lnTo>
                                  <a:pt x="756" y="581"/>
                                </a:lnTo>
                                <a:lnTo>
                                  <a:pt x="756" y="582"/>
                                </a:lnTo>
                                <a:lnTo>
                                  <a:pt x="757" y="582"/>
                                </a:lnTo>
                                <a:lnTo>
                                  <a:pt x="757" y="583"/>
                                </a:lnTo>
                                <a:lnTo>
                                  <a:pt x="758" y="583"/>
                                </a:lnTo>
                                <a:lnTo>
                                  <a:pt x="758" y="584"/>
                                </a:lnTo>
                                <a:lnTo>
                                  <a:pt x="758" y="585"/>
                                </a:lnTo>
                                <a:lnTo>
                                  <a:pt x="759" y="585"/>
                                </a:lnTo>
                                <a:lnTo>
                                  <a:pt x="759" y="586"/>
                                </a:lnTo>
                                <a:lnTo>
                                  <a:pt x="760" y="586"/>
                                </a:lnTo>
                                <a:lnTo>
                                  <a:pt x="760" y="587"/>
                                </a:lnTo>
                                <a:lnTo>
                                  <a:pt x="761" y="587"/>
                                </a:lnTo>
                                <a:lnTo>
                                  <a:pt x="761" y="588"/>
                                </a:lnTo>
                                <a:lnTo>
                                  <a:pt x="761" y="589"/>
                                </a:lnTo>
                                <a:lnTo>
                                  <a:pt x="762" y="589"/>
                                </a:lnTo>
                                <a:lnTo>
                                  <a:pt x="762" y="590"/>
                                </a:lnTo>
                                <a:lnTo>
                                  <a:pt x="763" y="590"/>
                                </a:lnTo>
                                <a:lnTo>
                                  <a:pt x="763" y="591"/>
                                </a:lnTo>
                                <a:lnTo>
                                  <a:pt x="764" y="591"/>
                                </a:lnTo>
                                <a:lnTo>
                                  <a:pt x="764" y="592"/>
                                </a:lnTo>
                                <a:lnTo>
                                  <a:pt x="764" y="593"/>
                                </a:lnTo>
                                <a:lnTo>
                                  <a:pt x="765" y="593"/>
                                </a:lnTo>
                                <a:lnTo>
                                  <a:pt x="765" y="594"/>
                                </a:lnTo>
                                <a:lnTo>
                                  <a:pt x="766" y="594"/>
                                </a:lnTo>
                                <a:lnTo>
                                  <a:pt x="766" y="595"/>
                                </a:lnTo>
                                <a:lnTo>
                                  <a:pt x="767" y="595"/>
                                </a:lnTo>
                                <a:lnTo>
                                  <a:pt x="767" y="596"/>
                                </a:lnTo>
                                <a:lnTo>
                                  <a:pt x="767" y="597"/>
                                </a:lnTo>
                                <a:lnTo>
                                  <a:pt x="768" y="597"/>
                                </a:lnTo>
                                <a:lnTo>
                                  <a:pt x="768" y="598"/>
                                </a:lnTo>
                                <a:lnTo>
                                  <a:pt x="769" y="598"/>
                                </a:lnTo>
                                <a:lnTo>
                                  <a:pt x="769" y="599"/>
                                </a:lnTo>
                                <a:lnTo>
                                  <a:pt x="770" y="599"/>
                                </a:lnTo>
                                <a:lnTo>
                                  <a:pt x="770" y="600"/>
                                </a:lnTo>
                                <a:lnTo>
                                  <a:pt x="771" y="601"/>
                                </a:lnTo>
                                <a:lnTo>
                                  <a:pt x="771" y="602"/>
                                </a:lnTo>
                                <a:lnTo>
                                  <a:pt x="772" y="602"/>
                                </a:lnTo>
                                <a:lnTo>
                                  <a:pt x="772" y="603"/>
                                </a:lnTo>
                                <a:lnTo>
                                  <a:pt x="773" y="603"/>
                                </a:lnTo>
                                <a:lnTo>
                                  <a:pt x="773" y="604"/>
                                </a:lnTo>
                                <a:lnTo>
                                  <a:pt x="774" y="604"/>
                                </a:lnTo>
                                <a:lnTo>
                                  <a:pt x="774" y="605"/>
                                </a:lnTo>
                                <a:lnTo>
                                  <a:pt x="775" y="605"/>
                                </a:lnTo>
                                <a:lnTo>
                                  <a:pt x="775" y="606"/>
                                </a:lnTo>
                                <a:lnTo>
                                  <a:pt x="775" y="607"/>
                                </a:lnTo>
                                <a:lnTo>
                                  <a:pt x="776" y="607"/>
                                </a:lnTo>
                                <a:lnTo>
                                  <a:pt x="776" y="608"/>
                                </a:lnTo>
                                <a:lnTo>
                                  <a:pt x="777" y="608"/>
                                </a:lnTo>
                                <a:lnTo>
                                  <a:pt x="777" y="609"/>
                                </a:lnTo>
                                <a:lnTo>
                                  <a:pt x="778" y="609"/>
                                </a:lnTo>
                                <a:lnTo>
                                  <a:pt x="778" y="610"/>
                                </a:lnTo>
                                <a:lnTo>
                                  <a:pt x="779" y="610"/>
                                </a:lnTo>
                                <a:lnTo>
                                  <a:pt x="779" y="611"/>
                                </a:lnTo>
                                <a:lnTo>
                                  <a:pt x="780" y="612"/>
                                </a:lnTo>
                                <a:lnTo>
                                  <a:pt x="780" y="613"/>
                                </a:lnTo>
                                <a:lnTo>
                                  <a:pt x="781" y="613"/>
                                </a:lnTo>
                                <a:lnTo>
                                  <a:pt x="781" y="614"/>
                                </a:lnTo>
                                <a:lnTo>
                                  <a:pt x="782" y="614"/>
                                </a:lnTo>
                                <a:lnTo>
                                  <a:pt x="782" y="615"/>
                                </a:lnTo>
                                <a:lnTo>
                                  <a:pt x="783" y="615"/>
                                </a:lnTo>
                                <a:lnTo>
                                  <a:pt x="783" y="616"/>
                                </a:lnTo>
                                <a:lnTo>
                                  <a:pt x="784" y="616"/>
                                </a:lnTo>
                                <a:lnTo>
                                  <a:pt x="784" y="617"/>
                                </a:lnTo>
                                <a:lnTo>
                                  <a:pt x="785" y="617"/>
                                </a:lnTo>
                                <a:lnTo>
                                  <a:pt x="785" y="618"/>
                                </a:lnTo>
                                <a:lnTo>
                                  <a:pt x="785" y="619"/>
                                </a:lnTo>
                                <a:lnTo>
                                  <a:pt x="786" y="619"/>
                                </a:lnTo>
                                <a:lnTo>
                                  <a:pt x="786" y="620"/>
                                </a:lnTo>
                                <a:lnTo>
                                  <a:pt x="787" y="620"/>
                                </a:lnTo>
                                <a:lnTo>
                                  <a:pt x="787" y="621"/>
                                </a:lnTo>
                                <a:lnTo>
                                  <a:pt x="788" y="621"/>
                                </a:lnTo>
                                <a:lnTo>
                                  <a:pt x="788" y="622"/>
                                </a:lnTo>
                                <a:lnTo>
                                  <a:pt x="789" y="622"/>
                                </a:lnTo>
                                <a:lnTo>
                                  <a:pt x="789" y="623"/>
                                </a:lnTo>
                                <a:lnTo>
                                  <a:pt x="790" y="623"/>
                                </a:lnTo>
                                <a:lnTo>
                                  <a:pt x="790" y="624"/>
                                </a:lnTo>
                                <a:lnTo>
                                  <a:pt x="791" y="624"/>
                                </a:lnTo>
                                <a:lnTo>
                                  <a:pt x="791" y="625"/>
                                </a:lnTo>
                                <a:lnTo>
                                  <a:pt x="792" y="626"/>
                                </a:lnTo>
                                <a:lnTo>
                                  <a:pt x="792" y="627"/>
                                </a:lnTo>
                                <a:lnTo>
                                  <a:pt x="793" y="627"/>
                                </a:lnTo>
                                <a:lnTo>
                                  <a:pt x="793" y="628"/>
                                </a:lnTo>
                                <a:lnTo>
                                  <a:pt x="794" y="628"/>
                                </a:lnTo>
                              </a:path>
                            </a:pathLst>
                          </a:custGeom>
                          <a:noFill/>
                          <a:ln w="7938"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1" name="Freeform 47"/>
                        <wps:cNvSpPr>
                          <a:spLocks/>
                        </wps:cNvSpPr>
                        <wps:spPr bwMode="auto">
                          <a:xfrm>
                            <a:off x="29718" y="19748"/>
                            <a:ext cx="3730" cy="1984"/>
                          </a:xfrm>
                          <a:custGeom>
                            <a:avLst/>
                            <a:gdLst>
                              <a:gd name="T0" fmla="*/ 3045 w 245"/>
                              <a:gd name="T1" fmla="*/ 4579 h 130"/>
                              <a:gd name="T2" fmla="*/ 7614 w 245"/>
                              <a:gd name="T3" fmla="*/ 9159 h 130"/>
                              <a:gd name="T4" fmla="*/ 13704 w 245"/>
                              <a:gd name="T5" fmla="*/ 15264 h 130"/>
                              <a:gd name="T6" fmla="*/ 18272 w 245"/>
                              <a:gd name="T7" fmla="*/ 19844 h 130"/>
                              <a:gd name="T8" fmla="*/ 22841 w 245"/>
                              <a:gd name="T9" fmla="*/ 24423 h 130"/>
                              <a:gd name="T10" fmla="*/ 27409 w 245"/>
                              <a:gd name="T11" fmla="*/ 29002 h 130"/>
                              <a:gd name="T12" fmla="*/ 31977 w 245"/>
                              <a:gd name="T13" fmla="*/ 33582 h 130"/>
                              <a:gd name="T14" fmla="*/ 36545 w 245"/>
                              <a:gd name="T15" fmla="*/ 38161 h 130"/>
                              <a:gd name="T16" fmla="*/ 41113 w 245"/>
                              <a:gd name="T17" fmla="*/ 42740 h 130"/>
                              <a:gd name="T18" fmla="*/ 47204 w 245"/>
                              <a:gd name="T19" fmla="*/ 47320 h 130"/>
                              <a:gd name="T20" fmla="*/ 51772 w 245"/>
                              <a:gd name="T21" fmla="*/ 51899 h 130"/>
                              <a:gd name="T22" fmla="*/ 56340 w 245"/>
                              <a:gd name="T23" fmla="*/ 56478 h 130"/>
                              <a:gd name="T24" fmla="*/ 62431 w 245"/>
                              <a:gd name="T25" fmla="*/ 61058 h 130"/>
                              <a:gd name="T26" fmla="*/ 66999 w 245"/>
                              <a:gd name="T27" fmla="*/ 65637 h 130"/>
                              <a:gd name="T28" fmla="*/ 71567 w 245"/>
                              <a:gd name="T29" fmla="*/ 70216 h 130"/>
                              <a:gd name="T30" fmla="*/ 77658 w 245"/>
                              <a:gd name="T31" fmla="*/ 74795 h 130"/>
                              <a:gd name="T32" fmla="*/ 82226 w 245"/>
                              <a:gd name="T33" fmla="*/ 79375 h 130"/>
                              <a:gd name="T34" fmla="*/ 86794 w 245"/>
                              <a:gd name="T35" fmla="*/ 83954 h 130"/>
                              <a:gd name="T36" fmla="*/ 92885 w 245"/>
                              <a:gd name="T37" fmla="*/ 87007 h 130"/>
                              <a:gd name="T38" fmla="*/ 98976 w 245"/>
                              <a:gd name="T39" fmla="*/ 91586 h 130"/>
                              <a:gd name="T40" fmla="*/ 103544 w 245"/>
                              <a:gd name="T41" fmla="*/ 96166 h 130"/>
                              <a:gd name="T42" fmla="*/ 109635 w 245"/>
                              <a:gd name="T43" fmla="*/ 100745 h 130"/>
                              <a:gd name="T44" fmla="*/ 115725 w 245"/>
                              <a:gd name="T45" fmla="*/ 103798 h 130"/>
                              <a:gd name="T46" fmla="*/ 121816 w 245"/>
                              <a:gd name="T47" fmla="*/ 108377 h 130"/>
                              <a:gd name="T48" fmla="*/ 129430 w 245"/>
                              <a:gd name="T49" fmla="*/ 112956 h 130"/>
                              <a:gd name="T50" fmla="*/ 135520 w 245"/>
                              <a:gd name="T51" fmla="*/ 117536 h 130"/>
                              <a:gd name="T52" fmla="*/ 141611 w 245"/>
                              <a:gd name="T53" fmla="*/ 120589 h 130"/>
                              <a:gd name="T54" fmla="*/ 146179 w 245"/>
                              <a:gd name="T55" fmla="*/ 125168 h 130"/>
                              <a:gd name="T56" fmla="*/ 152270 w 245"/>
                              <a:gd name="T57" fmla="*/ 128221 h 130"/>
                              <a:gd name="T58" fmla="*/ 158361 w 245"/>
                              <a:gd name="T59" fmla="*/ 131274 h 130"/>
                              <a:gd name="T60" fmla="*/ 164452 w 245"/>
                              <a:gd name="T61" fmla="*/ 134327 h 130"/>
                              <a:gd name="T62" fmla="*/ 170543 w 245"/>
                              <a:gd name="T63" fmla="*/ 138906 h 130"/>
                              <a:gd name="T64" fmla="*/ 176633 w 245"/>
                              <a:gd name="T65" fmla="*/ 141959 h 130"/>
                              <a:gd name="T66" fmla="*/ 182724 w 245"/>
                              <a:gd name="T67" fmla="*/ 145012 h 130"/>
                              <a:gd name="T68" fmla="*/ 188815 w 245"/>
                              <a:gd name="T69" fmla="*/ 148065 h 130"/>
                              <a:gd name="T70" fmla="*/ 194906 w 245"/>
                              <a:gd name="T71" fmla="*/ 151117 h 130"/>
                              <a:gd name="T72" fmla="*/ 200997 w 245"/>
                              <a:gd name="T73" fmla="*/ 154170 h 130"/>
                              <a:gd name="T74" fmla="*/ 207087 w 245"/>
                              <a:gd name="T75" fmla="*/ 157223 h 130"/>
                              <a:gd name="T76" fmla="*/ 213178 w 245"/>
                              <a:gd name="T77" fmla="*/ 160276 h 130"/>
                              <a:gd name="T78" fmla="*/ 219269 w 245"/>
                              <a:gd name="T79" fmla="*/ 163329 h 130"/>
                              <a:gd name="T80" fmla="*/ 226883 w 245"/>
                              <a:gd name="T81" fmla="*/ 164855 h 130"/>
                              <a:gd name="T82" fmla="*/ 232973 w 245"/>
                              <a:gd name="T83" fmla="*/ 167908 h 130"/>
                              <a:gd name="T84" fmla="*/ 239064 w 245"/>
                              <a:gd name="T85" fmla="*/ 170961 h 130"/>
                              <a:gd name="T86" fmla="*/ 245155 w 245"/>
                              <a:gd name="T87" fmla="*/ 174014 h 130"/>
                              <a:gd name="T88" fmla="*/ 252769 w 245"/>
                              <a:gd name="T89" fmla="*/ 175540 h 130"/>
                              <a:gd name="T90" fmla="*/ 260382 w 245"/>
                              <a:gd name="T91" fmla="*/ 178593 h 130"/>
                              <a:gd name="T92" fmla="*/ 266473 w 245"/>
                              <a:gd name="T93" fmla="*/ 181646 h 130"/>
                              <a:gd name="T94" fmla="*/ 274086 w 245"/>
                              <a:gd name="T95" fmla="*/ 183173 h 130"/>
                              <a:gd name="T96" fmla="*/ 281700 w 245"/>
                              <a:gd name="T97" fmla="*/ 184699 h 130"/>
                              <a:gd name="T98" fmla="*/ 287791 w 245"/>
                              <a:gd name="T99" fmla="*/ 187752 h 130"/>
                              <a:gd name="T100" fmla="*/ 295404 w 245"/>
                              <a:gd name="T101" fmla="*/ 189278 h 130"/>
                              <a:gd name="T102" fmla="*/ 303018 w 245"/>
                              <a:gd name="T103" fmla="*/ 190805 h 130"/>
                              <a:gd name="T104" fmla="*/ 310631 w 245"/>
                              <a:gd name="T105" fmla="*/ 192331 h 130"/>
                              <a:gd name="T106" fmla="*/ 318245 w 245"/>
                              <a:gd name="T107" fmla="*/ 193858 h 130"/>
                              <a:gd name="T108" fmla="*/ 325858 w 245"/>
                              <a:gd name="T109" fmla="*/ 195384 h 130"/>
                              <a:gd name="T110" fmla="*/ 334994 w 245"/>
                              <a:gd name="T111" fmla="*/ 195384 h 130"/>
                              <a:gd name="T112" fmla="*/ 342608 w 245"/>
                              <a:gd name="T113" fmla="*/ 196911 h 130"/>
                              <a:gd name="T114" fmla="*/ 351744 w 245"/>
                              <a:gd name="T115" fmla="*/ 196911 h 130"/>
                              <a:gd name="T116" fmla="*/ 360880 w 245"/>
                              <a:gd name="T117" fmla="*/ 198437 h 130"/>
                              <a:gd name="T118" fmla="*/ 370017 w 245"/>
                              <a:gd name="T119" fmla="*/ 198437 h 130"/>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245" h="130">
                                <a:moveTo>
                                  <a:pt x="0" y="0"/>
                                </a:moveTo>
                                <a:lnTo>
                                  <a:pt x="0" y="1"/>
                                </a:lnTo>
                                <a:lnTo>
                                  <a:pt x="1" y="1"/>
                                </a:lnTo>
                                <a:lnTo>
                                  <a:pt x="1" y="2"/>
                                </a:lnTo>
                                <a:lnTo>
                                  <a:pt x="2" y="2"/>
                                </a:lnTo>
                                <a:lnTo>
                                  <a:pt x="2" y="3"/>
                                </a:lnTo>
                                <a:lnTo>
                                  <a:pt x="3" y="3"/>
                                </a:lnTo>
                                <a:lnTo>
                                  <a:pt x="3" y="4"/>
                                </a:lnTo>
                                <a:lnTo>
                                  <a:pt x="4" y="4"/>
                                </a:lnTo>
                                <a:lnTo>
                                  <a:pt x="4" y="5"/>
                                </a:lnTo>
                                <a:lnTo>
                                  <a:pt x="5" y="5"/>
                                </a:lnTo>
                                <a:lnTo>
                                  <a:pt x="5" y="6"/>
                                </a:lnTo>
                                <a:lnTo>
                                  <a:pt x="6" y="6"/>
                                </a:lnTo>
                                <a:lnTo>
                                  <a:pt x="6" y="7"/>
                                </a:lnTo>
                                <a:lnTo>
                                  <a:pt x="7" y="8"/>
                                </a:lnTo>
                                <a:lnTo>
                                  <a:pt x="8" y="9"/>
                                </a:lnTo>
                                <a:lnTo>
                                  <a:pt x="8" y="10"/>
                                </a:lnTo>
                                <a:lnTo>
                                  <a:pt x="9" y="10"/>
                                </a:lnTo>
                                <a:lnTo>
                                  <a:pt x="9" y="11"/>
                                </a:lnTo>
                                <a:lnTo>
                                  <a:pt x="10" y="11"/>
                                </a:lnTo>
                                <a:lnTo>
                                  <a:pt x="10" y="12"/>
                                </a:lnTo>
                                <a:lnTo>
                                  <a:pt x="11" y="12"/>
                                </a:lnTo>
                                <a:lnTo>
                                  <a:pt x="11" y="13"/>
                                </a:lnTo>
                                <a:lnTo>
                                  <a:pt x="12" y="13"/>
                                </a:lnTo>
                                <a:lnTo>
                                  <a:pt x="12" y="14"/>
                                </a:lnTo>
                                <a:lnTo>
                                  <a:pt x="13" y="14"/>
                                </a:lnTo>
                                <a:lnTo>
                                  <a:pt x="13" y="15"/>
                                </a:lnTo>
                                <a:lnTo>
                                  <a:pt x="14" y="15"/>
                                </a:lnTo>
                                <a:lnTo>
                                  <a:pt x="14" y="16"/>
                                </a:lnTo>
                                <a:lnTo>
                                  <a:pt x="15" y="16"/>
                                </a:lnTo>
                                <a:lnTo>
                                  <a:pt x="15" y="17"/>
                                </a:lnTo>
                                <a:lnTo>
                                  <a:pt x="16" y="17"/>
                                </a:lnTo>
                                <a:lnTo>
                                  <a:pt x="16" y="18"/>
                                </a:lnTo>
                                <a:lnTo>
                                  <a:pt x="17" y="18"/>
                                </a:lnTo>
                                <a:lnTo>
                                  <a:pt x="17" y="19"/>
                                </a:lnTo>
                                <a:lnTo>
                                  <a:pt x="18" y="19"/>
                                </a:lnTo>
                                <a:lnTo>
                                  <a:pt x="18" y="20"/>
                                </a:lnTo>
                                <a:lnTo>
                                  <a:pt x="19" y="20"/>
                                </a:lnTo>
                                <a:lnTo>
                                  <a:pt x="19" y="21"/>
                                </a:lnTo>
                                <a:lnTo>
                                  <a:pt x="20" y="21"/>
                                </a:lnTo>
                                <a:lnTo>
                                  <a:pt x="20" y="22"/>
                                </a:lnTo>
                                <a:lnTo>
                                  <a:pt x="21" y="22"/>
                                </a:lnTo>
                                <a:lnTo>
                                  <a:pt x="21" y="23"/>
                                </a:lnTo>
                                <a:lnTo>
                                  <a:pt x="22" y="23"/>
                                </a:lnTo>
                                <a:lnTo>
                                  <a:pt x="22" y="24"/>
                                </a:lnTo>
                                <a:lnTo>
                                  <a:pt x="23" y="24"/>
                                </a:lnTo>
                                <a:lnTo>
                                  <a:pt x="23" y="25"/>
                                </a:lnTo>
                                <a:lnTo>
                                  <a:pt x="24" y="25"/>
                                </a:lnTo>
                                <a:lnTo>
                                  <a:pt x="24" y="26"/>
                                </a:lnTo>
                                <a:lnTo>
                                  <a:pt x="25" y="26"/>
                                </a:lnTo>
                                <a:lnTo>
                                  <a:pt x="25" y="27"/>
                                </a:lnTo>
                                <a:lnTo>
                                  <a:pt x="26" y="27"/>
                                </a:lnTo>
                                <a:lnTo>
                                  <a:pt x="26" y="28"/>
                                </a:lnTo>
                                <a:lnTo>
                                  <a:pt x="27" y="28"/>
                                </a:lnTo>
                                <a:lnTo>
                                  <a:pt x="27" y="29"/>
                                </a:lnTo>
                                <a:lnTo>
                                  <a:pt x="28" y="29"/>
                                </a:lnTo>
                                <a:lnTo>
                                  <a:pt x="28" y="30"/>
                                </a:lnTo>
                                <a:lnTo>
                                  <a:pt x="29" y="30"/>
                                </a:lnTo>
                                <a:lnTo>
                                  <a:pt x="30" y="31"/>
                                </a:lnTo>
                                <a:lnTo>
                                  <a:pt x="31" y="31"/>
                                </a:lnTo>
                                <a:lnTo>
                                  <a:pt x="31" y="32"/>
                                </a:lnTo>
                                <a:lnTo>
                                  <a:pt x="32" y="32"/>
                                </a:lnTo>
                                <a:lnTo>
                                  <a:pt x="32" y="33"/>
                                </a:lnTo>
                                <a:lnTo>
                                  <a:pt x="33" y="33"/>
                                </a:lnTo>
                                <a:lnTo>
                                  <a:pt x="33" y="34"/>
                                </a:lnTo>
                                <a:lnTo>
                                  <a:pt x="34" y="34"/>
                                </a:lnTo>
                                <a:lnTo>
                                  <a:pt x="34" y="35"/>
                                </a:lnTo>
                                <a:lnTo>
                                  <a:pt x="35" y="35"/>
                                </a:lnTo>
                                <a:lnTo>
                                  <a:pt x="35" y="36"/>
                                </a:lnTo>
                                <a:lnTo>
                                  <a:pt x="36" y="36"/>
                                </a:lnTo>
                                <a:lnTo>
                                  <a:pt x="36" y="37"/>
                                </a:lnTo>
                                <a:lnTo>
                                  <a:pt x="37" y="37"/>
                                </a:lnTo>
                                <a:lnTo>
                                  <a:pt x="37" y="38"/>
                                </a:lnTo>
                                <a:lnTo>
                                  <a:pt x="38" y="38"/>
                                </a:lnTo>
                                <a:lnTo>
                                  <a:pt x="38" y="39"/>
                                </a:lnTo>
                                <a:lnTo>
                                  <a:pt x="39" y="39"/>
                                </a:lnTo>
                                <a:lnTo>
                                  <a:pt x="40" y="40"/>
                                </a:lnTo>
                                <a:lnTo>
                                  <a:pt x="41" y="40"/>
                                </a:lnTo>
                                <a:lnTo>
                                  <a:pt x="41" y="41"/>
                                </a:lnTo>
                                <a:lnTo>
                                  <a:pt x="42" y="41"/>
                                </a:lnTo>
                                <a:lnTo>
                                  <a:pt x="42" y="42"/>
                                </a:lnTo>
                                <a:lnTo>
                                  <a:pt x="43" y="42"/>
                                </a:lnTo>
                                <a:lnTo>
                                  <a:pt x="43" y="43"/>
                                </a:lnTo>
                                <a:lnTo>
                                  <a:pt x="44" y="43"/>
                                </a:lnTo>
                                <a:lnTo>
                                  <a:pt x="44" y="44"/>
                                </a:lnTo>
                                <a:lnTo>
                                  <a:pt x="45" y="44"/>
                                </a:lnTo>
                                <a:lnTo>
                                  <a:pt x="45" y="45"/>
                                </a:lnTo>
                                <a:lnTo>
                                  <a:pt x="46" y="45"/>
                                </a:lnTo>
                                <a:lnTo>
                                  <a:pt x="46" y="46"/>
                                </a:lnTo>
                                <a:lnTo>
                                  <a:pt x="47" y="46"/>
                                </a:lnTo>
                                <a:lnTo>
                                  <a:pt x="48" y="47"/>
                                </a:lnTo>
                                <a:lnTo>
                                  <a:pt x="49" y="47"/>
                                </a:lnTo>
                                <a:lnTo>
                                  <a:pt x="49" y="48"/>
                                </a:lnTo>
                                <a:lnTo>
                                  <a:pt x="50" y="48"/>
                                </a:lnTo>
                                <a:lnTo>
                                  <a:pt x="50" y="49"/>
                                </a:lnTo>
                                <a:lnTo>
                                  <a:pt x="51" y="49"/>
                                </a:lnTo>
                                <a:lnTo>
                                  <a:pt x="51" y="50"/>
                                </a:lnTo>
                                <a:lnTo>
                                  <a:pt x="52" y="50"/>
                                </a:lnTo>
                                <a:lnTo>
                                  <a:pt x="52" y="51"/>
                                </a:lnTo>
                                <a:lnTo>
                                  <a:pt x="53" y="51"/>
                                </a:lnTo>
                                <a:lnTo>
                                  <a:pt x="54" y="51"/>
                                </a:lnTo>
                                <a:lnTo>
                                  <a:pt x="54" y="52"/>
                                </a:lnTo>
                                <a:lnTo>
                                  <a:pt x="55" y="52"/>
                                </a:lnTo>
                                <a:lnTo>
                                  <a:pt x="55" y="53"/>
                                </a:lnTo>
                                <a:lnTo>
                                  <a:pt x="56" y="53"/>
                                </a:lnTo>
                                <a:lnTo>
                                  <a:pt x="56" y="54"/>
                                </a:lnTo>
                                <a:lnTo>
                                  <a:pt x="57" y="54"/>
                                </a:lnTo>
                                <a:lnTo>
                                  <a:pt x="57" y="55"/>
                                </a:lnTo>
                                <a:lnTo>
                                  <a:pt x="58" y="55"/>
                                </a:lnTo>
                                <a:lnTo>
                                  <a:pt x="59" y="55"/>
                                </a:lnTo>
                                <a:lnTo>
                                  <a:pt x="59" y="56"/>
                                </a:lnTo>
                                <a:lnTo>
                                  <a:pt x="60" y="56"/>
                                </a:lnTo>
                                <a:lnTo>
                                  <a:pt x="60" y="57"/>
                                </a:lnTo>
                                <a:lnTo>
                                  <a:pt x="61" y="57"/>
                                </a:lnTo>
                                <a:lnTo>
                                  <a:pt x="61" y="58"/>
                                </a:lnTo>
                                <a:lnTo>
                                  <a:pt x="62" y="58"/>
                                </a:lnTo>
                                <a:lnTo>
                                  <a:pt x="63" y="59"/>
                                </a:lnTo>
                                <a:lnTo>
                                  <a:pt x="64" y="59"/>
                                </a:lnTo>
                                <a:lnTo>
                                  <a:pt x="64" y="60"/>
                                </a:lnTo>
                                <a:lnTo>
                                  <a:pt x="65" y="60"/>
                                </a:lnTo>
                                <a:lnTo>
                                  <a:pt x="65" y="61"/>
                                </a:lnTo>
                                <a:lnTo>
                                  <a:pt x="66" y="61"/>
                                </a:lnTo>
                                <a:lnTo>
                                  <a:pt x="66" y="62"/>
                                </a:lnTo>
                                <a:lnTo>
                                  <a:pt x="67" y="62"/>
                                </a:lnTo>
                                <a:lnTo>
                                  <a:pt x="68" y="62"/>
                                </a:lnTo>
                                <a:lnTo>
                                  <a:pt x="68" y="63"/>
                                </a:lnTo>
                                <a:lnTo>
                                  <a:pt x="69" y="63"/>
                                </a:lnTo>
                                <a:lnTo>
                                  <a:pt x="69" y="64"/>
                                </a:lnTo>
                                <a:lnTo>
                                  <a:pt x="70" y="64"/>
                                </a:lnTo>
                                <a:lnTo>
                                  <a:pt x="71" y="65"/>
                                </a:lnTo>
                                <a:lnTo>
                                  <a:pt x="72" y="65"/>
                                </a:lnTo>
                                <a:lnTo>
                                  <a:pt x="72" y="66"/>
                                </a:lnTo>
                                <a:lnTo>
                                  <a:pt x="73" y="66"/>
                                </a:lnTo>
                                <a:lnTo>
                                  <a:pt x="73" y="67"/>
                                </a:lnTo>
                                <a:lnTo>
                                  <a:pt x="74" y="67"/>
                                </a:lnTo>
                                <a:lnTo>
                                  <a:pt x="75" y="67"/>
                                </a:lnTo>
                                <a:lnTo>
                                  <a:pt x="75" y="68"/>
                                </a:lnTo>
                                <a:lnTo>
                                  <a:pt x="76" y="68"/>
                                </a:lnTo>
                                <a:lnTo>
                                  <a:pt x="76" y="69"/>
                                </a:lnTo>
                                <a:lnTo>
                                  <a:pt x="77" y="69"/>
                                </a:lnTo>
                                <a:lnTo>
                                  <a:pt x="78" y="70"/>
                                </a:lnTo>
                                <a:lnTo>
                                  <a:pt x="79" y="70"/>
                                </a:lnTo>
                                <a:lnTo>
                                  <a:pt x="79" y="71"/>
                                </a:lnTo>
                                <a:lnTo>
                                  <a:pt x="80" y="71"/>
                                </a:lnTo>
                                <a:lnTo>
                                  <a:pt x="81" y="72"/>
                                </a:lnTo>
                                <a:lnTo>
                                  <a:pt x="82" y="72"/>
                                </a:lnTo>
                                <a:lnTo>
                                  <a:pt x="82" y="73"/>
                                </a:lnTo>
                                <a:lnTo>
                                  <a:pt x="83" y="73"/>
                                </a:lnTo>
                                <a:lnTo>
                                  <a:pt x="84" y="74"/>
                                </a:lnTo>
                                <a:lnTo>
                                  <a:pt x="85" y="74"/>
                                </a:lnTo>
                                <a:lnTo>
                                  <a:pt x="85" y="75"/>
                                </a:lnTo>
                                <a:lnTo>
                                  <a:pt x="86" y="75"/>
                                </a:lnTo>
                                <a:lnTo>
                                  <a:pt x="87" y="76"/>
                                </a:lnTo>
                                <a:lnTo>
                                  <a:pt x="88" y="76"/>
                                </a:lnTo>
                                <a:lnTo>
                                  <a:pt x="88" y="77"/>
                                </a:lnTo>
                                <a:lnTo>
                                  <a:pt x="89" y="77"/>
                                </a:lnTo>
                                <a:lnTo>
                                  <a:pt x="90" y="77"/>
                                </a:lnTo>
                                <a:lnTo>
                                  <a:pt x="90" y="78"/>
                                </a:lnTo>
                                <a:lnTo>
                                  <a:pt x="91" y="78"/>
                                </a:lnTo>
                                <a:lnTo>
                                  <a:pt x="91" y="79"/>
                                </a:lnTo>
                                <a:lnTo>
                                  <a:pt x="92" y="79"/>
                                </a:lnTo>
                                <a:lnTo>
                                  <a:pt x="93" y="79"/>
                                </a:lnTo>
                                <a:lnTo>
                                  <a:pt x="93" y="80"/>
                                </a:lnTo>
                                <a:lnTo>
                                  <a:pt x="94" y="80"/>
                                </a:lnTo>
                                <a:lnTo>
                                  <a:pt x="94" y="81"/>
                                </a:lnTo>
                                <a:lnTo>
                                  <a:pt x="95" y="81"/>
                                </a:lnTo>
                                <a:lnTo>
                                  <a:pt x="96" y="81"/>
                                </a:lnTo>
                                <a:lnTo>
                                  <a:pt x="96" y="82"/>
                                </a:lnTo>
                                <a:lnTo>
                                  <a:pt x="97" y="82"/>
                                </a:lnTo>
                                <a:lnTo>
                                  <a:pt x="98" y="82"/>
                                </a:lnTo>
                                <a:lnTo>
                                  <a:pt x="98" y="83"/>
                                </a:lnTo>
                                <a:lnTo>
                                  <a:pt x="99" y="83"/>
                                </a:lnTo>
                                <a:lnTo>
                                  <a:pt x="99" y="84"/>
                                </a:lnTo>
                                <a:lnTo>
                                  <a:pt x="100" y="84"/>
                                </a:lnTo>
                                <a:lnTo>
                                  <a:pt x="101" y="84"/>
                                </a:lnTo>
                                <a:lnTo>
                                  <a:pt x="101" y="85"/>
                                </a:lnTo>
                                <a:lnTo>
                                  <a:pt x="102" y="85"/>
                                </a:lnTo>
                                <a:lnTo>
                                  <a:pt x="103" y="85"/>
                                </a:lnTo>
                                <a:lnTo>
                                  <a:pt x="103" y="86"/>
                                </a:lnTo>
                                <a:lnTo>
                                  <a:pt x="104" y="86"/>
                                </a:lnTo>
                                <a:lnTo>
                                  <a:pt x="104" y="87"/>
                                </a:lnTo>
                                <a:lnTo>
                                  <a:pt x="105" y="87"/>
                                </a:lnTo>
                                <a:lnTo>
                                  <a:pt x="106" y="87"/>
                                </a:lnTo>
                                <a:lnTo>
                                  <a:pt x="106" y="88"/>
                                </a:lnTo>
                                <a:lnTo>
                                  <a:pt x="107" y="88"/>
                                </a:lnTo>
                                <a:lnTo>
                                  <a:pt x="108" y="88"/>
                                </a:lnTo>
                                <a:lnTo>
                                  <a:pt x="108" y="89"/>
                                </a:lnTo>
                                <a:lnTo>
                                  <a:pt x="109" y="89"/>
                                </a:lnTo>
                                <a:lnTo>
                                  <a:pt x="110" y="90"/>
                                </a:lnTo>
                                <a:lnTo>
                                  <a:pt x="111" y="90"/>
                                </a:lnTo>
                                <a:lnTo>
                                  <a:pt x="111" y="91"/>
                                </a:lnTo>
                                <a:lnTo>
                                  <a:pt x="112" y="91"/>
                                </a:lnTo>
                                <a:lnTo>
                                  <a:pt x="113" y="91"/>
                                </a:lnTo>
                                <a:lnTo>
                                  <a:pt x="113" y="92"/>
                                </a:lnTo>
                                <a:lnTo>
                                  <a:pt x="114" y="92"/>
                                </a:lnTo>
                                <a:lnTo>
                                  <a:pt x="115" y="92"/>
                                </a:lnTo>
                                <a:lnTo>
                                  <a:pt x="115" y="93"/>
                                </a:lnTo>
                                <a:lnTo>
                                  <a:pt x="116" y="93"/>
                                </a:lnTo>
                                <a:lnTo>
                                  <a:pt x="117" y="93"/>
                                </a:lnTo>
                                <a:lnTo>
                                  <a:pt x="117" y="94"/>
                                </a:lnTo>
                                <a:lnTo>
                                  <a:pt x="118" y="94"/>
                                </a:lnTo>
                                <a:lnTo>
                                  <a:pt x="119" y="94"/>
                                </a:lnTo>
                                <a:lnTo>
                                  <a:pt x="119" y="95"/>
                                </a:lnTo>
                                <a:lnTo>
                                  <a:pt x="120" y="95"/>
                                </a:lnTo>
                                <a:lnTo>
                                  <a:pt x="121" y="95"/>
                                </a:lnTo>
                                <a:lnTo>
                                  <a:pt x="121" y="96"/>
                                </a:lnTo>
                                <a:lnTo>
                                  <a:pt x="122" y="96"/>
                                </a:lnTo>
                                <a:lnTo>
                                  <a:pt x="123" y="96"/>
                                </a:lnTo>
                                <a:lnTo>
                                  <a:pt x="123" y="97"/>
                                </a:lnTo>
                                <a:lnTo>
                                  <a:pt x="124" y="97"/>
                                </a:lnTo>
                                <a:lnTo>
                                  <a:pt x="125" y="97"/>
                                </a:lnTo>
                                <a:lnTo>
                                  <a:pt x="125" y="98"/>
                                </a:lnTo>
                                <a:lnTo>
                                  <a:pt x="126" y="98"/>
                                </a:lnTo>
                                <a:lnTo>
                                  <a:pt x="127" y="98"/>
                                </a:lnTo>
                                <a:lnTo>
                                  <a:pt x="127" y="99"/>
                                </a:lnTo>
                                <a:lnTo>
                                  <a:pt x="128" y="99"/>
                                </a:lnTo>
                                <a:lnTo>
                                  <a:pt x="129" y="99"/>
                                </a:lnTo>
                                <a:lnTo>
                                  <a:pt x="129" y="100"/>
                                </a:lnTo>
                                <a:lnTo>
                                  <a:pt x="130" y="100"/>
                                </a:lnTo>
                                <a:lnTo>
                                  <a:pt x="131" y="100"/>
                                </a:lnTo>
                                <a:lnTo>
                                  <a:pt x="131" y="101"/>
                                </a:lnTo>
                                <a:lnTo>
                                  <a:pt x="132" y="101"/>
                                </a:lnTo>
                                <a:lnTo>
                                  <a:pt x="133" y="101"/>
                                </a:lnTo>
                                <a:lnTo>
                                  <a:pt x="133" y="102"/>
                                </a:lnTo>
                                <a:lnTo>
                                  <a:pt x="134" y="102"/>
                                </a:lnTo>
                                <a:lnTo>
                                  <a:pt x="135" y="102"/>
                                </a:lnTo>
                                <a:lnTo>
                                  <a:pt x="135" y="103"/>
                                </a:lnTo>
                                <a:lnTo>
                                  <a:pt x="136" y="103"/>
                                </a:lnTo>
                                <a:lnTo>
                                  <a:pt x="137" y="103"/>
                                </a:lnTo>
                                <a:lnTo>
                                  <a:pt x="137" y="104"/>
                                </a:lnTo>
                                <a:lnTo>
                                  <a:pt x="138" y="104"/>
                                </a:lnTo>
                                <a:lnTo>
                                  <a:pt x="139" y="104"/>
                                </a:lnTo>
                                <a:lnTo>
                                  <a:pt x="139" y="105"/>
                                </a:lnTo>
                                <a:lnTo>
                                  <a:pt x="140" y="105"/>
                                </a:lnTo>
                                <a:lnTo>
                                  <a:pt x="141" y="105"/>
                                </a:lnTo>
                                <a:lnTo>
                                  <a:pt x="142" y="105"/>
                                </a:lnTo>
                                <a:lnTo>
                                  <a:pt x="142" y="106"/>
                                </a:lnTo>
                                <a:lnTo>
                                  <a:pt x="143" y="106"/>
                                </a:lnTo>
                                <a:lnTo>
                                  <a:pt x="144" y="106"/>
                                </a:lnTo>
                                <a:lnTo>
                                  <a:pt x="144" y="107"/>
                                </a:lnTo>
                                <a:lnTo>
                                  <a:pt x="145" y="107"/>
                                </a:lnTo>
                                <a:lnTo>
                                  <a:pt x="146" y="107"/>
                                </a:lnTo>
                                <a:lnTo>
                                  <a:pt x="146" y="108"/>
                                </a:lnTo>
                                <a:lnTo>
                                  <a:pt x="147" y="108"/>
                                </a:lnTo>
                                <a:lnTo>
                                  <a:pt x="148" y="108"/>
                                </a:lnTo>
                                <a:lnTo>
                                  <a:pt x="149" y="108"/>
                                </a:lnTo>
                                <a:lnTo>
                                  <a:pt x="149" y="109"/>
                                </a:lnTo>
                                <a:lnTo>
                                  <a:pt x="150" y="109"/>
                                </a:lnTo>
                                <a:lnTo>
                                  <a:pt x="151" y="109"/>
                                </a:lnTo>
                                <a:lnTo>
                                  <a:pt x="151" y="110"/>
                                </a:lnTo>
                                <a:lnTo>
                                  <a:pt x="152" y="110"/>
                                </a:lnTo>
                                <a:lnTo>
                                  <a:pt x="153" y="110"/>
                                </a:lnTo>
                                <a:lnTo>
                                  <a:pt x="153" y="111"/>
                                </a:lnTo>
                                <a:lnTo>
                                  <a:pt x="154" y="111"/>
                                </a:lnTo>
                                <a:lnTo>
                                  <a:pt x="155" y="111"/>
                                </a:lnTo>
                                <a:lnTo>
                                  <a:pt x="156" y="111"/>
                                </a:lnTo>
                                <a:lnTo>
                                  <a:pt x="156" y="112"/>
                                </a:lnTo>
                                <a:lnTo>
                                  <a:pt x="157" y="112"/>
                                </a:lnTo>
                                <a:lnTo>
                                  <a:pt x="158" y="112"/>
                                </a:lnTo>
                                <a:lnTo>
                                  <a:pt x="158" y="113"/>
                                </a:lnTo>
                                <a:lnTo>
                                  <a:pt x="159" y="113"/>
                                </a:lnTo>
                                <a:lnTo>
                                  <a:pt x="160" y="113"/>
                                </a:lnTo>
                                <a:lnTo>
                                  <a:pt x="161" y="113"/>
                                </a:lnTo>
                                <a:lnTo>
                                  <a:pt x="161" y="114"/>
                                </a:lnTo>
                                <a:lnTo>
                                  <a:pt x="162" y="114"/>
                                </a:lnTo>
                                <a:lnTo>
                                  <a:pt x="163" y="114"/>
                                </a:lnTo>
                                <a:lnTo>
                                  <a:pt x="164" y="114"/>
                                </a:lnTo>
                                <a:lnTo>
                                  <a:pt x="164" y="115"/>
                                </a:lnTo>
                                <a:lnTo>
                                  <a:pt x="165" y="115"/>
                                </a:lnTo>
                                <a:lnTo>
                                  <a:pt x="166" y="115"/>
                                </a:lnTo>
                                <a:lnTo>
                                  <a:pt x="167" y="116"/>
                                </a:lnTo>
                                <a:lnTo>
                                  <a:pt x="168" y="116"/>
                                </a:lnTo>
                                <a:lnTo>
                                  <a:pt x="169" y="116"/>
                                </a:lnTo>
                                <a:lnTo>
                                  <a:pt x="169" y="117"/>
                                </a:lnTo>
                                <a:lnTo>
                                  <a:pt x="170" y="117"/>
                                </a:lnTo>
                                <a:lnTo>
                                  <a:pt x="171" y="117"/>
                                </a:lnTo>
                                <a:lnTo>
                                  <a:pt x="172" y="117"/>
                                </a:lnTo>
                                <a:lnTo>
                                  <a:pt x="172" y="118"/>
                                </a:lnTo>
                                <a:lnTo>
                                  <a:pt x="173" y="118"/>
                                </a:lnTo>
                                <a:lnTo>
                                  <a:pt x="174" y="118"/>
                                </a:lnTo>
                                <a:lnTo>
                                  <a:pt x="175" y="118"/>
                                </a:lnTo>
                                <a:lnTo>
                                  <a:pt x="175" y="119"/>
                                </a:lnTo>
                                <a:lnTo>
                                  <a:pt x="176" y="119"/>
                                </a:lnTo>
                                <a:lnTo>
                                  <a:pt x="177" y="119"/>
                                </a:lnTo>
                                <a:lnTo>
                                  <a:pt x="178" y="119"/>
                                </a:lnTo>
                                <a:lnTo>
                                  <a:pt x="178" y="120"/>
                                </a:lnTo>
                                <a:lnTo>
                                  <a:pt x="179" y="120"/>
                                </a:lnTo>
                                <a:lnTo>
                                  <a:pt x="180" y="120"/>
                                </a:lnTo>
                                <a:lnTo>
                                  <a:pt x="181" y="120"/>
                                </a:lnTo>
                                <a:lnTo>
                                  <a:pt x="182" y="120"/>
                                </a:lnTo>
                                <a:lnTo>
                                  <a:pt x="182" y="121"/>
                                </a:lnTo>
                                <a:lnTo>
                                  <a:pt x="183" y="121"/>
                                </a:lnTo>
                                <a:lnTo>
                                  <a:pt x="184" y="121"/>
                                </a:lnTo>
                                <a:lnTo>
                                  <a:pt x="185" y="121"/>
                                </a:lnTo>
                                <a:lnTo>
                                  <a:pt x="185" y="122"/>
                                </a:lnTo>
                                <a:lnTo>
                                  <a:pt x="186" y="122"/>
                                </a:lnTo>
                                <a:lnTo>
                                  <a:pt x="187" y="122"/>
                                </a:lnTo>
                                <a:lnTo>
                                  <a:pt x="188" y="122"/>
                                </a:lnTo>
                                <a:lnTo>
                                  <a:pt x="189" y="122"/>
                                </a:lnTo>
                                <a:lnTo>
                                  <a:pt x="189" y="123"/>
                                </a:lnTo>
                                <a:lnTo>
                                  <a:pt x="190" y="123"/>
                                </a:lnTo>
                                <a:lnTo>
                                  <a:pt x="191" y="123"/>
                                </a:lnTo>
                                <a:lnTo>
                                  <a:pt x="192" y="123"/>
                                </a:lnTo>
                                <a:lnTo>
                                  <a:pt x="193" y="123"/>
                                </a:lnTo>
                                <a:lnTo>
                                  <a:pt x="193" y="124"/>
                                </a:lnTo>
                                <a:lnTo>
                                  <a:pt x="194" y="124"/>
                                </a:lnTo>
                                <a:lnTo>
                                  <a:pt x="195" y="124"/>
                                </a:lnTo>
                                <a:lnTo>
                                  <a:pt x="196" y="124"/>
                                </a:lnTo>
                                <a:lnTo>
                                  <a:pt x="197" y="124"/>
                                </a:lnTo>
                                <a:lnTo>
                                  <a:pt x="197" y="125"/>
                                </a:lnTo>
                                <a:lnTo>
                                  <a:pt x="198" y="125"/>
                                </a:lnTo>
                                <a:lnTo>
                                  <a:pt x="199" y="125"/>
                                </a:lnTo>
                                <a:lnTo>
                                  <a:pt x="200" y="125"/>
                                </a:lnTo>
                                <a:lnTo>
                                  <a:pt x="201" y="125"/>
                                </a:lnTo>
                                <a:lnTo>
                                  <a:pt x="201" y="126"/>
                                </a:lnTo>
                                <a:lnTo>
                                  <a:pt x="202" y="126"/>
                                </a:lnTo>
                                <a:lnTo>
                                  <a:pt x="203" y="126"/>
                                </a:lnTo>
                                <a:lnTo>
                                  <a:pt x="204" y="126"/>
                                </a:lnTo>
                                <a:lnTo>
                                  <a:pt x="205" y="126"/>
                                </a:lnTo>
                                <a:lnTo>
                                  <a:pt x="206" y="126"/>
                                </a:lnTo>
                                <a:lnTo>
                                  <a:pt x="206" y="127"/>
                                </a:lnTo>
                                <a:lnTo>
                                  <a:pt x="207" y="127"/>
                                </a:lnTo>
                                <a:lnTo>
                                  <a:pt x="208" y="127"/>
                                </a:lnTo>
                                <a:lnTo>
                                  <a:pt x="209" y="127"/>
                                </a:lnTo>
                                <a:lnTo>
                                  <a:pt x="210" y="127"/>
                                </a:lnTo>
                                <a:lnTo>
                                  <a:pt x="211" y="127"/>
                                </a:lnTo>
                                <a:lnTo>
                                  <a:pt x="212" y="127"/>
                                </a:lnTo>
                                <a:lnTo>
                                  <a:pt x="212" y="128"/>
                                </a:lnTo>
                                <a:lnTo>
                                  <a:pt x="213" y="128"/>
                                </a:lnTo>
                                <a:lnTo>
                                  <a:pt x="214" y="128"/>
                                </a:lnTo>
                                <a:lnTo>
                                  <a:pt x="215" y="128"/>
                                </a:lnTo>
                                <a:lnTo>
                                  <a:pt x="216" y="128"/>
                                </a:lnTo>
                                <a:lnTo>
                                  <a:pt x="217" y="128"/>
                                </a:lnTo>
                                <a:lnTo>
                                  <a:pt x="218" y="128"/>
                                </a:lnTo>
                                <a:lnTo>
                                  <a:pt x="219" y="128"/>
                                </a:lnTo>
                                <a:lnTo>
                                  <a:pt x="220" y="128"/>
                                </a:lnTo>
                                <a:lnTo>
                                  <a:pt x="220" y="129"/>
                                </a:lnTo>
                                <a:lnTo>
                                  <a:pt x="221" y="129"/>
                                </a:lnTo>
                                <a:lnTo>
                                  <a:pt x="222" y="129"/>
                                </a:lnTo>
                                <a:lnTo>
                                  <a:pt x="223" y="129"/>
                                </a:lnTo>
                                <a:lnTo>
                                  <a:pt x="224" y="129"/>
                                </a:lnTo>
                                <a:lnTo>
                                  <a:pt x="225" y="129"/>
                                </a:lnTo>
                                <a:lnTo>
                                  <a:pt x="226" y="129"/>
                                </a:lnTo>
                                <a:lnTo>
                                  <a:pt x="227" y="129"/>
                                </a:lnTo>
                                <a:lnTo>
                                  <a:pt x="228" y="129"/>
                                </a:lnTo>
                                <a:lnTo>
                                  <a:pt x="229" y="129"/>
                                </a:lnTo>
                                <a:lnTo>
                                  <a:pt x="230" y="129"/>
                                </a:lnTo>
                                <a:lnTo>
                                  <a:pt x="231" y="129"/>
                                </a:lnTo>
                                <a:lnTo>
                                  <a:pt x="232" y="129"/>
                                </a:lnTo>
                                <a:lnTo>
                                  <a:pt x="233" y="129"/>
                                </a:lnTo>
                                <a:lnTo>
                                  <a:pt x="234" y="129"/>
                                </a:lnTo>
                                <a:lnTo>
                                  <a:pt x="235" y="130"/>
                                </a:lnTo>
                                <a:lnTo>
                                  <a:pt x="236" y="130"/>
                                </a:lnTo>
                                <a:lnTo>
                                  <a:pt x="237" y="130"/>
                                </a:lnTo>
                                <a:lnTo>
                                  <a:pt x="238" y="130"/>
                                </a:lnTo>
                                <a:lnTo>
                                  <a:pt x="239" y="130"/>
                                </a:lnTo>
                                <a:lnTo>
                                  <a:pt x="240" y="130"/>
                                </a:lnTo>
                                <a:lnTo>
                                  <a:pt x="241" y="130"/>
                                </a:lnTo>
                                <a:lnTo>
                                  <a:pt x="242" y="130"/>
                                </a:lnTo>
                                <a:lnTo>
                                  <a:pt x="243" y="130"/>
                                </a:lnTo>
                                <a:lnTo>
                                  <a:pt x="243" y="129"/>
                                </a:lnTo>
                                <a:lnTo>
                                  <a:pt x="244" y="129"/>
                                </a:lnTo>
                                <a:lnTo>
                                  <a:pt x="245" y="129"/>
                                </a:lnTo>
                              </a:path>
                            </a:pathLst>
                          </a:custGeom>
                          <a:noFill/>
                          <a:ln w="7938"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172" name="Рисунок 27"/>
                          <pic:cNvPicPr>
                            <a:picLocks noChangeAspect="1" noChangeArrowheads="1"/>
                          </pic:cNvPicPr>
                        </pic:nvPicPr>
                        <pic:blipFill>
                          <a:blip r:embed="rId2362" cstate="print">
                            <a:extLst>
                              <a:ext uri="{28A0092B-C50C-407E-A947-70E740481C1C}">
                                <a14:useLocalDpi xmlns:a14="http://schemas.microsoft.com/office/drawing/2010/main" val="0"/>
                              </a:ext>
                            </a:extLst>
                          </a:blip>
                          <a:srcRect/>
                          <a:stretch>
                            <a:fillRect/>
                          </a:stretch>
                        </pic:blipFill>
                        <pic:spPr bwMode="auto">
                          <a:xfrm>
                            <a:off x="1866" y="24032"/>
                            <a:ext cx="1859" cy="260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73" name="Рисунок 28"/>
                          <pic:cNvPicPr>
                            <a:picLocks noChangeAspect="1" noChangeArrowheads="1"/>
                          </pic:cNvPicPr>
                        </pic:nvPicPr>
                        <pic:blipFill>
                          <a:blip r:embed="rId2363" cstate="print">
                            <a:extLst>
                              <a:ext uri="{28A0092B-C50C-407E-A947-70E740481C1C}">
                                <a14:useLocalDpi xmlns:a14="http://schemas.microsoft.com/office/drawing/2010/main" val="0"/>
                              </a:ext>
                            </a:extLst>
                          </a:blip>
                          <a:srcRect/>
                          <a:stretch>
                            <a:fillRect/>
                          </a:stretch>
                        </pic:blipFill>
                        <pic:spPr bwMode="auto">
                          <a:xfrm>
                            <a:off x="4206" y="26366"/>
                            <a:ext cx="1313" cy="241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74" name="Рисунок 29"/>
                          <pic:cNvPicPr>
                            <a:picLocks noChangeAspect="1" noChangeArrowheads="1"/>
                          </pic:cNvPicPr>
                        </pic:nvPicPr>
                        <pic:blipFill>
                          <a:blip r:embed="rId2364" cstate="print">
                            <a:extLst>
                              <a:ext uri="{28A0092B-C50C-407E-A947-70E740481C1C}">
                                <a14:useLocalDpi xmlns:a14="http://schemas.microsoft.com/office/drawing/2010/main" val="0"/>
                              </a:ext>
                            </a:extLst>
                          </a:blip>
                          <a:srcRect/>
                          <a:stretch>
                            <a:fillRect/>
                          </a:stretch>
                        </pic:blipFill>
                        <pic:spPr bwMode="auto">
                          <a:xfrm>
                            <a:off x="6943" y="26423"/>
                            <a:ext cx="1522" cy="237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75" name="Рисунок 30"/>
                          <pic:cNvPicPr>
                            <a:picLocks noChangeAspect="1" noChangeArrowheads="1"/>
                          </pic:cNvPicPr>
                        </pic:nvPicPr>
                        <pic:blipFill>
                          <a:blip r:embed="rId2365" cstate="print">
                            <a:extLst>
                              <a:ext uri="{28A0092B-C50C-407E-A947-70E740481C1C}">
                                <a14:useLocalDpi xmlns:a14="http://schemas.microsoft.com/office/drawing/2010/main" val="0"/>
                              </a:ext>
                            </a:extLst>
                          </a:blip>
                          <a:srcRect/>
                          <a:stretch>
                            <a:fillRect/>
                          </a:stretch>
                        </pic:blipFill>
                        <pic:spPr bwMode="auto">
                          <a:xfrm>
                            <a:off x="9799" y="26473"/>
                            <a:ext cx="1522" cy="237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76" name="Рисунок 31"/>
                          <pic:cNvPicPr>
                            <a:picLocks noChangeAspect="1" noChangeArrowheads="1"/>
                          </pic:cNvPicPr>
                        </pic:nvPicPr>
                        <pic:blipFill>
                          <a:blip r:embed="rId2366" cstate="print">
                            <a:extLst>
                              <a:ext uri="{28A0092B-C50C-407E-A947-70E740481C1C}">
                                <a14:useLocalDpi xmlns:a14="http://schemas.microsoft.com/office/drawing/2010/main" val="0"/>
                              </a:ext>
                            </a:extLst>
                          </a:blip>
                          <a:srcRect/>
                          <a:stretch>
                            <a:fillRect/>
                          </a:stretch>
                        </pic:blipFill>
                        <pic:spPr bwMode="auto">
                          <a:xfrm>
                            <a:off x="12485" y="26501"/>
                            <a:ext cx="1691" cy="236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77" name="Рисунок 32"/>
                          <pic:cNvPicPr>
                            <a:picLocks noChangeAspect="1" noChangeArrowheads="1"/>
                          </pic:cNvPicPr>
                        </pic:nvPicPr>
                        <pic:blipFill>
                          <a:blip r:embed="rId2367" cstate="print">
                            <a:extLst>
                              <a:ext uri="{28A0092B-C50C-407E-A947-70E740481C1C}">
                                <a14:useLocalDpi xmlns:a14="http://schemas.microsoft.com/office/drawing/2010/main" val="0"/>
                              </a:ext>
                            </a:extLst>
                          </a:blip>
                          <a:srcRect/>
                          <a:stretch>
                            <a:fillRect/>
                          </a:stretch>
                        </pic:blipFill>
                        <pic:spPr bwMode="auto">
                          <a:xfrm>
                            <a:off x="15431" y="26477"/>
                            <a:ext cx="1509" cy="236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78" name="Рисунок 33"/>
                          <pic:cNvPicPr>
                            <a:picLocks noChangeAspect="1" noChangeArrowheads="1"/>
                          </pic:cNvPicPr>
                        </pic:nvPicPr>
                        <pic:blipFill>
                          <a:blip r:embed="rId2368" cstate="print">
                            <a:extLst>
                              <a:ext uri="{28A0092B-C50C-407E-A947-70E740481C1C}">
                                <a14:useLocalDpi xmlns:a14="http://schemas.microsoft.com/office/drawing/2010/main" val="0"/>
                              </a:ext>
                            </a:extLst>
                          </a:blip>
                          <a:srcRect/>
                          <a:stretch>
                            <a:fillRect/>
                          </a:stretch>
                        </pic:blipFill>
                        <pic:spPr bwMode="auto">
                          <a:xfrm>
                            <a:off x="18028" y="26402"/>
                            <a:ext cx="2177" cy="219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79" name="Рисунок 34"/>
                          <pic:cNvPicPr>
                            <a:picLocks noChangeAspect="1" noChangeArrowheads="1"/>
                          </pic:cNvPicPr>
                        </pic:nvPicPr>
                        <pic:blipFill>
                          <a:blip r:embed="rId2369" cstate="print">
                            <a:extLst>
                              <a:ext uri="{28A0092B-C50C-407E-A947-70E740481C1C}">
                                <a14:useLocalDpi xmlns:a14="http://schemas.microsoft.com/office/drawing/2010/main" val="0"/>
                              </a:ext>
                            </a:extLst>
                          </a:blip>
                          <a:srcRect/>
                          <a:stretch>
                            <a:fillRect/>
                          </a:stretch>
                        </pic:blipFill>
                        <pic:spPr bwMode="auto">
                          <a:xfrm>
                            <a:off x="20815" y="26320"/>
                            <a:ext cx="2556" cy="2572"/>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80" name="Рисунок 35"/>
                          <pic:cNvPicPr>
                            <a:picLocks noChangeAspect="1" noChangeArrowheads="1"/>
                          </pic:cNvPicPr>
                        </pic:nvPicPr>
                        <pic:blipFill>
                          <a:blip r:embed="rId2369" cstate="print">
                            <a:extLst>
                              <a:ext uri="{28A0092B-C50C-407E-A947-70E740481C1C}">
                                <a14:useLocalDpi xmlns:a14="http://schemas.microsoft.com/office/drawing/2010/main" val="0"/>
                              </a:ext>
                            </a:extLst>
                          </a:blip>
                          <a:srcRect/>
                          <a:stretch>
                            <a:fillRect/>
                          </a:stretch>
                        </pic:blipFill>
                        <pic:spPr bwMode="auto">
                          <a:xfrm>
                            <a:off x="20798" y="26322"/>
                            <a:ext cx="2556" cy="2572"/>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81" name="Рисунок 36"/>
                          <pic:cNvPicPr>
                            <a:picLocks noChangeAspect="1" noChangeArrowheads="1"/>
                          </pic:cNvPicPr>
                        </pic:nvPicPr>
                        <pic:blipFill>
                          <a:blip r:embed="rId2370" cstate="print">
                            <a:extLst>
                              <a:ext uri="{28A0092B-C50C-407E-A947-70E740481C1C}">
                                <a14:useLocalDpi xmlns:a14="http://schemas.microsoft.com/office/drawing/2010/main" val="0"/>
                              </a:ext>
                            </a:extLst>
                          </a:blip>
                          <a:srcRect/>
                          <a:stretch>
                            <a:fillRect/>
                          </a:stretch>
                        </pic:blipFill>
                        <pic:spPr bwMode="auto">
                          <a:xfrm>
                            <a:off x="32099" y="26462"/>
                            <a:ext cx="2540" cy="220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82" name="Рисунок 37"/>
                          <pic:cNvPicPr>
                            <a:picLocks noChangeAspect="1" noChangeArrowheads="1"/>
                          </pic:cNvPicPr>
                        </pic:nvPicPr>
                        <pic:blipFill>
                          <a:blip r:embed="rId2371" cstate="print">
                            <a:extLst>
                              <a:ext uri="{28A0092B-C50C-407E-A947-70E740481C1C}">
                                <a14:useLocalDpi xmlns:a14="http://schemas.microsoft.com/office/drawing/2010/main" val="0"/>
                              </a:ext>
                            </a:extLst>
                          </a:blip>
                          <a:srcRect/>
                          <a:stretch>
                            <a:fillRect/>
                          </a:stretch>
                        </pic:blipFill>
                        <pic:spPr bwMode="auto">
                          <a:xfrm>
                            <a:off x="29380" y="26363"/>
                            <a:ext cx="2349" cy="237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83" name="Рисунок 38"/>
                          <pic:cNvPicPr>
                            <a:picLocks noChangeAspect="1" noChangeArrowheads="1"/>
                          </pic:cNvPicPr>
                        </pic:nvPicPr>
                        <pic:blipFill>
                          <a:blip r:embed="rId2372" cstate="print">
                            <a:extLst>
                              <a:ext uri="{28A0092B-C50C-407E-A947-70E740481C1C}">
                                <a14:useLocalDpi xmlns:a14="http://schemas.microsoft.com/office/drawing/2010/main" val="0"/>
                              </a:ext>
                            </a:extLst>
                          </a:blip>
                          <a:srcRect/>
                          <a:stretch>
                            <a:fillRect/>
                          </a:stretch>
                        </pic:blipFill>
                        <pic:spPr bwMode="auto">
                          <a:xfrm>
                            <a:off x="26537" y="26399"/>
                            <a:ext cx="2532" cy="236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84" name="Рисунок 39"/>
                          <pic:cNvPicPr>
                            <a:picLocks noChangeAspect="1" noChangeArrowheads="1"/>
                          </pic:cNvPicPr>
                        </pic:nvPicPr>
                        <pic:blipFill>
                          <a:blip r:embed="rId2373" cstate="print">
                            <a:extLst>
                              <a:ext uri="{28A0092B-C50C-407E-A947-70E740481C1C}">
                                <a14:useLocalDpi xmlns:a14="http://schemas.microsoft.com/office/drawing/2010/main" val="0"/>
                              </a:ext>
                            </a:extLst>
                          </a:blip>
                          <a:srcRect/>
                          <a:stretch>
                            <a:fillRect/>
                          </a:stretch>
                        </pic:blipFill>
                        <pic:spPr bwMode="auto">
                          <a:xfrm>
                            <a:off x="23733" y="26360"/>
                            <a:ext cx="2375" cy="2362"/>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85" name="Рисунок 40"/>
                          <pic:cNvPicPr>
                            <a:picLocks noChangeAspect="1" noChangeArrowheads="1"/>
                          </pic:cNvPicPr>
                        </pic:nvPicPr>
                        <pic:blipFill>
                          <a:blip r:embed="rId2363" cstate="print">
                            <a:extLst>
                              <a:ext uri="{28A0092B-C50C-407E-A947-70E740481C1C}">
                                <a14:useLocalDpi xmlns:a14="http://schemas.microsoft.com/office/drawing/2010/main" val="0"/>
                              </a:ext>
                            </a:extLst>
                          </a:blip>
                          <a:srcRect/>
                          <a:stretch>
                            <a:fillRect/>
                          </a:stretch>
                        </pic:blipFill>
                        <pic:spPr bwMode="auto">
                          <a:xfrm>
                            <a:off x="6685" y="12779"/>
                            <a:ext cx="1314" cy="241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86" name="Рисунок 41"/>
                          <pic:cNvPicPr>
                            <a:picLocks noChangeAspect="1" noChangeArrowheads="1"/>
                          </pic:cNvPicPr>
                        </pic:nvPicPr>
                        <pic:blipFill>
                          <a:blip r:embed="rId2374" cstate="print">
                            <a:extLst>
                              <a:ext uri="{28A0092B-C50C-407E-A947-70E740481C1C}">
                                <a14:useLocalDpi xmlns:a14="http://schemas.microsoft.com/office/drawing/2010/main" val="0"/>
                              </a:ext>
                            </a:extLst>
                          </a:blip>
                          <a:srcRect/>
                          <a:stretch>
                            <a:fillRect/>
                          </a:stretch>
                        </pic:blipFill>
                        <pic:spPr bwMode="auto">
                          <a:xfrm>
                            <a:off x="20011" y="12710"/>
                            <a:ext cx="1848" cy="242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87" name="Рисунок 42"/>
                          <pic:cNvPicPr>
                            <a:picLocks noChangeAspect="1" noChangeArrowheads="1"/>
                          </pic:cNvPicPr>
                        </pic:nvPicPr>
                        <pic:blipFill>
                          <a:blip r:embed="rId2365" cstate="print">
                            <a:extLst>
                              <a:ext uri="{28A0092B-C50C-407E-A947-70E740481C1C}">
                                <a14:useLocalDpi xmlns:a14="http://schemas.microsoft.com/office/drawing/2010/main" val="0"/>
                              </a:ext>
                            </a:extLst>
                          </a:blip>
                          <a:srcRect/>
                          <a:stretch>
                            <a:fillRect/>
                          </a:stretch>
                        </pic:blipFill>
                        <pic:spPr bwMode="auto">
                          <a:xfrm>
                            <a:off x="1963" y="21072"/>
                            <a:ext cx="1522" cy="237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88" name="Рисунок 43"/>
                          <pic:cNvPicPr>
                            <a:picLocks noChangeAspect="1" noChangeArrowheads="1"/>
                          </pic:cNvPicPr>
                        </pic:nvPicPr>
                        <pic:blipFill>
                          <a:blip r:embed="rId2375" cstate="print">
                            <a:extLst>
                              <a:ext uri="{28A0092B-C50C-407E-A947-70E740481C1C}">
                                <a14:useLocalDpi xmlns:a14="http://schemas.microsoft.com/office/drawing/2010/main" val="0"/>
                              </a:ext>
                            </a:extLst>
                          </a:blip>
                          <a:srcRect/>
                          <a:stretch>
                            <a:fillRect/>
                          </a:stretch>
                        </pic:blipFill>
                        <pic:spPr bwMode="auto">
                          <a:xfrm>
                            <a:off x="1490" y="14226"/>
                            <a:ext cx="2381" cy="238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89" name="Рисунок 44"/>
                          <pic:cNvPicPr>
                            <a:picLocks noChangeAspect="1" noChangeArrowheads="1"/>
                          </pic:cNvPicPr>
                        </pic:nvPicPr>
                        <pic:blipFill>
                          <a:blip r:embed="rId2376" cstate="print">
                            <a:extLst>
                              <a:ext uri="{28A0092B-C50C-407E-A947-70E740481C1C}">
                                <a14:useLocalDpi xmlns:a14="http://schemas.microsoft.com/office/drawing/2010/main" val="0"/>
                              </a:ext>
                            </a:extLst>
                          </a:blip>
                          <a:srcRect/>
                          <a:stretch>
                            <a:fillRect/>
                          </a:stretch>
                        </pic:blipFill>
                        <pic:spPr bwMode="auto">
                          <a:xfrm>
                            <a:off x="1539" y="17779"/>
                            <a:ext cx="2382" cy="2382"/>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90" name="Рисунок 45"/>
                          <pic:cNvPicPr>
                            <a:picLocks noChangeAspect="1" noChangeArrowheads="1"/>
                          </pic:cNvPicPr>
                        </pic:nvPicPr>
                        <pic:blipFill>
                          <a:blip r:embed="rId2377" cstate="print">
                            <a:extLst>
                              <a:ext uri="{28A0092B-C50C-407E-A947-70E740481C1C}">
                                <a14:useLocalDpi xmlns:a14="http://schemas.microsoft.com/office/drawing/2010/main" val="0"/>
                              </a:ext>
                            </a:extLst>
                          </a:blip>
                          <a:srcRect/>
                          <a:stretch>
                            <a:fillRect/>
                          </a:stretch>
                        </pic:blipFill>
                        <pic:spPr bwMode="auto">
                          <a:xfrm>
                            <a:off x="1227" y="10930"/>
                            <a:ext cx="2731" cy="2382"/>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91" name="Рисунок 46"/>
                          <pic:cNvPicPr>
                            <a:picLocks noChangeAspect="1" noChangeArrowheads="1"/>
                          </pic:cNvPicPr>
                        </pic:nvPicPr>
                        <pic:blipFill>
                          <a:blip r:embed="rId2378" cstate="print">
                            <a:extLst>
                              <a:ext uri="{28A0092B-C50C-407E-A947-70E740481C1C}">
                                <a14:useLocalDpi xmlns:a14="http://schemas.microsoft.com/office/drawing/2010/main" val="0"/>
                              </a:ext>
                            </a:extLst>
                          </a:blip>
                          <a:srcRect/>
                          <a:stretch>
                            <a:fillRect/>
                          </a:stretch>
                        </pic:blipFill>
                        <pic:spPr bwMode="auto">
                          <a:xfrm>
                            <a:off x="1303" y="7651"/>
                            <a:ext cx="2715" cy="2382"/>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92" name="Рисунок 47"/>
                          <pic:cNvPicPr>
                            <a:picLocks noChangeAspect="1" noChangeArrowheads="1"/>
                          </pic:cNvPicPr>
                        </pic:nvPicPr>
                        <pic:blipFill>
                          <a:blip r:embed="rId2379" cstate="print">
                            <a:extLst>
                              <a:ext uri="{28A0092B-C50C-407E-A947-70E740481C1C}">
                                <a14:useLocalDpi xmlns:a14="http://schemas.microsoft.com/office/drawing/2010/main" val="0"/>
                              </a:ext>
                            </a:extLst>
                          </a:blip>
                          <a:srcRect/>
                          <a:stretch>
                            <a:fillRect/>
                          </a:stretch>
                        </pic:blipFill>
                        <pic:spPr bwMode="auto">
                          <a:xfrm>
                            <a:off x="1384" y="4064"/>
                            <a:ext cx="2556" cy="238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93" name="Рисунок 48"/>
                          <pic:cNvPicPr>
                            <a:picLocks noChangeAspect="1" noChangeArrowheads="1"/>
                          </pic:cNvPicPr>
                        </pic:nvPicPr>
                        <pic:blipFill>
                          <a:blip r:embed="rId2376" cstate="print">
                            <a:extLst>
                              <a:ext uri="{28A0092B-C50C-407E-A947-70E740481C1C}">
                                <a14:useLocalDpi xmlns:a14="http://schemas.microsoft.com/office/drawing/2010/main" val="0"/>
                              </a:ext>
                            </a:extLst>
                          </a:blip>
                          <a:srcRect/>
                          <a:stretch>
                            <a:fillRect/>
                          </a:stretch>
                        </pic:blipFill>
                        <pic:spPr bwMode="auto">
                          <a:xfrm>
                            <a:off x="1485" y="923"/>
                            <a:ext cx="2381" cy="238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94" name="Рисунок 49"/>
                          <pic:cNvPicPr>
                            <a:picLocks noChangeAspect="1"/>
                          </pic:cNvPicPr>
                        </pic:nvPicPr>
                        <pic:blipFill>
                          <a:blip r:embed="rId2380">
                            <a:extLst>
                              <a:ext uri="{28A0092B-C50C-407E-A947-70E740481C1C}">
                                <a14:useLocalDpi xmlns:a14="http://schemas.microsoft.com/office/drawing/2010/main" val="0"/>
                              </a:ext>
                            </a:extLst>
                          </a:blip>
                          <a:srcRect/>
                          <a:stretch>
                            <a:fillRect/>
                          </a:stretch>
                        </pic:blipFill>
                        <pic:spPr bwMode="auto">
                          <a:xfrm>
                            <a:off x="28413" y="29226"/>
                            <a:ext cx="7070" cy="2920"/>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margin">
                  <wp14:pctWidth>0</wp14:pctWidth>
                </wp14:sizeRelH>
                <wp14:sizeRelV relativeFrom="margin">
                  <wp14:pctHeight>0</wp14:pctHeight>
                </wp14:sizeRelV>
              </wp:anchor>
            </w:drawing>
          </mc:Choice>
          <mc:Fallback>
            <w:pict>
              <v:group w14:anchorId="37233293" id="Группа 223" o:spid="_x0000_s1026" style="position:absolute;margin-left:138.3pt;margin-top:1.2pt;width:197.1pt;height:180.75pt;z-index:251661312;mso-position-horizontal-relative:margin;mso-width-relative:margin;mso-height-relative:margin" coordsize="35483,32146" o:gfxdata="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">
                <v:rect id="AutoShape 3" o:spid="_x0000_s1027" style="position:absolute;width:35258;height:296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" filled="f" stroked="f">
                  <o:lock v:ext="edit" aspectratio="t" text="t"/>
                </v:rect>
                <v:line id="Line 6" o:spid="_x0000_s1028" style="position:absolute;visibility:visible;mso-wrap-style:square" from="7620,1825" to="7620,254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" strokecolor="lime" strokeweight="0"/>
                <v:line id="Line 8" o:spid="_x0000_s1029" style="position:absolute;visibility:visible;mso-wrap-style:square" from="10493,1825" to="10493,254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" strokecolor="lime" strokeweight="0"/>
                <v:line id="Line 10" o:spid="_x0000_s1030" style="position:absolute;visibility:visible;mso-wrap-style:square" from="13350,1825" to="13350,254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" strokecolor="lime" strokeweight="0"/>
                <v:line id="Line 12" o:spid="_x0000_s1031" style="position:absolute;visibility:visible;mso-wrap-style:square" from="16208,1825" to="16208,254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" strokecolor="lime" strokeweight="0"/>
                <v:line id="Line 14" o:spid="_x0000_s1032" style="position:absolute;visibility:visible;mso-wrap-style:square" from="19065,1825" to="19065,254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" strokecolor="lime" strokeweight="0"/>
                <v:line id="Line 16" o:spid="_x0000_s1033" style="position:absolute;visibility:visible;mso-wrap-style:square" from="21923,1825" to="21923,254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" strokecolor="lime" strokeweight="0"/>
                <v:line id="Line 18" o:spid="_x0000_s1034" style="position:absolute;visibility:visible;mso-wrap-style:square" from="24780,1825" to="24780,254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" strokecolor="lime" strokeweight="0"/>
                <v:line id="Line 20" o:spid="_x0000_s1035" style="position:absolute;visibility:visible;mso-wrap-style:square" from="27638,1825" to="27638,254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" strokecolor="lime" strokeweight="0"/>
                <v:line id="Line 22" o:spid="_x0000_s1036" style="position:absolute;visibility:visible;mso-wrap-style:square" from="30495,1825" to="30495,254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" strokecolor="lime" strokeweight="0"/>
                <v:line id="Line 24" o:spid="_x0000_s1037" style="position:absolute;visibility:visible;mso-wrap-style:square" from="33448,1825" to="33448,254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" strokecolor="lime" strokeweight="0"/>
                <v:line id="Line 27" o:spid="_x0000_s1038" style="position:absolute;visibility:visible;mso-wrap-style:square" from="4762,22129" to="33448,2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" strokecolor="lime" strokeweight="0"/>
                <v:line id="Line 29" o:spid="_x0000_s1039" style="position:absolute;visibility:visible;mso-wrap-style:square" from="4762,18796" to="33448,187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" strokecolor="lime" strokeweight="0"/>
                <v:line id="Line 31" o:spid="_x0000_s1040" style="position:absolute;visibility:visible;mso-wrap-style:square" from="4762,15351" to="33448,153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" strokecolor="lime" strokeweight="0"/>
                <v:line id="Line 33" o:spid="_x0000_s1041" style="position:absolute;visibility:visible;mso-wrap-style:square" from="4762,12017" to="33448,120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" strokecolor="lime" strokeweight="0"/>
                <v:line id="Line 35" o:spid="_x0000_s1042" style="position:absolute;visibility:visible;mso-wrap-style:square" from="4762,8588" to="33448,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" strokecolor="lime" strokeweight="0"/>
                <v:line id="Line 37" o:spid="_x0000_s1043" style="position:absolute;visibility:visible;mso-wrap-style:square" from="4762,5254" to="33448,52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" strokecolor="lime" strokeweight="0"/>
                <v:line id="Line 39" o:spid="_x0000_s1044" style="position:absolute;visibility:visible;mso-wrap-style:square" from="4762,1825" to="33448,1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" strokecolor="lime" strokeweight="0"/>
                <v:rect id="Rectangle 41" o:spid="_x0000_s1045" style="position:absolute;left:4762;top:1825;width:28686;height:236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" filled="f"/>
                <v:shape id="Freeform 42" o:spid="_x0000_s1046" style="position:absolute;left:4762;top:2365;width:11636;height:21780;visibility:visible;mso-wrap-style:square;v-text-anchor:top" coordsize="763,14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" path="m,l,1,,2,,4,,5,,6,1,7r,1l1,9r,1l1,11r,1l1,13r,1l1,15r,1l2,17r,1l2,19r,1l2,21r,1l2,23r,1l2,25r,1l2,27r1,1l3,30r,1l3,32r,1l3,34r,1l3,36r,1l3,38r,1l4,40r,1l4,42r,1l4,44r,1l4,46r,1l4,48r,2l5,51r,1l5,53r,1l5,55r,1l5,57r,1l5,59r,1l5,61r1,1l6,63r,1l6,65r,1l6,68r,1l6,70r,1l6,72r,1l7,74r,1l7,76r,1l7,78r,1l7,80r,1l7,82r,2l8,85r,1l8,87r,1l8,89r,1l8,91r,1l8,93r,1l8,95r1,1l9,98r,1l9,100r,1l9,102r,1l9,104r,1l9,106r,1l10,108r,1l10,110r,1l10,113r,1l10,115r,1l10,117r,1l11,119r,1l11,121r,1l11,123r,1l11,126r,1l11,128r,1l11,130r1,1l12,132r,1l12,134r,1l12,136r,1l12,138r,2l12,141r1,1l13,143r,1l13,145r,1l13,147r,1l13,149r,1l13,151r,2l14,154r,1l14,156r,1l14,158r,1l14,160r,1l14,162r,1l14,164r1,2l15,167r,1l15,169r,1l15,171r,1l15,173r,1l15,175r1,1l16,177r,2l16,180r,1l16,182r,1l16,184r,1l16,186r,1l17,188r,1l17,190r,2l17,193r,1l17,195r,1l17,197r,1l17,199r1,1l18,201r,1l18,203r,1l18,206r,1l18,208r,1l18,210r1,1l19,212r,1l19,214r,1l19,216r,1l19,218r,2l19,221r,1l20,223r,1l20,225r,1l20,227r,1l20,229r,1l20,231r,1l21,233r,2l21,236r,1l21,238r,1l21,240r,1l21,242r,1l21,244r1,1l22,246r,1l22,248r,2l22,251r,1l22,253r,1l22,255r,1l23,257r,1l23,259r,1l23,261r,1l23,263r,1l23,265r,2l24,268r,1l24,270r,1l24,272r,1l24,274r,1l24,276r,1l24,278r1,1l25,280r,1l25,282r,1l25,284r,2l25,287r,1l25,289r,1l26,291r,1l26,293r,1l26,295r,1l26,297r,1l26,299r,1l27,301r,1l27,303r,1l27,305r,1l27,307r,1l27,310r,1l27,312r1,1l28,314r,1l28,316r,1l28,318r,1l28,320r,1l28,322r,1l29,324r,1l29,326r,1l29,328r,1l29,330r,1l29,332r,1l30,334r,1l30,336r,1l30,338r,1l30,340r,1l30,342r,1l30,344r1,1l31,346r,1l31,348r,1l31,350r,1l31,352r,1l31,354r1,1l32,356r,1l32,358r,1l32,360r,1l32,362r,1l32,364r,1l33,366r,1l33,368r,1l33,370r,1l33,372r,1l33,374r,1l33,376r1,1l34,378r,1l34,380r,1l34,382r,1l34,384r,1l34,386r1,1l35,388r,1l35,390r,1l35,392r,1l35,394r,1l35,396r,1l36,398r,1l36,400r,1l36,402r,1l36,404r,1l36,406r,1l37,408r,1l37,410r,1l37,412r,1l37,414r,1l37,416r,1l38,418r,1l38,420r,1l38,422r,1l38,424r,1l38,426r,1l39,428r,1l39,430r,1l39,432r,1l39,434r,1l39,436r1,1l40,438r,1l40,440r,1l40,442r,1l40,444r,1l40,446r1,1l41,448r,1l41,450r,1l41,452r,1l41,454r,1l41,456r1,1l42,458r,1l42,460r,1l42,462r,1l42,464r,1l43,465r,1l43,467r,1l43,469r,1l43,471r,1l43,473r,1l44,475r,1l44,477r,1l44,479r,1l44,481r,1l44,483r1,1l45,485r,1l45,487r,1l45,489r,1l45,491r,1l46,492r,1l46,494r,1l46,496r,1l46,498r,1l46,500r1,1l47,502r,1l47,504r,1l47,506r,1l47,508r,1l48,510r,1l48,512r,1l48,514r,1l48,516r,1l49,518r,1l49,520r,1l49,522r,1l49,524r,1l50,526r,1l50,528r,1l50,530r,1l50,532r,1l51,534r,1l51,536r,1l51,538r,1l51,540r,1l52,542r,1l52,544r,1l52,546r,1l52,548r,1l53,549r,1l53,551r,1l53,553r,1l53,555r,1l54,556r,1l54,558r,1l54,560r,1l54,562r,1l55,564r,1l55,566r,1l55,568r,1l55,570r1,1l56,572r,1l56,574r,1l56,576r,1l57,577r,1l57,579r,1l57,581r,1l57,583r,1l58,584r,1l58,586r,1l58,588r,1l58,590r,1l59,591r,1l59,593r,1l59,595r,1l59,597r1,l60,598r,1l60,600r,1l60,602r,1l61,604r,1l61,606r,1l61,608r,1l62,610r,1l62,612r,1l62,614r,1l63,616r,1l63,618r,1l63,620r,1l64,622r,1l64,624r,1l64,626r,1l65,627r,1l65,629r,1l65,631r,1l65,633r1,l66,634r,1l66,636r,1l66,638r1,1l67,640r,1l67,642r,1l67,644r1,l68,645r,1l68,647r,1l68,649r1,1l69,651r,1l69,653r,1l70,654r,1l70,656r,1l70,658r,1l71,660r,1l71,662r,1l71,664r1,1l72,666r,1l72,668r,1l73,669r,1l73,671r,1l73,673r,1l74,674r,1l74,676r,1l74,678r,1l75,679r,1l75,681r,1l75,683r1,1l76,685r,1l76,687r,1l77,688r,1l77,690r,1l77,692r,1l78,693r,1l78,695r,1l78,697r1,l79,698r,1l79,700r,1l80,701r,1l80,703r,1l80,705r1,l81,706r,1l81,708r,1l82,710r,1l82,712r,1l82,714r1,l83,715r,1l83,717r1,1l84,719r,1l84,721r,1l85,722r,1l85,724r,1l85,726r1,l86,727r,1l86,729r1,1l87,731r,1l87,733r1,1l88,735r,1l88,737r1,l89,738r,1l89,740r,1l90,741r,1l90,743r,1l90,745r1,l91,746r,1l91,748r1,l92,749r,1l92,751r,1l93,752r,1l93,754r,1l93,756r1,l94,757r,1l94,759r1,l95,760r,1l95,762r,1l96,763r,1l96,765r,1l96,767r1,l97,768r,1l97,770r1,l98,771r,1l98,773r,1l99,774r,1l99,776r,1l100,777r,1l100,779r,1l100,781r1,l101,782r,1l101,784r1,1l102,786r,1l102,788r1,l103,789r,1l103,791r1,l104,792r,1l104,794r,1l105,795r,1l105,797r,1l106,798r,1l106,800r,1l107,802r,1l107,804r,1l108,805r,1l108,807r,1l109,808r,1l109,810r,1l109,812r1,l110,813r,1l110,815r1,l111,816r,1l111,818r1,1l112,820r,1l112,822r1,l113,823r,1l113,825r1,l114,826r,1l114,828r1,l115,829r,1l115,831r,1l116,832r,1l116,834r,1l117,835r,1l117,837r,1l118,838r,1l118,840r,1l119,841r,1l119,843r,1l120,844r,1l120,846r,1l121,848r,1l121,850r1,1l122,852r,1l122,854r1,l123,855r,1l123,857r1,l124,858r,1l124,860r1,l125,861r,1l125,863r1,l126,864r,1l126,866r1,l127,867r,1l127,869r1,l128,870r,1l128,872r1,l129,873r,1l129,875r1,l130,876r,1l130,878r1,l131,879r,1l131,881r1,l132,882r,1l132,884r1,l133,885r,1l133,887r1,l134,888r,1l134,890r1,l135,891r,1l136,893r,1l136,895r1,1l137,897r,1l138,898r,1l138,900r,1l139,901r,1l139,903r,1l140,904r,1l140,906r1,1l141,908r,1l142,910r,1l142,912r1,l143,913r,1l143,915r1,l144,916r,1l145,918r,1l145,920r1,l146,921r,1l146,923r1,l147,924r,1l148,926r,1l148,928r1,l149,929r,1l149,931r1,l150,932r,1l151,933r,1l151,935r,1l152,936r,1l152,938r1,l153,939r,1l153,941r1,l154,942r,1l155,943r,1l155,945r,1l156,946r,1l156,948r1,l157,949r,1l157,951r1,l158,952r,1l159,953r,1l159,955r1,l160,956r,1l160,958r1,l161,959r,1l162,960r,1l162,962r1,1l163,964r,1l164,965r,1l164,967r1,l165,968r,1l166,969r,1l166,971r1,1l167,973r,1l168,974r,1l168,976r1,l169,977r,1l170,978r,1l170,980r1,l171,981r,1l172,982r,1l172,984r1,1l173,986r1,1l174,988r,1l175,989r,1l175,991r1,l176,992r,1l177,993r,1l177,995r1,l178,996r,1l179,997r,1l179,999r1,l180,1000r,1l181,1001r,1l182,1003r,1l183,1004r,1l183,1006r1,l184,1007r,1l185,1008r,1l185,1010r1,l186,1011r,1l187,1012r,1l188,1014r,1l189,1015r,1l189,1017r1,l190,1018r,1l191,1019r,1l192,1021r,1l193,1022r,1l193,1024r1,l194,1025r1,1l195,1027r1,l196,1028r,1l197,1029r,1l198,1030r,1l198,1032r1,l199,1033r1,l200,1034r,1l201,1035r,1l202,1036r,1l202,1038r1,l203,1039r1,l204,1040r,1l205,1041r,1l206,1042r,1l206,1044r1,l207,1045r1,l208,1046r,1l209,1047r,1l210,1048r,1l211,1050r,1l212,1051r,1l213,1052r,1l213,1054r1,l214,1055r1,l215,1056r1,l216,1057r,1l217,1058r,1l218,1059r,1l219,1060r,1l219,1062r1,l220,1063r1,l221,1064r1,l222,1065r,1l223,1066r,1l224,1067r,1l225,1068r,1l226,1070r,1l227,1071r,1l228,1072r,1l229,1073r,1l229,1075r1,l230,1076r1,l231,1077r1,l232,1078r1,1l233,1080r1,l234,1081r1,l235,1082r1,l236,1083r,1l237,1084r,1l238,1085r,1l239,1086r,1l240,1088r,1l241,1089r,1l242,1090r,1l243,1091r,1l243,1093r1,l244,1094r1,l245,1095r1,l246,1096r1,1l247,1098r1,l248,1099r1,l249,1100r1,l250,1101r,1l251,1102r,1l252,1103r,1l253,1104r,1l254,1105r,1l255,1107r,1l256,1108r,1l257,1109r,1l258,1110r,1l259,1111r,1l260,1113r,1l261,1114r,1l262,1115r,1l263,1116r,1l264,1117r,1l265,1118r,1l266,1119r,1l267,1121r,1l268,1122r,1l269,1123r,1l270,1124r,1l271,1125r,1l272,1126r,1l273,1127r,1l274,1128r,1l275,1129r,1l276,1130r,1l277,1131r,1l278,1132r,1l279,1134r1,1l281,1136r,1l282,1137r,1l283,1138r,1l284,1139r,1l285,1140r,1l286,1141r,1l287,1142r,1l288,1143r,1l289,1144r,1l290,1145r,1l291,1146r,1l292,1147r,1l293,1148r,1l294,1149r,1l295,1150r1,1l297,1151r,1l298,1152r,1l299,1153r,1l300,1154r,1l301,1155r,1l302,1156r,1l303,1157r,1l304,1158r,1l305,1159r,1l306,1160r,1l307,1161r,1l308,1162r,1l309,1163r1,1l311,1164r,1l312,1165r,1l313,1166r,1l314,1167r,1l315,1168r,1l316,1169r,1l317,1170r,1l318,1171r1,1l320,1172r,1l321,1173r,1l322,1174r,1l323,1175r,1l324,1176r,1l325,1177r1,1l327,1178r,1l328,1179r,1l329,1180r,1l330,1181r,1l331,1182r,1l332,1183r1,l333,1184r1,l334,1185r1,l335,1186r1,l336,1187r1,l338,1188r1,l339,1189r1,l340,1190r1,l341,1191r1,l342,1192r1,l344,1192r,1l345,1193r,1l346,1194r,1l347,1195r,1l348,1196r1,l349,1197r1,l350,1198r1,l351,1199r1,l352,1200r1,l354,1201r1,l355,1202r1,l356,1203r1,l357,1204r1,l359,1205r1,l360,1206r1,l361,1207r1,l362,1208r1,l363,1209r1,l365,1209r,1l366,1210r,1l367,1211r,1l368,1212r,1l369,1213r1,1l371,1214r,1l372,1215r,1l373,1216r,1l374,1217r,1l375,1218r,1l376,1219r1,l377,1220r1,l378,1221r1,l379,1222r1,l380,1223r1,l381,1224r1,l382,1225r1,l384,1226r1,l385,1227r1,l386,1228r1,l387,1229r1,l388,1230r1,l389,1231r1,l390,1232r1,l392,1233r1,l393,1234r1,l394,1235r1,l395,1236r1,l396,1237r1,l397,1238r1,l398,1239r1,l399,1240r1,l400,1241r1,l402,1242r1,l403,1243r1,l404,1244r1,l405,1245r1,l406,1246r1,l407,1247r1,l408,1248r1,l409,1249r1,l411,1249r,1l412,1250r,1l413,1251r,1l414,1252r,1l415,1253r,1l416,1254r,1l417,1255r1,1l419,1256r,1l420,1257r,1l421,1258r,1l422,1259r,1l423,1260r,1l424,1261r1,l425,1262r1,l426,1263r1,l427,1264r1,l428,1265r1,l430,1266r1,l431,1267r1,l432,1268r1,l433,1269r1,l435,1270r1,l436,1271r1,l437,1272r1,l438,1273r1,l440,1274r1,l441,1275r1,l442,1276r1,l444,1277r1,l445,1278r1,l446,1279r1,l447,1280r1,l449,1280r,1l450,1281r,1l451,1282r1,1l453,1283r,1l454,1284r,1l455,1285r1,l456,1286r1,l457,1287r1,l458,1288r1,l460,1288r,1l461,1289r,1l462,1290r1,l463,1291r1,l464,1292r1,l466,1293r1,l467,1294r1,l468,1295r1,l470,1295r,1l471,1296r,1l472,1297r1,l473,1298r1,l474,1299r1,l476,1299r,1l477,1300r,1l478,1301r1,1l480,1302r,1l481,1303r,1l482,1304r1,l483,1305r1,l484,1306r1,l486,1306r,1l487,1307r,1l488,1308r1,l489,1309r1,l490,1310r1,l492,1311r1,l493,1312r1,l494,1313r1,l496,1313r,1l497,1314r,1l498,1315r1,1l500,1316r,1l501,1317r,1l502,1318r1,l503,1319r1,l504,1320r1,l506,1321r1,l507,1322r1,l508,1323r1,l510,1324r1,l511,1325r1,l512,1326r1,l514,1327r1,l515,1328r1,l516,1329r1,l517,1330r1,l519,1330r,1l520,1331r,1l521,1332r,1l522,1333r,1l523,1334r1,l524,1335r1,l525,1336r1,l526,1337r1,l527,1338r1,l529,1338r,1l530,1339r,1l531,1340r,1l532,1341r,1l533,1342r1,1l535,1343r,1l536,1344r,1l537,1345r,1l538,1346r,1l539,1347r1,l540,1348r1,l541,1349r1,l542,1350r1,l543,1351r1,l545,1352r1,l546,1353r1,l547,1354r1,l548,1355r1,l550,1355r,1l551,1356r,1l552,1357r,1l553,1358r,1l554,1359r1,l555,1360r1,l556,1361r1,l557,1362r1,l559,1362r,1l560,1363r,1l561,1364r,1l562,1365r1,l563,1366r1,l564,1367r1,l566,1368r1,l567,1369r1,l568,1370r1,l570,1370r,1l571,1371r,1l572,1372r1,l573,1373r1,l575,1374r1,l576,1375r1,l578,1375r,1l579,1376r,1l580,1377r1,l581,1378r1,l583,1378r,1l584,1379r,1l585,1380r1,l586,1381r1,l588,1381r,1l589,1382r1,1l591,1383r,1l592,1384r1,l593,1385r1,l595,1385r,1l596,1386r1,l597,1387r1,l599,1387r,1l600,1388r1,1l602,1389r,1l603,1390r1,l604,1391r1,l606,1391r,1l607,1392r1,l608,1393r1,l610,1393r,1l611,1394r1,l612,1395r1,l614,1395r,1l615,1396r1,l616,1397r1,l618,1397r,1l619,1398r1,l620,1399r1,l622,1399r,1l623,1400r1,l624,1401r1,l626,1401r1,l627,1402r1,l629,1402r,1l630,1403r1,l632,1404r1,l634,1404r,1l635,1405r1,l637,1405r,1l638,1406r1,l640,1406r,1l641,1407r1,l643,1407r,1l644,1408r1,l646,1408r,1l647,1409r1,l649,1409r1,l650,1410r1,l652,1410r1,l653,1411r1,l655,1411r1,l657,1411r,1l658,1412r1,l660,1412r1,l661,1413r1,l663,1413r1,l665,1413r,1l666,1414r1,l668,1414r1,l670,1415r1,l672,1415r1,l674,1415r,1l675,1416r1,l677,1416r1,l678,1417r1,l680,1417r1,l682,1417r1,l683,1418r1,l685,1418r1,l687,1418r1,l688,1419r1,l690,1419r1,l692,1419r1,l693,1420r1,l695,1420r1,l697,1420r1,l698,1421r1,l700,1421r1,l702,1421r1,l703,1422r1,l705,1422r1,l707,1422r1,l708,1423r1,l710,1423r1,l712,1423r1,l713,1424r1,l715,1424r1,l717,1424r1,l719,1424r,1l720,1425r1,l722,1425r1,l724,1425r,1l725,1426r1,l727,1426r1,l729,1426r1,l730,1427r1,l732,1427r1,l734,1427r1,l736,1427r,1l737,1428r1,l739,1428r1,l741,1428r1,l742,1429r1,l744,1429r1,l746,1429r1,l748,1429r1,l749,1430r1,l751,1430r1,l753,1430r1,l755,1430r1,l756,1431r1,l758,1431r1,l760,1431r1,l762,1431r1,e" filled="f" strokeweight=".2205mm">
                  <v:stroke endcap="round"/>
                  <v:path arrowok="t" o:connecttype="custom" o:connectlocs="69770,787642;139540,1598433;209326,2409239;279096,3243211;348866,4054002;441909,4887974;511679,5698780;581449,6509572;651219,7320378;721005,8084855;790775,8849316;860545,9613792;953572,10378254;1023358,11119565;1116385,11860861;1209412,12625338;1302454,13343469;1418738,14015285;1535022,14733417;1674577,15451563;1814118,16100199;1976930,16748835;2139728,17397487;2302540,17999793;2488609,18625264;2674663,19227570;2860733,19853056;3070059,20409032;3279369,21034503;3511952,21636809;3721278,22192800;3977118,22748776;4256214,23304752;4558567,23837563;4884177,24277714;5209786,24741030;5581925,25204346;5930791,25667662;6326171,26084647;6721551,26524783;7140203,26895439;7582097,27289259;8024006,27636750;8465914,28007391;8884551,28378046;9326460,28748702;9768353,29119358;10210262,29489998;10698669,29837489;11163835,30184980;11652257,30509305;12117407,30879946;12559316,31227436;13001209,31574927;13489632,31899238;14001311,32200398;14512990,32455229;15117696,32640549;15745658,32802704;16373621,32941710;17024841,33057535;17699332,33150195" o:connectangles="0,0,0,0,0,0,0,0,0,0,0,0,0,0,0,0,0,0,0,0,0,0,0,0,0,0,0,0,0,0,0,0,0,0,0,0,0,0,0,0,0,0,0,0,0,0,0,0,0,0,0,0,0,0,0,0,0,0,0,0,0,0"/>
                </v:shape>
                <v:shape id="Freeform 43" o:spid="_x0000_s1047" style="position:absolute;left:16398;top:24145;width:17050;height:1000;visibility:visible;mso-wrap-style:square;v-text-anchor:top" coordsize="1118,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" path="m,l1,,2,r,1l3,1r1,l5,1r1,l7,1r1,l9,1r1,l11,1r,1l12,2r1,l14,2r1,l16,2r1,l18,2r1,l20,2r,1l21,3r1,l23,3r1,l25,3r1,l27,3r1,l29,3r,1l30,4r1,l32,4r1,l34,4r1,l36,4r1,l38,4r,1l39,5r1,l41,5r1,l43,5r1,l45,5r1,l47,5r,1l48,6r1,l50,6r1,l52,6r1,l54,6r1,l55,7r1,l57,7r1,l59,7r1,l61,7r1,l63,7r,1l64,8r1,l66,8r1,l68,8r1,l70,8r1,l71,9r1,l73,9r1,l75,9r1,l77,9r1,l79,9r,1l80,10r1,l82,10r1,l84,10r1,l86,10r1,l88,11r1,l90,11r1,l92,11r1,l94,11r1,l96,11r1,l97,12r1,l99,12r1,l101,12r1,l103,12r1,l105,12r1,l107,12r,1l108,13r1,l110,13r1,l112,13r1,l114,13r1,l116,13r1,l117,14r1,l119,14r1,l121,14r1,l123,14r1,l125,14r1,l127,14r,1l128,15r1,l130,15r1,l132,15r1,l134,15r1,l136,15r,1l137,16r1,l139,16r1,l141,16r1,l143,16r1,l145,16r,1l146,17r1,l148,17r1,l150,17r1,l152,17r1,l154,17r,1l155,18r1,l157,18r1,l159,18r1,l161,18r1,l162,19r1,l164,19r1,l166,19r1,l168,19r1,l170,19r1,l171,20r1,l173,20r1,l175,20r1,l177,20r1,l179,20r1,l180,21r1,l182,21r1,l184,21r1,l186,21r1,l188,21r1,l189,22r1,l191,22r1,l193,22r1,l195,22r1,l197,22r1,l199,22r,1l200,23r1,l202,23r1,l204,23r1,l206,23r1,l208,23r1,l209,24r1,l211,24r1,l213,24r1,l215,24r1,l217,24r1,l219,24r,1l220,25r1,l222,25r1,l224,25r1,l226,25r1,l228,25r1,l230,26r1,l232,26r1,l234,26r1,l236,26r1,l238,26r1,l240,26r,1l241,27r1,l243,27r1,l245,27r1,l247,27r1,l249,27r1,l251,28r1,l253,28r1,l255,28r1,l257,28r1,l259,28r1,l261,28r,1l262,29r1,l264,29r1,l266,29r1,l268,29r1,l270,29r1,l271,30r1,l273,30r1,l275,30r1,l277,30r1,l279,30r1,l281,30r,1l282,31r1,l284,31r1,l286,31r1,l288,31r1,l290,31r1,l291,32r1,l293,32r1,l295,32r1,l297,32r1,l299,32r1,l301,32r,1l302,33r1,l304,33r1,l306,33r1,l308,33r1,l310,33r1,l311,34r1,l313,34r1,l315,34r1,l317,34r1,l319,34r1,l321,34r,1l322,35r1,l324,35r1,l326,35r1,l328,35r1,l330,35r1,l331,36r1,l333,36r1,l335,36r1,l337,36r1,l339,36r1,l341,36r,1l342,37r1,l344,37r1,l346,37r1,l348,37r1,l350,37r1,l351,38r1,l353,38r1,l355,38r1,l357,38r1,l359,38r1,l361,38r1,l362,39r1,l364,39r1,l366,39r1,l368,39r1,l370,39r1,l372,39r1,l373,40r1,l375,40r1,l377,40r1,l379,40r1,l381,40r1,l383,40r1,l385,40r,1l386,41r1,l388,41r1,l390,41r1,l392,41r1,l394,41r1,l396,41r1,l397,42r1,l399,42r1,l401,42r1,l403,42r1,l405,42r1,l407,42r1,l409,42r1,l410,43r1,l412,43r1,l414,43r1,l416,43r1,l418,43r1,l420,43r1,l422,43r1,1l424,44r1,l426,44r1,l428,44r1,l430,44r1,l432,44r1,l434,44r1,l436,45r1,l438,45r1,l440,45r1,l442,45r1,l444,45r1,l446,45r1,l448,45r1,l449,46r1,l451,46r1,l453,46r1,l455,46r1,l457,46r1,l459,46r1,l461,46r1,1l463,47r1,l465,47r1,l467,47r1,l469,47r1,l471,47r1,l473,47r1,l474,48r1,l476,48r1,l478,48r1,l480,48r1,l482,48r1,l484,48r1,l486,48r1,l487,49r1,l489,49r1,l491,49r1,l493,49r1,l495,49r1,l497,49r1,l499,49r1,l501,49r,1l502,50r1,l504,50r1,l506,50r1,l508,50r1,l510,50r1,l512,50r1,l514,50r1,l516,50r,1l517,51r1,l519,51r1,l521,51r1,l523,51r1,l525,51r1,l527,51r1,l529,51r1,l531,51r1,l533,51r,1l534,52r1,l536,52r1,l538,52r1,l540,52r1,l542,52r1,l544,52r1,l546,52r1,l548,52r1,l550,52r1,l552,52r1,1l554,53r1,l556,53r1,l558,53r1,l560,53r1,l562,53r1,l564,53r1,l566,53r1,l568,53r1,l570,53r1,l572,53r1,l574,53r,1l575,54r1,l577,54r1,l579,54r1,l581,54r1,l583,54r1,l585,54r1,l587,54r1,l589,54r1,l591,54r1,l593,54r1,l595,54r1,1l597,55r1,l599,55r1,l601,55r1,l603,55r1,l605,55r1,l607,55r1,l609,55r1,l611,55r1,l613,55r1,l614,56r1,l616,56r1,l618,56r1,l620,56r1,l622,56r1,l624,56r1,l626,56r1,l628,56r1,l630,56r1,l631,57r1,l633,57r1,l635,57r1,l637,57r1,l639,57r1,l641,57r1,l643,57r1,l645,57r1,l647,57r1,l649,57r,1l650,58r1,l652,58r1,l654,58r1,l656,58r1,l658,58r1,l660,58r1,l662,58r1,l664,58r1,l666,58r1,l668,58r1,l670,58r1,l671,59r1,l673,59r1,l675,59r1,l677,59r1,l679,59r1,l681,59r1,l683,59r1,l685,59r1,l687,59r1,l689,59r1,l691,59r1,l693,59r1,l695,59r1,l697,59r1,l699,59r1,l700,60r1,l702,60r1,l704,60r1,l706,60r1,l708,60r1,l710,60r1,l712,60r1,l714,60r1,l716,60r1,l718,60r1,l720,60r1,l722,60r1,l724,60r1,l726,60r1,l728,60r1,l730,60r1,l732,60r1,l734,60r1,l736,60r1,l738,60r1,l740,60r,1l741,61r1,l743,61r1,l745,61r1,l747,61r1,l749,61r1,l751,61r1,l753,61r1,l755,61r1,l757,61r1,l759,61r1,l761,61r1,l763,61r1,l765,61r1,l767,61r1,l769,61r1,l771,61r1,l773,61r1,l775,61r1,l777,61r1,l779,61r1,l781,61r1,l783,61r1,l785,61r1,l787,61r1,l789,61r1,l791,61r1,l793,61r,1l794,62r1,l796,62r1,l798,62r1,l800,62r1,l802,62r1,l804,62r1,l806,62r1,l808,62r1,l810,62r1,l812,62r1,l814,62r1,l816,62r1,l818,62r1,l820,62r1,l822,62r1,l824,62r1,l826,62r1,l828,62r1,l830,62r1,l832,62r1,l834,62r1,l836,62r1,l838,62r1,l840,62r1,l842,62r1,l844,62r1,l846,62r,1l847,63r1,l849,63r1,l851,63r1,l853,63r1,l855,63r1,l857,63r1,l859,63r1,l861,63r1,l863,63r1,l865,63r1,l867,63r1,l869,63r1,l871,63r1,l873,63r1,l875,63r1,l877,63r1,l879,63r1,l881,63r1,l883,63r1,l885,63r1,l887,63r1,l889,63r1,l891,63r1,l893,63r1,l895,63r,1l896,64r1,l898,64r1,l900,64r1,l902,64r1,l904,64r1,l906,64r1,l908,64r1,l910,64r1,l912,64r1,l914,64r1,l916,64r1,l918,64r1,l920,64r1,l922,64r1,l924,64r1,l926,64r1,l928,64r1,l930,64r1,l932,64r1,l934,64r1,l936,64r1,l938,64r1,l940,64r1,l942,64r1,l944,64r1,l946,64r1,l948,64r1,l950,64r1,l952,64r1,l954,64r1,l956,64r1,l958,64r1,l960,64r1,l962,64r1,l964,64r1,l966,64r1,l968,64r1,l970,64r1,l972,64r,1l973,65r1,l975,65r1,l977,65r1,l979,65r1,l981,65r1,l983,65r1,l985,65r1,l987,65r1,l989,65r1,l991,65r1,l993,65r1,l995,65r1,l997,65r1,l999,65r1,l1001,65r1,l1003,65r1,l1005,65r1,l1007,65r1,l1009,65r1,l1011,65r1,l1013,65r1,l1015,65r1,l1017,65r1,l1019,65r1,l1021,65r1,l1023,65r1,l1025,65r1,l1027,65r1,l1029,65r1,l1031,65r1,l1033,65r1,l1035,65r1,l1037,65r1,l1039,65r1,l1041,65r1,l1043,65r1,l1045,65r1,l1047,65r1,l1049,65r1,l1051,65r1,l1053,65r1,l1055,65r1,l1057,65r1,l1059,65r1,l1061,65r1,l1063,65r1,l1064,66r1,l1066,66r1,l1068,66r1,l1070,66r1,l1072,66r1,l1074,66r1,l1076,66r1,l1078,66r1,l1080,66r1,l1082,66r1,l1084,66r1,l1086,66r1,l1088,66r1,l1090,66r1,l1092,66r1,l1094,66r1,l1096,66r1,l1098,66r1,l1100,66r1,l1102,66r1,l1104,66r1,l1106,66r1,l1108,66r1,l1110,66r1,l1112,66r1,l1114,66r1,l1116,66r1,l1118,66e" filled="f" strokeweight=".2205mm">
                  <v:stroke endcap="round"/>
                  <v:path arrowok="t" o:connecttype="custom" o:connectlocs="372111,45924;767494,91833;1162862,137758;1558230,183682;1953613,229591;2372238,275515;2767621,321439;3162989,367348;3581613,390318;3976996,436227;4372364,482152;4767747,528076;5163115,573985;5581740,619909;6023637,642864;6419005,688788;6814388,734712;7233013,757667;7628380,803591;8023764,849500;8419131,895424;8837756,918379;9233139,964303;9651764,987258;10093661,1010227;10512286,1056136;10954183,1079106;11349551,1125015;11768175,1147985;12186815,1170939;12605440,1193894;13047337,1216864;13465962,1239818;13907844,1262773;14326484,1285742;14745108,1308697;15163748,1331652;15605630,1331652;16024255,1354621;16442895,1377576;16884777,1377576;17303417,1400530;17745298,1400530;18187180,1400530;18605820,1423500;19047702,1423500;19489599,1423500;19908224,1446455;20350121,1446455;20792002,1446455;21210627,1469409;21652524,1469409;22094406,1469409;22536303,1469409;22954927,1492379;23396809,1492379;23838706,1492379;24280588,1492379;24722485,1492379;25141110,1515333;25583006,1515333" o:connectangles="0,0,0,0,0,0,0,0,0,0,0,0,0,0,0,0,0,0,0,0,0,0,0,0,0,0,0,0,0,0,0,0,0,0,0,0,0,0,0,0,0,0,0,0,0,0,0,0,0,0,0,0,0,0,0,0,0,0,0,0,0"/>
                </v:shape>
                <v:shape id="Freeform 45" o:spid="_x0000_s1048" style="position:absolute;left:4762;top:13335;width:12843;height:11318;visibility:visible;mso-wrap-style:square;v-text-anchor:top" coordsize="842,7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" path="m,743r1,l2,743r1,l3,742r1,l5,742r1,l7,742r1,l9,742r1,l11,742r1,l13,742r1,l15,742r1,l17,742r1,l19,742r1,l21,742r1,l23,742r,-1l24,741r1,l26,741r1,l28,741r1,l30,741r1,l32,741r1,l34,741r1,l36,741r1,l38,741r1,l40,741r,-1l41,740r1,l43,740r1,l45,740r1,l47,740r1,l49,740r1,l51,740r1,l53,740r,-1l54,739r1,l56,739r1,l58,739r1,l60,739r1,l62,739r1,l64,739r1,l66,739r,-1l67,738r1,l69,738r1,l71,738r1,l73,738r1,l75,738r1,l77,738r1,l78,737r1,l80,737r1,l82,737r1,l84,737r1,l86,737r1,l88,737r1,l90,737r1,l92,737r1,l93,736r1,l95,736r1,l97,736r1,l99,736r1,l101,736r1,l103,736r1,l105,736r1,l107,736r1,l109,736r1,l111,736r1,l113,736r1,l115,736r,-1l116,735r1,l118,735r1,l120,735r1,l122,735r1,l124,735r1,l126,735r1,l128,735r1,l130,735r1,l132,735r1,l134,735r1,l136,735r1,l138,735r1,l140,735r1,l142,735r1,l144,735r1,l145,734r1,l147,734r1,l149,734r1,l151,734r1,l153,734r1,l155,734r1,l157,734r1,l159,734r1,l161,734r1,l163,734r1,l165,734r1,l167,734r1,l169,734r1,l171,734r,-1l172,733r1,l174,733r1,l176,733r1,l178,733r1,l180,733r1,l182,733r1,l184,733r1,l186,733r1,l188,733r1,l190,733r1,l192,733r1,l194,733r1,l196,733r1,l198,733r1,l200,733r1,l202,733r1,l204,733r,-1l205,732r1,l207,732r1,l209,732r1,l211,732r1,l213,732r1,l215,732r1,l217,732r1,l219,732r1,l221,732r1,l223,732r1,l225,732r1,l227,732r1,l229,732r1,l231,732r1,l232,731r1,l234,731r1,l236,731r1,l238,731r1,l240,731r1,l242,731r1,l244,731r1,l246,731r1,-1l248,730r1,l250,730r1,l252,730r1,l254,730r1,l256,730r1,l257,729r1,l259,729r1,l261,729r1,l263,729r1,l265,729r,-1l266,728r1,l268,728r1,l270,728r1,l272,728r,-1l273,727r1,l275,727r1,l277,727r1,l278,726r1,l280,726r1,l282,726r1,l284,726r,-1l285,725r1,l287,725r1,l289,725r,-1l290,724r1,l292,724r1,l294,724r,-1l295,723r1,l297,723r1,l298,722r1,l300,722r1,l302,722r,-1l303,721r1,l305,721r,-1l306,720r1,l308,720r,-1l309,719r1,l311,719r1,-1l313,718r1,l314,717r1,l316,717r1,l317,716r1,l319,716r1,l320,715r1,l322,715r,-1l323,714r1,l324,713r1,l326,713r1,-1l328,712r1,l329,711r1,l331,710r1,l332,709r1,l334,709r,-1l335,708r1,l336,707r1,l338,707r,-1l339,706r1,-1l341,705r,-1l342,704r1,l343,703r1,l344,702r1,l346,702r,-1l347,701r,-1l348,700r1,-1l350,699r,-1l351,698r,-1l352,697r1,-1l354,696r,-1l355,695r,-1l356,694r,-1l357,693r1,-1l359,692r,-1l360,691r,-1l361,690r,-1l362,689r,-1l363,688r,-1l364,687r,-1l365,686r,-1l366,685r1,-1l368,683r,-1l369,682r1,-1l371,680r,-1l372,679r,-1l373,678r,-1l374,677r,-1l375,676r,-1l376,675r,-1l377,674r,-1l378,673r,-1l379,672r,-1l380,671r,-1l381,669r,-1l382,668r,-1l383,667r,-1l384,666r,-1l385,665r,-1l385,663r1,l386,662r1,l387,661r1,l388,660r,-1l389,659r,-1l390,658r,-1l390,656r1,l391,655r1,l392,654r,-1l393,653r,-1l394,652r,-1l394,650r1,l395,649r1,-1l396,647r1,l397,646r,-1l398,645r,-1l398,643r1,l399,642r1,l400,641r,-1l401,640r,-1l401,638r1,l402,637r,-1l403,636r,-1l403,634r1,l404,633r,-1l405,632r,-1l405,630r1,l406,629r,-1l406,627r1,l407,626r,-1l408,625r,-1l408,623r1,l409,622r,-1l410,620r,-1l410,618r1,l411,617r,-1l412,616r,-1l412,614r,-1l413,613r,-1l413,611r1,-1l414,609r,-1l415,608r,-1l415,606r,-1l416,605r,-1l416,603r,-1l417,602r,-1l417,600r,-1l418,599r,-1l418,597r1,-1l419,595r,-1l420,593r,-1l420,591r,-1l421,590r,-1l421,588r,-1l422,587r,-1l422,585r,-1l423,584r,-1l423,582r,-1l424,580r,-1l424,578r,-1l425,577r,-1l425,575r,-1l426,573r,-1l426,571r,-1l427,570r,-1l427,568r,-1l428,566r,-1l428,564r,-1l429,562r,-1l429,560r,-1l430,559r,-1l430,557r,-1l430,555r1,l431,554r,-1l431,552r1,-1l432,550r,-1l432,548r1,-1l433,546r,-1l433,544r1,-1l434,542r,-1l434,540r1,l435,539r,-1l435,537r,-1l436,536r,-1l436,534r,-1l436,532r1,l437,531r,-1l437,529r,-1l438,528r,-1l438,526r,-1l438,524r1,l439,523r,-1l439,521r,-1l440,520r,-1l440,518r,-1l441,516r,-1l441,514r,-1l442,512r,-1l442,510r,-1l443,509r,-1l443,507r,-1l443,505r1,l444,504r,-1l444,502r,-1l445,501r,-1l445,499r,-1l446,497r,-1l446,495r,-1l447,494r,-1l447,492r,-1l447,490r1,l448,489r,-1l448,487r1,-1l449,485r,-1l449,483r1,l450,482r,-1l450,480r,-1l451,479r,-1l451,477r,-1l452,475r,-1l452,473r,-1l453,472r,-1l453,470r,-1l454,468r,-1l454,466r,-1l455,464r,-1l455,462r,-1l456,461r,-1l456,459r,-1l457,457r,-1l457,455r,-1l458,454r,-1l458,452r,-1l458,450r1,l459,449r,-1l459,447r1,-1l460,445r,-1l460,443r1,l461,442r,-1l461,440r1,-1l462,438r,-1l462,436r1,-1l463,434r,-1l463,432r1,l464,431r,-1l464,429r1,-1l465,427r,-1l465,425r1,-1l466,423r,-1l466,421r1,-1l467,419r,-1l467,417r1,l468,416r,-1l468,414r,-1l469,413r,-1l469,411r,-1l469,409r1,l470,408r,-1l470,406r1,-1l471,404r,-1l471,402r1,-1l472,400r,-1l472,398r1,l473,397r,-1l473,395r,-1l474,394r,-1l474,392r,-1l474,390r1,-1l475,388r,-1l475,386r1,l476,385r,-1l476,383r,-1l477,381r,-1l477,379r,-1l478,377r,-1l478,375r,-1l479,373r,-1l479,371r,-1l479,369r1,l480,368r,-1l480,366r1,-1l481,364r,-1l481,362r,-1l482,361r,-1l482,359r,-1l482,357r1,-1l483,355r,-1l483,353r1,-1l484,351r,-1l484,349r,-1l485,348r,-1l485,346r,-1l485,344r1,l486,343r,-1l486,341r,-1l487,340r,-1l487,338r,-1l487,336r,-1l488,335r,-1l488,333r,-1l488,331r1,l489,330r,-1l489,328r,-1l490,326r,-1l490,324r,-1l490,322r1,l491,321r,-1l491,319r,-1l492,318r,-1l492,316r,-1l492,314r1,-1l493,312r,-1l493,310r,-1l494,309r,-1l494,307r,-1l494,305r1,-1l495,303r,-1l495,301r,-1l496,300r,-1l496,298r,-1l496,296r1,-1l497,294r,-1l497,292r,-1l498,291r,-1l498,289r,-1l498,287r1,-1l499,285r,-1l499,283r,-1l500,281r,-1l500,279r,-1l501,277r,-1l501,275r,-1l501,273r1,l502,272r,-1l502,270r,-1l503,268r,-1l503,266r,-1l503,264r1,l504,263r,-1l504,261r,-1l504,259r1,l505,258r,-1l505,256r,-1l506,254r,-1l506,252r,-1l506,250r1,l507,249r,-1l507,247r,-1l507,245r1,l508,244r,-1l508,242r,-1l509,241r,-1l509,239r,-1l509,237r,-1l510,236r,-1l510,234r,-1l510,232r1,l511,231r,-1l511,229r,-1l511,227r1,l512,226r,-1l512,224r,-1l513,222r,-1l513,220r,-1l513,218r1,l514,217r,-1l514,215r,-1l515,213r,-1l515,211r,-1l515,209r1,-1l516,207r,-1l516,205r,-1l517,204r,-1l517,202r,-1l517,200r1,-1l518,198r,-1l518,196r,-1l519,195r,-1l519,193r,-1l519,191r1,-1l520,189r,-1l520,187r,-1l521,186r,-1l521,184r,-1l521,182r1,-1l522,180r,-1l522,178r,-1l523,177r,-1l523,175r,-1l523,173r,-1l524,172r,-1l524,170r,-1l524,168r1,l525,167r,-1l525,165r,-1l525,163r1,l526,162r,-1l526,160r,-1l527,158r,-1l527,156r,-1l528,154r,-1l528,152r,-1l528,150r1,l529,149r,-1l529,147r,-1l530,146r,-1l530,144r,-1l530,142r,-1l531,141r,-1l531,139r,-1l531,137r1,l532,136r,-1l532,134r,-1l533,132r,-1l533,130r,-1l533,128r1,l534,127r,-1l534,125r,-1l535,124r,-1l535,122r,-1l535,120r1,l536,119r,-1l536,117r,-1l537,115r,-1l537,113r,-1l538,111r,-1l538,109r,-1l539,107r,-1l539,105r,-1l540,103r,-1l540,101r,-1l541,99r,-1l541,97r,-1l542,95r,-1l542,93r,-1l543,91r,-1l543,89r,-1l544,88r,-1l544,86r,-1l544,84r1,l545,83r,-1l545,81r,-1l546,80r,-1l546,78r,-1l547,77r,-1l547,75r,-1l547,73r1,l548,72r,-1l548,70r1,-1l549,68r,-1l549,66r1,l550,65r,-1l550,63r1,-1l551,61r,-1l552,59r,-1l552,57r,-1l553,56r,-1l553,54r,-1l554,53r,-1l554,51r,-1l555,50r,-1l555,48r,-1l556,47r,-1l556,45r,-1l557,43r,-1l557,41r1,l558,40r,-1l558,38r1,l559,37r,-1l560,35r,-1l560,33r1,l561,32r,-1l561,30r1,l562,29r,-1l563,28r,-1l563,26r,-1l564,25r,-1l564,23r1,l565,22r,-1l566,21r,-1l566,19r1,l567,18r,-1l568,17r,-1l568,15r1,l569,14r,-1l570,13r,-1l570,11r1,l571,10r1,l572,9r,-1l573,8r,-1l574,7r,-1l575,6r,-1l576,4r1,-1l578,3r,-1l579,2r,-1l580,1r1,l581,r1,l583,r1,l585,r1,l587,r1,l588,1r1,l590,2r1,l591,3r1,l592,4r1,l593,5r,1l594,6r,1l595,7r,1l596,9r,1l597,10r,1l597,12r1,l598,13r,1l599,14r,1l599,16r1,l600,17r,1l601,19r,1l601,21r1,l602,22r,1l602,24r1,l603,25r,1l604,27r,1l604,29r1,1l605,31r,1l605,33r1,l606,34r,1l606,36r1,l607,37r,1l607,39r1,1l608,41r,1l608,43r1,l609,44r,1l609,46r,1l610,47r,1l610,49r,1l610,51r1,l611,52r,1l611,54r,1l612,55r,1l612,57r,1l612,59r1,1l613,61r,1l613,63r,1l614,65r,1l614,67r,1l614,69r1,l615,70r,1l615,72r,1l615,74r1,l616,75r,1l616,77r,1l616,79r1,l617,80r,1l617,82r,1l618,84r,1l618,86r,1l618,88r,1l619,89r,1l619,91r,1l619,93r,1l620,94r,1l620,96r,1l620,98r,1l621,100r,1l621,102r,1l621,104r,1l622,105r,1l622,107r,1l622,109r,1l623,111r,1l623,113r,1l623,115r,1l624,116r,1l624,118r,1l624,120r,1l625,122r,1l625,124r,1l625,126r1,1l626,128r,1l626,130r,1l626,132r1,1l627,134r,1l627,136r,1l628,138r,1l628,140r,1l628,142r,1l629,143r,1l629,145r,1l629,147r,1l630,149r,1l630,151r,1l630,153r1,1l631,155r,1l631,157r,1l631,159r1,l632,160r,1l632,162r,1l632,164r1,l633,165r,1l633,167r,1l633,169r1,l634,170r,1l634,172r,1l634,174r1,l635,175r,1l635,177r,1l635,179r1,l636,180r,1l636,182r,1l636,184r1,l637,185r,1l637,187r,1l638,189r,1l638,191r,1l638,193r1,l639,194r,1l639,196r,1l639,198r1,l640,199r,1l640,201r,1l641,203r,1l641,205r,1l641,207r1,l642,208r,1l642,210r,1l643,212r,1l643,214r,1l643,216r1,l644,217r,1l644,219r,1l645,220r,1l645,222r,1l645,224r1,l646,225r,1l646,227r,1l647,229r,1l647,231r,1l648,233r,1l648,235r,1l649,237r,1l649,239r,1l650,241r,1l650,243r,1l651,245r,1l651,247r,1l652,249r,1l652,251r,1l653,252r,1l653,254r,1l653,256r1,l654,257r,1l654,259r,1l655,260r,1l655,262r,1l656,263r,1l656,265r,1l656,267r1,l657,268r,1l657,270r1,1l658,272r,1l658,274r1,l659,275r,1l659,277r,1l660,278r,1l660,280r,1l661,281r,1l661,283r,1l662,285r,1l662,287r,1l663,288r,1l663,290r,1l664,291r,1l664,293r,1l664,295r1,l665,296r,1l665,298r1,l666,299r,1l666,301r1,l667,302r,1l667,304r1,1l668,306r,1l669,308r,1l669,310r,1l670,311r,1l670,313r,1l671,314r,1l671,316r,1l672,317r,1l672,319r,1l673,320r,1l673,322r,1l674,323r,1l674,325r,1l675,326r,1l675,328r,1l676,329r,1l676,331r,1l677,332r,1l677,334r,1l678,335r,1l678,337r,1l679,338r,1l679,340r,1l680,341r,1l680,343r,1l681,344r,1l681,346r,1l682,347r,1l682,349r,1l683,350r,1l683,352r,1l684,353r,1l684,355r,1l685,356r,1l685,358r1,1l686,360r,1l687,362r,1l687,364r1,l688,365r,1l688,367r1,l689,368r,1l689,370r1,l690,371r,1l690,373r1,l691,374r,1l691,376r1,l692,377r,1l692,379r1,l693,380r,1l693,382r1,l694,383r,1l694,385r1,l695,386r,1l695,388r1,l696,389r,1l697,391r,1l697,393r,1l698,394r,1l698,396r1,1l699,398r,1l700,400r,1l700,402r,1l701,403r,1l701,405r1,1l702,407r,1l702,409r1,l703,410r,1l703,412r1,l704,413r,1l704,415r1,l705,416r,1l705,418r1,l706,419r,1l706,421r1,l707,422r,1l707,424r1,l708,425r,1l708,427r1,1l709,429r,1l710,431r,1l710,433r,1l711,434r,1l711,436r,1l712,437r,1l712,439r,1l713,440r,1l713,442r,1l713,444r1,l714,445r,1l714,447r1,l715,448r,1l715,450r1,l716,451r,1l716,453r1,1l717,455r,1l717,457r1,l718,458r,1l718,460r1,l719,461r,1l719,463r1,1l720,465r,1l721,467r,1l721,469r,1l722,470r,1l722,472r,1l723,473r,1l723,475r,1l724,476r,1l724,478r,1l725,480r,1l725,482r1,1l726,484r,1l726,486r1,l727,487r,1l727,489r1,l728,490r,1l728,492r1,l729,493r,1l729,495r1,l730,496r,1l730,498r1,1l731,500r,1l732,501r,1l732,503r,1l733,504r,1l733,506r,1l734,508r,1l734,510r1,l735,511r,1l735,513r1,l736,514r,1l736,516r1,l737,517r,1l738,519r,1l738,521r1,1l739,523r,1l740,524r,1l740,526r,1l741,527r,1l741,529r1,l742,530r,1l742,532r1,l743,533r,1l744,534r,1l744,536r1,1l745,538r,1l746,539r,1l746,541r1,l747,542r,1l748,543r,1l748,545r1,l749,546r,1l750,547r,1l750,549r1,l751,550r,1l752,551r,1l752,553r1,l753,554r1,1l754,556r1,l755,557r1,1l756,559r1,l757,560r1,l758,561r,1l759,562r,1l760,563r,1l761,564r,1l762,565r,1l763,566r,1l764,567r,1l765,568r,1l766,569r1,l767,570r1,l768,571r1,l770,571r,1l771,572r1,l773,573r1,l775,573r1,l776,574r1,l778,574r1,l780,574r1,l782,574r1,l784,574r1,l786,574r1,l787,573r1,l789,573r1,l791,573r1,l792,572r1,l794,572r1,l796,572r,-1l797,571r1,l799,571r,-1l800,570r1,l802,570r,-1l803,569r1,l805,569r,-1l806,568r1,l808,568r1,l809,567r1,l811,567r1,l812,566r1,l814,566r1,l815,565r1,l817,565r1,-1l819,564r1,l820,563r1,l822,563r1,l823,562r1,l825,562r1,l826,561r1,l828,561r,-1l829,560r1,l831,560r,-1l832,559r1,l833,558r1,l835,558r,-1l836,557r1,l837,556r1,l839,556r,-1l840,555r1,l841,554r1,e" filled="f" strokeweight=".2205mm">
                  <v:stroke endcap="round"/>
                  <v:path arrowok="t" o:connecttype="custom" o:connectlocs="697945,17195439;1419167,17149024;2140388,17102625;2861610,17056211;3606092,17032996;4350574,17009796;5095056,16986597;5839538,16940182;6514223,16847353;7142371,16708125;7723997,16452853;8235841,16127982;8701133,15710283;9050105,15269368;9352556,14782039;9585210,14225111;9817863,13621754;10003980,12948797;10166836,12275826;10329692,11626069;10515809,10976312;10701925,10303341;10888057,9607169;11074174,8957413;11237030,8238026;11376625,7588270;11539481,6915313;11702337,6195927;11841917,5546170;11981512,4873199;12144368,4177027;12283963,3504071;12446819,2877514;12609675,2134928;12795792,1508371;13005170,881814;13237823,324886;13703130,23200;14005566,556943;14214959,1183485;14354554,1856457;14470873,2552628;14610468,3295214;14750048,3968185;14889643,4617942;15029239,5290898;15215355,6010285;15401472,6636842;15587604,7263399;15773721,7843542;15983098,8446884;16192491,9003827;16401869,9653584;16588000,10280141;16797378,10906698;16983495,11533240;17216148,12159797;17448802,12716740;17797774,13180854;18425938,13296883;19007564,13111240;19565929,12879183" o:connectangles="0,0,0,0,0,0,0,0,0,0,0,0,0,0,0,0,0,0,0,0,0,0,0,0,0,0,0,0,0,0,0,0,0,0,0,0,0,0,0,0,0,0,0,0,0,0,0,0,0,0,0,0,0,0,0,0,0,0,0,0,0,0"/>
                </v:shape>
                <v:shape id="Freeform 46" o:spid="_x0000_s1049" style="position:absolute;left:17605;top:10191;width:12112;height:11573;visibility:visible;mso-wrap-style:square;v-text-anchor:top" coordsize="794,7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" path="m,761r1,l1,760r1,l3,760r,-1l4,759r1,l5,758r1,l7,758r,-1l8,757r,-1l9,756r1,l10,755r1,l12,755r,-1l13,754r,-1l14,753r1,l15,752r1,l16,751r1,l18,750r1,l19,749r1,l20,748r1,l21,747r1,l23,747r,-1l24,746r,-1l25,745r,-1l26,744r,-1l27,743r,-1l28,742r1,l29,741r1,l30,740r1,l31,739r1,l32,738r1,l33,737r1,l34,736r1,l35,735r1,l36,734r1,l37,733r1,l38,732r1,-1l40,730r,-1l41,729r,-1l42,728r,-1l43,727r,-1l44,726r,-1l45,725r,-1l45,723r1,l46,722r1,l47,721r1,l48,720r,-1l49,719r,-1l50,718r,-1l51,717r,-1l51,715r1,l52,714r1,l53,713r1,-1l54,711r1,l55,710r1,-1l56,708r1,l57,707r,-1l58,706r,-1l59,705r,-1l59,703r1,l60,702r1,l61,701r,-1l62,700r,-1l62,698r1,l63,697r1,l64,696r,-1l65,695r,-1l65,693r1,l66,692r1,l67,691r,-1l68,690r,-1l68,688r1,l69,687r,-1l70,686r,-1l71,684r,-1l72,683r,-1l72,681r1,l73,680r,-1l74,679r,-1l74,677r1,l75,676r1,-1l76,674r1,-1l77,672r1,l78,671r,-1l79,670r,-1l79,668r1,l80,667r,-1l81,666r,-1l81,664r1,l82,663r,-1l83,662r,-1l83,660r1,l84,659r,-1l85,658r,-1l86,656r,-1l87,654r,-1l88,652r,-1l89,651r,-1l89,649r1,l90,648r,-1l91,647r,-1l91,645r1,l92,644r,-1l93,643r,-1l93,641r1,l94,640r,-1l95,639r,-1l95,637r1,l96,636r,-1l97,635r,-1l97,633r1,l98,632r,-1l99,631r,-1l99,629r1,l100,628r,-1l101,627r,-1l102,625r,-1l103,623r,-1l104,621r,-1l105,620r,-1l105,618r1,l106,617r,-1l107,616r,-1l107,614r1,l108,613r,-1l109,612r,-1l109,610r1,l110,609r,-1l111,608r,-1l111,606r1,l112,605r,-1l113,604r,-1l113,602r1,l114,601r,-1l115,600r,-1l116,598r,-1l117,596r,-1l118,594r,-1l119,593r,-1l119,591r1,l120,590r,-1l121,589r,-1l121,587r1,l122,586r,-1l123,585r,-1l123,583r1,l124,582r,-1l125,581r,-1l125,579r1,l126,578r1,-1l127,576r1,-1l128,574r1,l129,573r,-1l130,572r,-1l130,570r1,l131,569r,-1l132,568r,-1l132,566r1,l133,565r,-1l134,564r,-1l134,562r1,l135,561r,-1l136,560r,-1l136,558r1,l137,557r1,-1l138,555r1,-1l139,553r1,l140,552r,-1l141,551r,-1l141,549r1,l142,548r,-1l143,547r,-1l143,545r1,l144,544r,-1l145,543r,-1l145,541r1,l146,540r,-1l147,539r,-1l147,537r1,l148,536r,-1l149,535r,-1l149,533r1,l150,532r,-1l151,531r,-1l151,529r1,l152,528r,-1l153,527r,-1l154,525r,-1l155,523r,-1l156,521r,-1l157,519r,-1l158,517r,-1l159,516r,-1l159,514r1,l160,513r,-1l161,511r,-1l162,510r,-1l162,508r1,l163,507r,-1l164,505r,-1l165,504r,-1l165,502r1,l166,501r,-1l167,499r,-1l168,498r,-1l168,496r1,-1l169,494r1,l170,493r,-1l171,491r,-1l172,489r,-1l173,487r,-1l174,485r,-1l174,483r1,l175,482r,-1l176,481r,-1l176,479r1,l177,478r,-1l178,477r,-1l178,475r1,l179,474r,-1l180,473r,-1l180,471r1,l181,470r,-1l182,469r,-1l182,467r1,l183,466r,-1l184,465r,-1l184,463r1,-1l185,461r,-1l186,460r,-1l186,458r1,l187,457r,-1l188,456r,-1l188,454r1,l189,453r,-1l190,452r,-1l190,450r1,l191,449r,-1l192,447r,-1l192,445r1,l193,444r,-1l194,443r,-1l194,441r1,l195,440r,-1l196,439r,-1l196,437r1,l197,436r,-1l197,434r1,l198,433r,-1l199,432r,-1l199,430r1,l200,429r,-1l201,428r,-1l201,426r,-1l202,425r,-1l202,423r1,l203,422r,-1l204,421r,-1l204,419r1,-1l205,417r1,-1l206,415r,-1l207,414r,-1l207,412r1,l208,411r,-1l209,409r,-1l209,407r1,l210,406r,-1l211,405r,-1l211,403r1,-1l212,401r,-1l213,400r,-1l213,398r1,l214,397r,-1l215,395r,-1l215,393r1,l216,392r,-1l217,391r,-1l217,389r1,-1l218,387r,-1l219,386r,-1l219,384r1,l220,383r,-1l221,381r,-1l221,379r1,l222,378r,-1l223,377r,-1l223,375r,-1l224,374r,-1l224,372r1,l225,371r,-1l226,369r,-1l226,367r1,l227,366r,-1l228,365r,-1l228,363r,-1l229,362r,-1l229,360r1,l230,359r,-1l231,357r,-1l231,355r1,l232,354r,-1l233,353r,-1l233,351r,-1l234,350r,-1l234,348r1,l235,347r,-1l236,345r,-1l236,343r1,l237,342r,-1l238,340r,-1l238,338r1,l239,337r,-1l240,335r,-1l240,333r1,l241,332r,-1l242,331r,-1l242,329r,-1l243,328r,-1l243,326r1,l244,325r,-1l244,323r1,l245,322r,-1l246,321r,-1l246,319r,-1l247,318r,-1l247,316r1,l248,315r,-1l249,313r,-1l249,311r1,l250,310r,-1l250,308r1,l251,307r,-1l252,306r,-1l252,304r,-1l253,303r,-1l253,301r1,l254,300r,-1l254,298r1,l255,297r,-1l256,296r,-1l256,294r,-1l257,293r,-1l257,291r1,l258,290r,-1l258,288r1,l259,287r,-1l260,286r,-1l260,284r,-1l261,283r,-1l261,281r1,-1l262,279r,-1l263,278r,-1l263,276r1,-1l264,274r,-1l265,273r,-1l265,271r1,-1l266,269r,-1l267,268r,-1l267,266r1,-1l268,264r,-1l269,263r,-1l269,261r,-1l270,260r,-1l270,258r1,l271,257r,-1l271,255r1,l272,254r,-1l273,253r,-1l273,251r,-1l274,250r,-1l274,248r1,-1l275,246r,-1l276,245r,-1l276,243r1,-1l277,241r,-1l278,240r,-1l278,238r1,-1l279,236r,-1l280,235r,-1l280,233r,-1l281,232r,-1l281,230r1,l282,229r,-1l282,227r1,l283,226r,-1l284,224r,-1l284,222r1,l285,221r,-1l286,219r,-1l286,217r1,l287,216r,-1l288,214r,-1l288,212r1,l289,211r,-1l289,209r1,l290,208r,-1l291,207r,-1l291,205r,-1l292,204r,-1l292,202r1,l293,201r,-1l293,199r1,l294,198r,-1l295,197r,-1l295,195r,-1l296,194r,-1l296,192r,-1l297,191r,-1l297,189r1,l298,188r,-1l298,186r1,l299,185r,-1l300,184r,-1l300,182r,-1l301,181r,-1l301,179r1,l302,178r,-1l302,176r1,l303,175r,-1l304,174r,-1l304,172r,-1l305,171r,-1l305,169r1,l306,168r,-1l306,166r1,l307,165r,-1l308,164r,-1l308,162r,-1l309,161r,-1l309,159r1,l310,158r,-1l310,156r1,l311,155r,-1l312,154r,-1l312,152r,-1l313,151r,-1l313,149r1,l314,148r,-1l315,146r,-1l315,144r1,l316,143r,-1l317,142r,-1l317,140r,-1l318,139r,-1l318,137r1,l319,136r,-1l320,134r,-1l320,132r1,l321,131r,-1l322,130r,-1l322,128r1,-1l323,126r,-1l324,125r,-1l324,123r1,l325,122r,-1l326,120r,-1l326,118r1,l327,117r,-1l328,116r,-1l328,114r1,-1l329,112r,-1l330,111r,-1l330,109r1,l331,108r,-1l332,107r,-1l332,105r1,-1l333,103r,-1l334,102r,-1l334,100r1,l335,99r,-1l336,98r,-1l336,96r1,l337,95r,-1l338,94r,-1l338,92r1,l339,91r,-1l340,89r,-1l340,87r1,l341,86r,-1l342,85r,-1l342,83r1,l343,82r,-1l344,81r,-1l344,79r1,l345,78r,-1l346,77r,-1l346,75r1,l347,74r,-1l348,73r,-1l348,71r1,l349,70r1,-1l350,68r1,l351,67r,-1l352,66r,-1l352,64r1,l353,63r,-1l354,62r,-1l354,60r1,l355,59r1,-1l356,57r1,l357,56r,-1l358,55r,-1l358,53r1,l359,52r1,-1l360,50r1,l361,49r,-1l362,48r,-1l363,47r,-1l363,45r1,l364,44r1,-1l365,42r1,l366,41r1,-1l367,39r1,l368,38r1,l369,37r,-1l370,36r,-1l371,35r,-1l372,33r,-1l373,32r,-1l374,31r,-1l375,29r,-1l376,28r,-1l377,27r,-1l378,26r,-1l379,25r,-1l380,24r,-1l380,22r1,l381,21r1,l382,20r1,l383,19r1,l384,18r1,l385,17r1,l387,16r1,l388,15r1,l389,14r1,l390,13r1,l391,12r1,l393,12r,-1l394,11r,-1l395,10r1,l396,9r1,l397,8r1,l399,8r,-1l400,7r1,l401,6r1,l403,6r,-1l404,5r1,l405,4r1,l407,4r1,l408,3r1,l410,3r1,l411,2r1,l413,2r1,l415,2r,-1l416,1r1,l418,1r1,l420,1r1,l421,r1,l423,r1,l425,r1,l427,r1,l429,r1,l431,r1,l433,r1,l435,r,1l436,1r1,l438,1r1,l440,1r1,l442,1r,1l443,2r1,l445,2r1,l446,3r1,l448,3r1,l450,3r,1l451,4r1,l453,4r,1l454,5r1,l456,6r1,l458,6r,1l459,7r1,l460,8r1,l462,8r,1l463,9r1,l464,10r1,l466,10r,1l467,11r1,l468,12r1,l470,12r,1l471,13r,1l472,14r1,l473,15r1,l475,16r1,l476,17r1,l477,18r1,l479,18r,1l480,19r,1l481,20r1,1l483,21r,1l484,22r,1l485,23r,1l486,24r,1l487,25r1,l488,26r1,l489,27r1,l490,28r1,l491,29r1,l492,30r1,l493,31r1,l494,32r1,l495,33r1,l496,34r1,l497,35r1,l498,36r1,l499,37r1,l500,38r1,l501,39r1,l502,40r1,l503,41r,1l504,42r,1l505,43r,1l506,44r,1l507,45r,1l508,46r,1l508,48r1,l509,49r1,l510,50r1,l511,51r,1l512,52r,1l513,53r,1l514,54r,1l514,56r1,l515,57r1,l516,58r,1l517,59r,1l518,60r,1l519,62r,1l520,63r,1l520,65r1,l521,66r1,l522,67r,1l523,68r,1l524,69r,1l524,71r1,l525,72r,1l526,73r,1l527,74r,1l527,76r1,l528,77r,1l529,78r,1l529,80r1,l530,81r1,1l531,83r1,l532,84r,1l533,85r,1l533,87r1,l534,88r,1l535,89r,1l535,91r1,l536,92r,1l537,93r,1l538,95r,1l539,97r,1l540,98r,1l540,100r1,l541,101r,1l542,103r,1l543,104r,1l543,106r1,1l544,108r,1l545,109r,1l546,111r,1l546,113r1,l547,114r,1l548,115r,1l548,117r1,l549,118r,1l550,119r,1l550,121r1,l551,122r,1l552,124r,1l552,126r1,l553,127r,1l554,128r,1l554,130r1,l555,131r,1l555,133r1,l556,134r,1l557,135r,1l557,137r1,l558,138r,1l559,140r,1l559,142r1,l560,143r,1l561,144r,1l561,146r1,l562,147r,1l562,149r1,l563,150r,1l564,151r,1l564,153r1,1l565,155r,1l566,156r,1l566,158r1,1l567,160r,1l568,161r,1l568,163r1,1l569,165r,1l570,166r,1l570,168r1,l571,169r,1l571,171r1,l572,172r,1l573,173r,1l573,175r,1l574,176r,1l574,178r1,1l575,180r,1l576,181r,1l576,183r1,1l577,185r,1l578,186r,1l578,188r1,1l579,190r,1l580,191r,1l580,193r,1l581,194r,1l581,196r1,l582,197r,1l582,199r1,l583,200r,1l584,202r,1l584,204r1,l585,205r,1l585,207r1,l586,208r,1l587,210r,1l587,212r1,l588,213r,1l588,215r1,l589,216r,1l590,218r,1l590,220r1,l591,221r,1l591,223r1,l592,224r,1l593,226r,1l593,228r1,l594,229r,1l594,231r1,l595,232r,1l596,234r,1l596,236r1,1l597,238r,1l598,239r,1l598,241r,1l599,242r,1l599,244r1,l600,245r,1l600,247r1,l601,248r,1l601,250r1,l602,251r,1l603,253r,1l603,255r1,l604,256r,1l604,258r1,l605,259r,1l605,261r1,l606,262r,1l607,264r,1l607,266r1,1l608,268r,1l609,269r,1l609,271r,1l610,272r,1l610,274r1,1l611,276r,1l612,277r,1l612,279r,1l613,280r,1l613,282r,1l614,283r,1l614,285r1,1l615,287r,1l616,288r,1l616,290r,1l617,291r,1l617,293r,1l618,294r,1l618,296r1,l619,297r,1l619,299r1,l620,300r,1l620,302r1,l621,303r,1l622,305r,1l622,307r1,1l623,309r,1l624,310r,1l624,312r,1l625,313r,1l625,315r1,1l626,317r,1l627,319r,1l627,321r1,l628,322r,1l628,324r1,l629,325r,1l630,326r,1l630,328r,1l631,329r,1l631,331r,1l632,332r,1l632,334r1,1l633,336r,1l634,337r,1l634,339r,1l635,340r,1l635,342r1,1l636,344r,1l637,345r,1l637,347r,1l638,348r,1l638,350r1,1l639,352r,1l640,353r,1l640,355r,1l641,356r,1l641,358r1,1l642,360r,1l643,361r,1l643,363r1,1l644,365r,1l645,366r,1l645,368r,1l646,369r,1l646,371r1,1l647,373r,1l648,374r,1l648,376r1,1l649,378r,1l650,379r,1l650,381r,1l651,382r,1l651,384r1,l652,385r,1l652,387r1,l653,388r,1l654,389r,1l654,391r,1l655,392r,1l655,394r1,l656,395r,1l656,397r1,l657,398r,1l658,399r,1l658,401r,1l659,402r,1l659,404r1,l660,405r,1l661,407r,1l661,409r1,l662,410r,1l663,411r,1l663,413r,1l664,414r,1l664,416r1,l665,417r,1l666,418r,1l666,420r,1l667,421r,1l667,423r1,l668,424r,1l669,425r,1l669,427r,1l670,428r,1l670,430r1,l671,431r,1l672,432r,1l672,434r1,1l673,436r1,1l674,438r,1l675,439r,1l675,441r1,l676,442r,1l677,443r,1l677,445r1,1l678,447r1,1l679,449r,1l680,450r,1l680,452r1,l681,453r,1l682,454r,1l682,456r1,l683,457r,1l684,458r,1l684,460r1,l685,461r,1l686,463r,1l687,465r,1l688,467r,1l688,469r1,l689,470r1,1l690,472r,1l691,473r,1l691,475r1,l692,476r1,1l693,478r,1l694,479r,1l694,481r1,l695,482r1,1l696,484r1,1l697,486r1,l698,487r,1l699,488r,1l699,490r1,l700,491r,1l701,492r,1l701,494r1,l702,495r,1l703,496r,1l703,498r1,l704,499r,1l705,500r,1l706,502r,1l707,503r,1l707,505r1,l708,506r,1l709,507r,1l709,509r1,l710,510r1,1l711,512r1,l712,513r,1l713,514r,1l713,516r1,l714,517r1,1l715,519r1,l716,520r,1l717,521r,1l717,523r1,l718,524r1,l719,525r,1l720,526r,1l720,528r1,l721,529r1,l722,530r,1l723,531r,1l723,533r1,l724,534r1,l725,535r,1l726,536r,1l727,538r,1l728,539r,1l728,541r1,l729,542r1,l730,543r,1l731,544r,1l732,546r,1l733,547r,1l733,549r1,l734,550r1,l735,551r,1l736,552r,1l737,553r,1l737,555r1,l738,556r1,l739,557r,1l740,558r,1l741,559r,1l741,561r1,l742,562r1,l743,563r,1l744,564r,1l745,565r,1l745,567r1,l746,568r1,l747,569r1,1l748,571r1,l749,572r1,l750,573r,1l751,574r,1l752,575r,1l753,577r,1l754,578r,1l755,579r,1l755,581r1,l756,582r1,l757,583r1,l758,584r,1l759,585r,1l760,586r,1l761,587r,1l761,589r1,l762,590r1,l763,591r1,l764,592r,1l765,593r,1l766,594r,1l767,595r,1l767,597r1,l768,598r1,l769,599r1,l770,600r1,1l771,602r1,l772,603r1,l773,604r1,l774,605r1,l775,606r,1l776,607r,1l777,608r,1l778,609r,1l779,610r,1l780,612r,1l781,613r,1l782,614r,1l783,615r,1l784,616r,1l785,617r,1l785,619r1,l786,620r1,l787,621r1,l788,622r1,l789,623r1,l790,624r1,l791,625r1,1l792,627r1,l793,628r1,e" filled="f" strokeweight=".2205mm">
                  <v:stroke endcap="round"/>
                  <v:path arrowok="t" o:connecttype="custom" o:connectlocs="465412,17298928;884298,16952027;1233365,16489487;1559153,16003832;1838400,15448784;2140926,14916867;2420173,14361819;2676157,13853018;2978667,13274855;3257930,12742938;3513899,12234136;3839702,11632842;4142212,11031533;4398197,10499616;4630903,9944568;4886887,9366405;5142871,8765095;5398840,8210063;5631561,7608753;5864267,7053705;6073695,6498658;6329679,5897364;6562385,5296069;6795107,4694760;7004534,4139712;7237240,3607795;7469962,3029632;7725931,2451453;7981915,1896406;8261162,1387619;8586950,855702;8959295,416278;9424707,92508;10099562,0;10704613,185016;11216566,485671;11612174,855702;11961241,1271981;12263751,1757651;12566276,2289568;12845523,2867732;13078245,3422779;13334214,4000958;13566935,4602252;13799641,5226677;14009069,5827986;14241790,6452411;14451218,7030590;14683924,7655015;14916645,8256309;15149351,8880734;15382057,9435782;15614763,9967699;15894010,10545877;16173273,11147171;16475783,11679088;16755045,12211005;17080834,12696676;17383359,13159216;17732410,13621756;18081477,14061165;18453807,14500574" o:connectangles="0,0,0,0,0,0,0,0,0,0,0,0,0,0,0,0,0,0,0,0,0,0,0,0,0,0,0,0,0,0,0,0,0,0,0,0,0,0,0,0,0,0,0,0,0,0,0,0,0,0,0,0,0,0,0,0,0,0,0,0,0,0"/>
                </v:shape>
                <v:shape id="Freeform 47" o:spid="_x0000_s1050" style="position:absolute;left:29718;top:19748;width:3730;height:1984;visibility:visible;mso-wrap-style:square;v-text-anchor:top" coordsize="245,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" path="m,l,1r1,l1,2r1,l2,3r1,l3,4r1,l4,5r1,l5,6r1,l6,7,7,8,8,9r,1l9,10r,1l10,11r,1l11,12r,1l12,13r,1l13,14r,1l14,15r,1l15,16r,1l16,17r,1l17,18r,1l18,19r,1l19,20r,1l20,21r,1l21,22r,1l22,23r,1l23,24r,1l24,25r,1l25,26r,1l26,27r,1l27,28r,1l28,29r,1l29,30r1,1l31,31r,1l32,32r,1l33,33r,1l34,34r,1l35,35r,1l36,36r,1l37,37r,1l38,38r,1l39,39r1,1l41,40r,1l42,41r,1l43,42r,1l44,43r,1l45,44r,1l46,45r,1l47,46r1,1l49,47r,1l50,48r,1l51,49r,1l52,50r,1l53,51r1,l54,52r1,l55,53r1,l56,54r1,l57,55r1,l59,55r,1l60,56r,1l61,57r,1l62,58r1,1l64,59r,1l65,60r,1l66,61r,1l67,62r1,l68,63r1,l69,64r1,l71,65r1,l72,66r1,l73,67r1,l75,67r,1l76,68r,1l77,69r1,1l79,70r,1l80,71r1,1l82,72r,1l83,73r1,1l85,74r,1l86,75r1,1l88,76r,1l89,77r1,l90,78r1,l91,79r1,l93,79r,1l94,80r,1l95,81r1,l96,82r1,l98,82r,1l99,83r,1l100,84r1,l101,85r1,l103,85r,1l104,86r,1l105,87r1,l106,88r1,l108,88r,1l109,89r1,1l111,90r,1l112,91r1,l113,92r1,l115,92r,1l116,93r1,l117,94r1,l119,94r,1l120,95r1,l121,96r1,l123,96r,1l124,97r1,l125,98r1,l127,98r,1l128,99r1,l129,100r1,l131,100r,1l132,101r1,l133,102r1,l135,102r,1l136,103r1,l137,104r1,l139,104r,1l140,105r1,l142,105r,1l143,106r1,l144,107r1,l146,107r,1l147,108r1,l149,108r,1l150,109r1,l151,110r1,l153,110r,1l154,111r1,l156,111r,1l157,112r1,l158,113r1,l160,113r1,l161,114r1,l163,114r1,l164,115r1,l166,115r1,1l168,116r1,l169,117r1,l171,117r1,l172,118r1,l174,118r1,l175,119r1,l177,119r1,l178,120r1,l180,120r1,l182,120r,1l183,121r1,l185,121r,1l186,122r1,l188,122r1,l189,123r1,l191,123r1,l193,123r,1l194,124r1,l196,124r1,l197,125r1,l199,125r1,l201,125r,1l202,126r1,l204,126r1,l206,126r,1l207,127r1,l209,127r1,l211,127r1,l212,128r1,l214,128r1,l216,128r1,l218,128r1,l220,128r,1l221,129r1,l223,129r1,l225,129r1,l227,129r1,l229,129r1,l231,129r1,l233,129r1,l235,130r1,l237,130r1,l239,130r1,l241,130r1,l243,130r,-1l244,129r1,e" filled="f" strokeweight=".2205mm">
                  <v:stroke endcap="round"/>
                  <v:path arrowok="t" o:connecttype="custom" o:connectlocs="46359,69883;115919,139780;208636,232952;278182,302850;347743,372733;417288,442615;486834,512513;556379,582396;625924,652278;718657,722176;788202,792059;857748,861941;950480,931839;1020026,1001722;1089571,1071604;1182303,1141487;1251849,1211385;1321394,1281267;1414127,1327861;1506859,1397743;1576405,1467641;1669137,1537524;1761854,1584117;1854586,1654000;1970506,1723882;2063223,1793780;2155955,1840374;2225501,1910256;2318233,1956850;2410965,2003443;2503698,2050037;2596430,2119919;2689147,2166513;2781880,2213106;2874612,2259700;2967344,2306278;3060077,2352871;3152794,2399465;3245526,2446058;3338259,2492652;3454178,2515941;3546895,2562534;3639627,2609128;3732360,2655721;3848279,2679010;3964183,2725604;4056915,2772197;4172820,2795502;4288739,2818791;4381471,2865384;4497375,2888673;4613294,2911978;4729198,2935267;4845118,2958571;4961022,2981860;5100113,2981860;5216032,3005165;5355123,3005165;5494214,3028454;5633320,3028454" o:connectangles="0,0,0,0,0,0,0,0,0,0,0,0,0,0,0,0,0,0,0,0,0,0,0,0,0,0,0,0,0,0,0,0,0,0,0,0,0,0,0,0,0,0,0,0,0,0,0,0,0,0,0,0,0,0,0,0,0,0,0,0"/>
                </v:shape>
                <v:shape id="Рисунок 27" o:spid="_x0000_s1051" type="#_x0000_t75" style="position:absolute;left:1866;top:24032;width:1859;height:260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">
                  <v:imagedata r:id="rId2381" o:title=""/>
                </v:shape>
                <v:shape id="Рисунок 28" o:spid="_x0000_s1052" type="#_x0000_t75" style="position:absolute;left:4206;top:26366;width:1313;height:24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">
                  <v:imagedata r:id="rId2382" o:title=""/>
                </v:shape>
                <v:shape id="Рисунок 29" o:spid="_x0000_s1053" type="#_x0000_t75" style="position:absolute;left:6943;top:26423;width:1522;height:237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">
                  <v:imagedata r:id="rId2383" o:title=""/>
                </v:shape>
                <v:shape id="Рисунок 30" o:spid="_x0000_s1054" type="#_x0000_t75" style="position:absolute;left:9799;top:26473;width:1522;height:237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">
                  <v:imagedata r:id="rId2384" o:title=""/>
                </v:shape>
                <v:shape id="Рисунок 31" o:spid="_x0000_s1055" type="#_x0000_t75" style="position:absolute;left:12485;top:26501;width:1691;height:23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">
                  <v:imagedata r:id="rId2385" o:title=""/>
                </v:shape>
                <v:shape id="Рисунок 32" o:spid="_x0000_s1056" type="#_x0000_t75" style="position:absolute;left:15431;top:26477;width:1509;height:236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">
                  <v:imagedata r:id="rId2386" o:title=""/>
                </v:shape>
                <v:shape id="Рисунок 33" o:spid="_x0000_s1057" type="#_x0000_t75" style="position:absolute;left:18028;top:26402;width:2177;height:21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">
                  <v:imagedata r:id="rId2387" o:title=""/>
                </v:shape>
                <v:shape id="Рисунок 34" o:spid="_x0000_s1058" type="#_x0000_t75" style="position:absolute;left:20815;top:26320;width:2556;height:257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">
                  <v:imagedata r:id="rId2388" o:title=""/>
                </v:shape>
                <v:shape id="Рисунок 35" o:spid="_x0000_s1059" type="#_x0000_t75" style="position:absolute;left:20798;top:26322;width:2556;height:257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">
                  <v:imagedata r:id="rId2388" o:title=""/>
                </v:shape>
                <v:shape id="Рисунок 36" o:spid="_x0000_s1060" type="#_x0000_t75" style="position:absolute;left:32099;top:26462;width:2540;height:22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">
                  <v:imagedata r:id="rId2389" o:title=""/>
                </v:shape>
                <v:shape id="Рисунок 37" o:spid="_x0000_s1061" type="#_x0000_t75" style="position:absolute;left:29380;top:26363;width:2349;height:237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">
                  <v:imagedata r:id="rId2390" o:title=""/>
                </v:shape>
                <v:shape id="Рисунок 38" o:spid="_x0000_s1062" type="#_x0000_t75" style="position:absolute;left:26537;top:26399;width:2532;height:236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">
                  <v:imagedata r:id="rId2391" o:title=""/>
                </v:shape>
                <v:shape id="Рисунок 39" o:spid="_x0000_s1063" type="#_x0000_t75" style="position:absolute;left:23733;top:26360;width:2375;height:236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">
                  <v:imagedata r:id="rId2392" o:title=""/>
                </v:shape>
                <v:shape id="Рисунок 40" o:spid="_x0000_s1064" type="#_x0000_t75" style="position:absolute;left:6685;top:12779;width:1314;height:24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">
                  <v:imagedata r:id="rId2382" o:title=""/>
                </v:shape>
                <v:shape id="Рисунок 41" o:spid="_x0000_s1065" type="#_x0000_t75" style="position:absolute;left:20011;top:12710;width:1848;height:24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">
                  <v:imagedata r:id="rId2393" o:title=""/>
                </v:shape>
                <v:shape id="Рисунок 42" o:spid="_x0000_s1066" type="#_x0000_t75" style="position:absolute;left:1963;top:21072;width:1522;height:237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">
                  <v:imagedata r:id="rId2384" o:title=""/>
                </v:shape>
                <v:shape id="Рисунок 43" o:spid="_x0000_s1067" type="#_x0000_t75" style="position:absolute;left:1490;top:14226;width:2381;height:238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">
                  <v:imagedata r:id="rId2394" o:title=""/>
                </v:shape>
                <v:shape id="Рисунок 44" o:spid="_x0000_s1068" type="#_x0000_t75" style="position:absolute;left:1539;top:17779;width:2382;height:238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">
                  <v:imagedata r:id="rId2395" o:title=""/>
                </v:shape>
                <v:shape id="Рисунок 45" o:spid="_x0000_s1069" type="#_x0000_t75" style="position:absolute;left:1227;top:10930;width:2731;height:238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">
                  <v:imagedata r:id="rId2396" o:title=""/>
                </v:shape>
                <v:shape id="Рисунок 46" o:spid="_x0000_s1070" type="#_x0000_t75" style="position:absolute;left:1303;top:7651;width:2715;height:238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">
                  <v:imagedata r:id="rId2397" o:title=""/>
                </v:shape>
                <v:shape id="Рисунок 47" o:spid="_x0000_s1071" type="#_x0000_t75" style="position:absolute;left:1384;top:4064;width:2556;height:238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">
                  <v:imagedata r:id="rId2398" o:title=""/>
                </v:shape>
                <v:shape id="Рисунок 48" o:spid="_x0000_s1072" type="#_x0000_t75" style="position:absolute;left:1485;top:923;width:2381;height:238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">
                  <v:imagedata r:id="rId2395" o:title=""/>
                </v:shape>
                <v:shape id="Рисунок 49" o:spid="_x0000_s1073" type="#_x0000_t75" style="position:absolute;left:28413;top:29226;width:7070;height:29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">
                  <v:imagedata r:id="rId2399" o:title=""/>
                </v:shape>
                <w10:wrap type="square" anchorx="margin"/>
              </v:group>
            </w:pict>
          </mc:Fallback>
        </mc:AlternateContent>
      </w:r>
      <w:r w:rsidRPr="007B4E5D">
        <w:rPr>
          <w:rFonts w:ascii="Times New Roman" w:hAnsi="Times New Roman" w:cs="Times New Roman"/>
          <w:color w:val="000000"/>
          <w:sz w:val="28"/>
          <w:szCs w:val="28"/>
          <w:lang w:val="en-GB"/>
        </w:rPr>
        <w:t xml:space="preserve">                           </w:t>
      </w:r>
    </w:p>
    <w:p w14:paraId="690617CE" w14:textId="77777777" w:rsidR="0013309A" w:rsidRPr="007B4E5D" w:rsidRDefault="0013309A" w:rsidP="0013309A">
      <w:pPr>
        <w:spacing w:line="240" w:lineRule="auto"/>
        <w:jc w:val="right"/>
        <w:rPr>
          <w:rFonts w:ascii="Times New Roman" w:hAnsi="Times New Roman" w:cs="Times New Roman"/>
          <w:color w:val="000000"/>
          <w:sz w:val="28"/>
          <w:szCs w:val="28"/>
          <w:lang w:val="en-GB"/>
        </w:rPr>
      </w:pPr>
    </w:p>
    <w:p w14:paraId="29CC2177" w14:textId="77777777" w:rsidR="0013309A" w:rsidRPr="007B4E5D" w:rsidRDefault="0013309A" w:rsidP="0013309A">
      <w:pPr>
        <w:spacing w:line="240" w:lineRule="auto"/>
        <w:jc w:val="right"/>
        <w:rPr>
          <w:rFonts w:ascii="Times New Roman" w:hAnsi="Times New Roman" w:cs="Times New Roman"/>
          <w:color w:val="000000"/>
          <w:sz w:val="28"/>
          <w:szCs w:val="28"/>
          <w:lang w:val="en-GB"/>
        </w:rPr>
      </w:pPr>
    </w:p>
    <w:p w14:paraId="172C8DBA" w14:textId="77777777" w:rsidR="0013309A" w:rsidRPr="007B4E5D" w:rsidRDefault="0013309A" w:rsidP="0013309A">
      <w:pPr>
        <w:spacing w:line="240" w:lineRule="auto"/>
        <w:jc w:val="right"/>
        <w:rPr>
          <w:rFonts w:ascii="Times New Roman" w:hAnsi="Times New Roman" w:cs="Times New Roman"/>
          <w:color w:val="000000"/>
          <w:sz w:val="28"/>
          <w:szCs w:val="28"/>
          <w:lang w:val="en-GB"/>
        </w:rPr>
      </w:pPr>
    </w:p>
    <w:p w14:paraId="2345D497" w14:textId="77777777" w:rsidR="0013309A" w:rsidRPr="007B4E5D" w:rsidRDefault="0013309A" w:rsidP="0013309A">
      <w:pPr>
        <w:spacing w:line="240" w:lineRule="auto"/>
        <w:jc w:val="right"/>
        <w:rPr>
          <w:rFonts w:ascii="Times New Roman" w:hAnsi="Times New Roman" w:cs="Times New Roman"/>
          <w:color w:val="000000"/>
          <w:sz w:val="28"/>
          <w:szCs w:val="28"/>
          <w:lang w:val="en-GB"/>
        </w:rPr>
      </w:pPr>
    </w:p>
    <w:p w14:paraId="48F96B4A" w14:textId="77777777" w:rsidR="0013309A" w:rsidRPr="007B4E5D" w:rsidRDefault="0013309A" w:rsidP="0013309A">
      <w:pPr>
        <w:spacing w:line="240" w:lineRule="auto"/>
        <w:jc w:val="right"/>
        <w:rPr>
          <w:rFonts w:ascii="Times New Roman" w:hAnsi="Times New Roman" w:cs="Times New Roman"/>
          <w:color w:val="000000"/>
          <w:sz w:val="28"/>
          <w:szCs w:val="28"/>
          <w:lang w:val="en-GB"/>
        </w:rPr>
      </w:pPr>
    </w:p>
    <w:p w14:paraId="2395C5D5" w14:textId="77777777" w:rsidR="0013309A" w:rsidRPr="007B4E5D" w:rsidRDefault="0013309A" w:rsidP="0013309A">
      <w:pPr>
        <w:spacing w:line="240" w:lineRule="auto"/>
        <w:jc w:val="right"/>
        <w:rPr>
          <w:rFonts w:ascii="Times New Roman" w:hAnsi="Times New Roman" w:cs="Times New Roman"/>
          <w:color w:val="000000"/>
          <w:sz w:val="28"/>
          <w:szCs w:val="28"/>
          <w:lang w:val="en-GB"/>
        </w:rPr>
      </w:pPr>
    </w:p>
    <w:p w14:paraId="43D34EF3" w14:textId="77777777" w:rsidR="0013309A" w:rsidRPr="007B4E5D" w:rsidRDefault="0013309A" w:rsidP="0013309A">
      <w:pPr>
        <w:spacing w:line="240" w:lineRule="auto"/>
        <w:jc w:val="center"/>
        <w:rPr>
          <w:rFonts w:ascii="Times New Roman" w:hAnsi="Times New Roman" w:cs="Times New Roman"/>
          <w:b/>
          <w:bCs/>
          <w:sz w:val="28"/>
          <w:szCs w:val="28"/>
          <w:lang w:val="en-GB"/>
        </w:rPr>
      </w:pPr>
    </w:p>
    <w:p w14:paraId="1C88A090" w14:textId="77777777" w:rsidR="0013309A" w:rsidRPr="007B4E5D" w:rsidRDefault="0013309A" w:rsidP="0013309A">
      <w:pPr>
        <w:spacing w:line="240" w:lineRule="auto"/>
        <w:jc w:val="center"/>
        <w:rPr>
          <w:rFonts w:ascii="Times New Roman" w:hAnsi="Times New Roman" w:cs="Times New Roman"/>
          <w:sz w:val="28"/>
          <w:szCs w:val="28"/>
          <w:lang w:val="en-GB"/>
        </w:rPr>
      </w:pPr>
      <w:r w:rsidRPr="007B4E5D">
        <w:rPr>
          <w:rFonts w:ascii="Times New Roman" w:eastAsia="Calibri" w:hAnsi="Times New Roman" w:cs="Times New Roman"/>
          <w:noProof/>
          <w:sz w:val="28"/>
          <w:szCs w:val="28"/>
          <w:lang w:eastAsia="ru-RU"/>
        </w:rPr>
        <w:drawing>
          <wp:anchor distT="0" distB="0" distL="114300" distR="114300" simplePos="0" relativeHeight="251664384" behindDoc="0" locked="0" layoutInCell="1" allowOverlap="1" wp14:anchorId="4397E522" wp14:editId="353E1FE5">
            <wp:simplePos x="0" y="0"/>
            <wp:positionH relativeFrom="column">
              <wp:posOffset>2884332</wp:posOffset>
            </wp:positionH>
            <wp:positionV relativeFrom="paragraph">
              <wp:posOffset>201930</wp:posOffset>
            </wp:positionV>
            <wp:extent cx="1577975" cy="231140"/>
            <wp:effectExtent l="0" t="0" r="0" b="0"/>
            <wp:wrapNone/>
            <wp:docPr id="196" name="Рисунок 51"/>
            <wp:cNvGraphicFramePr/>
            <a:graphic xmlns:a="http://schemas.openxmlformats.org/drawingml/2006/main">
              <a:graphicData uri="http://schemas.openxmlformats.org/drawingml/2006/picture">
                <pic:pic xmlns:pic="http://schemas.openxmlformats.org/drawingml/2006/picture">
                  <pic:nvPicPr>
                    <pic:cNvPr id="56" name="Рисунок 51"/>
                    <pic:cNvPicPr/>
                  </pic:nvPicPr>
                  <pic:blipFill>
                    <a:blip r:embed="rId2400"/>
                    <a:stretch>
                      <a:fillRect/>
                    </a:stretch>
                  </pic:blipFill>
                  <pic:spPr>
                    <a:xfrm>
                      <a:off x="0" y="0"/>
                      <a:ext cx="1577975" cy="231140"/>
                    </a:xfrm>
                    <a:prstGeom prst="rect">
                      <a:avLst/>
                    </a:prstGeom>
                  </pic:spPr>
                </pic:pic>
              </a:graphicData>
            </a:graphic>
          </wp:anchor>
        </w:drawing>
      </w:r>
      <w:r w:rsidRPr="007B4E5D">
        <w:rPr>
          <w:rFonts w:ascii="Times New Roman" w:eastAsia="Calibri" w:hAnsi="Times New Roman" w:cs="Times New Roman"/>
          <w:noProof/>
          <w:sz w:val="28"/>
          <w:szCs w:val="28"/>
          <w:lang w:eastAsia="ru-RU"/>
        </w:rPr>
        <w:drawing>
          <wp:anchor distT="0" distB="0" distL="114300" distR="114300" simplePos="0" relativeHeight="251663360" behindDoc="0" locked="0" layoutInCell="1" allowOverlap="1" wp14:anchorId="2B5A71A1" wp14:editId="47C5F45F">
            <wp:simplePos x="0" y="0"/>
            <wp:positionH relativeFrom="margin">
              <wp:posOffset>1214142</wp:posOffset>
            </wp:positionH>
            <wp:positionV relativeFrom="paragraph">
              <wp:posOffset>195580</wp:posOffset>
            </wp:positionV>
            <wp:extent cx="1654810" cy="231140"/>
            <wp:effectExtent l="0" t="0" r="0" b="0"/>
            <wp:wrapNone/>
            <wp:docPr id="195" name="Рисунок 50"/>
            <wp:cNvGraphicFramePr/>
            <a:graphic xmlns:a="http://schemas.openxmlformats.org/drawingml/2006/main">
              <a:graphicData uri="http://schemas.openxmlformats.org/drawingml/2006/picture">
                <pic:pic xmlns:pic="http://schemas.openxmlformats.org/drawingml/2006/picture">
                  <pic:nvPicPr>
                    <pic:cNvPr id="55" name="Рисунок 50"/>
                    <pic:cNvPicPr/>
                  </pic:nvPicPr>
                  <pic:blipFill>
                    <a:blip r:embed="rId2401"/>
                    <a:stretch>
                      <a:fillRect/>
                    </a:stretch>
                  </pic:blipFill>
                  <pic:spPr>
                    <a:xfrm>
                      <a:off x="0" y="0"/>
                      <a:ext cx="1654810" cy="231140"/>
                    </a:xfrm>
                    <a:prstGeom prst="rect">
                      <a:avLst/>
                    </a:prstGeom>
                  </pic:spPr>
                </pic:pic>
              </a:graphicData>
            </a:graphic>
          </wp:anchor>
        </w:drawing>
      </w:r>
      <w:r>
        <w:rPr>
          <w:rFonts w:ascii="Times New Roman" w:hAnsi="Times New Roman" w:cs="Times New Roman"/>
          <w:b/>
          <w:bCs/>
          <w:sz w:val="28"/>
          <w:szCs w:val="28"/>
          <w:lang w:val="en-GB"/>
        </w:rPr>
        <w:t>Figure 18 -</w:t>
      </w:r>
      <w:r w:rsidRPr="007B4E5D">
        <w:rPr>
          <w:rFonts w:ascii="Times New Roman" w:hAnsi="Times New Roman" w:cs="Times New Roman"/>
          <w:sz w:val="28"/>
          <w:szCs w:val="28"/>
          <w:lang w:val="en-GB"/>
        </w:rPr>
        <w:t xml:space="preserve"> Temperature dependence of </w:t>
      </w:r>
      <w:r w:rsidRPr="007B4E5D">
        <w:rPr>
          <w:rFonts w:ascii="Times New Roman" w:hAnsi="Times New Roman" w:cs="Times New Roman"/>
          <w:position w:val="-10"/>
          <w:sz w:val="28"/>
          <w:szCs w:val="28"/>
          <w:lang w:val="en-GB"/>
        </w:rPr>
        <w:object w:dxaOrig="220" w:dyaOrig="279" w14:anchorId="2534104F">
          <v:shape id="_x0000_i2197" type="#_x0000_t75" style="width:6pt;height:12pt" o:ole="">
            <v:imagedata r:id="rId2402" o:title=""/>
          </v:shape>
          <o:OLEObject Type="Embed" ProgID="Equation.DSMT4" ShapeID="_x0000_i2197" DrawAspect="Content" ObjectID="_1734864118" r:id="rId2403"/>
        </w:object>
      </w:r>
      <w:r w:rsidRPr="007B4E5D">
        <w:rPr>
          <w:rFonts w:ascii="Times New Roman" w:hAnsi="Times New Roman" w:cs="Times New Roman"/>
          <w:sz w:val="28"/>
          <w:szCs w:val="28"/>
          <w:lang w:val="en-GB"/>
        </w:rPr>
        <w:t xml:space="preserve"> and </w:t>
      </w:r>
      <w:r w:rsidRPr="007B4E5D">
        <w:rPr>
          <w:rFonts w:ascii="Times New Roman" w:hAnsi="Times New Roman" w:cs="Times New Roman"/>
          <w:position w:val="-6"/>
          <w:sz w:val="28"/>
          <w:szCs w:val="28"/>
          <w:lang w:val="en-GB"/>
        </w:rPr>
        <w:object w:dxaOrig="200" w:dyaOrig="240" w14:anchorId="596267A9">
          <v:shape id="_x0000_i2198" type="#_x0000_t75" style="width:6pt;height:12pt" o:ole="">
            <v:imagedata r:id="rId2404" o:title=""/>
          </v:shape>
          <o:OLEObject Type="Embed" ProgID="Equation.DSMT4" ShapeID="_x0000_i2198" DrawAspect="Content" ObjectID="_1734864119" r:id="rId2405"/>
        </w:object>
      </w:r>
      <w:r w:rsidRPr="007B4E5D">
        <w:rPr>
          <w:rFonts w:ascii="Times New Roman" w:hAnsi="Times New Roman" w:cs="Times New Roman"/>
          <w:sz w:val="28"/>
          <w:szCs w:val="28"/>
          <w:lang w:val="en-GB"/>
        </w:rPr>
        <w:t xml:space="preserve"> for the arc burning in air</w:t>
      </w:r>
    </w:p>
    <w:p w14:paraId="40847773" w14:textId="77777777" w:rsidR="0013309A" w:rsidRDefault="0013309A" w:rsidP="0013309A">
      <w:pPr>
        <w:spacing w:after="0" w:line="240" w:lineRule="auto"/>
        <w:jc w:val="both"/>
        <w:rPr>
          <w:rFonts w:ascii="Times New Roman" w:hAnsi="Times New Roman" w:cs="Times New Roman"/>
          <w:sz w:val="28"/>
          <w:szCs w:val="28"/>
          <w:lang w:val="en-US"/>
        </w:rPr>
      </w:pPr>
    </w:p>
    <w:p w14:paraId="34E74707" w14:textId="77777777" w:rsidR="0013309A" w:rsidRPr="007B4E5D" w:rsidRDefault="0013309A" w:rsidP="0013309A">
      <w:pPr>
        <w:spacing w:after="0" w:line="240" w:lineRule="auto"/>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                           </w:t>
      </w:r>
    </w:p>
    <w:p w14:paraId="279C9FA0" w14:textId="77777777" w:rsidR="0013309A" w:rsidRPr="004C3D92" w:rsidRDefault="0013309A" w:rsidP="0013309A">
      <w:pPr>
        <w:tabs>
          <w:tab w:val="left" w:pos="1440"/>
        </w:tabs>
        <w:spacing w:after="0"/>
        <w:jc w:val="both"/>
        <w:rPr>
          <w:rFonts w:ascii="Times New Roman" w:hAnsi="Times New Roman" w:cs="Times New Roman"/>
          <w:sz w:val="28"/>
          <w:szCs w:val="28"/>
          <w:lang w:val="en-GB"/>
        </w:rPr>
      </w:pPr>
      <w:r w:rsidRPr="007B4E5D">
        <w:rPr>
          <w:rFonts w:ascii="Times New Roman" w:hAnsi="Times New Roman" w:cs="Times New Roman"/>
          <w:sz w:val="28"/>
          <w:szCs w:val="28"/>
          <w:lang w:val="en-US"/>
        </w:rPr>
        <w:t>The phenomena occurring in the vapor zone are too complicated for mathematical</w:t>
      </w:r>
      <w:r>
        <w:rPr>
          <w:rFonts w:ascii="Times New Roman" w:hAnsi="Times New Roman" w:cs="Times New Roman"/>
          <w:sz w:val="28"/>
          <w:szCs w:val="28"/>
          <w:lang w:val="en-GB"/>
        </w:rPr>
        <w:t xml:space="preserve"> </w:t>
      </w:r>
      <w:r w:rsidRPr="007B4E5D">
        <w:rPr>
          <w:rFonts w:ascii="Times New Roman" w:hAnsi="Times New Roman" w:cs="Times New Roman"/>
          <w:sz w:val="28"/>
          <w:szCs w:val="28"/>
          <w:lang w:val="en-US"/>
        </w:rPr>
        <w:t xml:space="preserve">modeling in the frame of our approach, thus let us consider this zone as the thermal resistivity between the arc zone </w:t>
      </w:r>
      <w:r w:rsidRPr="007B4E5D">
        <w:rPr>
          <w:rFonts w:ascii="Times New Roman" w:hAnsi="Times New Roman" w:cs="Times New Roman"/>
          <w:position w:val="-12"/>
          <w:sz w:val="28"/>
          <w:szCs w:val="28"/>
        </w:rPr>
        <w:object w:dxaOrig="380" w:dyaOrig="380" w14:anchorId="2F2FAABE">
          <v:shape id="_x0000_i2199" type="#_x0000_t75" style="width:18pt;height:18pt" o:ole="">
            <v:imagedata r:id="rId2406" o:title=""/>
          </v:shape>
          <o:OLEObject Type="Embed" ProgID="Equation.DSMT4" ShapeID="_x0000_i2199" DrawAspect="Content" ObjectID="_1734864120" r:id="rId2407"/>
        </w:object>
      </w:r>
      <w:r w:rsidRPr="007B4E5D">
        <w:rPr>
          <w:rFonts w:ascii="Times New Roman" w:hAnsi="Times New Roman" w:cs="Times New Roman"/>
          <w:sz w:val="28"/>
          <w:szCs w:val="28"/>
          <w:lang w:val="en-US"/>
        </w:rPr>
        <w:t xml:space="preserve"> and the liquid zone</w:t>
      </w:r>
      <w:r w:rsidRPr="007B4E5D">
        <w:rPr>
          <w:rFonts w:ascii="Times New Roman" w:hAnsi="Times New Roman" w:cs="Times New Roman"/>
          <w:position w:val="-12"/>
          <w:sz w:val="28"/>
          <w:szCs w:val="28"/>
        </w:rPr>
        <w:object w:dxaOrig="360" w:dyaOrig="380" w14:anchorId="52B60786">
          <v:shape id="_x0000_i2200" type="#_x0000_t75" style="width:24pt;height:18pt" o:ole="">
            <v:imagedata r:id="rId2408" o:title=""/>
          </v:shape>
          <o:OLEObject Type="Embed" ProgID="Equation.DSMT4" ShapeID="_x0000_i2200" DrawAspect="Content" ObjectID="_1734864121" r:id="rId2409"/>
        </w:object>
      </w:r>
      <w:r w:rsidRPr="007B4E5D">
        <w:rPr>
          <w:rFonts w:ascii="Times New Roman" w:hAnsi="Times New Roman" w:cs="Times New Roman"/>
          <w:sz w:val="28"/>
          <w:szCs w:val="28"/>
          <w:lang w:val="en-US"/>
        </w:rPr>
        <w:t>with a linearly decreasing temperature</w:t>
      </w:r>
    </w:p>
    <w:p w14:paraId="3EA48CED" w14:textId="77777777" w:rsidR="0013309A" w:rsidRPr="007B4E5D" w:rsidRDefault="0013309A" w:rsidP="0013309A">
      <w:pPr>
        <w:spacing w:after="0" w:line="240" w:lineRule="auto"/>
        <w:jc w:val="both"/>
        <w:rPr>
          <w:rFonts w:ascii="Times New Roman" w:hAnsi="Times New Roman" w:cs="Times New Roman"/>
          <w:sz w:val="28"/>
          <w:szCs w:val="28"/>
          <w:lang w:val="en-US"/>
        </w:rPr>
      </w:pPr>
    </w:p>
    <w:p w14:paraId="49BF24BB" w14:textId="77777777" w:rsidR="0013309A" w:rsidRDefault="0013309A" w:rsidP="0013309A">
      <w:pPr>
        <w:spacing w:after="0" w:line="240" w:lineRule="auto"/>
        <w:jc w:val="right"/>
        <w:rPr>
          <w:rFonts w:ascii="Times New Roman" w:hAnsi="Times New Roman" w:cs="Times New Roman"/>
          <w:sz w:val="28"/>
          <w:szCs w:val="28"/>
          <w:lang w:val="en-US"/>
        </w:rPr>
      </w:pPr>
      <w:r w:rsidRPr="007B4E5D">
        <w:rPr>
          <w:rFonts w:ascii="Times New Roman" w:hAnsi="Times New Roman" w:cs="Times New Roman"/>
          <w:color w:val="000000"/>
          <w:sz w:val="28"/>
          <w:szCs w:val="28"/>
          <w:lang w:val="en-GB"/>
        </w:rPr>
        <w:t xml:space="preserve"> </w:t>
      </w:r>
      <w:r w:rsidRPr="007B4E5D">
        <w:rPr>
          <w:rFonts w:ascii="Times New Roman" w:hAnsi="Times New Roman" w:cs="Times New Roman"/>
          <w:position w:val="-34"/>
          <w:sz w:val="28"/>
          <w:szCs w:val="28"/>
        </w:rPr>
        <w:object w:dxaOrig="6200" w:dyaOrig="780" w14:anchorId="2C4B8AFB">
          <v:shape id="_x0000_i2201" type="#_x0000_t75" style="width:312pt;height:36pt" o:ole="">
            <v:imagedata r:id="rId2410" o:title=""/>
          </v:shape>
          <o:OLEObject Type="Embed" ProgID="Equation.DSMT4" ShapeID="_x0000_i2201" DrawAspect="Content" ObjectID="_1734864122" r:id="rId2411"/>
        </w:object>
      </w:r>
      <w:r w:rsidRPr="007B4E5D">
        <w:rPr>
          <w:rFonts w:ascii="Times New Roman" w:hAnsi="Times New Roman" w:cs="Times New Roman"/>
          <w:sz w:val="28"/>
          <w:szCs w:val="28"/>
          <w:lang w:val="en-US"/>
        </w:rPr>
        <w:t xml:space="preserve">   </w:t>
      </w:r>
      <w:r w:rsidRPr="007B4E5D">
        <w:rPr>
          <w:rFonts w:ascii="Times New Roman" w:hAnsi="Times New Roman" w:cs="Times New Roman"/>
          <w:sz w:val="28"/>
          <w:szCs w:val="28"/>
          <w:lang w:val="en-US"/>
        </w:rPr>
        <w:tab/>
        <w:t>(</w:t>
      </w:r>
      <w:r>
        <w:rPr>
          <w:rFonts w:ascii="Times New Roman" w:hAnsi="Times New Roman" w:cs="Times New Roman"/>
          <w:sz w:val="28"/>
          <w:szCs w:val="28"/>
          <w:lang w:val="en-US"/>
        </w:rPr>
        <w:t>3.4</w:t>
      </w:r>
      <w:r w:rsidRPr="007B4E5D">
        <w:rPr>
          <w:rFonts w:ascii="Times New Roman" w:hAnsi="Times New Roman" w:cs="Times New Roman"/>
          <w:sz w:val="28"/>
          <w:szCs w:val="28"/>
          <w:lang w:val="en-US"/>
        </w:rPr>
        <w:t>.13)</w:t>
      </w:r>
    </w:p>
    <w:p w14:paraId="44F10275" w14:textId="77777777" w:rsidR="0013309A" w:rsidRPr="007B4E5D" w:rsidRDefault="0013309A" w:rsidP="0013309A">
      <w:pPr>
        <w:spacing w:after="0" w:line="240" w:lineRule="auto"/>
        <w:jc w:val="right"/>
        <w:rPr>
          <w:rFonts w:ascii="Times New Roman" w:hAnsi="Times New Roman" w:cs="Times New Roman"/>
          <w:color w:val="000000"/>
          <w:sz w:val="28"/>
          <w:szCs w:val="28"/>
          <w:lang w:val="en-GB"/>
        </w:rPr>
      </w:pPr>
      <w:r w:rsidRPr="007B4E5D">
        <w:rPr>
          <w:rFonts w:ascii="Times New Roman" w:hAnsi="Times New Roman" w:cs="Times New Roman"/>
          <w:sz w:val="28"/>
          <w:szCs w:val="28"/>
          <w:lang w:val="en-US"/>
        </w:rPr>
        <w:t xml:space="preserve">         </w:t>
      </w:r>
    </w:p>
    <w:p w14:paraId="6CF82B40" w14:textId="77777777" w:rsidR="0013309A" w:rsidRDefault="0013309A" w:rsidP="0013309A">
      <w:pPr>
        <w:spacing w:after="0" w:line="240" w:lineRule="auto"/>
        <w:jc w:val="both"/>
        <w:rPr>
          <w:rFonts w:ascii="Times New Roman" w:hAnsi="Times New Roman" w:cs="Times New Roman"/>
          <w:color w:val="000000"/>
          <w:sz w:val="28"/>
          <w:szCs w:val="28"/>
          <w:lang w:val="en-GB"/>
        </w:rPr>
      </w:pPr>
      <w:r w:rsidRPr="007B4E5D">
        <w:rPr>
          <w:rFonts w:ascii="Times New Roman" w:hAnsi="Times New Roman" w:cs="Times New Roman"/>
          <w:color w:val="000000"/>
          <w:sz w:val="28"/>
          <w:szCs w:val="28"/>
          <w:lang w:val="en-GB"/>
        </w:rPr>
        <w:t xml:space="preserve">The temperature fields of the liquid zone </w:t>
      </w:r>
      <w:r w:rsidRPr="007B4E5D">
        <w:rPr>
          <w:rFonts w:ascii="Times New Roman" w:hAnsi="Times New Roman" w:cs="Times New Roman"/>
          <w:position w:val="-12"/>
          <w:sz w:val="28"/>
          <w:szCs w:val="28"/>
        </w:rPr>
        <w:object w:dxaOrig="360" w:dyaOrig="380" w14:anchorId="691F76DA">
          <v:shape id="_x0000_i2202" type="#_x0000_t75" style="width:24pt;height:18pt" o:ole="">
            <v:imagedata r:id="rId2412" o:title=""/>
          </v:shape>
          <o:OLEObject Type="Embed" ProgID="Equation.DSMT4" ShapeID="_x0000_i2202" DrawAspect="Content" ObjectID="_1734864123" r:id="rId2413"/>
        </w:object>
      </w:r>
      <w:r w:rsidRPr="007B4E5D">
        <w:rPr>
          <w:rFonts w:ascii="Times New Roman" w:hAnsi="Times New Roman" w:cs="Times New Roman"/>
          <w:color w:val="000000"/>
          <w:sz w:val="28"/>
          <w:szCs w:val="28"/>
          <w:lang w:val="en-GB"/>
        </w:rPr>
        <w:t xml:space="preserve">  and the solid zone</w:t>
      </w:r>
      <w:r w:rsidRPr="007B4E5D">
        <w:rPr>
          <w:rFonts w:ascii="Times New Roman" w:hAnsi="Times New Roman" w:cs="Times New Roman"/>
          <w:position w:val="-12"/>
          <w:sz w:val="28"/>
          <w:szCs w:val="28"/>
        </w:rPr>
        <w:object w:dxaOrig="340" w:dyaOrig="380" w14:anchorId="771F87D2">
          <v:shape id="_x0000_i2203" type="#_x0000_t75" style="width:18pt;height:18pt" o:ole="">
            <v:imagedata r:id="rId2414" o:title=""/>
          </v:shape>
          <o:OLEObject Type="Embed" ProgID="Equation.DSMT4" ShapeID="_x0000_i2203" DrawAspect="Content" ObjectID="_1734864124" r:id="rId2415"/>
        </w:object>
      </w:r>
      <w:r w:rsidRPr="007B4E5D">
        <w:rPr>
          <w:rFonts w:ascii="Times New Roman" w:hAnsi="Times New Roman" w:cs="Times New Roman"/>
          <w:color w:val="000000"/>
          <w:sz w:val="28"/>
          <w:szCs w:val="28"/>
          <w:lang w:val="en-GB"/>
        </w:rPr>
        <w:t xml:space="preserve"> satisfy the heat equations</w:t>
      </w:r>
    </w:p>
    <w:p w14:paraId="07A033E9" w14:textId="77777777" w:rsidR="0013309A" w:rsidRPr="007B4E5D" w:rsidRDefault="0013309A" w:rsidP="0013309A">
      <w:pPr>
        <w:spacing w:after="0" w:line="240" w:lineRule="auto"/>
        <w:jc w:val="both"/>
        <w:rPr>
          <w:rFonts w:ascii="Times New Roman" w:hAnsi="Times New Roman" w:cs="Times New Roman"/>
          <w:color w:val="000000"/>
          <w:sz w:val="28"/>
          <w:szCs w:val="28"/>
          <w:lang w:val="en-GB"/>
        </w:rPr>
      </w:pPr>
    </w:p>
    <w:p w14:paraId="27F41649" w14:textId="77777777" w:rsidR="0013309A" w:rsidRDefault="0013309A" w:rsidP="0013309A">
      <w:pPr>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54"/>
          <w:sz w:val="28"/>
          <w:szCs w:val="28"/>
        </w:rPr>
        <w:object w:dxaOrig="4200" w:dyaOrig="1620" w14:anchorId="0FAA8272">
          <v:shape id="_x0000_i2204" type="#_x0000_t75" style="width:210pt;height:78pt" o:ole="">
            <v:imagedata r:id="rId2416" o:title=""/>
          </v:shape>
          <o:OLEObject Type="Embed" ProgID="Equation.DSMT4" ShapeID="_x0000_i2204" DrawAspect="Content" ObjectID="_1734864125" r:id="rId2417"/>
        </w:object>
      </w:r>
      <w:r w:rsidRPr="007B4E5D">
        <w:rPr>
          <w:rFonts w:ascii="Times New Roman" w:hAnsi="Times New Roman" w:cs="Times New Roman"/>
          <w:sz w:val="28"/>
          <w:szCs w:val="28"/>
          <w:lang w:val="en-US"/>
        </w:rPr>
        <w:t xml:space="preserve">   </w: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w:t>
      </w:r>
      <w:r>
        <w:rPr>
          <w:rFonts w:ascii="Times New Roman" w:hAnsi="Times New Roman" w:cs="Times New Roman"/>
          <w:sz w:val="28"/>
          <w:szCs w:val="28"/>
          <w:lang w:val="en-US"/>
        </w:rPr>
        <w:t>3.4</w:t>
      </w:r>
      <w:r w:rsidRPr="007B4E5D">
        <w:rPr>
          <w:rFonts w:ascii="Times New Roman" w:hAnsi="Times New Roman" w:cs="Times New Roman"/>
          <w:sz w:val="28"/>
          <w:szCs w:val="28"/>
          <w:lang w:val="en-US"/>
        </w:rPr>
        <w:t>.14)</w:t>
      </w:r>
    </w:p>
    <w:p w14:paraId="5A07C18A" w14:textId="77777777" w:rsidR="0013309A" w:rsidRPr="007B4E5D" w:rsidRDefault="0013309A" w:rsidP="0013309A">
      <w:pPr>
        <w:spacing w:after="0" w:line="240" w:lineRule="auto"/>
        <w:jc w:val="right"/>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          </w:t>
      </w:r>
    </w:p>
    <w:p w14:paraId="7698AEDC" w14:textId="77777777" w:rsidR="0013309A" w:rsidRPr="007B4E5D" w:rsidRDefault="0013309A" w:rsidP="0013309A">
      <w:pPr>
        <w:spacing w:after="0" w:line="240" w:lineRule="auto"/>
        <w:jc w:val="both"/>
        <w:rPr>
          <w:rFonts w:ascii="Times New Roman" w:hAnsi="Times New Roman" w:cs="Times New Roman"/>
          <w:color w:val="000000"/>
          <w:sz w:val="28"/>
          <w:szCs w:val="28"/>
          <w:lang w:val="en-GB"/>
        </w:rPr>
      </w:pPr>
      <w:r w:rsidRPr="007B4E5D">
        <w:rPr>
          <w:rFonts w:ascii="Times New Roman" w:hAnsi="Times New Roman" w:cs="Times New Roman"/>
          <w:color w:val="000000"/>
          <w:sz w:val="28"/>
          <w:szCs w:val="28"/>
          <w:lang w:val="en-GB"/>
        </w:rPr>
        <w:t>The Stefan conditions hold on the interfaces of the phase transformations:</w:t>
      </w:r>
    </w:p>
    <w:p w14:paraId="5A79250E" w14:textId="77777777" w:rsidR="0013309A" w:rsidRPr="007B4E5D" w:rsidRDefault="0013309A" w:rsidP="0013309A">
      <w:pPr>
        <w:spacing w:after="0" w:line="240" w:lineRule="auto"/>
        <w:jc w:val="both"/>
        <w:rPr>
          <w:rFonts w:ascii="Times New Roman" w:hAnsi="Times New Roman" w:cs="Times New Roman"/>
          <w:lang w:val="en-US"/>
        </w:rPr>
      </w:pPr>
    </w:p>
    <w:p w14:paraId="748F8318" w14:textId="77777777" w:rsidR="0013309A" w:rsidRDefault="0013309A" w:rsidP="0013309A">
      <w:pPr>
        <w:spacing w:after="0" w:line="240" w:lineRule="auto"/>
        <w:jc w:val="center"/>
        <w:rPr>
          <w:rFonts w:ascii="Times New Roman" w:hAnsi="Times New Roman" w:cs="Times New Roman"/>
        </w:rPr>
      </w:pPr>
      <w:r w:rsidRPr="007B4E5D">
        <w:rPr>
          <w:rFonts w:ascii="Times New Roman" w:hAnsi="Times New Roman" w:cs="Times New Roman"/>
          <w:position w:val="-14"/>
        </w:rPr>
        <w:object w:dxaOrig="5179" w:dyaOrig="420" w14:anchorId="1B5B0C55">
          <v:shape id="_x0000_i2205" type="#_x0000_t75" style="width:258pt;height:24pt" o:ole="">
            <v:imagedata r:id="rId2418" o:title=""/>
          </v:shape>
          <o:OLEObject Type="Embed" ProgID="Equation.DSMT4" ShapeID="_x0000_i2205" DrawAspect="Content" ObjectID="_1734864126" r:id="rId2419"/>
        </w:object>
      </w:r>
    </w:p>
    <w:p w14:paraId="40A516F8" w14:textId="77777777" w:rsidR="0013309A" w:rsidRPr="007B4E5D" w:rsidRDefault="0013309A" w:rsidP="0013309A">
      <w:pPr>
        <w:spacing w:after="0" w:line="240" w:lineRule="auto"/>
        <w:jc w:val="center"/>
        <w:rPr>
          <w:rFonts w:ascii="Times New Roman" w:hAnsi="Times New Roman" w:cs="Times New Roman"/>
        </w:rPr>
      </w:pPr>
    </w:p>
    <w:p w14:paraId="186F0DA0" w14:textId="77777777" w:rsidR="0013309A" w:rsidRDefault="0013309A" w:rsidP="0013309A">
      <w:pPr>
        <w:spacing w:after="0" w:line="240" w:lineRule="auto"/>
        <w:jc w:val="center"/>
        <w:rPr>
          <w:rFonts w:ascii="Times New Roman" w:hAnsi="Times New Roman" w:cs="Times New Roman"/>
        </w:rPr>
      </w:pPr>
      <w:r w:rsidRPr="007B4E5D">
        <w:rPr>
          <w:rFonts w:ascii="Times New Roman" w:hAnsi="Times New Roman" w:cs="Times New Roman"/>
          <w:position w:val="-28"/>
        </w:rPr>
        <w:object w:dxaOrig="3000" w:dyaOrig="760" w14:anchorId="0EF4E635">
          <v:shape id="_x0000_i2206" type="#_x0000_t75" style="width:150pt;height:36pt" o:ole="">
            <v:imagedata r:id="rId2420" o:title=""/>
          </v:shape>
          <o:OLEObject Type="Embed" ProgID="Equation.DSMT4" ShapeID="_x0000_i2206" DrawAspect="Content" ObjectID="_1734864127" r:id="rId2421"/>
        </w:object>
      </w:r>
    </w:p>
    <w:p w14:paraId="776A6B51" w14:textId="77777777" w:rsidR="0013309A" w:rsidRDefault="0013309A" w:rsidP="0013309A">
      <w:pPr>
        <w:spacing w:after="0" w:line="240" w:lineRule="auto"/>
        <w:jc w:val="center"/>
        <w:rPr>
          <w:rFonts w:ascii="Times New Roman" w:hAnsi="Times New Roman" w:cs="Times New Roman"/>
        </w:rPr>
      </w:pPr>
    </w:p>
    <w:p w14:paraId="48A40B78" w14:textId="77777777" w:rsidR="0013309A" w:rsidRPr="007B4E5D" w:rsidRDefault="00000000" w:rsidP="0013309A">
      <w:pPr>
        <w:spacing w:after="0" w:line="240" w:lineRule="auto"/>
        <w:jc w:val="center"/>
        <w:rPr>
          <w:rFonts w:ascii="Times New Roman" w:hAnsi="Times New Roman" w:cs="Times New Roman"/>
          <w:color w:val="000000"/>
          <w:sz w:val="28"/>
          <w:szCs w:val="28"/>
          <w:lang w:val="en-GB"/>
        </w:rPr>
      </w:pPr>
      <w:r>
        <w:rPr>
          <w:rFonts w:ascii="Times New Roman" w:hAnsi="Times New Roman" w:cs="Times New Roman"/>
          <w:noProof/>
          <w:color w:val="000000"/>
          <w:sz w:val="28"/>
          <w:szCs w:val="28"/>
          <w:lang w:eastAsia="ru-RU"/>
        </w:rPr>
        <w:object w:dxaOrig="1440" w:dyaOrig="1440" w14:anchorId="2B1FFD5B">
          <v:shape id="_x0000_s2050" type="#_x0000_t75" style="position:absolute;left:0;text-align:left;margin-left:114.4pt;margin-top:7.85pt;width:255pt;height:38pt;z-index:251662336;mso-position-horizontal-relative:text;mso-position-vertical-relative:text">
            <v:imagedata r:id="rId2422" o:title=""/>
            <w10:wrap type="square"/>
          </v:shape>
          <o:OLEObject Type="Embed" ProgID="Equation.DSMT4" ShapeID="_x0000_s2050" DrawAspect="Content" ObjectID="_1734864173" r:id="rId2423"/>
        </w:object>
      </w:r>
    </w:p>
    <w:p w14:paraId="5858DCF9" w14:textId="77777777" w:rsidR="0013309A" w:rsidRDefault="0013309A" w:rsidP="0013309A">
      <w:pPr>
        <w:spacing w:line="240" w:lineRule="auto"/>
        <w:jc w:val="right"/>
        <w:rPr>
          <w:rFonts w:ascii="Times New Roman" w:hAnsi="Times New Roman" w:cs="Times New Roman"/>
          <w:color w:val="000000"/>
          <w:sz w:val="28"/>
          <w:szCs w:val="28"/>
          <w:lang w:val="en-GB"/>
        </w:rPr>
      </w:pPr>
      <w:r w:rsidRPr="007B4E5D">
        <w:rPr>
          <w:rFonts w:ascii="Times New Roman" w:hAnsi="Times New Roman" w:cs="Times New Roman"/>
          <w:color w:val="000000"/>
          <w:sz w:val="28"/>
          <w:szCs w:val="28"/>
          <w:lang w:val="en-GB"/>
        </w:rPr>
        <w:t xml:space="preserve">                                                </w:t>
      </w:r>
      <w:r>
        <w:rPr>
          <w:rFonts w:ascii="Times New Roman" w:hAnsi="Times New Roman" w:cs="Times New Roman"/>
          <w:color w:val="000000"/>
          <w:sz w:val="28"/>
          <w:szCs w:val="28"/>
          <w:lang w:val="en-GB"/>
        </w:rPr>
        <w:t xml:space="preserve">                    </w:t>
      </w:r>
      <w:r w:rsidRPr="007B4E5D">
        <w:rPr>
          <w:rFonts w:ascii="Times New Roman" w:hAnsi="Times New Roman" w:cs="Times New Roman"/>
          <w:color w:val="000000"/>
          <w:sz w:val="28"/>
          <w:szCs w:val="28"/>
          <w:lang w:val="en-GB"/>
        </w:rPr>
        <w:t>(</w:t>
      </w:r>
      <w:r>
        <w:rPr>
          <w:rFonts w:ascii="Times New Roman" w:hAnsi="Times New Roman" w:cs="Times New Roman"/>
          <w:color w:val="000000"/>
          <w:sz w:val="28"/>
          <w:szCs w:val="28"/>
          <w:lang w:val="en-GB"/>
        </w:rPr>
        <w:t>3.4</w:t>
      </w:r>
      <w:r w:rsidRPr="007B4E5D">
        <w:rPr>
          <w:rFonts w:ascii="Times New Roman" w:hAnsi="Times New Roman" w:cs="Times New Roman"/>
          <w:color w:val="000000"/>
          <w:sz w:val="28"/>
          <w:szCs w:val="28"/>
          <w:lang w:val="en-GB"/>
        </w:rPr>
        <w:t>.15)</w:t>
      </w:r>
    </w:p>
    <w:p w14:paraId="64222940" w14:textId="77777777" w:rsidR="0013309A" w:rsidRPr="007B4E5D" w:rsidRDefault="0013309A" w:rsidP="0013309A">
      <w:pPr>
        <w:spacing w:line="240" w:lineRule="auto"/>
        <w:jc w:val="both"/>
        <w:rPr>
          <w:rFonts w:ascii="Times New Roman" w:hAnsi="Times New Roman" w:cs="Times New Roman"/>
          <w:color w:val="000000"/>
          <w:sz w:val="28"/>
          <w:szCs w:val="28"/>
          <w:lang w:val="en-GB"/>
        </w:rPr>
      </w:pPr>
    </w:p>
    <w:p w14:paraId="0D957291" w14:textId="77777777" w:rsidR="0013309A" w:rsidRDefault="0013309A" w:rsidP="0013309A">
      <w:pPr>
        <w:spacing w:after="0" w:line="240" w:lineRule="auto"/>
        <w:jc w:val="both"/>
        <w:rPr>
          <w:rFonts w:ascii="Times New Roman" w:eastAsia="Calibri" w:hAnsi="Times New Roman" w:cs="Times New Roman"/>
          <w:sz w:val="28"/>
          <w:szCs w:val="28"/>
          <w:lang w:val="en-US"/>
        </w:rPr>
      </w:pPr>
      <w:r w:rsidRPr="007B4E5D">
        <w:rPr>
          <w:rFonts w:ascii="Times New Roman" w:hAnsi="Times New Roman" w:cs="Times New Roman"/>
          <w:color w:val="000000"/>
          <w:sz w:val="28"/>
          <w:szCs w:val="28"/>
          <w:lang w:val="en-GB"/>
        </w:rPr>
        <w:lastRenderedPageBreak/>
        <w:t xml:space="preserve">Here </w:t>
      </w:r>
      <w:r w:rsidRPr="007B4E5D">
        <w:rPr>
          <w:rFonts w:ascii="Times New Roman" w:eastAsia="Calibri" w:hAnsi="Times New Roman" w:cs="Times New Roman"/>
          <w:position w:val="-12"/>
          <w:sz w:val="28"/>
          <w:szCs w:val="28"/>
        </w:rPr>
        <w:object w:dxaOrig="680" w:dyaOrig="380" w14:anchorId="6430441C">
          <v:shape id="_x0000_i2208" type="#_x0000_t75" style="width:36pt;height:18pt" o:ole="">
            <v:imagedata r:id="rId2424" o:title=""/>
          </v:shape>
          <o:OLEObject Type="Embed" ProgID="Equation.DSMT4" ShapeID="_x0000_i2208" DrawAspect="Content" ObjectID="_1734864128" r:id="rId2425"/>
        </w:object>
      </w:r>
      <w:r w:rsidRPr="007B4E5D">
        <w:rPr>
          <w:rFonts w:ascii="Times New Roman" w:eastAsia="Calibri" w:hAnsi="Times New Roman" w:cs="Times New Roman"/>
          <w:sz w:val="28"/>
          <w:szCs w:val="28"/>
          <w:lang w:val="en-US"/>
        </w:rPr>
        <w:t xml:space="preserve"> are specific heats of evaporation and melting,</w:t>
      </w:r>
    </w:p>
    <w:p w14:paraId="3958D0E2" w14:textId="77777777" w:rsidR="0013309A" w:rsidRPr="007B4E5D" w:rsidRDefault="0013309A" w:rsidP="0013309A">
      <w:pPr>
        <w:spacing w:after="0" w:line="240" w:lineRule="auto"/>
        <w:jc w:val="both"/>
        <w:rPr>
          <w:rFonts w:ascii="Times New Roman" w:hAnsi="Times New Roman" w:cs="Times New Roman"/>
          <w:color w:val="000000"/>
          <w:sz w:val="28"/>
          <w:szCs w:val="28"/>
          <w:lang w:val="en-GB"/>
        </w:rPr>
      </w:pPr>
    </w:p>
    <w:p w14:paraId="1F524E63" w14:textId="77777777" w:rsidR="0013309A" w:rsidRDefault="0013309A" w:rsidP="0013309A">
      <w:pPr>
        <w:spacing w:after="0" w:line="240" w:lineRule="auto"/>
        <w:jc w:val="both"/>
        <w:rPr>
          <w:rFonts w:ascii="Times New Roman" w:eastAsia="Calibri" w:hAnsi="Times New Roman" w:cs="Times New Roman"/>
          <w:sz w:val="28"/>
          <w:szCs w:val="28"/>
        </w:rPr>
      </w:pPr>
      <w:r w:rsidRPr="007B4E5D">
        <w:rPr>
          <w:rFonts w:ascii="Times New Roman" w:eastAsia="Calibri" w:hAnsi="Times New Roman" w:cs="Times New Roman"/>
          <w:sz w:val="28"/>
          <w:szCs w:val="28"/>
          <w:lang w:val="en-US"/>
        </w:rPr>
        <w:t xml:space="preserve">                    </w:t>
      </w:r>
      <w:r w:rsidRPr="007B4E5D">
        <w:rPr>
          <w:rFonts w:ascii="Times New Roman" w:eastAsia="Calibri" w:hAnsi="Times New Roman" w:cs="Times New Roman"/>
          <w:sz w:val="28"/>
          <w:szCs w:val="28"/>
          <w:lang w:val="en-US"/>
        </w:rPr>
        <w:tab/>
      </w:r>
      <w:r w:rsidRPr="007B4E5D">
        <w:rPr>
          <w:rFonts w:ascii="Times New Roman" w:eastAsia="Calibri" w:hAnsi="Times New Roman" w:cs="Times New Roman"/>
          <w:sz w:val="28"/>
          <w:szCs w:val="28"/>
          <w:lang w:val="en-US"/>
        </w:rPr>
        <w:tab/>
      </w:r>
      <w:r w:rsidRPr="007B4E5D">
        <w:rPr>
          <w:rFonts w:ascii="Times New Roman" w:eastAsia="Calibri" w:hAnsi="Times New Roman" w:cs="Times New Roman"/>
          <w:sz w:val="28"/>
          <w:szCs w:val="28"/>
          <w:lang w:val="en-US"/>
        </w:rPr>
        <w:tab/>
      </w:r>
      <w:r w:rsidRPr="007B4E5D">
        <w:rPr>
          <w:rFonts w:ascii="Times New Roman" w:eastAsia="Calibri" w:hAnsi="Times New Roman" w:cs="Times New Roman"/>
          <w:sz w:val="28"/>
          <w:szCs w:val="28"/>
          <w:lang w:val="en-US"/>
        </w:rPr>
        <w:tab/>
      </w:r>
      <w:r w:rsidRPr="007B4E5D">
        <w:rPr>
          <w:rFonts w:ascii="Times New Roman" w:eastAsia="Calibri" w:hAnsi="Times New Roman" w:cs="Times New Roman"/>
          <w:position w:val="-76"/>
          <w:sz w:val="28"/>
          <w:szCs w:val="28"/>
        </w:rPr>
        <w:object w:dxaOrig="2960" w:dyaOrig="1660" w14:anchorId="2AB1E39A">
          <v:shape id="_x0000_i2209" type="#_x0000_t75" style="width:2in;height:78pt" o:ole="">
            <v:imagedata r:id="rId2426" o:title=""/>
          </v:shape>
          <o:OLEObject Type="Embed" ProgID="Equation.DSMT4" ShapeID="_x0000_i2209" DrawAspect="Content" ObjectID="_1734864129" r:id="rId2427"/>
        </w:object>
      </w:r>
    </w:p>
    <w:p w14:paraId="3395EF1A" w14:textId="77777777" w:rsidR="0013309A" w:rsidRPr="007B4E5D" w:rsidRDefault="0013309A" w:rsidP="0013309A">
      <w:pPr>
        <w:spacing w:after="0" w:line="240" w:lineRule="auto"/>
        <w:jc w:val="both"/>
        <w:rPr>
          <w:rFonts w:ascii="Times New Roman" w:eastAsia="Calibri" w:hAnsi="Times New Roman" w:cs="Times New Roman"/>
          <w:sz w:val="28"/>
          <w:szCs w:val="28"/>
        </w:rPr>
      </w:pPr>
    </w:p>
    <w:p w14:paraId="1A0288B2" w14:textId="77777777" w:rsidR="0013309A" w:rsidRDefault="0013309A" w:rsidP="0013309A">
      <w:pPr>
        <w:spacing w:after="0" w:line="240" w:lineRule="auto"/>
        <w:jc w:val="both"/>
        <w:rPr>
          <w:rFonts w:ascii="Times New Roman" w:eastAsia="Calibri" w:hAnsi="Times New Roman" w:cs="Times New Roman"/>
          <w:sz w:val="28"/>
          <w:szCs w:val="28"/>
          <w:lang w:val="en-US"/>
        </w:rPr>
      </w:pPr>
      <w:r w:rsidRPr="007B4E5D">
        <w:rPr>
          <w:rFonts w:ascii="Times New Roman" w:eastAsia="Calibri" w:hAnsi="Times New Roman" w:cs="Times New Roman"/>
          <w:sz w:val="28"/>
          <w:szCs w:val="28"/>
          <w:lang w:val="en-US"/>
        </w:rPr>
        <w:t>The last boundary condition for the solid zone is</w:t>
      </w:r>
    </w:p>
    <w:p w14:paraId="6E42DCBE" w14:textId="77777777" w:rsidR="0013309A" w:rsidRPr="007B4E5D" w:rsidRDefault="0013309A" w:rsidP="0013309A">
      <w:pPr>
        <w:spacing w:after="0" w:line="240" w:lineRule="auto"/>
        <w:jc w:val="both"/>
        <w:rPr>
          <w:rFonts w:ascii="Times New Roman" w:eastAsia="Calibri" w:hAnsi="Times New Roman" w:cs="Times New Roman"/>
          <w:sz w:val="28"/>
          <w:szCs w:val="28"/>
          <w:lang w:val="en-US"/>
        </w:rPr>
      </w:pPr>
    </w:p>
    <w:p w14:paraId="161B5B30" w14:textId="77777777" w:rsidR="0013309A" w:rsidRDefault="0013309A" w:rsidP="0013309A">
      <w:pPr>
        <w:spacing w:after="0" w:line="240" w:lineRule="auto"/>
        <w:jc w:val="right"/>
        <w:rPr>
          <w:rFonts w:ascii="Times New Roman" w:hAnsi="Times New Roman" w:cs="Times New Roman"/>
          <w:sz w:val="28"/>
          <w:szCs w:val="28"/>
          <w:lang w:val="en-US"/>
        </w:rPr>
      </w:pPr>
      <w:r w:rsidRPr="007B4E5D">
        <w:rPr>
          <w:rFonts w:ascii="Times New Roman" w:hAnsi="Times New Roman" w:cs="Times New Roman"/>
          <w:color w:val="000000"/>
          <w:sz w:val="28"/>
          <w:szCs w:val="28"/>
          <w:lang w:val="en-US"/>
        </w:rPr>
        <w:t xml:space="preserve">                                      </w:t>
      </w:r>
      <w:r w:rsidRPr="007B4E5D">
        <w:rPr>
          <w:rFonts w:ascii="Times New Roman" w:hAnsi="Times New Roman" w:cs="Times New Roman"/>
          <w:position w:val="-12"/>
          <w:sz w:val="28"/>
          <w:szCs w:val="28"/>
        </w:rPr>
        <w:object w:dxaOrig="1280" w:dyaOrig="380" w14:anchorId="05756756">
          <v:shape id="_x0000_i2210" type="#_x0000_t75" style="width:66pt;height:18pt" o:ole="">
            <v:imagedata r:id="rId2428" o:title=""/>
          </v:shape>
          <o:OLEObject Type="Embed" ProgID="Equation.DSMT4" ShapeID="_x0000_i2210" DrawAspect="Content" ObjectID="_1734864130" r:id="rId2429"/>
        </w:object>
      </w:r>
      <w:r w:rsidRPr="007B4E5D">
        <w:rPr>
          <w:rFonts w:ascii="Times New Roman" w:hAnsi="Times New Roman" w:cs="Times New Roman"/>
          <w:sz w:val="28"/>
          <w:szCs w:val="28"/>
          <w:lang w:val="en-US"/>
        </w:rPr>
        <w:t xml:space="preserve">                  </w: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w:t>
      </w:r>
      <w:r>
        <w:rPr>
          <w:rFonts w:ascii="Times New Roman" w:hAnsi="Times New Roman" w:cs="Times New Roman"/>
          <w:sz w:val="28"/>
          <w:szCs w:val="28"/>
          <w:lang w:val="en-US"/>
        </w:rPr>
        <w:t>3.4</w:t>
      </w:r>
      <w:r w:rsidRPr="007B4E5D">
        <w:rPr>
          <w:rFonts w:ascii="Times New Roman" w:hAnsi="Times New Roman" w:cs="Times New Roman"/>
          <w:sz w:val="28"/>
          <w:szCs w:val="28"/>
          <w:lang w:val="en-US"/>
        </w:rPr>
        <w:t>.16)</w:t>
      </w:r>
    </w:p>
    <w:p w14:paraId="32860526" w14:textId="77777777" w:rsidR="0013309A" w:rsidRPr="007B4E5D" w:rsidRDefault="0013309A" w:rsidP="0013309A">
      <w:pPr>
        <w:spacing w:after="0" w:line="240" w:lineRule="auto"/>
        <w:jc w:val="right"/>
        <w:rPr>
          <w:rFonts w:ascii="Times New Roman" w:hAnsi="Times New Roman" w:cs="Times New Roman"/>
          <w:color w:val="000000"/>
          <w:sz w:val="28"/>
          <w:szCs w:val="28"/>
          <w:lang w:val="en-US"/>
        </w:rPr>
      </w:pPr>
    </w:p>
    <w:p w14:paraId="5A804BEF" w14:textId="77777777" w:rsidR="0013309A" w:rsidRDefault="0013309A" w:rsidP="0013309A">
      <w:pPr>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At the initial time all zones collapse into a point:</w:t>
      </w:r>
    </w:p>
    <w:p w14:paraId="06EDF475" w14:textId="77777777" w:rsidR="0013309A" w:rsidRPr="007B4E5D" w:rsidRDefault="0013309A" w:rsidP="0013309A">
      <w:pPr>
        <w:spacing w:after="0" w:line="240" w:lineRule="auto"/>
        <w:jc w:val="both"/>
        <w:rPr>
          <w:rFonts w:ascii="Times New Roman" w:hAnsi="Times New Roman" w:cs="Times New Roman"/>
          <w:sz w:val="28"/>
          <w:szCs w:val="28"/>
          <w:lang w:val="en-US"/>
        </w:rPr>
      </w:pPr>
    </w:p>
    <w:p w14:paraId="71C7DDCE" w14:textId="77777777" w:rsidR="0013309A" w:rsidRDefault="0013309A" w:rsidP="0013309A">
      <w:pPr>
        <w:spacing w:after="0" w:line="240" w:lineRule="auto"/>
        <w:ind w:left="360"/>
        <w:jc w:val="right"/>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                 </w:t>
      </w:r>
      <w:r w:rsidRPr="007B4E5D">
        <w:rPr>
          <w:rFonts w:ascii="Times New Roman" w:hAnsi="Times New Roman" w:cs="Times New Roman"/>
          <w:position w:val="-12"/>
          <w:sz w:val="28"/>
          <w:szCs w:val="28"/>
        </w:rPr>
        <w:object w:dxaOrig="2620" w:dyaOrig="380" w14:anchorId="040A004C">
          <v:shape id="_x0000_i2211" type="#_x0000_t75" style="width:132pt;height:18pt" o:ole="">
            <v:imagedata r:id="rId2430" o:title=""/>
          </v:shape>
          <o:OLEObject Type="Embed" ProgID="Equation.DSMT4" ShapeID="_x0000_i2211" DrawAspect="Content" ObjectID="_1734864131" r:id="rId2431"/>
        </w:object>
      </w:r>
      <w:r w:rsidRPr="007B4E5D">
        <w:rPr>
          <w:rFonts w:ascii="Times New Roman" w:hAnsi="Times New Roman" w:cs="Times New Roman"/>
          <w:sz w:val="28"/>
          <w:szCs w:val="28"/>
          <w:lang w:val="en-US"/>
        </w:rPr>
        <w:t xml:space="preserve">     </w: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w:t>
      </w:r>
      <w:r>
        <w:rPr>
          <w:rFonts w:ascii="Times New Roman" w:hAnsi="Times New Roman" w:cs="Times New Roman"/>
          <w:sz w:val="28"/>
          <w:szCs w:val="28"/>
          <w:lang w:val="en-US"/>
        </w:rPr>
        <w:t>3.4</w:t>
      </w:r>
      <w:r w:rsidRPr="007B4E5D">
        <w:rPr>
          <w:rFonts w:ascii="Times New Roman" w:hAnsi="Times New Roman" w:cs="Times New Roman"/>
          <w:sz w:val="28"/>
          <w:szCs w:val="28"/>
          <w:lang w:val="en-US"/>
        </w:rPr>
        <w:t>.17)</w:t>
      </w:r>
    </w:p>
    <w:p w14:paraId="1B95159C" w14:textId="77777777" w:rsidR="0013309A" w:rsidRPr="007B4E5D" w:rsidRDefault="0013309A" w:rsidP="0013309A">
      <w:pPr>
        <w:spacing w:after="0" w:line="240" w:lineRule="auto"/>
        <w:ind w:left="360"/>
        <w:jc w:val="right"/>
        <w:rPr>
          <w:rFonts w:ascii="Times New Roman" w:hAnsi="Times New Roman" w:cs="Times New Roman"/>
          <w:sz w:val="28"/>
          <w:szCs w:val="28"/>
          <w:lang w:val="en-US"/>
        </w:rPr>
      </w:pPr>
    </w:p>
    <w:p w14:paraId="416AB932" w14:textId="77777777" w:rsidR="0013309A" w:rsidRDefault="0013309A" w:rsidP="0013309A">
      <w:pPr>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The solution of the above-formulated problem ca</w:t>
      </w:r>
      <w:r>
        <w:rPr>
          <w:rFonts w:ascii="Times New Roman" w:hAnsi="Times New Roman" w:cs="Times New Roman"/>
          <w:sz w:val="28"/>
          <w:szCs w:val="28"/>
          <w:lang w:val="en-US"/>
        </w:rPr>
        <w:t xml:space="preserve">n be found using the similarity </w:t>
      </w:r>
      <w:r w:rsidRPr="007B4E5D">
        <w:rPr>
          <w:rFonts w:ascii="Times New Roman" w:hAnsi="Times New Roman" w:cs="Times New Roman"/>
          <w:sz w:val="28"/>
          <w:szCs w:val="28"/>
          <w:lang w:val="en-US"/>
        </w:rPr>
        <w:t>principle (See Appendix 2).</w:t>
      </w:r>
    </w:p>
    <w:p w14:paraId="364F7D7E" w14:textId="77777777" w:rsidR="0013309A" w:rsidRDefault="0013309A" w:rsidP="0013309A">
      <w:pPr>
        <w:spacing w:after="0" w:line="240" w:lineRule="auto"/>
        <w:rPr>
          <w:rFonts w:ascii="Times New Roman" w:hAnsi="Times New Roman" w:cs="Times New Roman"/>
          <w:sz w:val="28"/>
          <w:szCs w:val="28"/>
          <w:lang w:val="en-US"/>
        </w:rPr>
      </w:pPr>
    </w:p>
    <w:p w14:paraId="228E2BCF" w14:textId="77777777" w:rsidR="0013309A" w:rsidRPr="007B4E5D" w:rsidRDefault="0013309A" w:rsidP="0013309A">
      <w:pPr>
        <w:spacing w:line="240" w:lineRule="auto"/>
        <w:ind w:firstLine="708"/>
        <w:rPr>
          <w:rFonts w:ascii="Times New Roman" w:hAnsi="Times New Roman" w:cs="Times New Roman"/>
          <w:b/>
          <w:sz w:val="28"/>
          <w:szCs w:val="28"/>
          <w:lang w:val="en-US"/>
        </w:rPr>
      </w:pPr>
      <w:r w:rsidRPr="007B4E5D">
        <w:rPr>
          <w:rFonts w:ascii="Times New Roman" w:hAnsi="Times New Roman" w:cs="Times New Roman"/>
          <w:b/>
          <w:sz w:val="28"/>
          <w:szCs w:val="28"/>
          <w:lang w:val="en-US"/>
        </w:rPr>
        <w:t>Numerical solution</w:t>
      </w:r>
    </w:p>
    <w:p w14:paraId="4333604B" w14:textId="77777777" w:rsidR="0013309A" w:rsidRPr="007B4E5D" w:rsidRDefault="0013309A" w:rsidP="0013309A">
      <w:pPr>
        <w:spacing w:after="0" w:line="240" w:lineRule="auto"/>
        <w:ind w:firstLine="708"/>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The arc temperature at the transition from metallic phase to the gaseous stage, which changes in the range </w:t>
      </w:r>
      <w:r w:rsidRPr="007B4E5D">
        <w:rPr>
          <w:rFonts w:ascii="Times New Roman" w:hAnsi="Times New Roman" w:cs="Times New Roman"/>
          <w:position w:val="-6"/>
          <w:sz w:val="28"/>
          <w:szCs w:val="28"/>
        </w:rPr>
        <w:object w:dxaOrig="1939" w:dyaOrig="360" w14:anchorId="0EBA23FA">
          <v:shape id="_x0000_i2212" type="#_x0000_t75" style="width:102pt;height:12pt" o:ole="">
            <v:imagedata r:id="rId2432" o:title=""/>
          </v:shape>
          <o:OLEObject Type="Embed" ProgID="Equation.DSMT4" ShapeID="_x0000_i2212" DrawAspect="Content" ObjectID="_1734864132" r:id="rId2433"/>
        </w:object>
      </w:r>
      <w:r w:rsidRPr="007B4E5D">
        <w:rPr>
          <w:rFonts w:ascii="Times New Roman" w:hAnsi="Times New Roman" w:cs="Times New Roman"/>
          <w:sz w:val="28"/>
          <w:szCs w:val="28"/>
          <w:lang w:val="en-US"/>
        </w:rPr>
        <w:t>, was calculated for the parameters of the blow-off repu</w:t>
      </w:r>
      <w:r>
        <w:rPr>
          <w:rFonts w:ascii="Times New Roman" w:hAnsi="Times New Roman" w:cs="Times New Roman"/>
          <w:sz w:val="28"/>
          <w:szCs w:val="28"/>
          <w:lang w:val="en-US"/>
        </w:rPr>
        <w:t>lsion presented in the paper [40], [41], which are shown in Figure 1 (in Appendix 3)</w:t>
      </w:r>
      <w:r w:rsidRPr="007B4E5D">
        <w:rPr>
          <w:rFonts w:ascii="Times New Roman" w:hAnsi="Times New Roman" w:cs="Times New Roman"/>
          <w:sz w:val="28"/>
          <w:szCs w:val="28"/>
          <w:lang w:val="en-US"/>
        </w:rPr>
        <w:t xml:space="preserve">. </w:t>
      </w:r>
    </w:p>
    <w:p w14:paraId="2501EAA6" w14:textId="77777777" w:rsidR="0013309A" w:rsidRPr="007B4E5D" w:rsidRDefault="0013309A" w:rsidP="0013309A">
      <w:pPr>
        <w:spacing w:after="0" w:line="240" w:lineRule="auto"/>
        <w:ind w:firstLine="708"/>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The metallic and transition stages last from 0 to 4 ms (AB C zone). During this stage the temperature increases up to</w:t>
      </w:r>
      <w:r w:rsidRPr="007B4E5D">
        <w:rPr>
          <w:rFonts w:ascii="Times New Roman" w:hAnsi="Times New Roman" w:cs="Times New Roman"/>
          <w:position w:val="-6"/>
          <w:sz w:val="28"/>
          <w:szCs w:val="28"/>
        </w:rPr>
        <w:object w:dxaOrig="920" w:dyaOrig="340" w14:anchorId="1602E26C">
          <v:shape id="_x0000_i2213" type="#_x0000_t75" style="width:42pt;height:12pt" o:ole="">
            <v:imagedata r:id="rId2434" o:title=""/>
          </v:shape>
          <o:OLEObject Type="Embed" ProgID="Equation.DSMT4" ShapeID="_x0000_i2213" DrawAspect="Content" ObjectID="_1734864133" r:id="rId2435"/>
        </w:object>
      </w:r>
      <w:r w:rsidRPr="007B4E5D">
        <w:rPr>
          <w:rFonts w:ascii="Times New Roman" w:hAnsi="Times New Roman" w:cs="Times New Roman"/>
          <w:sz w:val="28"/>
          <w:szCs w:val="28"/>
          <w:lang w:val="en-US"/>
        </w:rPr>
        <w:t xml:space="preserve">, and  the function </w:t>
      </w:r>
      <w:r w:rsidRPr="007B4E5D">
        <w:rPr>
          <w:rFonts w:ascii="Times New Roman" w:hAnsi="Times New Roman" w:cs="Times New Roman"/>
          <w:position w:val="-12"/>
          <w:sz w:val="28"/>
          <w:szCs w:val="28"/>
        </w:rPr>
        <w:object w:dxaOrig="720" w:dyaOrig="360" w14:anchorId="07B51058">
          <v:shape id="_x0000_i2214" type="#_x0000_t75" style="width:36pt;height:12pt" o:ole="">
            <v:imagedata r:id="rId2436" o:title=""/>
          </v:shape>
          <o:OLEObject Type="Embed" ProgID="Equation.DSMT4" ShapeID="_x0000_i2214" DrawAspect="Content" ObjectID="_1734864134" r:id="rId2437"/>
        </w:object>
      </w:r>
      <w:r w:rsidRPr="007B4E5D">
        <w:rPr>
          <w:rFonts w:ascii="Times New Roman" w:hAnsi="Times New Roman" w:cs="Times New Roman"/>
          <w:sz w:val="28"/>
          <w:szCs w:val="28"/>
          <w:lang w:val="en-US"/>
        </w:rPr>
        <w:t>in the expressions (</w:t>
      </w:r>
      <w:r>
        <w:rPr>
          <w:rFonts w:ascii="Times New Roman" w:hAnsi="Times New Roman" w:cs="Times New Roman"/>
          <w:sz w:val="28"/>
          <w:szCs w:val="28"/>
          <w:lang w:val="en-US"/>
        </w:rPr>
        <w:t>3.4</w:t>
      </w:r>
      <w:r w:rsidRPr="007B4E5D">
        <w:rPr>
          <w:rFonts w:ascii="Times New Roman" w:hAnsi="Times New Roman" w:cs="Times New Roman"/>
          <w:sz w:val="28"/>
          <w:szCs w:val="28"/>
          <w:lang w:val="en-US"/>
        </w:rPr>
        <w:t>.32) and (</w:t>
      </w:r>
      <w:r>
        <w:rPr>
          <w:rFonts w:ascii="Times New Roman" w:hAnsi="Times New Roman" w:cs="Times New Roman"/>
          <w:sz w:val="28"/>
          <w:szCs w:val="28"/>
          <w:lang w:val="en-US"/>
        </w:rPr>
        <w:t>3.4</w:t>
      </w:r>
      <w:r w:rsidRPr="007B4E5D">
        <w:rPr>
          <w:rFonts w:ascii="Times New Roman" w:hAnsi="Times New Roman" w:cs="Times New Roman"/>
          <w:sz w:val="28"/>
          <w:szCs w:val="28"/>
          <w:lang w:val="en-US"/>
        </w:rPr>
        <w:t xml:space="preserve">.37), which is the quantity inverse to the thermal diffusivity of the air) decreases more than twice, as can </w:t>
      </w:r>
      <w:r>
        <w:rPr>
          <w:rFonts w:ascii="Times New Roman" w:hAnsi="Times New Roman" w:cs="Times New Roman"/>
          <w:sz w:val="28"/>
          <w:szCs w:val="28"/>
          <w:lang w:val="en-US"/>
        </w:rPr>
        <w:t>be seen from Figure 2 and Figure 3 (in Appendix 3).</w:t>
      </w:r>
      <w:r w:rsidRPr="007B4E5D">
        <w:rPr>
          <w:rFonts w:ascii="Times New Roman" w:hAnsi="Times New Roman" w:cs="Times New Roman"/>
          <w:sz w:val="28"/>
          <w:szCs w:val="28"/>
          <w:lang w:val="en-US"/>
        </w:rPr>
        <w:t xml:space="preserve"> </w:t>
      </w:r>
    </w:p>
    <w:p w14:paraId="5593AE22" w14:textId="77777777" w:rsidR="0013309A" w:rsidRPr="007B4E5D" w:rsidRDefault="0013309A" w:rsidP="0013309A">
      <w:pPr>
        <w:spacing w:after="0" w:line="240" w:lineRule="auto"/>
        <w:ind w:firstLine="708"/>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The results of the numerical solution of the problem (</w:t>
      </w:r>
      <w:r>
        <w:rPr>
          <w:rFonts w:ascii="Times New Roman" w:hAnsi="Times New Roman" w:cs="Times New Roman"/>
          <w:sz w:val="28"/>
          <w:szCs w:val="28"/>
          <w:lang w:val="en-US"/>
        </w:rPr>
        <w:t>3.4</w:t>
      </w:r>
      <w:r w:rsidRPr="007B4E5D">
        <w:rPr>
          <w:rFonts w:ascii="Times New Roman" w:hAnsi="Times New Roman" w:cs="Times New Roman"/>
          <w:sz w:val="28"/>
          <w:szCs w:val="28"/>
          <w:lang w:val="en-US"/>
        </w:rPr>
        <w:t>.21) – (</w:t>
      </w:r>
      <w:r>
        <w:rPr>
          <w:rFonts w:ascii="Times New Roman" w:hAnsi="Times New Roman" w:cs="Times New Roman"/>
          <w:sz w:val="28"/>
          <w:szCs w:val="28"/>
          <w:lang w:val="en-US"/>
        </w:rPr>
        <w:t>3.4</w:t>
      </w:r>
      <w:r w:rsidRPr="007B4E5D">
        <w:rPr>
          <w:rFonts w:ascii="Times New Roman" w:hAnsi="Times New Roman" w:cs="Times New Roman"/>
          <w:sz w:val="28"/>
          <w:szCs w:val="28"/>
          <w:lang w:val="en-US"/>
        </w:rPr>
        <w:t xml:space="preserve">.29) is presented </w:t>
      </w:r>
      <w:bookmarkStart w:id="1" w:name="_Hlk35297532"/>
      <w:r>
        <w:rPr>
          <w:rFonts w:ascii="Times New Roman" w:hAnsi="Times New Roman" w:cs="Times New Roman"/>
          <w:sz w:val="28"/>
          <w:szCs w:val="28"/>
          <w:lang w:val="en-US"/>
        </w:rPr>
        <w:t>in the Figure 3 (in Appendix 3)</w:t>
      </w:r>
      <w:r w:rsidRPr="007B4E5D">
        <w:rPr>
          <w:rFonts w:ascii="Times New Roman" w:hAnsi="Times New Roman" w:cs="Times New Roman"/>
          <w:sz w:val="28"/>
          <w:szCs w:val="28"/>
          <w:lang w:val="en-US"/>
        </w:rPr>
        <w:t xml:space="preserve">. </w:t>
      </w:r>
    </w:p>
    <w:p w14:paraId="1D8C214D" w14:textId="77777777" w:rsidR="0013309A" w:rsidRPr="007B4E5D" w:rsidRDefault="0013309A" w:rsidP="0013309A">
      <w:pPr>
        <w:spacing w:after="0" w:line="240" w:lineRule="auto"/>
        <w:ind w:firstLine="708"/>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One can see that presented in this paper non-linear model gives better approximation to the experimental data in the considered transition time interval then the linear model, however outside this interval it cannot be applied. </w:t>
      </w:r>
      <w:bookmarkEnd w:id="1"/>
      <w:r w:rsidRPr="007B4E5D">
        <w:rPr>
          <w:rFonts w:ascii="Times New Roman" w:hAnsi="Times New Roman" w:cs="Times New Roman"/>
          <w:sz w:val="28"/>
          <w:szCs w:val="28"/>
          <w:lang w:val="en-US"/>
        </w:rPr>
        <w:t xml:space="preserve">The results of calculation of the </w:t>
      </w:r>
      <w:r>
        <w:rPr>
          <w:rFonts w:ascii="Times New Roman" w:hAnsi="Times New Roman" w:cs="Times New Roman"/>
          <w:sz w:val="28"/>
          <w:szCs w:val="28"/>
          <w:lang w:val="en-US"/>
        </w:rPr>
        <w:t>radii of zones indicated in Figure 10 are shown in Figure 4 (in Appendix 3)</w:t>
      </w:r>
      <w:r w:rsidRPr="007B4E5D">
        <w:rPr>
          <w:rFonts w:ascii="Times New Roman" w:hAnsi="Times New Roman" w:cs="Times New Roman"/>
          <w:sz w:val="28"/>
          <w:szCs w:val="28"/>
          <w:lang w:val="en-US"/>
        </w:rPr>
        <w:t>.</w:t>
      </w:r>
      <w:r>
        <w:rPr>
          <w:rFonts w:ascii="Times New Roman" w:hAnsi="Times New Roman" w:cs="Times New Roman"/>
          <w:sz w:val="28"/>
          <w:szCs w:val="28"/>
          <w:lang w:val="en-US"/>
        </w:rPr>
        <w:t xml:space="preserve"> </w:t>
      </w:r>
      <w:r w:rsidRPr="007B4E5D">
        <w:rPr>
          <w:rFonts w:ascii="Times New Roman" w:hAnsi="Times New Roman" w:cs="Times New Roman"/>
          <w:sz w:val="28"/>
          <w:szCs w:val="28"/>
          <w:lang w:val="en-US"/>
        </w:rPr>
        <w:t xml:space="preserve">Thus, the average value of the arc radius at the transition arc stage is equal approximately  </w:t>
      </w:r>
      <w:r w:rsidRPr="007B4E5D">
        <w:rPr>
          <w:rFonts w:ascii="Times New Roman" w:hAnsi="Times New Roman" w:cs="Times New Roman"/>
          <w:position w:val="-6"/>
          <w:sz w:val="28"/>
          <w:szCs w:val="28"/>
        </w:rPr>
        <w:object w:dxaOrig="1080" w:dyaOrig="360" w14:anchorId="4840C1E8">
          <v:shape id="_x0000_i2215" type="#_x0000_t75" style="width:48pt;height:18pt" o:ole="">
            <v:imagedata r:id="rId2438" o:title=""/>
          </v:shape>
          <o:OLEObject Type="Embed" ProgID="Equation.DSMT4" ShapeID="_x0000_i2215" DrawAspect="Content" ObjectID="_1734864135" r:id="rId2439"/>
        </w:object>
      </w:r>
      <w:r w:rsidRPr="007B4E5D">
        <w:rPr>
          <w:rFonts w:ascii="Times New Roman" w:hAnsi="Times New Roman" w:cs="Times New Roman"/>
          <w:sz w:val="28"/>
          <w:szCs w:val="28"/>
          <w:lang w:val="en-US"/>
        </w:rPr>
        <w:t>, that in a good agre</w:t>
      </w:r>
      <w:r>
        <w:rPr>
          <w:rFonts w:ascii="Times New Roman" w:hAnsi="Times New Roman" w:cs="Times New Roman"/>
          <w:sz w:val="28"/>
          <w:szCs w:val="28"/>
          <w:lang w:val="en-US"/>
        </w:rPr>
        <w:t>ement with experimental data [43</w:t>
      </w:r>
      <w:r w:rsidRPr="007B4E5D">
        <w:rPr>
          <w:rFonts w:ascii="Times New Roman" w:hAnsi="Times New Roman" w:cs="Times New Roman"/>
          <w:sz w:val="28"/>
          <w:szCs w:val="28"/>
          <w:lang w:val="en-US"/>
        </w:rPr>
        <w:t>].</w:t>
      </w:r>
    </w:p>
    <w:p w14:paraId="23E63D5F" w14:textId="77777777" w:rsidR="0013309A" w:rsidRDefault="0013309A" w:rsidP="0013309A">
      <w:pPr>
        <w:spacing w:line="240" w:lineRule="auto"/>
        <w:jc w:val="center"/>
        <w:rPr>
          <w:rFonts w:ascii="Times New Roman" w:hAnsi="Times New Roman" w:cs="Times New Roman"/>
          <w:b/>
          <w:sz w:val="28"/>
          <w:szCs w:val="28"/>
          <w:lang w:val="en-US"/>
        </w:rPr>
      </w:pPr>
    </w:p>
    <w:p w14:paraId="52CD3A68" w14:textId="77777777" w:rsidR="0013309A" w:rsidRDefault="0013309A" w:rsidP="0013309A">
      <w:pPr>
        <w:spacing w:line="240" w:lineRule="auto"/>
        <w:jc w:val="center"/>
        <w:rPr>
          <w:rFonts w:ascii="Times New Roman" w:hAnsi="Times New Roman" w:cs="Times New Roman"/>
          <w:b/>
          <w:sz w:val="28"/>
          <w:szCs w:val="28"/>
          <w:lang w:val="en-US"/>
        </w:rPr>
      </w:pPr>
    </w:p>
    <w:p w14:paraId="264679E8" w14:textId="77777777" w:rsidR="0013309A" w:rsidRDefault="0013309A" w:rsidP="0013309A">
      <w:pPr>
        <w:spacing w:line="240" w:lineRule="auto"/>
        <w:jc w:val="center"/>
        <w:rPr>
          <w:rFonts w:ascii="Times New Roman" w:hAnsi="Times New Roman" w:cs="Times New Roman"/>
          <w:b/>
          <w:sz w:val="28"/>
          <w:szCs w:val="28"/>
          <w:lang w:val="en-US"/>
        </w:rPr>
      </w:pPr>
    </w:p>
    <w:p w14:paraId="78BF6FC0" w14:textId="77777777" w:rsidR="0013309A" w:rsidRDefault="0013309A" w:rsidP="0013309A">
      <w:pPr>
        <w:spacing w:line="240" w:lineRule="auto"/>
        <w:jc w:val="center"/>
        <w:rPr>
          <w:rFonts w:ascii="Times New Roman" w:hAnsi="Times New Roman" w:cs="Times New Roman"/>
          <w:b/>
          <w:sz w:val="28"/>
          <w:szCs w:val="28"/>
          <w:lang w:val="en-US"/>
        </w:rPr>
      </w:pPr>
    </w:p>
    <w:p w14:paraId="632F1AF9" w14:textId="77777777" w:rsidR="0013309A" w:rsidRDefault="0013309A" w:rsidP="0013309A">
      <w:pPr>
        <w:spacing w:line="240" w:lineRule="auto"/>
        <w:rPr>
          <w:rFonts w:ascii="Times New Roman" w:hAnsi="Times New Roman" w:cs="Times New Roman"/>
          <w:b/>
          <w:sz w:val="28"/>
          <w:szCs w:val="28"/>
          <w:lang w:val="en-US"/>
        </w:rPr>
      </w:pPr>
    </w:p>
    <w:p w14:paraId="212AB6F9" w14:textId="77777777" w:rsidR="0013309A" w:rsidRPr="007B4E5D" w:rsidRDefault="0013309A" w:rsidP="0013309A">
      <w:pPr>
        <w:spacing w:line="240" w:lineRule="auto"/>
        <w:jc w:val="center"/>
        <w:rPr>
          <w:rFonts w:ascii="Times New Roman" w:hAnsi="Times New Roman" w:cs="Times New Roman"/>
          <w:b/>
          <w:sz w:val="28"/>
          <w:szCs w:val="28"/>
          <w:lang w:val="en-US"/>
        </w:rPr>
      </w:pPr>
      <w:r w:rsidRPr="007B4E5D">
        <w:rPr>
          <w:rFonts w:ascii="Times New Roman" w:hAnsi="Times New Roman" w:cs="Times New Roman"/>
          <w:b/>
          <w:sz w:val="28"/>
          <w:szCs w:val="28"/>
          <w:lang w:val="en-US"/>
        </w:rPr>
        <w:lastRenderedPageBreak/>
        <w:t>CONCLUSION</w:t>
      </w:r>
    </w:p>
    <w:p w14:paraId="7EBA333D" w14:textId="77777777" w:rsidR="0013309A" w:rsidRPr="007B4E5D" w:rsidRDefault="0013309A" w:rsidP="0013309A">
      <w:pPr>
        <w:spacing w:after="0" w:line="240" w:lineRule="auto"/>
        <w:ind w:firstLine="708"/>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Heat polynomials are constructed to solve spherical and special functions are constructed to solve cylindrical and generalized heat equation problems with phase transitions of the Stefan type. By analogy with the one-dimensional case, the generating function, associated functions orthogonal to heat polynomials are introduced, and criteria for the convergence of series in heat polynomials is considered. </w:t>
      </w:r>
    </w:p>
    <w:p w14:paraId="484CA19F" w14:textId="77777777" w:rsidR="0013309A" w:rsidRPr="007B4E5D" w:rsidRDefault="0013309A" w:rsidP="0013309A">
      <w:pPr>
        <w:spacing w:after="0" w:line="240" w:lineRule="auto"/>
        <w:ind w:firstLine="708"/>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The mathematical apparatus that will be used to study the problems of heat and mass transfer with phase transitions is based on the representation of the solution in the form of linear combinations or series in heat polynomials, which a priori satisfy the differential equation. The main solution method is based on the approximation of boundary and initial functions by linear combinations of heat polynomials in the form of series or finite sums. If the approximate solution is constructed in the form of a finite sum of heat polynomials and the boundary conditions are also approximated by similar polynomials with a certain error, then the solution error will not be higher than the same error in accordance with the maximum principle. The fundamental difficulty in the practical implementation of this method consists in obtaining recurrent formulas for determining the unknown coefficients in the formulas for the temperature and the free boundary of the phase transition.</w:t>
      </w:r>
    </w:p>
    <w:p w14:paraId="3EE13158" w14:textId="77777777" w:rsidR="0013309A" w:rsidRDefault="0013309A" w:rsidP="0013309A">
      <w:pPr>
        <w:spacing w:after="0" w:line="240" w:lineRule="auto"/>
        <w:ind w:firstLine="708"/>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A critical moment in the development of the method of heat polynomials is the proof of the convergence of the series obtained. In this work convergence of series which written by linear combination of special functions Laguerre polynomials and congruent hypergeometric fu</w:t>
      </w:r>
      <w:r>
        <w:rPr>
          <w:rFonts w:ascii="Times New Roman" w:hAnsi="Times New Roman" w:cs="Times New Roman"/>
          <w:sz w:val="28"/>
          <w:szCs w:val="28"/>
          <w:lang w:val="en-US"/>
        </w:rPr>
        <w:t xml:space="preserve">nctions and heat polynomials is </w:t>
      </w:r>
      <w:r w:rsidRPr="007B4E5D">
        <w:rPr>
          <w:rFonts w:ascii="Times New Roman" w:hAnsi="Times New Roman" w:cs="Times New Roman"/>
          <w:sz w:val="28"/>
          <w:szCs w:val="28"/>
          <w:lang w:val="en-US"/>
        </w:rPr>
        <w:t>proved. In the one-dimensional case, as well as for the generalized heat equation, we must obtain conditions imposed on the boundary functions, which guarantee the convergence of the series representing the solution of the problem. One of the possible problems in constructing a solution for unbounded domains can be the problem of satisfying the solution to the condition at infinity. To overcome it, it is proposed to include in the structure of the solution, along with heat polynomials, other special functions, in particular, integral functions of errors.</w:t>
      </w:r>
    </w:p>
    <w:p w14:paraId="602EDBFA" w14:textId="77777777" w:rsidR="0013309A" w:rsidRPr="009D4629" w:rsidRDefault="0013309A" w:rsidP="0013309A">
      <w:pPr>
        <w:pStyle w:val="13"/>
        <w:tabs>
          <w:tab w:val="center" w:pos="4800"/>
          <w:tab w:val="right" w:pos="9500"/>
        </w:tabs>
        <w:spacing w:after="0" w:line="240" w:lineRule="auto"/>
        <w:ind w:left="0" w:firstLine="567"/>
        <w:jc w:val="both"/>
        <w:rPr>
          <w:rFonts w:ascii="Times New Roman" w:hAnsi="Times New Roman" w:cs="Times New Roman"/>
          <w:color w:val="000000"/>
          <w:sz w:val="28"/>
          <w:szCs w:val="28"/>
          <w:lang w:val="en-GB"/>
        </w:rPr>
      </w:pPr>
      <w:bookmarkStart w:id="2" w:name="_Hlk105693548"/>
      <w:r w:rsidRPr="009D4629">
        <w:rPr>
          <w:rFonts w:ascii="Times New Roman" w:hAnsi="Times New Roman" w:cs="Times New Roman"/>
          <w:color w:val="000000"/>
          <w:sz w:val="28"/>
          <w:szCs w:val="28"/>
          <w:lang w:val="en-GB"/>
        </w:rPr>
        <w:t xml:space="preserve">The main obtained results are </w:t>
      </w:r>
      <w:r>
        <w:rPr>
          <w:rFonts w:ascii="Times New Roman" w:hAnsi="Times New Roman" w:cs="Times New Roman"/>
          <w:color w:val="000000"/>
          <w:sz w:val="28"/>
          <w:szCs w:val="28"/>
          <w:lang w:val="en-GB"/>
        </w:rPr>
        <w:t>the</w:t>
      </w:r>
      <w:r w:rsidRPr="009D4629">
        <w:rPr>
          <w:rFonts w:ascii="Times New Roman" w:hAnsi="Times New Roman" w:cs="Times New Roman"/>
          <w:color w:val="000000"/>
          <w:sz w:val="28"/>
          <w:szCs w:val="28"/>
          <w:lang w:val="en-GB"/>
        </w:rPr>
        <w:t xml:space="preserve"> follow</w:t>
      </w:r>
      <w:r>
        <w:rPr>
          <w:rFonts w:ascii="Times New Roman" w:hAnsi="Times New Roman" w:cs="Times New Roman"/>
          <w:color w:val="000000"/>
          <w:sz w:val="28"/>
          <w:szCs w:val="28"/>
          <w:lang w:val="en-GB"/>
        </w:rPr>
        <w:t>ing</w:t>
      </w:r>
      <w:r w:rsidRPr="009D4629">
        <w:rPr>
          <w:rFonts w:ascii="Times New Roman" w:hAnsi="Times New Roman" w:cs="Times New Roman"/>
          <w:color w:val="000000"/>
          <w:sz w:val="28"/>
          <w:szCs w:val="28"/>
          <w:lang w:val="en-GB"/>
        </w:rPr>
        <w:t>:</w:t>
      </w:r>
    </w:p>
    <w:p w14:paraId="00B9EBF4" w14:textId="77777777" w:rsidR="0013309A" w:rsidRPr="009D4629" w:rsidRDefault="0013309A" w:rsidP="0013309A">
      <w:pPr>
        <w:pStyle w:val="13"/>
        <w:tabs>
          <w:tab w:val="center" w:pos="4800"/>
          <w:tab w:val="right" w:pos="9500"/>
        </w:tabs>
        <w:spacing w:after="0" w:line="240" w:lineRule="auto"/>
        <w:ind w:left="0" w:firstLine="567"/>
        <w:jc w:val="both"/>
        <w:rPr>
          <w:rFonts w:ascii="Times New Roman" w:hAnsi="Times New Roman" w:cs="Times New Roman"/>
          <w:b/>
          <w:color w:val="000000"/>
          <w:sz w:val="28"/>
          <w:szCs w:val="28"/>
          <w:lang w:val="en-GB"/>
        </w:rPr>
      </w:pPr>
      <w:r w:rsidRPr="00620B2B">
        <w:rPr>
          <w:rFonts w:ascii="Times New Roman" w:hAnsi="Times New Roman" w:cs="Times New Roman"/>
          <w:color w:val="000000"/>
          <w:sz w:val="28"/>
          <w:szCs w:val="28"/>
          <w:lang w:val="en-GB"/>
        </w:rPr>
        <w:t>First result:</w:t>
      </w:r>
      <w:r w:rsidRPr="00426881">
        <w:rPr>
          <w:rFonts w:ascii="Times New Roman" w:hAnsi="Times New Roman" w:cs="Times New Roman"/>
          <w:color w:val="000000"/>
          <w:sz w:val="28"/>
          <w:szCs w:val="28"/>
          <w:lang w:val="en-GB"/>
        </w:rPr>
        <w:t xml:space="preserve"> </w:t>
      </w:r>
      <w:r>
        <w:rPr>
          <w:rFonts w:ascii="Times New Roman" w:hAnsi="Times New Roman" w:cs="Times New Roman"/>
          <w:color w:val="000000"/>
          <w:sz w:val="28"/>
          <w:szCs w:val="28"/>
          <w:lang w:val="en-GB"/>
        </w:rPr>
        <w:t>One-phase spherical inverse Stefan problem is solved by using heat polynomials method. Two approximation methods (variational method and collocation method) are compared and conclusion is that variational method gives best approximation heat flux in this problem [44].</w:t>
      </w:r>
    </w:p>
    <w:p w14:paraId="779D92DB" w14:textId="77777777" w:rsidR="0013309A" w:rsidRDefault="0013309A" w:rsidP="0013309A">
      <w:pPr>
        <w:pStyle w:val="13"/>
        <w:tabs>
          <w:tab w:val="center" w:pos="4800"/>
          <w:tab w:val="right" w:pos="9500"/>
        </w:tabs>
        <w:spacing w:after="0" w:line="240" w:lineRule="auto"/>
        <w:ind w:left="0" w:firstLine="567"/>
        <w:jc w:val="both"/>
        <w:rPr>
          <w:rFonts w:ascii="Times New Roman" w:hAnsi="Times New Roman" w:cs="Times New Roman"/>
          <w:color w:val="000000"/>
          <w:sz w:val="28"/>
          <w:szCs w:val="28"/>
          <w:lang w:val="en-GB"/>
        </w:rPr>
      </w:pPr>
      <w:r w:rsidRPr="00620B2B">
        <w:rPr>
          <w:rFonts w:ascii="Times New Roman" w:hAnsi="Times New Roman" w:cs="Times New Roman"/>
          <w:color w:val="000000"/>
          <w:sz w:val="28"/>
          <w:szCs w:val="28"/>
          <w:lang w:val="en-GB"/>
        </w:rPr>
        <w:t>Second result:</w:t>
      </w:r>
      <w:r w:rsidRPr="009D4629">
        <w:rPr>
          <w:rFonts w:ascii="Times New Roman" w:hAnsi="Times New Roman" w:cs="Times New Roman"/>
          <w:color w:val="000000"/>
          <w:sz w:val="28"/>
          <w:szCs w:val="28"/>
          <w:lang w:val="en-GB"/>
        </w:rPr>
        <w:t xml:space="preserve"> </w:t>
      </w:r>
      <w:r>
        <w:rPr>
          <w:rFonts w:ascii="Times New Roman" w:hAnsi="Times New Roman" w:cs="Times New Roman"/>
          <w:color w:val="000000"/>
          <w:sz w:val="28"/>
          <w:szCs w:val="28"/>
          <w:lang w:val="en-GB"/>
        </w:rPr>
        <w:t>Two-phase direct Stefan problem is solved. Mathematical model is considered in generalized heat equation. The method special function (Laguerre polynomial and congruent hypergeometric function) is represented and shown that this is effective method. Convergence of series is proved [45]. Mathematical model two-phase cylindrical direct problem is constructed and solved by linear combination special functions and convergence is proved [46]. Exact solution of two-phase spherical Stefan problem is obtained by using linear combination of integral error function and radial heat polynomials. Numerical result is found and analysed that radial heat polynomials is also effective method [47].</w:t>
      </w:r>
    </w:p>
    <w:p w14:paraId="7317C3A2" w14:textId="77777777" w:rsidR="0013309A" w:rsidRDefault="0013309A" w:rsidP="0013309A">
      <w:pPr>
        <w:pStyle w:val="13"/>
        <w:tabs>
          <w:tab w:val="center" w:pos="4800"/>
          <w:tab w:val="right" w:pos="9500"/>
        </w:tabs>
        <w:spacing w:after="0" w:line="240" w:lineRule="auto"/>
        <w:ind w:left="0" w:firstLine="567"/>
        <w:jc w:val="both"/>
        <w:rPr>
          <w:rFonts w:ascii="Times New Roman" w:hAnsi="Times New Roman" w:cs="Times New Roman"/>
          <w:color w:val="000000"/>
          <w:sz w:val="28"/>
          <w:szCs w:val="28"/>
          <w:lang w:val="en-GB"/>
        </w:rPr>
      </w:pPr>
      <w:r w:rsidRPr="00620B2B">
        <w:rPr>
          <w:rFonts w:ascii="Times New Roman" w:hAnsi="Times New Roman" w:cs="Times New Roman"/>
          <w:color w:val="000000"/>
          <w:sz w:val="28"/>
          <w:szCs w:val="28"/>
          <w:lang w:val="en-GB"/>
        </w:rPr>
        <w:t>Third result:</w:t>
      </w:r>
      <w:r>
        <w:rPr>
          <w:rFonts w:ascii="Times New Roman" w:hAnsi="Times New Roman" w:cs="Times New Roman"/>
          <w:color w:val="000000"/>
          <w:sz w:val="28"/>
          <w:szCs w:val="28"/>
          <w:lang w:val="en-GB"/>
        </w:rPr>
        <w:t xml:space="preserve"> One-phase spherical Stefan problem with temperature dependence </w:t>
      </w:r>
      <w:r>
        <w:rPr>
          <w:rFonts w:ascii="Times New Roman" w:hAnsi="Times New Roman" w:cs="Times New Roman"/>
          <w:color w:val="000000"/>
          <w:sz w:val="28"/>
          <w:szCs w:val="28"/>
          <w:lang w:val="en-GB"/>
        </w:rPr>
        <w:lastRenderedPageBreak/>
        <w:t>coefficients is considered. Effectiveness of similarity principle is shown that we can reduce our problem to ordinary second order nonlinear differential equation problem [48], [49],[51].</w:t>
      </w:r>
    </w:p>
    <w:p w14:paraId="71B90EC4" w14:textId="77777777" w:rsidR="0013309A" w:rsidRPr="007B4E5D" w:rsidRDefault="0013309A" w:rsidP="0013309A">
      <w:pPr>
        <w:spacing w:after="0" w:line="240" w:lineRule="auto"/>
        <w:ind w:firstLine="567"/>
        <w:jc w:val="both"/>
        <w:rPr>
          <w:rFonts w:ascii="Times New Roman" w:hAnsi="Times New Roman" w:cs="Times New Roman"/>
          <w:sz w:val="28"/>
          <w:szCs w:val="28"/>
          <w:lang w:val="en-US"/>
        </w:rPr>
      </w:pPr>
      <w:r w:rsidRPr="00620B2B">
        <w:rPr>
          <w:rFonts w:ascii="Times New Roman" w:hAnsi="Times New Roman" w:cs="Times New Roman"/>
          <w:color w:val="000000"/>
          <w:sz w:val="28"/>
          <w:szCs w:val="28"/>
          <w:lang w:val="en-GB"/>
        </w:rPr>
        <w:t>Fourth result:</w:t>
      </w:r>
      <w:r w:rsidRPr="009D4629">
        <w:rPr>
          <w:rFonts w:ascii="Times New Roman" w:hAnsi="Times New Roman" w:cs="Times New Roman"/>
          <w:b/>
          <w:color w:val="000000"/>
          <w:sz w:val="28"/>
          <w:szCs w:val="28"/>
          <w:lang w:val="en-GB"/>
        </w:rPr>
        <w:t xml:space="preserve"> </w:t>
      </w:r>
      <w:r>
        <w:rPr>
          <w:rFonts w:ascii="Times New Roman" w:hAnsi="Times New Roman" w:cs="Times New Roman"/>
          <w:color w:val="000000"/>
          <w:sz w:val="28"/>
          <w:szCs w:val="28"/>
          <w:lang w:val="en-GB"/>
        </w:rPr>
        <w:t xml:space="preserve">Similarity solution of the problem is considered where we can obtain nonlinear model of the problem and </w:t>
      </w:r>
      <w:r>
        <w:rPr>
          <w:rFonts w:ascii="Times New Roman" w:hAnsi="Times New Roman" w:cs="Times New Roman"/>
          <w:sz w:val="28"/>
          <w:szCs w:val="28"/>
          <w:lang w:val="en-US"/>
        </w:rPr>
        <w:t>o</w:t>
      </w:r>
      <w:r w:rsidRPr="007B4E5D">
        <w:rPr>
          <w:rFonts w:ascii="Times New Roman" w:hAnsi="Times New Roman" w:cs="Times New Roman"/>
          <w:sz w:val="28"/>
          <w:szCs w:val="28"/>
          <w:lang w:val="en-US"/>
        </w:rPr>
        <w:t xml:space="preserve">ne can </w:t>
      </w:r>
      <w:r>
        <w:rPr>
          <w:rFonts w:ascii="Times New Roman" w:hAnsi="Times New Roman" w:cs="Times New Roman"/>
          <w:sz w:val="28"/>
          <w:szCs w:val="28"/>
          <w:lang w:val="en-US"/>
        </w:rPr>
        <w:t>see that presented in this work</w:t>
      </w:r>
      <w:r w:rsidRPr="007B4E5D">
        <w:rPr>
          <w:rFonts w:ascii="Times New Roman" w:hAnsi="Times New Roman" w:cs="Times New Roman"/>
          <w:sz w:val="28"/>
          <w:szCs w:val="28"/>
          <w:lang w:val="en-US"/>
        </w:rPr>
        <w:t xml:space="preserve"> non-linear model gives better approximation to the experimental data in the considered transition time interval then the linear model, however outside this interval it cannot be applied. </w:t>
      </w:r>
    </w:p>
    <w:p w14:paraId="63786B37" w14:textId="77777777" w:rsidR="0013309A" w:rsidRDefault="0013309A" w:rsidP="0013309A">
      <w:pPr>
        <w:spacing w:after="0" w:line="240" w:lineRule="auto"/>
        <w:ind w:firstLine="360"/>
        <w:jc w:val="both"/>
        <w:rPr>
          <w:rFonts w:ascii="Times New Roman" w:hAnsi="Times New Roman" w:cs="Times New Roman"/>
          <w:sz w:val="28"/>
          <w:szCs w:val="20"/>
          <w:lang w:val="en-US"/>
        </w:rPr>
      </w:pPr>
      <w:r w:rsidRPr="007B4E5D">
        <w:rPr>
          <w:rFonts w:ascii="Times New Roman" w:hAnsi="Times New Roman" w:cs="Times New Roman"/>
          <w:sz w:val="28"/>
          <w:szCs w:val="28"/>
          <w:lang w:val="en-US"/>
        </w:rPr>
        <w:t>In the last section of dissertation, spherical Stefan problem is considered with temperature dependence coefficients which arising in electrical contact processes. The main three notes are taken: 1. The non-linear mathematical model of a short arc temperature at its transition from metallic to gaseous stages describes the dynamics of the blow-off repulsion of electrical contacts in a good agreement with experimental data;</w:t>
      </w:r>
      <w:r w:rsidRPr="007B4E5D">
        <w:rPr>
          <w:rFonts w:ascii="Times New Roman" w:hAnsi="Times New Roman" w:cs="Times New Roman"/>
          <w:sz w:val="20"/>
          <w:szCs w:val="20"/>
          <w:lang w:val="en-US"/>
        </w:rPr>
        <w:t xml:space="preserve"> </w:t>
      </w:r>
      <w:r w:rsidRPr="007B4E5D">
        <w:rPr>
          <w:rFonts w:ascii="Times New Roman" w:hAnsi="Times New Roman" w:cs="Times New Roman"/>
          <w:sz w:val="28"/>
          <w:szCs w:val="28"/>
          <w:lang w:val="en-US"/>
        </w:rPr>
        <w:t>2. The dynamics of increase of the radii of interfaces between zones of the phase transformations can be described by the self-similar law; 3. Generalizing of this model for the gaseous arc stage is possible by the replacement of the one-dimensional model of the arc disc for the two-dimens</w:t>
      </w:r>
      <w:r>
        <w:rPr>
          <w:rFonts w:ascii="Times New Roman" w:hAnsi="Times New Roman" w:cs="Times New Roman"/>
          <w:sz w:val="28"/>
          <w:szCs w:val="28"/>
          <w:lang w:val="en-US"/>
        </w:rPr>
        <w:t>ional model of the arc cylinder</w:t>
      </w:r>
      <w:r>
        <w:rPr>
          <w:rFonts w:ascii="Times New Roman" w:hAnsi="Times New Roman" w:cs="Times New Roman"/>
          <w:sz w:val="20"/>
          <w:szCs w:val="20"/>
          <w:lang w:val="en-US"/>
        </w:rPr>
        <w:t xml:space="preserve"> </w:t>
      </w:r>
      <w:r>
        <w:rPr>
          <w:rFonts w:ascii="Times New Roman" w:hAnsi="Times New Roman" w:cs="Times New Roman"/>
          <w:sz w:val="28"/>
          <w:szCs w:val="20"/>
          <w:lang w:val="en-US"/>
        </w:rPr>
        <w:t>[50</w:t>
      </w:r>
      <w:r w:rsidRPr="003D1245">
        <w:rPr>
          <w:rFonts w:ascii="Times New Roman" w:hAnsi="Times New Roman" w:cs="Times New Roman"/>
          <w:sz w:val="28"/>
          <w:szCs w:val="20"/>
          <w:lang w:val="en-US"/>
        </w:rPr>
        <w:t>]</w:t>
      </w:r>
      <w:r>
        <w:rPr>
          <w:rFonts w:ascii="Times New Roman" w:hAnsi="Times New Roman" w:cs="Times New Roman"/>
          <w:sz w:val="28"/>
          <w:szCs w:val="20"/>
          <w:lang w:val="en-US"/>
        </w:rPr>
        <w:t xml:space="preserve">. </w:t>
      </w:r>
      <w:bookmarkEnd w:id="2"/>
    </w:p>
    <w:p w14:paraId="1DB5FA1E" w14:textId="77777777" w:rsidR="0013309A" w:rsidRPr="007B4E5D" w:rsidRDefault="0013309A" w:rsidP="0013309A">
      <w:pPr>
        <w:spacing w:after="0" w:line="240" w:lineRule="auto"/>
        <w:ind w:firstLine="360"/>
        <w:jc w:val="both"/>
        <w:rPr>
          <w:rFonts w:ascii="Times New Roman" w:hAnsi="Times New Roman" w:cs="Times New Roman"/>
          <w:sz w:val="20"/>
          <w:szCs w:val="20"/>
          <w:lang w:val="en-US"/>
        </w:rPr>
      </w:pPr>
    </w:p>
    <w:p w14:paraId="69492245" w14:textId="77777777" w:rsidR="0013309A" w:rsidRDefault="0013309A" w:rsidP="0013309A">
      <w:pPr>
        <w:spacing w:line="240" w:lineRule="auto"/>
        <w:jc w:val="center"/>
        <w:rPr>
          <w:rFonts w:ascii="Times New Roman" w:hAnsi="Times New Roman" w:cs="Times New Roman"/>
          <w:b/>
          <w:sz w:val="28"/>
          <w:szCs w:val="28"/>
          <w:lang w:val="en-US"/>
        </w:rPr>
      </w:pPr>
    </w:p>
    <w:p w14:paraId="35B494F2" w14:textId="77777777" w:rsidR="0013309A" w:rsidRDefault="0013309A" w:rsidP="0013309A">
      <w:pPr>
        <w:spacing w:line="240" w:lineRule="auto"/>
        <w:rPr>
          <w:rFonts w:ascii="Times New Roman" w:hAnsi="Times New Roman" w:cs="Times New Roman"/>
          <w:b/>
          <w:sz w:val="28"/>
          <w:szCs w:val="28"/>
          <w:lang w:val="en-US"/>
        </w:rPr>
      </w:pPr>
    </w:p>
    <w:p w14:paraId="6BC2E69F" w14:textId="77777777" w:rsidR="0013309A" w:rsidRDefault="0013309A" w:rsidP="0013309A">
      <w:pPr>
        <w:spacing w:line="240" w:lineRule="auto"/>
        <w:jc w:val="center"/>
        <w:rPr>
          <w:rFonts w:ascii="Times New Roman" w:hAnsi="Times New Roman" w:cs="Times New Roman"/>
          <w:b/>
          <w:sz w:val="28"/>
          <w:szCs w:val="28"/>
          <w:lang w:val="en-US"/>
        </w:rPr>
      </w:pPr>
    </w:p>
    <w:p w14:paraId="2F165261" w14:textId="77777777" w:rsidR="0013309A" w:rsidRDefault="0013309A" w:rsidP="0013309A">
      <w:pPr>
        <w:spacing w:line="240" w:lineRule="auto"/>
        <w:jc w:val="center"/>
        <w:rPr>
          <w:rFonts w:ascii="Times New Roman" w:hAnsi="Times New Roman" w:cs="Times New Roman"/>
          <w:b/>
          <w:sz w:val="28"/>
          <w:szCs w:val="28"/>
          <w:lang w:val="en-US"/>
        </w:rPr>
      </w:pPr>
    </w:p>
    <w:p w14:paraId="06632D61" w14:textId="77777777" w:rsidR="0013309A" w:rsidRDefault="0013309A" w:rsidP="0013309A">
      <w:pPr>
        <w:spacing w:line="240" w:lineRule="auto"/>
        <w:jc w:val="center"/>
        <w:rPr>
          <w:rFonts w:ascii="Times New Roman" w:hAnsi="Times New Roman" w:cs="Times New Roman"/>
          <w:b/>
          <w:sz w:val="28"/>
          <w:szCs w:val="28"/>
          <w:lang w:val="en-US"/>
        </w:rPr>
      </w:pPr>
    </w:p>
    <w:p w14:paraId="25D0A96C" w14:textId="77777777" w:rsidR="0013309A" w:rsidRDefault="0013309A" w:rsidP="0013309A">
      <w:pPr>
        <w:spacing w:line="240" w:lineRule="auto"/>
        <w:jc w:val="center"/>
        <w:rPr>
          <w:rFonts w:ascii="Times New Roman" w:hAnsi="Times New Roman" w:cs="Times New Roman"/>
          <w:b/>
          <w:sz w:val="28"/>
          <w:szCs w:val="28"/>
          <w:lang w:val="en-US"/>
        </w:rPr>
      </w:pPr>
    </w:p>
    <w:p w14:paraId="51005D24" w14:textId="77777777" w:rsidR="0013309A" w:rsidRDefault="0013309A" w:rsidP="0013309A">
      <w:pPr>
        <w:spacing w:line="240" w:lineRule="auto"/>
        <w:jc w:val="center"/>
        <w:rPr>
          <w:rFonts w:ascii="Times New Roman" w:hAnsi="Times New Roman" w:cs="Times New Roman"/>
          <w:b/>
          <w:sz w:val="28"/>
          <w:szCs w:val="28"/>
          <w:lang w:val="en-US"/>
        </w:rPr>
      </w:pPr>
    </w:p>
    <w:p w14:paraId="1601FDCE" w14:textId="77777777" w:rsidR="0013309A" w:rsidRDefault="0013309A" w:rsidP="0013309A">
      <w:pPr>
        <w:spacing w:line="240" w:lineRule="auto"/>
        <w:jc w:val="center"/>
        <w:rPr>
          <w:rFonts w:ascii="Times New Roman" w:hAnsi="Times New Roman" w:cs="Times New Roman"/>
          <w:b/>
          <w:sz w:val="28"/>
          <w:szCs w:val="28"/>
          <w:lang w:val="en-US"/>
        </w:rPr>
      </w:pPr>
    </w:p>
    <w:p w14:paraId="65728580" w14:textId="77777777" w:rsidR="0013309A" w:rsidRDefault="0013309A" w:rsidP="0013309A">
      <w:pPr>
        <w:spacing w:line="240" w:lineRule="auto"/>
        <w:jc w:val="center"/>
        <w:rPr>
          <w:rFonts w:ascii="Times New Roman" w:hAnsi="Times New Roman" w:cs="Times New Roman"/>
          <w:b/>
          <w:sz w:val="28"/>
          <w:szCs w:val="28"/>
          <w:lang w:val="en-US"/>
        </w:rPr>
      </w:pPr>
    </w:p>
    <w:p w14:paraId="75786C25" w14:textId="77777777" w:rsidR="0013309A" w:rsidRDefault="0013309A" w:rsidP="0013309A">
      <w:pPr>
        <w:spacing w:line="240" w:lineRule="auto"/>
        <w:jc w:val="center"/>
        <w:rPr>
          <w:rFonts w:ascii="Times New Roman" w:hAnsi="Times New Roman" w:cs="Times New Roman"/>
          <w:b/>
          <w:sz w:val="28"/>
          <w:szCs w:val="28"/>
          <w:lang w:val="en-US"/>
        </w:rPr>
      </w:pPr>
    </w:p>
    <w:p w14:paraId="27D9AFD1" w14:textId="77777777" w:rsidR="0013309A" w:rsidRDefault="0013309A" w:rsidP="0013309A">
      <w:pPr>
        <w:spacing w:line="240" w:lineRule="auto"/>
        <w:jc w:val="center"/>
        <w:rPr>
          <w:rFonts w:ascii="Times New Roman" w:hAnsi="Times New Roman" w:cs="Times New Roman"/>
          <w:b/>
          <w:sz w:val="28"/>
          <w:szCs w:val="28"/>
          <w:lang w:val="en-US"/>
        </w:rPr>
      </w:pPr>
    </w:p>
    <w:p w14:paraId="653ABFD0" w14:textId="77777777" w:rsidR="0013309A" w:rsidRDefault="0013309A" w:rsidP="0013309A">
      <w:pPr>
        <w:spacing w:line="240" w:lineRule="auto"/>
        <w:jc w:val="center"/>
        <w:rPr>
          <w:rFonts w:ascii="Times New Roman" w:hAnsi="Times New Roman" w:cs="Times New Roman"/>
          <w:b/>
          <w:sz w:val="28"/>
          <w:szCs w:val="28"/>
          <w:lang w:val="en-US"/>
        </w:rPr>
      </w:pPr>
    </w:p>
    <w:p w14:paraId="19DD7511" w14:textId="77777777" w:rsidR="0013309A" w:rsidRDefault="0013309A" w:rsidP="0013309A">
      <w:pPr>
        <w:spacing w:line="240" w:lineRule="auto"/>
        <w:jc w:val="center"/>
        <w:rPr>
          <w:rFonts w:ascii="Times New Roman" w:hAnsi="Times New Roman" w:cs="Times New Roman"/>
          <w:b/>
          <w:sz w:val="28"/>
          <w:szCs w:val="28"/>
          <w:lang w:val="en-US"/>
        </w:rPr>
      </w:pPr>
    </w:p>
    <w:p w14:paraId="5FE0D33B" w14:textId="77777777" w:rsidR="0013309A" w:rsidRDefault="0013309A" w:rsidP="0013309A">
      <w:pPr>
        <w:spacing w:line="240" w:lineRule="auto"/>
        <w:jc w:val="center"/>
        <w:rPr>
          <w:rFonts w:ascii="Times New Roman" w:hAnsi="Times New Roman" w:cs="Times New Roman"/>
          <w:b/>
          <w:sz w:val="28"/>
          <w:szCs w:val="28"/>
          <w:lang w:val="en-US"/>
        </w:rPr>
      </w:pPr>
    </w:p>
    <w:p w14:paraId="4F147844" w14:textId="77777777" w:rsidR="0013309A" w:rsidRDefault="0013309A" w:rsidP="0013309A">
      <w:pPr>
        <w:spacing w:line="240" w:lineRule="auto"/>
        <w:jc w:val="center"/>
        <w:rPr>
          <w:rFonts w:ascii="Times New Roman" w:hAnsi="Times New Roman" w:cs="Times New Roman"/>
          <w:b/>
          <w:sz w:val="28"/>
          <w:szCs w:val="28"/>
          <w:lang w:val="en-US"/>
        </w:rPr>
      </w:pPr>
    </w:p>
    <w:p w14:paraId="5F56AFE1" w14:textId="77777777" w:rsidR="0013309A" w:rsidRDefault="0013309A" w:rsidP="0013309A">
      <w:pPr>
        <w:spacing w:line="240" w:lineRule="auto"/>
        <w:jc w:val="center"/>
        <w:rPr>
          <w:rFonts w:ascii="Times New Roman" w:hAnsi="Times New Roman" w:cs="Times New Roman"/>
          <w:b/>
          <w:sz w:val="28"/>
          <w:szCs w:val="28"/>
          <w:lang w:val="en-US"/>
        </w:rPr>
      </w:pPr>
    </w:p>
    <w:p w14:paraId="1BA62927" w14:textId="77777777" w:rsidR="0013309A" w:rsidRDefault="0013309A" w:rsidP="0013309A">
      <w:pPr>
        <w:spacing w:line="240" w:lineRule="auto"/>
        <w:jc w:val="center"/>
        <w:rPr>
          <w:rFonts w:ascii="Times New Roman" w:hAnsi="Times New Roman" w:cs="Times New Roman"/>
          <w:b/>
          <w:sz w:val="28"/>
          <w:szCs w:val="28"/>
          <w:lang w:val="en-US"/>
        </w:rPr>
      </w:pPr>
    </w:p>
    <w:p w14:paraId="50856B8C" w14:textId="77777777" w:rsidR="0013309A" w:rsidRDefault="0013309A" w:rsidP="0013309A">
      <w:pPr>
        <w:spacing w:line="240" w:lineRule="auto"/>
        <w:jc w:val="center"/>
        <w:rPr>
          <w:rFonts w:ascii="Times New Roman" w:hAnsi="Times New Roman" w:cs="Times New Roman"/>
          <w:b/>
          <w:sz w:val="28"/>
          <w:szCs w:val="28"/>
          <w:lang w:val="en-US"/>
        </w:rPr>
      </w:pPr>
    </w:p>
    <w:p w14:paraId="297BC469" w14:textId="77777777" w:rsidR="0013309A" w:rsidRPr="007B4E5D" w:rsidRDefault="0013309A" w:rsidP="0013309A">
      <w:pPr>
        <w:spacing w:line="240" w:lineRule="auto"/>
        <w:jc w:val="center"/>
        <w:rPr>
          <w:rFonts w:ascii="Times New Roman" w:hAnsi="Times New Roman" w:cs="Times New Roman"/>
          <w:b/>
          <w:sz w:val="28"/>
          <w:szCs w:val="28"/>
          <w:lang w:val="en-US"/>
        </w:rPr>
      </w:pPr>
      <w:r w:rsidRPr="007B4E5D">
        <w:rPr>
          <w:rFonts w:ascii="Times New Roman" w:hAnsi="Times New Roman" w:cs="Times New Roman"/>
          <w:b/>
          <w:sz w:val="28"/>
          <w:szCs w:val="28"/>
          <w:lang w:val="en-US"/>
        </w:rPr>
        <w:lastRenderedPageBreak/>
        <w:t>REFERENCES</w:t>
      </w:r>
    </w:p>
    <w:p w14:paraId="0C2AAEDD" w14:textId="77777777" w:rsidR="0013309A" w:rsidRPr="007B4E5D" w:rsidRDefault="0013309A" w:rsidP="0013309A">
      <w:pPr>
        <w:pStyle w:val="aa"/>
        <w:numPr>
          <w:ilvl w:val="0"/>
          <w:numId w:val="14"/>
        </w:numPr>
        <w:shd w:val="clear" w:color="auto" w:fill="FFFFFF"/>
        <w:suppressAutoHyphens/>
        <w:spacing w:before="0" w:beforeAutospacing="0" w:after="0" w:afterAutospacing="0"/>
        <w:ind w:left="0" w:firstLine="709"/>
        <w:contextualSpacing/>
        <w:jc w:val="both"/>
        <w:textAlignment w:val="baseline"/>
        <w:rPr>
          <w:sz w:val="28"/>
          <w:szCs w:val="28"/>
          <w:lang w:val="en-US"/>
        </w:rPr>
      </w:pPr>
      <w:r w:rsidRPr="007B4E5D">
        <w:rPr>
          <w:sz w:val="28"/>
          <w:szCs w:val="28"/>
          <w:lang w:val="en-US"/>
        </w:rPr>
        <w:t>Sadoun, N., Si-Ahmed, E. K., Colinet, P., On the Refined Heat Balance Integral Method for the One-Phase Stefan Problem with Time-Dependent Boundary Conditions// Appl. Math. Modelling, 30 (2006), 6.-P. 531-544</w:t>
      </w:r>
    </w:p>
    <w:p w14:paraId="5C830909" w14:textId="77777777" w:rsidR="0013309A" w:rsidRPr="007B4E5D" w:rsidRDefault="0013309A" w:rsidP="0013309A">
      <w:pPr>
        <w:pStyle w:val="aa"/>
        <w:numPr>
          <w:ilvl w:val="0"/>
          <w:numId w:val="14"/>
        </w:numPr>
        <w:shd w:val="clear" w:color="auto" w:fill="FFFFFF"/>
        <w:suppressAutoHyphens/>
        <w:spacing w:before="0" w:beforeAutospacing="0" w:after="0" w:afterAutospacing="0"/>
        <w:ind w:left="0" w:firstLine="709"/>
        <w:contextualSpacing/>
        <w:jc w:val="both"/>
        <w:textAlignment w:val="baseline"/>
        <w:rPr>
          <w:sz w:val="28"/>
          <w:szCs w:val="28"/>
          <w:lang w:val="en-US"/>
        </w:rPr>
      </w:pPr>
      <w:r w:rsidRPr="007B4E5D">
        <w:rPr>
          <w:sz w:val="28"/>
          <w:szCs w:val="28"/>
          <w:lang w:val="en-US"/>
        </w:rPr>
        <w:t>Wood, A. S., A New Look at the Heat Balance Integral Method// Appl. Math. Modelling, 25 (2001), 10/-P. 815-824</w:t>
      </w:r>
    </w:p>
    <w:p w14:paraId="29FE7351" w14:textId="77777777" w:rsidR="0013309A" w:rsidRPr="007B4E5D" w:rsidRDefault="0013309A" w:rsidP="0013309A">
      <w:pPr>
        <w:pStyle w:val="aa"/>
        <w:numPr>
          <w:ilvl w:val="0"/>
          <w:numId w:val="14"/>
        </w:numPr>
        <w:shd w:val="clear" w:color="auto" w:fill="FFFFFF"/>
        <w:suppressAutoHyphens/>
        <w:spacing w:before="0" w:beforeAutospacing="0" w:after="0" w:afterAutospacing="0"/>
        <w:ind w:left="0" w:firstLine="709"/>
        <w:contextualSpacing/>
        <w:jc w:val="both"/>
        <w:textAlignment w:val="baseline"/>
        <w:rPr>
          <w:sz w:val="28"/>
          <w:szCs w:val="28"/>
          <w:lang w:val="en-US"/>
        </w:rPr>
      </w:pPr>
      <w:r w:rsidRPr="007B4E5D">
        <w:rPr>
          <w:sz w:val="28"/>
          <w:szCs w:val="28"/>
          <w:lang w:val="en-US"/>
        </w:rPr>
        <w:t>Mosally, F., Wood, A. S., Al-Fhaid, A., On the Convergence of the Heat Balance Integral Method// Appl. Math. Modelling, 29 (2005), 10.-P. 903-9012</w:t>
      </w:r>
    </w:p>
    <w:p w14:paraId="219AA41F" w14:textId="77777777" w:rsidR="0013309A" w:rsidRPr="007B4E5D" w:rsidRDefault="0013309A" w:rsidP="0013309A">
      <w:pPr>
        <w:pStyle w:val="aa"/>
        <w:numPr>
          <w:ilvl w:val="0"/>
          <w:numId w:val="14"/>
        </w:numPr>
        <w:shd w:val="clear" w:color="auto" w:fill="FFFFFF"/>
        <w:suppressAutoHyphens/>
        <w:spacing w:before="0" w:beforeAutospacing="0" w:after="0" w:afterAutospacing="0"/>
        <w:ind w:left="0" w:firstLine="709"/>
        <w:contextualSpacing/>
        <w:jc w:val="both"/>
        <w:textAlignment w:val="baseline"/>
        <w:rPr>
          <w:sz w:val="28"/>
          <w:szCs w:val="28"/>
          <w:lang w:val="en-US"/>
        </w:rPr>
      </w:pPr>
      <w:r w:rsidRPr="007B4E5D">
        <w:rPr>
          <w:sz w:val="28"/>
          <w:szCs w:val="28"/>
          <w:lang w:val="en-US"/>
        </w:rPr>
        <w:t xml:space="preserve">F. Yigit, A Simplified Analytical Solution of a Two-Dimensional Stefan Problem with a Periodic Boundary Condition//Int. Review of Chemical Engineering, V. 7, </w:t>
      </w:r>
      <w:r w:rsidRPr="007B4E5D">
        <w:rPr>
          <w:sz w:val="28"/>
          <w:szCs w:val="28"/>
        </w:rPr>
        <w:t>№</w:t>
      </w:r>
      <w:r w:rsidRPr="007B4E5D">
        <w:rPr>
          <w:sz w:val="28"/>
          <w:szCs w:val="28"/>
          <w:lang w:val="en-US"/>
        </w:rPr>
        <w:t>6 (2015), pp. 121 -129</w:t>
      </w:r>
    </w:p>
    <w:p w14:paraId="44970DDB" w14:textId="77777777" w:rsidR="0013309A" w:rsidRPr="007B4E5D" w:rsidRDefault="0013309A" w:rsidP="0013309A">
      <w:pPr>
        <w:pStyle w:val="aa"/>
        <w:numPr>
          <w:ilvl w:val="0"/>
          <w:numId w:val="14"/>
        </w:numPr>
        <w:shd w:val="clear" w:color="auto" w:fill="FFFFFF"/>
        <w:suppressAutoHyphens/>
        <w:spacing w:before="0" w:beforeAutospacing="0" w:after="0" w:afterAutospacing="0"/>
        <w:ind w:left="0" w:firstLine="709"/>
        <w:contextualSpacing/>
        <w:jc w:val="both"/>
        <w:textAlignment w:val="baseline"/>
        <w:rPr>
          <w:sz w:val="28"/>
          <w:szCs w:val="28"/>
          <w:lang w:val="en-US"/>
        </w:rPr>
      </w:pPr>
      <w:r w:rsidRPr="007B4E5D">
        <w:rPr>
          <w:sz w:val="28"/>
          <w:szCs w:val="28"/>
          <w:lang w:val="en-US"/>
        </w:rPr>
        <w:t>Caldwell and Y.Y. Kwan, On the perturbation method for Stefan problem with time-dependent boundary conditions, Int. J. Heat Mass Transfer, Vol. 46, pp. 1497-1501, 2003.</w:t>
      </w:r>
    </w:p>
    <w:p w14:paraId="71FB672B" w14:textId="77777777" w:rsidR="0013309A" w:rsidRPr="007B4E5D" w:rsidRDefault="0013309A" w:rsidP="0013309A">
      <w:pPr>
        <w:pStyle w:val="aa"/>
        <w:numPr>
          <w:ilvl w:val="0"/>
          <w:numId w:val="14"/>
        </w:numPr>
        <w:shd w:val="clear" w:color="auto" w:fill="FFFFFF"/>
        <w:suppressAutoHyphens/>
        <w:spacing w:before="0" w:beforeAutospacing="0" w:after="0" w:afterAutospacing="0"/>
        <w:ind w:left="0" w:firstLine="709"/>
        <w:contextualSpacing/>
        <w:jc w:val="both"/>
        <w:textAlignment w:val="baseline"/>
        <w:rPr>
          <w:sz w:val="28"/>
          <w:szCs w:val="28"/>
          <w:lang w:val="en-US"/>
        </w:rPr>
      </w:pPr>
      <w:r>
        <w:rPr>
          <w:sz w:val="28"/>
          <w:szCs w:val="28"/>
          <w:lang w:val="en-US"/>
        </w:rPr>
        <w:t xml:space="preserve"> Yigit, </w:t>
      </w:r>
      <w:r w:rsidRPr="007B4E5D">
        <w:rPr>
          <w:sz w:val="28"/>
          <w:szCs w:val="28"/>
          <w:lang w:val="en-US"/>
        </w:rPr>
        <w:t>Perturbation Solution for Solidification of Pure Metals on a Sinusoidal Mold Surface, Int. J. Heat and Mass Transfer, Vol. 50, pp. 2624-2633, 2007.</w:t>
      </w:r>
    </w:p>
    <w:p w14:paraId="54B1C9F1" w14:textId="77777777" w:rsidR="0013309A" w:rsidRPr="007B4E5D" w:rsidRDefault="0013309A" w:rsidP="0013309A">
      <w:pPr>
        <w:pStyle w:val="aa"/>
        <w:numPr>
          <w:ilvl w:val="0"/>
          <w:numId w:val="14"/>
        </w:numPr>
        <w:shd w:val="clear" w:color="auto" w:fill="FFFFFF"/>
        <w:suppressAutoHyphens/>
        <w:spacing w:before="0" w:beforeAutospacing="0" w:after="0" w:afterAutospacing="0"/>
        <w:ind w:left="0" w:firstLine="709"/>
        <w:contextualSpacing/>
        <w:jc w:val="both"/>
        <w:textAlignment w:val="baseline"/>
        <w:rPr>
          <w:sz w:val="28"/>
          <w:szCs w:val="28"/>
          <w:lang w:val="en-US"/>
        </w:rPr>
      </w:pPr>
      <w:r w:rsidRPr="007B4E5D">
        <w:rPr>
          <w:sz w:val="28"/>
          <w:szCs w:val="28"/>
          <w:lang w:val="en-US"/>
        </w:rPr>
        <w:t>P.C. Rosenbloom and D.V. Widder, "Expansions in terms of heat polynomials and associated functions", Trans. Amer. Math. Soc., Vol. 92 (1959), 220-266.</w:t>
      </w:r>
    </w:p>
    <w:p w14:paraId="439CFCFD" w14:textId="77777777" w:rsidR="0013309A" w:rsidRPr="007B4E5D" w:rsidRDefault="0013309A" w:rsidP="0013309A">
      <w:pPr>
        <w:pStyle w:val="aa"/>
        <w:numPr>
          <w:ilvl w:val="0"/>
          <w:numId w:val="14"/>
        </w:numPr>
        <w:shd w:val="clear" w:color="auto" w:fill="FFFFFF"/>
        <w:suppressAutoHyphens/>
        <w:spacing w:before="0" w:beforeAutospacing="0" w:after="0" w:afterAutospacing="0"/>
        <w:ind w:left="0" w:firstLine="709"/>
        <w:contextualSpacing/>
        <w:jc w:val="both"/>
        <w:textAlignment w:val="baseline"/>
        <w:rPr>
          <w:sz w:val="28"/>
          <w:szCs w:val="28"/>
          <w:lang w:val="en-US"/>
        </w:rPr>
      </w:pPr>
      <w:r w:rsidRPr="007B4E5D">
        <w:rPr>
          <w:sz w:val="28"/>
          <w:szCs w:val="28"/>
          <w:lang w:val="en-US"/>
        </w:rPr>
        <w:t xml:space="preserve">C. Nasim, On generalized heat polynomials, International. J. Math. &amp; Math. Sci. VOL. ii NO. 2 (1988) pp. 393-400 </w:t>
      </w:r>
    </w:p>
    <w:p w14:paraId="78A258F6" w14:textId="77777777" w:rsidR="0013309A" w:rsidRPr="007B4E5D" w:rsidRDefault="0013309A" w:rsidP="0013309A">
      <w:pPr>
        <w:pStyle w:val="aa"/>
        <w:numPr>
          <w:ilvl w:val="0"/>
          <w:numId w:val="14"/>
        </w:numPr>
        <w:shd w:val="clear" w:color="auto" w:fill="FFFFFF"/>
        <w:suppressAutoHyphens/>
        <w:spacing w:before="0" w:beforeAutospacing="0" w:after="0" w:afterAutospacing="0"/>
        <w:ind w:left="0" w:firstLine="709"/>
        <w:contextualSpacing/>
        <w:jc w:val="both"/>
        <w:textAlignment w:val="baseline"/>
        <w:rPr>
          <w:sz w:val="28"/>
          <w:szCs w:val="28"/>
          <w:lang w:val="en-US"/>
        </w:rPr>
      </w:pPr>
      <w:r w:rsidRPr="007B4E5D">
        <w:rPr>
          <w:sz w:val="28"/>
          <w:szCs w:val="28"/>
          <w:lang w:val="en-US"/>
        </w:rPr>
        <w:t>K. Grysa, Heat polynomials and their applications, Archives of Thermodynamics, vol. 24 (2003) No. 2, pp. 107-124</w:t>
      </w:r>
    </w:p>
    <w:p w14:paraId="073BDA85" w14:textId="77777777" w:rsidR="0013309A" w:rsidRPr="007B4E5D" w:rsidRDefault="0013309A" w:rsidP="0013309A">
      <w:pPr>
        <w:pStyle w:val="aa"/>
        <w:numPr>
          <w:ilvl w:val="0"/>
          <w:numId w:val="14"/>
        </w:numPr>
        <w:shd w:val="clear" w:color="auto" w:fill="FFFFFF"/>
        <w:suppressAutoHyphens/>
        <w:spacing w:before="0" w:beforeAutospacing="0" w:after="0" w:afterAutospacing="0"/>
        <w:ind w:left="0" w:firstLine="709"/>
        <w:contextualSpacing/>
        <w:jc w:val="both"/>
        <w:textAlignment w:val="baseline"/>
        <w:rPr>
          <w:sz w:val="28"/>
          <w:szCs w:val="28"/>
          <w:lang w:val="en-US"/>
        </w:rPr>
      </w:pPr>
      <w:r w:rsidRPr="007B4E5D">
        <w:rPr>
          <w:sz w:val="28"/>
          <w:szCs w:val="28"/>
          <w:lang w:val="en-US"/>
        </w:rPr>
        <w:t>S. Futakiewicz</w:t>
      </w:r>
      <w:r>
        <w:rPr>
          <w:sz w:val="28"/>
          <w:szCs w:val="28"/>
          <w:lang w:val="en-US"/>
        </w:rPr>
        <w:t>,</w:t>
      </w:r>
      <w:r w:rsidRPr="007B4E5D">
        <w:rPr>
          <w:sz w:val="28"/>
          <w:szCs w:val="28"/>
          <w:lang w:val="en-US"/>
        </w:rPr>
        <w:t xml:space="preserve"> L. Hozejowski, Heat polynomials method in solving the direct and inverse heat conduction problems in a cylindrical system of coordinates,  Transactions on Engineering Sciences vol. 20, © 1998 WIT Press, www.witpress.com, ISSN 1743-3533</w:t>
      </w:r>
    </w:p>
    <w:p w14:paraId="1E3ACB41" w14:textId="77777777" w:rsidR="0013309A" w:rsidRPr="007B4E5D" w:rsidRDefault="0013309A" w:rsidP="0013309A">
      <w:pPr>
        <w:pStyle w:val="aa"/>
        <w:numPr>
          <w:ilvl w:val="0"/>
          <w:numId w:val="14"/>
        </w:numPr>
        <w:shd w:val="clear" w:color="auto" w:fill="FFFFFF"/>
        <w:suppressAutoHyphens/>
        <w:spacing w:before="0" w:beforeAutospacing="0" w:after="0" w:afterAutospacing="0"/>
        <w:ind w:left="0" w:firstLine="709"/>
        <w:contextualSpacing/>
        <w:jc w:val="both"/>
        <w:textAlignment w:val="baseline"/>
        <w:rPr>
          <w:sz w:val="28"/>
          <w:szCs w:val="28"/>
          <w:lang w:val="en-US"/>
        </w:rPr>
      </w:pPr>
      <w:r w:rsidRPr="007B4E5D">
        <w:rPr>
          <w:sz w:val="28"/>
          <w:szCs w:val="28"/>
          <w:lang w:val="en-US"/>
        </w:rPr>
        <w:t xml:space="preserve">S.N. Kharin, The analytical solution of the two-phase Stefan problem with boundary flux condition, </w:t>
      </w:r>
      <w:r w:rsidRPr="007B4E5D">
        <w:rPr>
          <w:sz w:val="28"/>
          <w:szCs w:val="28"/>
        </w:rPr>
        <w:t>Математический</w:t>
      </w:r>
      <w:r w:rsidRPr="007B4E5D">
        <w:rPr>
          <w:sz w:val="28"/>
          <w:szCs w:val="28"/>
          <w:lang w:val="en-US"/>
        </w:rPr>
        <w:t xml:space="preserve"> </w:t>
      </w:r>
      <w:r w:rsidRPr="007B4E5D">
        <w:rPr>
          <w:sz w:val="28"/>
          <w:szCs w:val="28"/>
        </w:rPr>
        <w:t>журнал</w:t>
      </w:r>
      <w:r w:rsidRPr="007B4E5D">
        <w:rPr>
          <w:sz w:val="28"/>
          <w:szCs w:val="28"/>
          <w:lang w:val="en-US"/>
        </w:rPr>
        <w:t xml:space="preserve">, </w:t>
      </w:r>
      <w:r w:rsidRPr="007B4E5D">
        <w:rPr>
          <w:sz w:val="28"/>
          <w:szCs w:val="28"/>
        </w:rPr>
        <w:t>Том</w:t>
      </w:r>
      <w:r>
        <w:rPr>
          <w:sz w:val="28"/>
          <w:szCs w:val="28"/>
          <w:lang w:val="en-US"/>
        </w:rPr>
        <w:t xml:space="preserve"> 14, № 1 (51), 2014,  </w:t>
      </w:r>
      <w:r w:rsidRPr="007B4E5D">
        <w:rPr>
          <w:sz w:val="28"/>
          <w:szCs w:val="28"/>
          <w:lang w:val="en-US"/>
        </w:rPr>
        <w:t>стр. 55 – 76.</w:t>
      </w:r>
    </w:p>
    <w:p w14:paraId="50943329" w14:textId="77777777" w:rsidR="0013309A" w:rsidRPr="007B4E5D" w:rsidRDefault="0013309A" w:rsidP="0013309A">
      <w:pPr>
        <w:pStyle w:val="a3"/>
        <w:numPr>
          <w:ilvl w:val="0"/>
          <w:numId w:val="14"/>
        </w:numPr>
        <w:spacing w:after="0" w:line="240" w:lineRule="auto"/>
        <w:ind w:left="0" w:firstLine="709"/>
        <w:jc w:val="both"/>
        <w:rPr>
          <w:rFonts w:ascii="Times New Roman" w:eastAsia="Times New Roman" w:hAnsi="Times New Roman" w:cs="Times New Roman"/>
          <w:sz w:val="28"/>
          <w:szCs w:val="28"/>
          <w:lang w:val="en-US" w:eastAsia="ar-SA"/>
        </w:rPr>
      </w:pPr>
      <w:r w:rsidRPr="007B4E5D">
        <w:rPr>
          <w:rFonts w:ascii="Times New Roman" w:eastAsia="Times New Roman" w:hAnsi="Times New Roman" w:cs="Times New Roman"/>
          <w:sz w:val="28"/>
          <w:szCs w:val="28"/>
          <w:lang w:val="en-US" w:eastAsia="ar-SA"/>
        </w:rPr>
        <w:t xml:space="preserve">M. Sarsengeldin, S.N. Kharin, Method of the Integral Error Functions for the Solution of the One- and Two-Phase Stefan Problems and Its Application, Filomat 31:4 (2017), 1017–1029 DOI 10.2298/FIL1704017S, Available at: </w:t>
      </w:r>
      <w:hyperlink r:id="rId2440" w:history="1">
        <w:r w:rsidRPr="007B4E5D">
          <w:rPr>
            <w:rStyle w:val="a4"/>
            <w:rFonts w:ascii="Times New Roman" w:eastAsia="Times New Roman" w:hAnsi="Times New Roman" w:cs="Times New Roman"/>
            <w:sz w:val="28"/>
            <w:szCs w:val="28"/>
            <w:lang w:val="en-US" w:eastAsia="ar-SA"/>
          </w:rPr>
          <w:t>http://www.pmf.ni.ac.rs/filomat</w:t>
        </w:r>
      </w:hyperlink>
      <w:r w:rsidRPr="007B4E5D">
        <w:rPr>
          <w:rFonts w:ascii="Times New Roman" w:eastAsia="Times New Roman" w:hAnsi="Times New Roman" w:cs="Times New Roman"/>
          <w:sz w:val="28"/>
          <w:szCs w:val="28"/>
          <w:lang w:val="en-US" w:eastAsia="ar-SA"/>
        </w:rPr>
        <w:t xml:space="preserve">. </w:t>
      </w:r>
    </w:p>
    <w:p w14:paraId="607B8EB9" w14:textId="77777777" w:rsidR="0013309A" w:rsidRPr="007B4E5D" w:rsidRDefault="0013309A" w:rsidP="0013309A">
      <w:pPr>
        <w:pStyle w:val="a3"/>
        <w:numPr>
          <w:ilvl w:val="0"/>
          <w:numId w:val="14"/>
        </w:numPr>
        <w:spacing w:after="0" w:line="240" w:lineRule="auto"/>
        <w:ind w:left="0" w:firstLine="709"/>
        <w:jc w:val="both"/>
        <w:rPr>
          <w:rFonts w:ascii="Times New Roman" w:eastAsia="Times New Roman" w:hAnsi="Times New Roman" w:cs="Times New Roman"/>
          <w:sz w:val="28"/>
          <w:szCs w:val="28"/>
          <w:lang w:val="en-US" w:eastAsia="ar-SA"/>
        </w:rPr>
      </w:pPr>
      <w:r w:rsidRPr="007B4E5D">
        <w:rPr>
          <w:rFonts w:ascii="Times New Roman" w:eastAsia="Times New Roman" w:hAnsi="Times New Roman" w:cs="Times New Roman"/>
          <w:sz w:val="28"/>
          <w:szCs w:val="28"/>
          <w:lang w:val="en-US" w:eastAsia="ar-SA"/>
        </w:rPr>
        <w:t xml:space="preserve">M. Sarsengeldin, S.N. Kharin, et al., Exact Solution of One Inverse Stefan Problem, Filomat 31:4 (2017), 1017–1029 DOI 10.2298/FIL1704017S, Available at: </w:t>
      </w:r>
      <w:hyperlink r:id="rId2441" w:history="1">
        <w:r w:rsidRPr="007B4E5D">
          <w:rPr>
            <w:rStyle w:val="a4"/>
            <w:rFonts w:ascii="Times New Roman" w:eastAsia="Times New Roman" w:hAnsi="Times New Roman" w:cs="Times New Roman"/>
            <w:sz w:val="28"/>
            <w:szCs w:val="28"/>
            <w:lang w:val="en-US" w:eastAsia="ar-SA"/>
          </w:rPr>
          <w:t>http://www.pmf.ni.ac.rs/filomat</w:t>
        </w:r>
      </w:hyperlink>
      <w:r w:rsidRPr="007B4E5D">
        <w:rPr>
          <w:rFonts w:ascii="Times New Roman" w:eastAsia="Times New Roman" w:hAnsi="Times New Roman" w:cs="Times New Roman"/>
          <w:sz w:val="28"/>
          <w:szCs w:val="28"/>
          <w:lang w:val="en-US" w:eastAsia="ar-SA"/>
        </w:rPr>
        <w:t>.</w:t>
      </w:r>
    </w:p>
    <w:p w14:paraId="7F1F3F72" w14:textId="77777777" w:rsidR="0013309A" w:rsidRPr="007B4E5D" w:rsidRDefault="0013309A" w:rsidP="0013309A">
      <w:pPr>
        <w:pStyle w:val="a3"/>
        <w:numPr>
          <w:ilvl w:val="0"/>
          <w:numId w:val="14"/>
        </w:numPr>
        <w:spacing w:after="0" w:line="240" w:lineRule="auto"/>
        <w:ind w:left="0" w:firstLine="709"/>
        <w:jc w:val="both"/>
        <w:rPr>
          <w:rFonts w:ascii="Times New Roman" w:eastAsia="Times New Roman" w:hAnsi="Times New Roman" w:cs="Times New Roman"/>
          <w:sz w:val="28"/>
          <w:szCs w:val="28"/>
          <w:lang w:val="en-US" w:eastAsia="ar-SA"/>
        </w:rPr>
      </w:pPr>
      <w:r>
        <w:rPr>
          <w:rFonts w:ascii="Times New Roman" w:eastAsia="Times New Roman" w:hAnsi="Times New Roman" w:cs="Times New Roman"/>
          <w:sz w:val="28"/>
          <w:szCs w:val="28"/>
          <w:lang w:val="en-US" w:eastAsia="ar-SA"/>
        </w:rPr>
        <w:t xml:space="preserve">R. Holm, Electrical Contacts, </w:t>
      </w:r>
      <w:r w:rsidRPr="007B4E5D">
        <w:rPr>
          <w:rFonts w:ascii="Times New Roman" w:eastAsia="Times New Roman" w:hAnsi="Times New Roman" w:cs="Times New Roman"/>
          <w:sz w:val="28"/>
          <w:szCs w:val="28"/>
          <w:lang w:val="en-US" w:eastAsia="ar-SA"/>
        </w:rPr>
        <w:t>Fourth Edition. Springer Verlag, 1981, pages. 482.</w:t>
      </w:r>
    </w:p>
    <w:p w14:paraId="6CD1FC5C" w14:textId="77777777" w:rsidR="0013309A" w:rsidRPr="007B4E5D" w:rsidRDefault="0013309A" w:rsidP="0013309A">
      <w:pPr>
        <w:pStyle w:val="a3"/>
        <w:numPr>
          <w:ilvl w:val="0"/>
          <w:numId w:val="14"/>
        </w:numPr>
        <w:spacing w:after="0" w:line="240" w:lineRule="auto"/>
        <w:ind w:left="0" w:firstLine="709"/>
        <w:jc w:val="both"/>
        <w:rPr>
          <w:rFonts w:ascii="Times New Roman" w:eastAsia="Times New Roman" w:hAnsi="Times New Roman" w:cs="Times New Roman"/>
          <w:sz w:val="28"/>
          <w:szCs w:val="28"/>
          <w:lang w:val="en-US" w:eastAsia="ar-SA"/>
        </w:rPr>
      </w:pPr>
      <w:r w:rsidRPr="007B4E5D">
        <w:rPr>
          <w:rFonts w:ascii="Times New Roman" w:hAnsi="Times New Roman" w:cs="Times New Roman"/>
          <w:sz w:val="28"/>
          <w:szCs w:val="28"/>
          <w:lang w:val="en-US"/>
        </w:rPr>
        <w:t>L.I. Rubinstein, The Stefan Problem, Transl. Math. Monogr. 27, AMS, Providence, RI, 1971.</w:t>
      </w:r>
    </w:p>
    <w:p w14:paraId="4ECB50AE" w14:textId="77777777" w:rsidR="0013309A" w:rsidRPr="007B4E5D" w:rsidRDefault="0013309A" w:rsidP="0013309A">
      <w:pPr>
        <w:pStyle w:val="a3"/>
        <w:numPr>
          <w:ilvl w:val="0"/>
          <w:numId w:val="14"/>
        </w:numPr>
        <w:spacing w:after="0" w:line="240" w:lineRule="auto"/>
        <w:ind w:left="0" w:firstLine="709"/>
        <w:jc w:val="both"/>
        <w:rPr>
          <w:rFonts w:ascii="Times New Roman" w:eastAsia="Times New Roman" w:hAnsi="Times New Roman" w:cs="Times New Roman"/>
          <w:sz w:val="28"/>
          <w:szCs w:val="28"/>
          <w:lang w:val="en-US" w:eastAsia="ar-SA"/>
        </w:rPr>
      </w:pPr>
      <w:r w:rsidRPr="007B4E5D">
        <w:rPr>
          <w:rFonts w:ascii="Times New Roman" w:hAnsi="Times New Roman" w:cs="Times New Roman"/>
          <w:sz w:val="28"/>
          <w:szCs w:val="28"/>
          <w:lang w:val="en-US"/>
        </w:rPr>
        <w:t>E. Hetzmannseder, W. Rieder, “Arc Mobility on Bouncing Contacts”, Proc. 42-nd IEEE Holm Conf. on Electrical Contacts, Chicago, USA, 1996, pp 87 – 91.</w:t>
      </w:r>
    </w:p>
    <w:p w14:paraId="68E2F568" w14:textId="77777777" w:rsidR="0013309A" w:rsidRPr="007B4E5D" w:rsidRDefault="0013309A" w:rsidP="0013309A">
      <w:pPr>
        <w:pStyle w:val="a3"/>
        <w:numPr>
          <w:ilvl w:val="0"/>
          <w:numId w:val="14"/>
        </w:numPr>
        <w:spacing w:after="0" w:line="240" w:lineRule="auto"/>
        <w:ind w:left="0" w:firstLine="709"/>
        <w:jc w:val="both"/>
        <w:rPr>
          <w:rFonts w:ascii="Times New Roman" w:eastAsia="Times New Roman" w:hAnsi="Times New Roman" w:cs="Times New Roman"/>
          <w:sz w:val="28"/>
          <w:szCs w:val="28"/>
          <w:lang w:val="en-US" w:eastAsia="ar-SA"/>
        </w:rPr>
      </w:pPr>
      <w:r w:rsidRPr="007B4E5D">
        <w:rPr>
          <w:rFonts w:ascii="Times New Roman" w:hAnsi="Times New Roman" w:cs="Times New Roman"/>
          <w:sz w:val="28"/>
          <w:szCs w:val="28"/>
          <w:lang w:val="en-US"/>
        </w:rPr>
        <w:lastRenderedPageBreak/>
        <w:t>T.S. Davies, H. Nouri and F. Britton, “Towards the Control of Contact Bounce”, IEEE Transactions on CPMT, Part A, Vol. 19, No 3, 1995, pp 353 – 359.</w:t>
      </w:r>
    </w:p>
    <w:p w14:paraId="65ED7A95" w14:textId="77777777" w:rsidR="0013309A" w:rsidRPr="007B4E5D" w:rsidRDefault="0013309A" w:rsidP="0013309A">
      <w:pPr>
        <w:pStyle w:val="a3"/>
        <w:numPr>
          <w:ilvl w:val="0"/>
          <w:numId w:val="14"/>
        </w:numPr>
        <w:spacing w:after="0" w:line="240" w:lineRule="auto"/>
        <w:ind w:left="0" w:firstLine="709"/>
        <w:jc w:val="both"/>
        <w:rPr>
          <w:rFonts w:ascii="Times New Roman" w:eastAsia="Times New Roman" w:hAnsi="Times New Roman" w:cs="Times New Roman"/>
          <w:sz w:val="28"/>
          <w:szCs w:val="28"/>
          <w:lang w:val="en-US" w:eastAsia="ar-SA"/>
        </w:rPr>
      </w:pPr>
      <w:r w:rsidRPr="007B4E5D">
        <w:rPr>
          <w:rFonts w:ascii="Times New Roman" w:hAnsi="Times New Roman" w:cs="Times New Roman"/>
          <w:sz w:val="28"/>
          <w:szCs w:val="28"/>
          <w:lang w:val="en-US"/>
        </w:rPr>
        <w:t>J.W. McBride and S.M. Sharkh, “Electrical Contact Phenomena During Impact”, IEEE Transactions on CPMT, Part A, Vol. 15, No 2, 1992, PP 184 – 192.</w:t>
      </w:r>
    </w:p>
    <w:p w14:paraId="6284A43B" w14:textId="77777777" w:rsidR="0013309A" w:rsidRPr="007B4E5D" w:rsidRDefault="0013309A" w:rsidP="0013309A">
      <w:pPr>
        <w:pStyle w:val="a3"/>
        <w:numPr>
          <w:ilvl w:val="0"/>
          <w:numId w:val="14"/>
        </w:numPr>
        <w:spacing w:after="0" w:line="240" w:lineRule="auto"/>
        <w:ind w:left="0" w:firstLine="709"/>
        <w:jc w:val="both"/>
        <w:rPr>
          <w:rFonts w:ascii="Times New Roman" w:eastAsia="Times New Roman" w:hAnsi="Times New Roman" w:cs="Times New Roman"/>
          <w:sz w:val="28"/>
          <w:szCs w:val="28"/>
          <w:lang w:val="en-US" w:eastAsia="ar-SA"/>
        </w:rPr>
      </w:pPr>
      <w:r w:rsidRPr="007B4E5D">
        <w:rPr>
          <w:rFonts w:ascii="Times New Roman" w:hAnsi="Times New Roman" w:cs="Times New Roman"/>
          <w:sz w:val="28"/>
          <w:szCs w:val="28"/>
          <w:lang w:val="en-US"/>
        </w:rPr>
        <w:t>H. Nouri, N. Larsen and T.S. Davies, “Contact Bounce Simulation Using MATLAB”, Proc. 43-rd IEEE Holm Conf. on Electrical Contacts, Philadelphia, USA, 1997, pp. 284 – 288.</w:t>
      </w:r>
    </w:p>
    <w:p w14:paraId="159D602D" w14:textId="77777777" w:rsidR="0013309A" w:rsidRPr="007B4E5D" w:rsidRDefault="0013309A" w:rsidP="0013309A">
      <w:pPr>
        <w:pStyle w:val="a3"/>
        <w:numPr>
          <w:ilvl w:val="0"/>
          <w:numId w:val="14"/>
        </w:numPr>
        <w:spacing w:after="0" w:line="240" w:lineRule="auto"/>
        <w:ind w:left="0" w:firstLine="709"/>
        <w:jc w:val="both"/>
        <w:rPr>
          <w:rFonts w:ascii="Times New Roman" w:eastAsia="Times New Roman" w:hAnsi="Times New Roman" w:cs="Times New Roman"/>
          <w:sz w:val="28"/>
          <w:szCs w:val="28"/>
          <w:lang w:val="en-US" w:eastAsia="ar-SA"/>
        </w:rPr>
      </w:pPr>
      <w:r w:rsidRPr="007B4E5D">
        <w:rPr>
          <w:rFonts w:ascii="Times New Roman" w:eastAsia="Times New Roman" w:hAnsi="Times New Roman" w:cs="Times New Roman"/>
          <w:sz w:val="28"/>
          <w:szCs w:val="28"/>
          <w:lang w:val="en-US" w:eastAsia="ar-SA"/>
        </w:rPr>
        <w:t>Kharin S.N., The analytical solution of the two-phase Stefan problem with boundary flux condition, Mathematical Journal, 1 (2014), pp. 55-75.</w:t>
      </w:r>
    </w:p>
    <w:p w14:paraId="517F51AC" w14:textId="77777777" w:rsidR="0013309A" w:rsidRPr="007B4E5D" w:rsidRDefault="0013309A" w:rsidP="0013309A">
      <w:pPr>
        <w:pStyle w:val="a3"/>
        <w:numPr>
          <w:ilvl w:val="0"/>
          <w:numId w:val="14"/>
        </w:numPr>
        <w:spacing w:after="0" w:line="240" w:lineRule="auto"/>
        <w:ind w:left="0" w:firstLine="709"/>
        <w:jc w:val="both"/>
        <w:rPr>
          <w:rFonts w:ascii="Times New Roman" w:eastAsia="Times New Roman" w:hAnsi="Times New Roman" w:cs="Times New Roman"/>
          <w:sz w:val="28"/>
          <w:szCs w:val="28"/>
          <w:lang w:val="en-US" w:eastAsia="ar-SA"/>
        </w:rPr>
      </w:pPr>
      <w:r w:rsidRPr="007B4E5D">
        <w:rPr>
          <w:rFonts w:ascii="Times New Roman" w:eastAsia="Times New Roman" w:hAnsi="Times New Roman" w:cs="Times New Roman"/>
          <w:sz w:val="28"/>
          <w:szCs w:val="28"/>
          <w:lang w:val="en-US" w:eastAsia="ar-SA"/>
        </w:rPr>
        <w:t>Slade P. Electrical Contacts. Principles and Applications, Second Edition, CRC Press, (2014), 1-1268.</w:t>
      </w:r>
    </w:p>
    <w:p w14:paraId="1C6D1D96" w14:textId="77777777" w:rsidR="0013309A" w:rsidRPr="007B4E5D" w:rsidRDefault="0013309A" w:rsidP="0013309A">
      <w:pPr>
        <w:pStyle w:val="a3"/>
        <w:numPr>
          <w:ilvl w:val="0"/>
          <w:numId w:val="14"/>
        </w:numPr>
        <w:spacing w:after="0" w:line="240" w:lineRule="auto"/>
        <w:ind w:left="0" w:firstLine="709"/>
        <w:jc w:val="both"/>
        <w:rPr>
          <w:rFonts w:ascii="Times New Roman" w:eastAsia="Times New Roman" w:hAnsi="Times New Roman" w:cs="Times New Roman"/>
          <w:sz w:val="28"/>
          <w:szCs w:val="28"/>
          <w:lang w:val="en-US" w:eastAsia="ar-SA"/>
        </w:rPr>
      </w:pPr>
      <w:r w:rsidRPr="007B4E5D">
        <w:rPr>
          <w:rFonts w:ascii="Times New Roman" w:eastAsia="Times New Roman" w:hAnsi="Times New Roman" w:cs="Times New Roman"/>
          <w:sz w:val="28"/>
          <w:szCs w:val="28"/>
          <w:lang w:val="en-US" w:eastAsia="ar-SA"/>
        </w:rPr>
        <w:t>Kharin S.N. The Mathematical Models of Phenomena in Electrical Contacts, The Russian Academy of Sciences, Siberian Branch, A.P. Ershov Institute of Informatics System. Novosibirsk, (2017), pp. 1-193.</w:t>
      </w:r>
    </w:p>
    <w:p w14:paraId="2114BEC3" w14:textId="77777777" w:rsidR="0013309A" w:rsidRPr="007B4E5D" w:rsidRDefault="0013309A" w:rsidP="0013309A">
      <w:pPr>
        <w:pStyle w:val="a3"/>
        <w:numPr>
          <w:ilvl w:val="0"/>
          <w:numId w:val="14"/>
        </w:numPr>
        <w:spacing w:after="0" w:line="240" w:lineRule="auto"/>
        <w:ind w:left="0" w:firstLine="709"/>
        <w:rPr>
          <w:rFonts w:ascii="Times New Roman" w:eastAsia="Times New Roman" w:hAnsi="Times New Roman" w:cs="Times New Roman"/>
          <w:sz w:val="28"/>
          <w:szCs w:val="28"/>
          <w:lang w:val="en-US" w:eastAsia="ar-SA"/>
        </w:rPr>
      </w:pPr>
      <w:r w:rsidRPr="007B4E5D">
        <w:rPr>
          <w:rFonts w:ascii="Times New Roman" w:hAnsi="Times New Roman" w:cs="Times New Roman"/>
          <w:sz w:val="28"/>
          <w:szCs w:val="28"/>
          <w:lang w:val="en-US"/>
        </w:rPr>
        <w:t xml:space="preserve">Kharin S.N., Sarsengeldin M.M., Nouri H. Analytical solution of two-phase spherical Stefan problem by heat polynomials and integral error functions, AIP Conference Proceedings 1759, 020031(2016); </w:t>
      </w:r>
      <w:hyperlink r:id="rId2442" w:history="1">
        <w:r w:rsidRPr="007B4E5D">
          <w:rPr>
            <w:rStyle w:val="a4"/>
            <w:rFonts w:ascii="Times New Roman" w:hAnsi="Times New Roman" w:cs="Times New Roman"/>
            <w:sz w:val="28"/>
            <w:szCs w:val="28"/>
            <w:lang w:val="en-US"/>
          </w:rPr>
          <w:t>https://doi.org/10.1063/1.4959645</w:t>
        </w:r>
      </w:hyperlink>
      <w:r w:rsidRPr="007B4E5D">
        <w:rPr>
          <w:rFonts w:ascii="Times New Roman" w:hAnsi="Times New Roman" w:cs="Times New Roman"/>
          <w:sz w:val="28"/>
          <w:szCs w:val="28"/>
          <w:lang w:val="en-US"/>
        </w:rPr>
        <w:t>.</w:t>
      </w:r>
    </w:p>
    <w:p w14:paraId="33E70C51" w14:textId="77777777" w:rsidR="0013309A" w:rsidRPr="007B4E5D" w:rsidRDefault="0013309A" w:rsidP="0013309A">
      <w:pPr>
        <w:pStyle w:val="a3"/>
        <w:numPr>
          <w:ilvl w:val="0"/>
          <w:numId w:val="14"/>
        </w:numPr>
        <w:spacing w:after="0" w:line="240" w:lineRule="auto"/>
        <w:ind w:left="0" w:firstLine="709"/>
        <w:jc w:val="both"/>
        <w:rPr>
          <w:rFonts w:ascii="Times New Roman" w:eastAsia="Times New Roman" w:hAnsi="Times New Roman" w:cs="Times New Roman"/>
          <w:sz w:val="28"/>
          <w:szCs w:val="28"/>
          <w:lang w:val="en-US" w:eastAsia="ar-SA"/>
        </w:rPr>
      </w:pPr>
      <w:r w:rsidRPr="007B4E5D">
        <w:rPr>
          <w:rFonts w:ascii="Times New Roman" w:hAnsi="Times New Roman" w:cs="Times New Roman"/>
          <w:sz w:val="28"/>
          <w:szCs w:val="28"/>
          <w:lang w:val="en-US"/>
        </w:rPr>
        <w:t xml:space="preserve">Sarsengeldin M., Kharin S.N. Method of the Integral error functions for the solution of the one- and two-phase Stefan problems and its application, Filomat 31:4 (2017), 1017-1029. </w:t>
      </w:r>
      <w:hyperlink r:id="rId2443" w:history="1">
        <w:r w:rsidRPr="007B4E5D">
          <w:rPr>
            <w:rStyle w:val="a4"/>
            <w:rFonts w:ascii="Times New Roman" w:hAnsi="Times New Roman" w:cs="Times New Roman"/>
            <w:sz w:val="28"/>
            <w:szCs w:val="28"/>
            <w:lang w:val="en-US"/>
          </w:rPr>
          <w:t>https://doi.org/10.2298/FIL1704017S</w:t>
        </w:r>
      </w:hyperlink>
      <w:r w:rsidRPr="007B4E5D">
        <w:rPr>
          <w:rFonts w:ascii="Times New Roman" w:hAnsi="Times New Roman" w:cs="Times New Roman"/>
          <w:sz w:val="20"/>
          <w:szCs w:val="20"/>
          <w:lang w:val="en-US"/>
        </w:rPr>
        <w:t xml:space="preserve">. </w:t>
      </w:r>
    </w:p>
    <w:p w14:paraId="41D05239" w14:textId="77777777" w:rsidR="0013309A" w:rsidRPr="007B4E5D" w:rsidRDefault="0013309A" w:rsidP="0013309A">
      <w:pPr>
        <w:pStyle w:val="a3"/>
        <w:numPr>
          <w:ilvl w:val="0"/>
          <w:numId w:val="14"/>
        </w:numPr>
        <w:spacing w:after="0" w:line="240" w:lineRule="auto"/>
        <w:ind w:left="0" w:firstLine="709"/>
        <w:jc w:val="both"/>
        <w:rPr>
          <w:rFonts w:ascii="Times New Roman" w:eastAsia="Times New Roman" w:hAnsi="Times New Roman" w:cs="Times New Roman"/>
          <w:sz w:val="28"/>
          <w:szCs w:val="28"/>
          <w:lang w:val="en-US" w:eastAsia="ar-SA"/>
        </w:rPr>
      </w:pPr>
      <w:r w:rsidRPr="007B4E5D">
        <w:rPr>
          <w:rFonts w:ascii="Times New Roman" w:hAnsi="Times New Roman" w:cs="Times New Roman"/>
          <w:sz w:val="28"/>
          <w:szCs w:val="28"/>
          <w:lang w:val="en-US"/>
        </w:rPr>
        <w:t>Kharin S.N., Jabbarkhanov K. Method of the heat polynomials for the solution of free boundary problems for the generalized heat equation, News of the International Kazakh-Turkish University. HA. Yasavi, sir. Mathematics, physics, computer science, 4:1 (2018), 166-170.</w:t>
      </w:r>
    </w:p>
    <w:p w14:paraId="6FEF2387" w14:textId="77777777" w:rsidR="0013309A" w:rsidRPr="007B4E5D" w:rsidRDefault="0013309A" w:rsidP="0013309A">
      <w:pPr>
        <w:pStyle w:val="a3"/>
        <w:numPr>
          <w:ilvl w:val="0"/>
          <w:numId w:val="14"/>
        </w:numPr>
        <w:spacing w:after="0" w:line="240" w:lineRule="auto"/>
        <w:ind w:left="0" w:firstLine="709"/>
        <w:jc w:val="both"/>
        <w:rPr>
          <w:rFonts w:ascii="Times New Roman" w:eastAsia="Times New Roman" w:hAnsi="Times New Roman" w:cs="Times New Roman"/>
          <w:sz w:val="28"/>
          <w:szCs w:val="28"/>
          <w:lang w:val="en-US" w:eastAsia="ar-SA"/>
        </w:rPr>
      </w:pPr>
      <w:r w:rsidRPr="007B4E5D">
        <w:rPr>
          <w:rFonts w:ascii="Times New Roman" w:hAnsi="Times New Roman" w:cs="Times New Roman"/>
          <w:sz w:val="28"/>
          <w:szCs w:val="28"/>
          <w:lang w:val="en-US"/>
        </w:rPr>
        <w:t xml:space="preserve">Merey. M. Sarsengeldin, Stanislav N. Kharin, Samat Kassabek, Zamanbek Mukambetkazin. Exact Solution of the One Phase Stefan Problem, Filomat, 32:3 (2018), 985-990, </w:t>
      </w:r>
      <w:hyperlink r:id="rId2444" w:history="1">
        <w:r w:rsidRPr="007B4E5D">
          <w:rPr>
            <w:rStyle w:val="a4"/>
            <w:rFonts w:ascii="Times New Roman" w:hAnsi="Times New Roman" w:cs="Times New Roman"/>
            <w:sz w:val="28"/>
            <w:szCs w:val="28"/>
            <w:lang w:val="en-US"/>
          </w:rPr>
          <w:t>http://www.pmf.ni.ac.rs/filomat</w:t>
        </w:r>
      </w:hyperlink>
      <w:r w:rsidRPr="007B4E5D">
        <w:rPr>
          <w:rFonts w:ascii="Times New Roman" w:hAnsi="Times New Roman" w:cs="Times New Roman"/>
          <w:sz w:val="28"/>
          <w:szCs w:val="28"/>
          <w:lang w:val="en-US"/>
        </w:rPr>
        <w:t xml:space="preserve">. </w:t>
      </w:r>
    </w:p>
    <w:p w14:paraId="4432F58B" w14:textId="77777777" w:rsidR="0013309A" w:rsidRPr="007B4E5D" w:rsidRDefault="0013309A" w:rsidP="0013309A">
      <w:pPr>
        <w:pStyle w:val="a3"/>
        <w:numPr>
          <w:ilvl w:val="0"/>
          <w:numId w:val="14"/>
        </w:numPr>
        <w:spacing w:after="0" w:line="240" w:lineRule="auto"/>
        <w:ind w:left="0" w:firstLine="709"/>
        <w:jc w:val="both"/>
        <w:rPr>
          <w:rFonts w:ascii="Times New Roman" w:eastAsia="Times New Roman" w:hAnsi="Times New Roman" w:cs="Times New Roman"/>
          <w:sz w:val="28"/>
          <w:szCs w:val="28"/>
          <w:lang w:val="en-US" w:eastAsia="ar-SA"/>
        </w:rPr>
      </w:pPr>
      <w:r w:rsidRPr="007B4E5D">
        <w:rPr>
          <w:rFonts w:ascii="Times New Roman" w:hAnsi="Times New Roman" w:cs="Times New Roman"/>
          <w:sz w:val="28"/>
          <w:szCs w:val="28"/>
          <w:lang w:val="en-US"/>
        </w:rPr>
        <w:t xml:space="preserve">Kavokin A.A., Nauryz T.A., Bizhigitova N.T. Exact solution of two phase spherical Stefan problem with two free boundaries, AIP Conference Proceedings, 1759:1 (2016), 020117. </w:t>
      </w:r>
    </w:p>
    <w:p w14:paraId="7202A6F1" w14:textId="77777777" w:rsidR="0013309A" w:rsidRPr="007B4E5D" w:rsidRDefault="0013309A" w:rsidP="0013309A">
      <w:pPr>
        <w:pStyle w:val="a3"/>
        <w:numPr>
          <w:ilvl w:val="0"/>
          <w:numId w:val="14"/>
        </w:numPr>
        <w:spacing w:after="0" w:line="240" w:lineRule="auto"/>
        <w:ind w:left="0" w:firstLine="709"/>
        <w:jc w:val="both"/>
        <w:rPr>
          <w:rFonts w:ascii="Times New Roman" w:eastAsia="Times New Roman" w:hAnsi="Times New Roman" w:cs="Times New Roman"/>
          <w:sz w:val="28"/>
          <w:szCs w:val="28"/>
          <w:lang w:val="en-US" w:eastAsia="ar-SA"/>
        </w:rPr>
      </w:pPr>
      <w:r w:rsidRPr="007B4E5D">
        <w:rPr>
          <w:rFonts w:ascii="Times New Roman" w:hAnsi="Times New Roman" w:cs="Times New Roman"/>
          <w:sz w:val="28"/>
          <w:szCs w:val="28"/>
          <w:lang w:val="en-US"/>
        </w:rPr>
        <w:t>Merey M. Sarsengeldin, Abdullah S. Erdogan, Targyn A. Nauryz, Hassan Nouri. An approach for solving an inverse spherical two-phase Stefan problem arising in modeling of electric contact phenomena, Mathematical Methods in the Applied Sciences, 41:2 (2018), 850-859.</w:t>
      </w:r>
    </w:p>
    <w:p w14:paraId="6ACB5665" w14:textId="77777777" w:rsidR="0013309A" w:rsidRPr="007B4E5D" w:rsidRDefault="0013309A" w:rsidP="0013309A">
      <w:pPr>
        <w:pStyle w:val="Default"/>
        <w:numPr>
          <w:ilvl w:val="0"/>
          <w:numId w:val="14"/>
        </w:numPr>
        <w:autoSpaceDE/>
        <w:autoSpaceDN/>
        <w:adjustRightInd/>
        <w:ind w:left="0" w:firstLine="709"/>
        <w:jc w:val="both"/>
        <w:rPr>
          <w:rFonts w:eastAsia="Times New Roman"/>
          <w:sz w:val="28"/>
          <w:szCs w:val="28"/>
          <w:lang w:val="en-US" w:eastAsia="ar-SA"/>
        </w:rPr>
      </w:pPr>
      <w:r w:rsidRPr="007B4E5D">
        <w:rPr>
          <w:sz w:val="28"/>
          <w:szCs w:val="28"/>
          <w:lang w:val="en-US"/>
        </w:rPr>
        <w:t>V.I. Kudrya, A.E. Pudy, S.N. Kharin. Fundamental solution and heat potentials of heat equation for a rod with a variable cross-section. Equations with discontinuous coefficients and their applications, Nauka, Almaty, 1985, pp 76-81.</w:t>
      </w:r>
    </w:p>
    <w:p w14:paraId="15BE61CC" w14:textId="77777777" w:rsidR="0013309A" w:rsidRPr="00884BAA" w:rsidRDefault="0013309A" w:rsidP="0013309A">
      <w:pPr>
        <w:pStyle w:val="Default"/>
        <w:numPr>
          <w:ilvl w:val="0"/>
          <w:numId w:val="14"/>
        </w:numPr>
        <w:autoSpaceDE/>
        <w:autoSpaceDN/>
        <w:adjustRightInd/>
        <w:ind w:left="0" w:firstLine="709"/>
        <w:rPr>
          <w:rFonts w:eastAsia="Times New Roman"/>
          <w:sz w:val="28"/>
          <w:szCs w:val="28"/>
          <w:lang w:val="en-US" w:eastAsia="ar-SA"/>
        </w:rPr>
      </w:pPr>
      <w:r w:rsidRPr="007B4E5D">
        <w:rPr>
          <w:sz w:val="28"/>
          <w:szCs w:val="28"/>
          <w:lang w:val="en-US"/>
        </w:rPr>
        <w:t>S.N.</w:t>
      </w:r>
      <w:r>
        <w:rPr>
          <w:sz w:val="28"/>
          <w:szCs w:val="28"/>
          <w:lang w:val="en-US"/>
        </w:rPr>
        <w:t xml:space="preserve"> </w:t>
      </w:r>
      <w:r w:rsidRPr="007B4E5D">
        <w:rPr>
          <w:sz w:val="28"/>
          <w:szCs w:val="28"/>
          <w:lang w:val="en-US"/>
        </w:rPr>
        <w:t>Kharin, M.M.</w:t>
      </w:r>
      <w:r>
        <w:rPr>
          <w:sz w:val="28"/>
          <w:szCs w:val="28"/>
          <w:lang w:val="en-US"/>
        </w:rPr>
        <w:t xml:space="preserve"> </w:t>
      </w:r>
      <w:r w:rsidRPr="007B4E5D">
        <w:rPr>
          <w:sz w:val="28"/>
          <w:szCs w:val="28"/>
          <w:lang w:val="en-US"/>
        </w:rPr>
        <w:t xml:space="preserve">Sarsengeldin, H.Nouri. Analytical solution of two phase spherical Stefan problem by heat polynomials and integral error functions. AIP Conference Proceedings 1759, 020031; doi: </w:t>
      </w:r>
      <w:hyperlink r:id="rId2445" w:history="1">
        <w:r w:rsidRPr="007B4E5D">
          <w:rPr>
            <w:rStyle w:val="a4"/>
            <w:sz w:val="28"/>
            <w:szCs w:val="28"/>
            <w:lang w:val="en-US"/>
          </w:rPr>
          <w:t>http://dx.doi.org/10.1063/1.4959645</w:t>
        </w:r>
      </w:hyperlink>
      <w:r w:rsidRPr="007B4E5D">
        <w:rPr>
          <w:sz w:val="28"/>
          <w:szCs w:val="28"/>
          <w:lang w:val="en-US"/>
        </w:rPr>
        <w:t xml:space="preserve">. </w:t>
      </w:r>
      <w:r w:rsidRPr="00884BAA">
        <w:rPr>
          <w:sz w:val="28"/>
          <w:szCs w:val="28"/>
          <w:lang w:val="en-US"/>
        </w:rPr>
        <w:t xml:space="preserve"> </w:t>
      </w:r>
    </w:p>
    <w:p w14:paraId="43BA8163" w14:textId="77777777" w:rsidR="0013309A" w:rsidRPr="007B4E5D" w:rsidRDefault="0013309A" w:rsidP="0013309A">
      <w:pPr>
        <w:pStyle w:val="Default"/>
        <w:numPr>
          <w:ilvl w:val="0"/>
          <w:numId w:val="14"/>
        </w:numPr>
        <w:autoSpaceDE/>
        <w:autoSpaceDN/>
        <w:adjustRightInd/>
        <w:ind w:left="0" w:firstLine="709"/>
        <w:rPr>
          <w:rFonts w:eastAsia="Times New Roman"/>
          <w:sz w:val="28"/>
          <w:szCs w:val="28"/>
          <w:lang w:val="en-US" w:eastAsia="ar-SA"/>
        </w:rPr>
      </w:pPr>
      <w:r w:rsidRPr="007B4E5D">
        <w:rPr>
          <w:sz w:val="28"/>
          <w:szCs w:val="28"/>
          <w:lang w:val="en-US"/>
        </w:rPr>
        <w:t>A.C. Briozzo, M.F. Natale, D.A. Tarzia, Existence of an exact solution for a one-phase Stefan problem with nonlinear thermal coefficients from Tirskii’s method, Nonlinear Analysis 67 (2007), 1989–1998,</w:t>
      </w:r>
      <w:r w:rsidRPr="007B4E5D">
        <w:rPr>
          <w:rFonts w:eastAsia="Times New Roman"/>
          <w:sz w:val="28"/>
          <w:szCs w:val="28"/>
          <w:lang w:val="en-US" w:eastAsia="ar-SA"/>
        </w:rPr>
        <w:t xml:space="preserve"> </w:t>
      </w:r>
      <w:hyperlink r:id="rId2446" w:history="1">
        <w:r w:rsidRPr="007B4E5D">
          <w:rPr>
            <w:rStyle w:val="a4"/>
            <w:sz w:val="28"/>
            <w:szCs w:val="28"/>
            <w:lang w:val="en-US"/>
          </w:rPr>
          <w:t>https://doi.org/10.1016/j.na.2006.07.047</w:t>
        </w:r>
      </w:hyperlink>
      <w:r w:rsidRPr="007B4E5D">
        <w:rPr>
          <w:sz w:val="28"/>
          <w:szCs w:val="28"/>
          <w:lang w:val="en-US"/>
        </w:rPr>
        <w:t xml:space="preserve">. </w:t>
      </w:r>
    </w:p>
    <w:p w14:paraId="6502883B" w14:textId="77777777" w:rsidR="0013309A" w:rsidRPr="007B4E5D" w:rsidRDefault="0013309A" w:rsidP="0013309A">
      <w:pPr>
        <w:pStyle w:val="Default"/>
        <w:numPr>
          <w:ilvl w:val="0"/>
          <w:numId w:val="14"/>
        </w:numPr>
        <w:autoSpaceDE/>
        <w:autoSpaceDN/>
        <w:adjustRightInd/>
        <w:ind w:left="0" w:firstLine="709"/>
        <w:rPr>
          <w:rFonts w:eastAsia="Times New Roman"/>
          <w:sz w:val="28"/>
          <w:szCs w:val="28"/>
          <w:lang w:val="en-US" w:eastAsia="ar-SA"/>
        </w:rPr>
      </w:pPr>
      <w:r w:rsidRPr="007B4E5D">
        <w:rPr>
          <w:sz w:val="28"/>
          <w:szCs w:val="28"/>
          <w:lang w:val="en-US"/>
        </w:rPr>
        <w:lastRenderedPageBreak/>
        <w:t>A.C. Briozzo, M.F. Natale, A nonlinear supercooled Stefan problem, Z. Angew. Math. Phys. 2 (2017), 46–68,</w:t>
      </w:r>
      <w:r w:rsidRPr="007B4E5D">
        <w:rPr>
          <w:rFonts w:eastAsia="Times New Roman"/>
          <w:sz w:val="28"/>
          <w:szCs w:val="28"/>
          <w:lang w:val="en-US" w:eastAsia="ar-SA"/>
        </w:rPr>
        <w:t xml:space="preserve"> </w:t>
      </w:r>
      <w:hyperlink r:id="rId2447" w:history="1">
        <w:r w:rsidRPr="007B4E5D">
          <w:rPr>
            <w:rStyle w:val="a4"/>
            <w:sz w:val="28"/>
            <w:szCs w:val="28"/>
            <w:lang w:val="en-US"/>
          </w:rPr>
          <w:t>https://doi.org/10.1007/s00033-017-0788-6</w:t>
        </w:r>
      </w:hyperlink>
      <w:r w:rsidRPr="007B4E5D">
        <w:rPr>
          <w:sz w:val="28"/>
          <w:szCs w:val="28"/>
          <w:lang w:val="en-US"/>
        </w:rPr>
        <w:t xml:space="preserve">. </w:t>
      </w:r>
    </w:p>
    <w:p w14:paraId="2D313466" w14:textId="77777777" w:rsidR="0013309A" w:rsidRPr="007B4E5D" w:rsidRDefault="0013309A" w:rsidP="0013309A">
      <w:pPr>
        <w:pStyle w:val="Default"/>
        <w:numPr>
          <w:ilvl w:val="0"/>
          <w:numId w:val="14"/>
        </w:numPr>
        <w:autoSpaceDE/>
        <w:autoSpaceDN/>
        <w:adjustRightInd/>
        <w:ind w:left="0" w:firstLine="709"/>
        <w:rPr>
          <w:rFonts w:eastAsia="Times New Roman"/>
          <w:sz w:val="28"/>
          <w:szCs w:val="28"/>
          <w:lang w:val="en-US" w:eastAsia="ar-SA"/>
        </w:rPr>
      </w:pPr>
      <w:r w:rsidRPr="007B4E5D">
        <w:rPr>
          <w:sz w:val="28"/>
          <w:szCs w:val="28"/>
          <w:lang w:val="en-US"/>
        </w:rPr>
        <w:t>M.J. Huntul, D. Lesnic, An inverse problem of finding the time-dependent thermal conductivity from boundary</w:t>
      </w:r>
      <w:r w:rsidRPr="007B4E5D">
        <w:rPr>
          <w:rFonts w:eastAsia="Times New Roman"/>
          <w:sz w:val="28"/>
          <w:szCs w:val="28"/>
          <w:lang w:val="en-US" w:eastAsia="ar-SA"/>
        </w:rPr>
        <w:t xml:space="preserve"> </w:t>
      </w:r>
      <w:r w:rsidRPr="007B4E5D">
        <w:rPr>
          <w:sz w:val="28"/>
          <w:szCs w:val="28"/>
          <w:lang w:val="en-US"/>
        </w:rPr>
        <w:t>data, Int. Commun. Heat Mass Transfer 85 (2017), 147-154.</w:t>
      </w:r>
    </w:p>
    <w:p w14:paraId="53B3F549" w14:textId="77777777" w:rsidR="0013309A" w:rsidRPr="007B4E5D" w:rsidRDefault="0013309A" w:rsidP="0013309A">
      <w:pPr>
        <w:pStyle w:val="Default"/>
        <w:numPr>
          <w:ilvl w:val="0"/>
          <w:numId w:val="14"/>
        </w:numPr>
        <w:autoSpaceDE/>
        <w:autoSpaceDN/>
        <w:adjustRightInd/>
        <w:ind w:left="0" w:firstLine="709"/>
        <w:rPr>
          <w:rFonts w:eastAsia="Times New Roman"/>
          <w:sz w:val="28"/>
          <w:szCs w:val="28"/>
          <w:lang w:val="en-US" w:eastAsia="ar-SA"/>
        </w:rPr>
      </w:pPr>
      <w:r w:rsidRPr="007B4E5D">
        <w:rPr>
          <w:sz w:val="28"/>
          <w:szCs w:val="28"/>
          <w:lang w:val="en-US"/>
        </w:rPr>
        <w:t>A. Kumar, A.K. Singh, Rajeev, A Stefan problem with temperature and time dependent thermal conductivity,</w:t>
      </w:r>
      <w:r w:rsidRPr="007B4E5D">
        <w:rPr>
          <w:rFonts w:eastAsia="Times New Roman"/>
          <w:sz w:val="28"/>
          <w:szCs w:val="28"/>
          <w:lang w:val="en-US" w:eastAsia="ar-SA"/>
        </w:rPr>
        <w:t xml:space="preserve"> </w:t>
      </w:r>
      <w:r w:rsidRPr="007B4E5D">
        <w:rPr>
          <w:sz w:val="28"/>
          <w:szCs w:val="28"/>
          <w:lang w:val="en-US"/>
        </w:rPr>
        <w:t xml:space="preserve">Journal of King Saud University of Science, (2018), March, 32-41, </w:t>
      </w:r>
      <w:hyperlink r:id="rId2448" w:history="1">
        <w:r w:rsidRPr="007B4E5D">
          <w:rPr>
            <w:rStyle w:val="a4"/>
            <w:sz w:val="28"/>
            <w:szCs w:val="28"/>
            <w:lang w:val="en-US"/>
          </w:rPr>
          <w:t>https://doi.org/10.1016/j.jksus.2018.03.005</w:t>
        </w:r>
      </w:hyperlink>
      <w:r w:rsidRPr="007B4E5D">
        <w:rPr>
          <w:sz w:val="28"/>
          <w:szCs w:val="28"/>
          <w:lang w:val="en-US"/>
        </w:rPr>
        <w:t>.</w:t>
      </w:r>
    </w:p>
    <w:p w14:paraId="39D5CF41" w14:textId="77777777" w:rsidR="0013309A" w:rsidRPr="007B4E5D" w:rsidRDefault="0013309A" w:rsidP="0013309A">
      <w:pPr>
        <w:pStyle w:val="Default"/>
        <w:numPr>
          <w:ilvl w:val="0"/>
          <w:numId w:val="14"/>
        </w:numPr>
        <w:autoSpaceDE/>
        <w:autoSpaceDN/>
        <w:adjustRightInd/>
        <w:ind w:left="0" w:firstLine="709"/>
        <w:rPr>
          <w:rFonts w:eastAsia="Times New Roman"/>
          <w:sz w:val="28"/>
          <w:szCs w:val="28"/>
          <w:lang w:val="en-US" w:eastAsia="ar-SA"/>
        </w:rPr>
      </w:pPr>
      <w:r w:rsidRPr="007B4E5D">
        <w:rPr>
          <w:sz w:val="28"/>
          <w:szCs w:val="28"/>
          <w:lang w:val="en-US"/>
        </w:rPr>
        <w:t>E. Tomas, I. Browne, Circuit Interruption, Marsel Dekker, New York, 1984.</w:t>
      </w:r>
    </w:p>
    <w:p w14:paraId="5A7CD35E" w14:textId="77777777" w:rsidR="0013309A" w:rsidRPr="007B4E5D" w:rsidRDefault="0013309A" w:rsidP="0013309A">
      <w:pPr>
        <w:pStyle w:val="Default"/>
        <w:numPr>
          <w:ilvl w:val="0"/>
          <w:numId w:val="14"/>
        </w:numPr>
        <w:autoSpaceDE/>
        <w:autoSpaceDN/>
        <w:adjustRightInd/>
        <w:ind w:left="0" w:firstLine="709"/>
        <w:rPr>
          <w:rFonts w:eastAsia="Times New Roman"/>
          <w:sz w:val="28"/>
          <w:szCs w:val="28"/>
          <w:lang w:val="en-US" w:eastAsia="ar-SA"/>
        </w:rPr>
      </w:pPr>
      <w:r w:rsidRPr="007B4E5D">
        <w:rPr>
          <w:sz w:val="28"/>
          <w:szCs w:val="28"/>
          <w:lang w:val="en-US"/>
        </w:rPr>
        <w:t>P. Slade, Electrical Contacts. Principles and Applications, CRC Press, Second Edition, 2014</w:t>
      </w:r>
      <w:r w:rsidRPr="007B4E5D">
        <w:rPr>
          <w:sz w:val="20"/>
          <w:szCs w:val="20"/>
          <w:lang w:val="en-US"/>
        </w:rPr>
        <w:t xml:space="preserve">.           </w:t>
      </w:r>
    </w:p>
    <w:p w14:paraId="01C5A66D" w14:textId="77777777" w:rsidR="0013309A" w:rsidRPr="007B4E5D" w:rsidRDefault="0013309A" w:rsidP="0013309A">
      <w:pPr>
        <w:pStyle w:val="Default"/>
        <w:numPr>
          <w:ilvl w:val="0"/>
          <w:numId w:val="14"/>
        </w:numPr>
        <w:autoSpaceDE/>
        <w:autoSpaceDN/>
        <w:adjustRightInd/>
        <w:ind w:left="0" w:firstLine="709"/>
        <w:rPr>
          <w:rFonts w:eastAsia="Times New Roman"/>
          <w:sz w:val="28"/>
          <w:szCs w:val="28"/>
          <w:lang w:val="en-US" w:eastAsia="ar-SA"/>
        </w:rPr>
      </w:pPr>
      <w:r w:rsidRPr="007B4E5D">
        <w:rPr>
          <w:sz w:val="20"/>
          <w:szCs w:val="20"/>
          <w:lang w:val="en-US"/>
        </w:rPr>
        <w:t xml:space="preserve"> </w:t>
      </w:r>
      <w:r w:rsidRPr="007B4E5D">
        <w:rPr>
          <w:sz w:val="28"/>
          <w:szCs w:val="28"/>
          <w:lang w:val="en-US"/>
        </w:rPr>
        <w:t>Frank Karetta,Manfred Lindmayer, Simulation of the gas-dynamic and electromagnetic processes in low voltage switching arcs, IEEE Transactions on Components Packaging and Manufacturing Technology, Part A, 21(1), 1998, pp. 95-103</w:t>
      </w:r>
      <w:r w:rsidRPr="007B4E5D">
        <w:rPr>
          <w:rFonts w:eastAsia="Times New Roman"/>
          <w:sz w:val="28"/>
          <w:szCs w:val="28"/>
          <w:lang w:val="en-US" w:eastAsia="ar-SA"/>
        </w:rPr>
        <w:t>.</w:t>
      </w:r>
    </w:p>
    <w:p w14:paraId="168E5EF2" w14:textId="77777777" w:rsidR="0013309A" w:rsidRPr="007B4E5D" w:rsidRDefault="0013309A" w:rsidP="0013309A">
      <w:pPr>
        <w:pStyle w:val="Default"/>
        <w:numPr>
          <w:ilvl w:val="0"/>
          <w:numId w:val="14"/>
        </w:numPr>
        <w:autoSpaceDE/>
        <w:autoSpaceDN/>
        <w:adjustRightInd/>
        <w:ind w:left="0" w:firstLine="709"/>
        <w:rPr>
          <w:rFonts w:eastAsia="Times New Roman"/>
          <w:sz w:val="28"/>
          <w:szCs w:val="28"/>
          <w:lang w:val="en-US" w:eastAsia="ar-SA"/>
        </w:rPr>
      </w:pPr>
      <w:r w:rsidRPr="007B4E5D">
        <w:rPr>
          <w:sz w:val="28"/>
          <w:szCs w:val="28"/>
          <w:lang w:val="en-US"/>
        </w:rPr>
        <w:t>Xiayu Liao, Xue Zhou, Kai Bo, Guofu Zhai, 3-D Hydrodynamic Model of Metal Droplet Sputtering and Molten Pool Formation Under Electric Arc, Proc. Of 29</w:t>
      </w:r>
      <w:r w:rsidRPr="007B4E5D">
        <w:rPr>
          <w:sz w:val="28"/>
          <w:szCs w:val="28"/>
          <w:vertAlign w:val="superscript"/>
          <w:lang w:val="en-US"/>
        </w:rPr>
        <w:t>th</w:t>
      </w:r>
      <w:r w:rsidRPr="007B4E5D">
        <w:rPr>
          <w:sz w:val="28"/>
          <w:szCs w:val="28"/>
          <w:lang w:val="en-US"/>
        </w:rPr>
        <w:t xml:space="preserve"> ICEC and 64</w:t>
      </w:r>
      <w:r w:rsidRPr="007B4E5D">
        <w:rPr>
          <w:sz w:val="28"/>
          <w:szCs w:val="28"/>
          <w:vertAlign w:val="superscript"/>
          <w:lang w:val="en-US"/>
        </w:rPr>
        <w:t>th</w:t>
      </w:r>
      <w:r w:rsidRPr="007B4E5D">
        <w:rPr>
          <w:sz w:val="28"/>
          <w:szCs w:val="28"/>
          <w:lang w:val="en-US"/>
        </w:rPr>
        <w:t xml:space="preserve">  IEEE Holm Conference on Electrical Contacts, 2018, pp. 56-60.</w:t>
      </w:r>
    </w:p>
    <w:p w14:paraId="6EDD17FF" w14:textId="77777777" w:rsidR="0013309A" w:rsidRPr="007B4E5D" w:rsidRDefault="0013309A" w:rsidP="0013309A">
      <w:pPr>
        <w:pStyle w:val="Default"/>
        <w:numPr>
          <w:ilvl w:val="0"/>
          <w:numId w:val="14"/>
        </w:numPr>
        <w:autoSpaceDE/>
        <w:autoSpaceDN/>
        <w:adjustRightInd/>
        <w:ind w:left="0" w:firstLine="709"/>
        <w:rPr>
          <w:rFonts w:eastAsia="Times New Roman"/>
          <w:sz w:val="28"/>
          <w:szCs w:val="28"/>
          <w:lang w:val="en-US" w:eastAsia="ar-SA"/>
        </w:rPr>
      </w:pPr>
      <w:r w:rsidRPr="007B4E5D">
        <w:rPr>
          <w:sz w:val="28"/>
          <w:szCs w:val="28"/>
          <w:lang w:val="en-US"/>
        </w:rPr>
        <w:t>S.N. Kharin, Mathematical Model of the Short Arc Phenomena at    the Initial Stage, Proc. 43-th IEEE Holm Conf. on Electrical Contacts, Philadelphia, USA, 1991, pp 289-305.</w:t>
      </w:r>
    </w:p>
    <w:p w14:paraId="32EE7751" w14:textId="77777777" w:rsidR="0013309A" w:rsidRPr="007B4E5D" w:rsidRDefault="0013309A" w:rsidP="0013309A">
      <w:pPr>
        <w:pStyle w:val="Default"/>
        <w:numPr>
          <w:ilvl w:val="0"/>
          <w:numId w:val="14"/>
        </w:numPr>
        <w:autoSpaceDE/>
        <w:autoSpaceDN/>
        <w:adjustRightInd/>
        <w:ind w:left="0" w:firstLine="709"/>
        <w:rPr>
          <w:rFonts w:eastAsia="Times New Roman"/>
          <w:sz w:val="28"/>
          <w:szCs w:val="28"/>
          <w:lang w:val="en-US" w:eastAsia="ar-SA"/>
        </w:rPr>
      </w:pPr>
      <w:r w:rsidRPr="007B4E5D">
        <w:rPr>
          <w:sz w:val="28"/>
          <w:szCs w:val="28"/>
          <w:lang w:val="en-GB"/>
        </w:rPr>
        <w:t xml:space="preserve">S.N. Kharin, H. Nouri, M. Bizjak, Effect of Vapour Force at the Blow-open Process in Double-break Contacts, IEEE Transactions on Components and Packaging Technologies, March 2009, Vol. 32, № 1, </w:t>
      </w:r>
    </w:p>
    <w:p w14:paraId="016424A3" w14:textId="77777777" w:rsidR="0013309A" w:rsidRPr="007B4E5D" w:rsidRDefault="0013309A" w:rsidP="0013309A">
      <w:pPr>
        <w:spacing w:after="0" w:line="240" w:lineRule="auto"/>
        <w:rPr>
          <w:rFonts w:ascii="Times New Roman" w:hAnsi="Times New Roman" w:cs="Times New Roman"/>
          <w:sz w:val="28"/>
          <w:szCs w:val="28"/>
          <w:lang w:val="en-GB"/>
        </w:rPr>
      </w:pPr>
      <w:r w:rsidRPr="007B4E5D">
        <w:rPr>
          <w:rFonts w:ascii="Times New Roman" w:hAnsi="Times New Roman" w:cs="Times New Roman"/>
          <w:sz w:val="28"/>
          <w:szCs w:val="28"/>
          <w:lang w:val="en-GB"/>
        </w:rPr>
        <w:t>2009, pp. 180-190.</w:t>
      </w:r>
    </w:p>
    <w:p w14:paraId="79DE3C41" w14:textId="77777777" w:rsidR="0013309A" w:rsidRPr="007B4E5D" w:rsidRDefault="0013309A" w:rsidP="0013309A">
      <w:pPr>
        <w:pStyle w:val="a3"/>
        <w:numPr>
          <w:ilvl w:val="0"/>
          <w:numId w:val="14"/>
        </w:numPr>
        <w:spacing w:after="0" w:line="240" w:lineRule="auto"/>
        <w:ind w:left="0" w:firstLine="709"/>
        <w:rPr>
          <w:rFonts w:ascii="Times New Roman" w:hAnsi="Times New Roman" w:cs="Times New Roman"/>
          <w:sz w:val="28"/>
          <w:szCs w:val="28"/>
          <w:lang w:val="en-GB"/>
        </w:rPr>
      </w:pPr>
      <w:r w:rsidRPr="007B4E5D">
        <w:rPr>
          <w:rFonts w:ascii="Times New Roman" w:hAnsi="Times New Roman" w:cs="Times New Roman"/>
          <w:sz w:val="28"/>
          <w:szCs w:val="28"/>
          <w:lang w:val="en-GB"/>
        </w:rPr>
        <w:t>V.S. Engelsht, Mathematical modelling of the electrical arc, ILIM Edition, Frunze,  1983 (Rus.)</w:t>
      </w:r>
    </w:p>
    <w:p w14:paraId="5DBA8EE9" w14:textId="77777777" w:rsidR="0013309A" w:rsidRPr="007B4E5D" w:rsidRDefault="0013309A" w:rsidP="0013309A">
      <w:pPr>
        <w:pStyle w:val="a3"/>
        <w:numPr>
          <w:ilvl w:val="0"/>
          <w:numId w:val="14"/>
        </w:numPr>
        <w:spacing w:line="240" w:lineRule="auto"/>
        <w:ind w:left="0" w:firstLine="709"/>
        <w:rPr>
          <w:rFonts w:ascii="Times New Roman" w:hAnsi="Times New Roman" w:cs="Times New Roman"/>
          <w:sz w:val="28"/>
          <w:szCs w:val="28"/>
          <w:lang w:val="en-GB"/>
        </w:rPr>
      </w:pPr>
      <w:r w:rsidRPr="007B4E5D">
        <w:rPr>
          <w:rFonts w:ascii="Times New Roman" w:hAnsi="Times New Roman" w:cs="Times New Roman"/>
          <w:color w:val="000000"/>
          <w:sz w:val="28"/>
          <w:szCs w:val="28"/>
          <w:lang w:val="en-US" w:eastAsia="ru-RU"/>
        </w:rPr>
        <w:t>S. N. Kharin, H. Nouri, B. Miedzinski,  Phenomena of Arc Root Immobility in Electrical Contacts, Proceedings of the 58</w:t>
      </w:r>
      <w:r w:rsidRPr="007B4E5D">
        <w:rPr>
          <w:rFonts w:ascii="Times New Roman" w:hAnsi="Times New Roman" w:cs="Times New Roman"/>
          <w:color w:val="000000"/>
          <w:sz w:val="28"/>
          <w:szCs w:val="28"/>
          <w:vertAlign w:val="superscript"/>
          <w:lang w:val="en-US" w:eastAsia="ru-RU"/>
        </w:rPr>
        <w:t>th</w:t>
      </w:r>
      <w:r w:rsidRPr="007B4E5D">
        <w:rPr>
          <w:rFonts w:ascii="Times New Roman" w:hAnsi="Times New Roman" w:cs="Times New Roman"/>
          <w:color w:val="000000"/>
          <w:sz w:val="28"/>
          <w:szCs w:val="28"/>
          <w:lang w:val="en-US" w:eastAsia="ru-RU"/>
        </w:rPr>
        <w:t xml:space="preserve">  IEEE Holm Conference on  Electrical Contacts, Portland, OR, USA, 2012, pp. 11-15. </w:t>
      </w:r>
    </w:p>
    <w:p w14:paraId="59096B6B" w14:textId="77777777" w:rsidR="0013309A" w:rsidRPr="007B4E5D" w:rsidRDefault="0013309A" w:rsidP="0013309A">
      <w:pPr>
        <w:pStyle w:val="a3"/>
        <w:numPr>
          <w:ilvl w:val="0"/>
          <w:numId w:val="14"/>
        </w:numPr>
        <w:spacing w:line="240" w:lineRule="auto"/>
        <w:ind w:left="0" w:firstLine="709"/>
        <w:jc w:val="both"/>
        <w:rPr>
          <w:rFonts w:ascii="Times New Roman" w:hAnsi="Times New Roman" w:cs="Times New Roman"/>
          <w:sz w:val="28"/>
          <w:szCs w:val="28"/>
          <w:lang w:val="en-GB"/>
        </w:rPr>
      </w:pPr>
      <w:r w:rsidRPr="007B4E5D">
        <w:rPr>
          <w:rFonts w:ascii="Times New Roman" w:hAnsi="Times New Roman" w:cs="Times New Roman"/>
          <w:color w:val="000000"/>
          <w:sz w:val="28"/>
          <w:szCs w:val="28"/>
          <w:lang w:val="en-US" w:eastAsia="ru-RU"/>
        </w:rPr>
        <w:t xml:space="preserve">Luc Nedelec, Contribution a l etude des Arcs electriques et de leurs consequence sur les materiaux de contacts: Application aux commutateurs automobiles, Docteur These, Univ. de Rennes, 1997. </w:t>
      </w:r>
    </w:p>
    <w:p w14:paraId="596ABB7D" w14:textId="77777777" w:rsidR="0013309A" w:rsidRPr="00184687" w:rsidRDefault="0013309A" w:rsidP="0013309A">
      <w:pPr>
        <w:pStyle w:val="a3"/>
        <w:numPr>
          <w:ilvl w:val="0"/>
          <w:numId w:val="14"/>
        </w:numPr>
        <w:spacing w:line="240" w:lineRule="auto"/>
        <w:ind w:left="0" w:firstLine="709"/>
        <w:jc w:val="both"/>
        <w:rPr>
          <w:rFonts w:ascii="Times New Roman" w:hAnsi="Times New Roman" w:cs="Times New Roman"/>
          <w:sz w:val="28"/>
          <w:szCs w:val="28"/>
          <w:lang w:val="en-GB"/>
        </w:rPr>
      </w:pPr>
      <w:r w:rsidRPr="00301042">
        <w:rPr>
          <w:rFonts w:ascii="Times New Roman" w:hAnsi="Times New Roman" w:cs="Times New Roman"/>
          <w:color w:val="000000"/>
          <w:sz w:val="28"/>
          <w:szCs w:val="28"/>
          <w:lang w:val="en-US"/>
        </w:rPr>
        <w:t xml:space="preserve">S.N. Kharin, T.A. Nauryz, K. Jabbarkhanov. </w:t>
      </w:r>
      <w:r w:rsidRPr="00301042">
        <w:rPr>
          <w:rFonts w:ascii="Times New Roman" w:hAnsi="Times New Roman" w:cs="Times New Roman"/>
          <w:sz w:val="28"/>
          <w:szCs w:val="28"/>
          <w:lang w:val="en-US"/>
        </w:rPr>
        <w:t xml:space="preserve">Solving two-phase spherical Stefan problem using heat polynomials. </w:t>
      </w:r>
      <w:r w:rsidRPr="00301042">
        <w:rPr>
          <w:rFonts w:ascii="Times New Roman" w:hAnsi="Times New Roman" w:cs="Times New Roman"/>
          <w:sz w:val="28"/>
          <w:szCs w:val="28"/>
          <w:lang w:val="en-US" w:eastAsia="ko-KR"/>
        </w:rPr>
        <w:t>Kazakh Mathematical J</w:t>
      </w:r>
      <w:r>
        <w:rPr>
          <w:rFonts w:ascii="Times New Roman" w:hAnsi="Times New Roman" w:cs="Times New Roman"/>
          <w:sz w:val="28"/>
          <w:szCs w:val="28"/>
          <w:lang w:val="en-US" w:eastAsia="ko-KR"/>
        </w:rPr>
        <w:t>ournal, 19:1 (2019), pp. 59-68</w:t>
      </w:r>
      <w:r w:rsidRPr="00301042">
        <w:rPr>
          <w:rFonts w:ascii="Times New Roman" w:hAnsi="Times New Roman" w:cs="Times New Roman"/>
          <w:sz w:val="28"/>
          <w:szCs w:val="28"/>
          <w:lang w:val="en-US" w:eastAsia="ko-KR"/>
        </w:rPr>
        <w:t>.</w:t>
      </w:r>
    </w:p>
    <w:p w14:paraId="6EA79F85" w14:textId="77777777" w:rsidR="0013309A" w:rsidRPr="00184687" w:rsidRDefault="0013309A" w:rsidP="0013309A">
      <w:pPr>
        <w:pStyle w:val="a3"/>
        <w:numPr>
          <w:ilvl w:val="0"/>
          <w:numId w:val="14"/>
        </w:numPr>
        <w:spacing w:line="240" w:lineRule="auto"/>
        <w:ind w:left="0" w:firstLine="709"/>
        <w:jc w:val="both"/>
        <w:rPr>
          <w:rFonts w:ascii="Times New Roman" w:hAnsi="Times New Roman" w:cs="Times New Roman"/>
          <w:sz w:val="28"/>
          <w:szCs w:val="28"/>
          <w:lang w:val="en-GB"/>
        </w:rPr>
      </w:pPr>
      <w:r w:rsidRPr="00301042">
        <w:rPr>
          <w:rFonts w:ascii="Times New Roman" w:hAnsi="Times New Roman" w:cs="Times New Roman"/>
          <w:color w:val="000000"/>
          <w:sz w:val="28"/>
          <w:szCs w:val="28"/>
          <w:lang w:val="en-US"/>
        </w:rPr>
        <w:t xml:space="preserve">S.N. Kharin, T.A. Nauryz. </w:t>
      </w:r>
      <w:r w:rsidRPr="00301042">
        <w:rPr>
          <w:rFonts w:ascii="Times New Roman" w:hAnsi="Times New Roman" w:cs="Times New Roman"/>
          <w:sz w:val="28"/>
          <w:szCs w:val="28"/>
          <w:lang w:val="en-US"/>
        </w:rPr>
        <w:t xml:space="preserve">Two-phase Stefan problem for generalized heat equation. </w:t>
      </w:r>
      <w:r w:rsidRPr="00301042">
        <w:rPr>
          <w:rFonts w:ascii="Times New Roman" w:hAnsi="Times New Roman" w:cs="Times New Roman"/>
          <w:sz w:val="28"/>
          <w:szCs w:val="28"/>
          <w:lang w:val="en-US" w:eastAsia="ko-KR"/>
        </w:rPr>
        <w:t xml:space="preserve">News of the National Academy of Sciences of the Republic of Kazakhstan, Vol. 2, No. 330 (2020), pp. 40-49. DOI: </w:t>
      </w:r>
      <w:hyperlink r:id="rId2449" w:history="1">
        <w:r w:rsidRPr="00301042">
          <w:rPr>
            <w:rStyle w:val="a4"/>
            <w:rFonts w:ascii="Times New Roman" w:eastAsia="Calibri" w:hAnsi="Times New Roman" w:cs="Times New Roman"/>
            <w:bCs/>
            <w:sz w:val="28"/>
            <w:szCs w:val="28"/>
            <w:lang w:val="en-US" w:eastAsia="ru-RU"/>
          </w:rPr>
          <w:t>https://doi.org/10.32014/2020.2518-1726.13</w:t>
        </w:r>
      </w:hyperlink>
      <w:r w:rsidRPr="00301042">
        <w:rPr>
          <w:rFonts w:ascii="Times New Roman" w:eastAsia="Calibri" w:hAnsi="Times New Roman" w:cs="Times New Roman"/>
          <w:bCs/>
          <w:sz w:val="28"/>
          <w:szCs w:val="28"/>
          <w:lang w:val="en-US" w:eastAsia="ru-RU"/>
        </w:rPr>
        <w:t>.</w:t>
      </w:r>
      <w:r w:rsidRPr="00301042">
        <w:rPr>
          <w:rFonts w:ascii="Times New Roman" w:eastAsia="Calibri" w:hAnsi="Times New Roman" w:cs="Times New Roman"/>
          <w:bCs/>
          <w:lang w:val="en-US" w:eastAsia="ru-RU"/>
        </w:rPr>
        <w:t xml:space="preserve">   </w:t>
      </w:r>
    </w:p>
    <w:p w14:paraId="2F9FADD9" w14:textId="77777777" w:rsidR="0013309A" w:rsidRPr="00184687" w:rsidRDefault="0013309A" w:rsidP="0013309A">
      <w:pPr>
        <w:pStyle w:val="a3"/>
        <w:numPr>
          <w:ilvl w:val="0"/>
          <w:numId w:val="14"/>
        </w:numPr>
        <w:spacing w:line="240" w:lineRule="auto"/>
        <w:ind w:left="0" w:firstLine="709"/>
        <w:jc w:val="both"/>
        <w:rPr>
          <w:rStyle w:val="a4"/>
          <w:rFonts w:ascii="Times New Roman" w:hAnsi="Times New Roman" w:cs="Times New Roman"/>
          <w:sz w:val="28"/>
          <w:szCs w:val="28"/>
          <w:lang w:val="en-GB"/>
        </w:rPr>
      </w:pPr>
      <w:r w:rsidRPr="00301042">
        <w:rPr>
          <w:rFonts w:ascii="Times New Roman" w:hAnsi="Times New Roman" w:cs="Times New Roman"/>
          <w:color w:val="000000"/>
          <w:sz w:val="28"/>
          <w:szCs w:val="28"/>
          <w:lang w:val="en-GB"/>
        </w:rPr>
        <w:t>S.N. Kharin</w:t>
      </w:r>
      <w:r w:rsidRPr="00301042">
        <w:rPr>
          <w:rFonts w:ascii="Times New Roman" w:hAnsi="Times New Roman" w:cs="Times New Roman"/>
          <w:color w:val="000000"/>
          <w:sz w:val="28"/>
          <w:szCs w:val="28"/>
          <w:lang w:val="en-US"/>
        </w:rPr>
        <w:t xml:space="preserve">, T.A. Nauryz. </w:t>
      </w:r>
      <w:r w:rsidRPr="00301042">
        <w:rPr>
          <w:rFonts w:ascii="Times New Roman" w:hAnsi="Times New Roman" w:cs="Times New Roman"/>
          <w:sz w:val="28"/>
          <w:szCs w:val="28"/>
          <w:lang w:val="en-US"/>
        </w:rPr>
        <w:t>Solution of two-phase cylindrical direct Stefan problem by using special functions in electrical contact processes</w:t>
      </w:r>
      <w:r w:rsidRPr="00301042">
        <w:rPr>
          <w:rFonts w:ascii="Times New Roman" w:hAnsi="Times New Roman" w:cs="Times New Roman"/>
          <w:color w:val="000000"/>
          <w:sz w:val="28"/>
          <w:szCs w:val="28"/>
          <w:lang w:val="en-US"/>
        </w:rPr>
        <w:t xml:space="preserve">. </w:t>
      </w:r>
      <w:r w:rsidRPr="00301042">
        <w:rPr>
          <w:rFonts w:ascii="Times New Roman" w:hAnsi="Times New Roman" w:cs="Times New Roman"/>
          <w:color w:val="000000"/>
          <w:sz w:val="28"/>
          <w:szCs w:val="28"/>
          <w:shd w:val="clear" w:color="auto" w:fill="FFFFFF"/>
          <w:lang w:val="en-US"/>
        </w:rPr>
        <w:t xml:space="preserve">International Journal of Applied Mathematics, 2021, 34(2), </w:t>
      </w:r>
      <w:r>
        <w:rPr>
          <w:rFonts w:ascii="Times New Roman" w:hAnsi="Times New Roman" w:cs="Times New Roman"/>
          <w:color w:val="000000"/>
          <w:sz w:val="28"/>
          <w:szCs w:val="28"/>
          <w:shd w:val="clear" w:color="auto" w:fill="FFFFFF"/>
          <w:lang w:val="en-US"/>
        </w:rPr>
        <w:t xml:space="preserve">pp 237-248. </w:t>
      </w:r>
      <w:r w:rsidRPr="00184687">
        <w:rPr>
          <w:rFonts w:ascii="Times New Roman" w:hAnsi="Times New Roman" w:cs="Times New Roman"/>
          <w:color w:val="000000"/>
          <w:sz w:val="28"/>
          <w:szCs w:val="28"/>
          <w:shd w:val="clear" w:color="auto" w:fill="FFFFFF"/>
          <w:lang w:val="en-US"/>
        </w:rPr>
        <w:t xml:space="preserve">(Scopus,  </w:t>
      </w:r>
      <w:r w:rsidRPr="00184687">
        <w:rPr>
          <w:rFonts w:ascii="Times New Roman" w:hAnsi="Times New Roman" w:cs="Times New Roman"/>
          <w:bCs/>
          <w:color w:val="000000"/>
          <w:sz w:val="28"/>
          <w:szCs w:val="28"/>
          <w:shd w:val="clear" w:color="auto" w:fill="FFFFFF"/>
          <w:lang w:val="en-US"/>
        </w:rPr>
        <w:t>SJR 0.268</w:t>
      </w:r>
      <w:r w:rsidRPr="00184687">
        <w:rPr>
          <w:rFonts w:ascii="Times New Roman" w:hAnsi="Times New Roman" w:cs="Times New Roman"/>
          <w:color w:val="000000"/>
          <w:sz w:val="28"/>
          <w:szCs w:val="28"/>
          <w:shd w:val="clear" w:color="auto" w:fill="FFFFFF"/>
          <w:lang w:val="en-US"/>
        </w:rPr>
        <w:t xml:space="preserve">, </w:t>
      </w:r>
      <w:r w:rsidRPr="00184687">
        <w:rPr>
          <w:rFonts w:ascii="Times New Roman" w:hAnsi="Times New Roman" w:cs="Times New Roman"/>
          <w:color w:val="000000"/>
          <w:sz w:val="28"/>
          <w:szCs w:val="28"/>
          <w:shd w:val="clear" w:color="auto" w:fill="FFFFFF"/>
        </w:rPr>
        <w:t>перцентиль</w:t>
      </w:r>
      <w:r w:rsidRPr="00184687">
        <w:rPr>
          <w:rFonts w:ascii="Times New Roman" w:hAnsi="Times New Roman" w:cs="Times New Roman"/>
          <w:color w:val="000000"/>
          <w:sz w:val="28"/>
          <w:szCs w:val="28"/>
          <w:shd w:val="clear" w:color="auto" w:fill="FFFFFF"/>
          <w:lang w:val="en-US"/>
        </w:rPr>
        <w:t> </w:t>
      </w:r>
      <w:r w:rsidRPr="00184687">
        <w:rPr>
          <w:rFonts w:ascii="Times New Roman" w:hAnsi="Times New Roman" w:cs="Times New Roman"/>
          <w:bCs/>
          <w:color w:val="000000"/>
          <w:sz w:val="28"/>
          <w:szCs w:val="28"/>
          <w:shd w:val="clear" w:color="auto" w:fill="FFFFFF"/>
          <w:lang w:val="en-US"/>
        </w:rPr>
        <w:t xml:space="preserve">31), </w:t>
      </w:r>
      <w:r w:rsidRPr="00301042">
        <w:rPr>
          <w:rFonts w:ascii="Times New Roman" w:hAnsi="Times New Roman" w:cs="Times New Roman"/>
          <w:color w:val="000000"/>
          <w:sz w:val="28"/>
          <w:szCs w:val="28"/>
          <w:shd w:val="clear" w:color="auto" w:fill="FFFFFF"/>
          <w:lang w:val="en-US"/>
        </w:rPr>
        <w:t>DOI: </w:t>
      </w:r>
      <w:hyperlink r:id="rId2450" w:tgtFrame="_blank" w:history="1">
        <w:r w:rsidRPr="00301042">
          <w:rPr>
            <w:rStyle w:val="a4"/>
            <w:rFonts w:ascii="Times New Roman" w:hAnsi="Times New Roman" w:cs="Times New Roman"/>
            <w:color w:val="333399"/>
            <w:sz w:val="28"/>
            <w:szCs w:val="28"/>
            <w:shd w:val="clear" w:color="auto" w:fill="FFFFFF"/>
            <w:lang w:val="en-US"/>
          </w:rPr>
          <w:t>http://dx.doi.org/10.12732/ijam.v34i2</w:t>
        </w:r>
      </w:hyperlink>
      <w:r w:rsidRPr="00301042">
        <w:rPr>
          <w:rStyle w:val="a4"/>
          <w:rFonts w:ascii="Times New Roman" w:hAnsi="Times New Roman" w:cs="Times New Roman"/>
          <w:color w:val="333399"/>
          <w:sz w:val="28"/>
          <w:szCs w:val="28"/>
          <w:shd w:val="clear" w:color="auto" w:fill="FFFFFF"/>
          <w:lang w:val="en-US"/>
        </w:rPr>
        <w:t>.</w:t>
      </w:r>
    </w:p>
    <w:p w14:paraId="1BDD337A" w14:textId="77777777" w:rsidR="0013309A" w:rsidRPr="003D1245" w:rsidRDefault="0013309A" w:rsidP="0013309A">
      <w:pPr>
        <w:pStyle w:val="a3"/>
        <w:numPr>
          <w:ilvl w:val="0"/>
          <w:numId w:val="14"/>
        </w:numPr>
        <w:spacing w:line="240" w:lineRule="auto"/>
        <w:ind w:left="0" w:firstLine="709"/>
        <w:jc w:val="both"/>
        <w:rPr>
          <w:rStyle w:val="a4"/>
          <w:rFonts w:ascii="Times New Roman" w:hAnsi="Times New Roman" w:cs="Times New Roman"/>
          <w:sz w:val="28"/>
          <w:szCs w:val="28"/>
          <w:lang w:val="en-GB"/>
        </w:rPr>
      </w:pPr>
      <w:r w:rsidRPr="00301042">
        <w:rPr>
          <w:rFonts w:ascii="Times New Roman" w:hAnsi="Times New Roman" w:cs="Times New Roman"/>
          <w:color w:val="000000"/>
          <w:sz w:val="28"/>
          <w:szCs w:val="28"/>
          <w:lang w:val="en-US"/>
        </w:rPr>
        <w:lastRenderedPageBreak/>
        <w:t>S.N. Kharin, T.A. Nauryz,</w:t>
      </w:r>
      <w:r w:rsidRPr="00301042">
        <w:rPr>
          <w:rFonts w:ascii="Times New Roman" w:hAnsi="Times New Roman" w:cs="Times New Roman"/>
          <w:b/>
          <w:color w:val="000000"/>
          <w:sz w:val="28"/>
          <w:szCs w:val="28"/>
          <w:lang w:val="en-US"/>
        </w:rPr>
        <w:t xml:space="preserve"> </w:t>
      </w:r>
      <w:r w:rsidRPr="00301042">
        <w:rPr>
          <w:rFonts w:ascii="Times New Roman" w:hAnsi="Times New Roman" w:cs="Times New Roman"/>
          <w:color w:val="000000"/>
          <w:sz w:val="28"/>
          <w:szCs w:val="28"/>
          <w:lang w:val="en-US"/>
        </w:rPr>
        <w:t xml:space="preserve">B. Miedzinski. </w:t>
      </w:r>
      <w:r w:rsidRPr="00301042">
        <w:rPr>
          <w:rFonts w:ascii="Times New Roman" w:hAnsi="Times New Roman" w:cs="Times New Roman"/>
          <w:sz w:val="28"/>
          <w:szCs w:val="28"/>
          <w:lang w:val="en-US"/>
        </w:rPr>
        <w:t>Two phase spherical Stefan inverse problem solution with linear combination of radial heat polynomials and integral error functions in electrical contact process.</w:t>
      </w:r>
      <w:r w:rsidRPr="00301042">
        <w:rPr>
          <w:rFonts w:ascii="Times New Roman" w:hAnsi="Times New Roman" w:cs="Times New Roman"/>
          <w:b/>
          <w:color w:val="000000"/>
          <w:sz w:val="28"/>
          <w:szCs w:val="28"/>
          <w:lang w:val="en-US"/>
        </w:rPr>
        <w:t xml:space="preserve"> </w:t>
      </w:r>
      <w:r w:rsidRPr="003D1245">
        <w:rPr>
          <w:rStyle w:val="af0"/>
          <w:sz w:val="28"/>
          <w:szCs w:val="28"/>
          <w:shd w:val="clear" w:color="auto" w:fill="FFFFFF"/>
          <w:lang w:val="en-US"/>
        </w:rPr>
        <w:t>International Journal of Mathematics and Physics</w:t>
      </w:r>
      <w:r w:rsidRPr="003D1245">
        <w:rPr>
          <w:rFonts w:ascii="Times New Roman" w:hAnsi="Times New Roman" w:cs="Times New Roman"/>
          <w:b/>
          <w:sz w:val="28"/>
          <w:szCs w:val="28"/>
          <w:shd w:val="clear" w:color="auto" w:fill="FFFFFF"/>
          <w:lang w:val="en-US"/>
        </w:rPr>
        <w:t xml:space="preserve">, </w:t>
      </w:r>
      <w:r w:rsidRPr="00301042">
        <w:rPr>
          <w:rFonts w:ascii="Times New Roman" w:hAnsi="Times New Roman" w:cs="Times New Roman"/>
          <w:sz w:val="28"/>
          <w:szCs w:val="28"/>
          <w:shd w:val="clear" w:color="auto" w:fill="FFFFFF"/>
          <w:lang w:val="en-US"/>
        </w:rPr>
        <w:t>Vol 11, No. 2,</w:t>
      </w:r>
      <w:r>
        <w:rPr>
          <w:rFonts w:ascii="Times New Roman" w:hAnsi="Times New Roman" w:cs="Times New Roman"/>
          <w:sz w:val="28"/>
          <w:szCs w:val="28"/>
          <w:shd w:val="clear" w:color="auto" w:fill="FFFFFF"/>
          <w:lang w:val="en-US"/>
        </w:rPr>
        <w:t xml:space="preserve"> (2020),</w:t>
      </w:r>
      <w:r w:rsidRPr="00301042">
        <w:rPr>
          <w:rFonts w:ascii="Times New Roman" w:hAnsi="Times New Roman" w:cs="Times New Roman"/>
          <w:sz w:val="28"/>
          <w:szCs w:val="28"/>
          <w:shd w:val="clear" w:color="auto" w:fill="FFFFFF"/>
          <w:lang w:val="en-US"/>
        </w:rPr>
        <w:t xml:space="preserve"> pp. 4-13, </w:t>
      </w:r>
      <w:r w:rsidRPr="003D1245">
        <w:rPr>
          <w:rFonts w:ascii="Times New Roman" w:hAnsi="Times New Roman" w:cs="Times New Roman"/>
          <w:sz w:val="28"/>
          <w:szCs w:val="28"/>
          <w:lang w:val="kk-KZ" w:eastAsia="ko-KR"/>
        </w:rPr>
        <w:t>(</w:t>
      </w:r>
      <w:r w:rsidRPr="003D1245">
        <w:rPr>
          <w:rFonts w:ascii="Times New Roman" w:hAnsi="Times New Roman" w:cs="Times New Roman"/>
          <w:sz w:val="28"/>
          <w:szCs w:val="28"/>
          <w:lang w:val="en-US" w:eastAsia="ko-KR"/>
        </w:rPr>
        <w:t>Clarivate Web of Science),</w:t>
      </w:r>
      <w:r w:rsidRPr="00301042">
        <w:rPr>
          <w:rFonts w:ascii="Times New Roman" w:hAnsi="Times New Roman" w:cs="Times New Roman"/>
          <w:b/>
          <w:sz w:val="28"/>
          <w:szCs w:val="28"/>
          <w:lang w:val="en-US" w:eastAsia="ko-KR"/>
        </w:rPr>
        <w:t xml:space="preserve"> </w:t>
      </w:r>
      <w:r w:rsidRPr="00301042">
        <w:rPr>
          <w:rFonts w:ascii="Times New Roman" w:hAnsi="Times New Roman" w:cs="Times New Roman"/>
          <w:sz w:val="28"/>
          <w:szCs w:val="28"/>
          <w:shd w:val="clear" w:color="auto" w:fill="FFFFFF"/>
          <w:lang w:val="en-US"/>
        </w:rPr>
        <w:t>DOI</w:t>
      </w:r>
      <w:r w:rsidRPr="00301042">
        <w:rPr>
          <w:rFonts w:ascii="Times New Roman" w:hAnsi="Times New Roman" w:cs="Times New Roman"/>
          <w:sz w:val="28"/>
          <w:szCs w:val="28"/>
          <w:shd w:val="clear" w:color="auto" w:fill="FFFFFF"/>
          <w:lang w:val="kk-KZ"/>
        </w:rPr>
        <w:t>: </w:t>
      </w:r>
      <w:hyperlink r:id="rId2451" w:history="1">
        <w:r w:rsidRPr="00301042">
          <w:rPr>
            <w:rStyle w:val="a4"/>
            <w:rFonts w:ascii="Times New Roman" w:hAnsi="Times New Roman" w:cs="Times New Roman"/>
            <w:color w:val="009DE5"/>
            <w:sz w:val="28"/>
            <w:szCs w:val="28"/>
            <w:shd w:val="clear" w:color="auto" w:fill="FFFFFF"/>
            <w:lang w:val="kk-KZ"/>
          </w:rPr>
          <w:t>https://doi.org/10.26577/ijmph.2020.v11.i2.01</w:t>
        </w:r>
      </w:hyperlink>
      <w:r>
        <w:rPr>
          <w:rStyle w:val="a4"/>
          <w:rFonts w:ascii="Times New Roman" w:hAnsi="Times New Roman" w:cs="Times New Roman"/>
          <w:color w:val="009DE5"/>
          <w:sz w:val="28"/>
          <w:szCs w:val="28"/>
          <w:shd w:val="clear" w:color="auto" w:fill="FFFFFF"/>
          <w:lang w:val="en-US"/>
        </w:rPr>
        <w:t>.</w:t>
      </w:r>
    </w:p>
    <w:p w14:paraId="100C9A67" w14:textId="77777777" w:rsidR="0013309A" w:rsidRPr="003D1245" w:rsidRDefault="0013309A" w:rsidP="0013309A">
      <w:pPr>
        <w:pStyle w:val="a3"/>
        <w:numPr>
          <w:ilvl w:val="0"/>
          <w:numId w:val="14"/>
        </w:numPr>
        <w:spacing w:line="240" w:lineRule="auto"/>
        <w:ind w:left="0" w:firstLine="709"/>
        <w:jc w:val="both"/>
        <w:rPr>
          <w:rFonts w:ascii="Times New Roman" w:hAnsi="Times New Roman" w:cs="Times New Roman"/>
          <w:sz w:val="28"/>
          <w:szCs w:val="28"/>
          <w:lang w:val="en-GB"/>
        </w:rPr>
      </w:pPr>
      <w:r w:rsidRPr="00301042">
        <w:rPr>
          <w:rFonts w:ascii="Times New Roman" w:hAnsi="Times New Roman" w:cs="Times New Roman"/>
          <w:color w:val="000000"/>
          <w:sz w:val="28"/>
          <w:szCs w:val="28"/>
          <w:lang w:val="en-US"/>
        </w:rPr>
        <w:t xml:space="preserve">S.N. Kharin, T.A. Nauryz. </w:t>
      </w:r>
      <w:r w:rsidRPr="00301042">
        <w:rPr>
          <w:rFonts w:ascii="Times New Roman" w:hAnsi="Times New Roman" w:cs="Times New Roman"/>
          <w:sz w:val="28"/>
          <w:szCs w:val="28"/>
          <w:lang w:val="en-US"/>
        </w:rPr>
        <w:t xml:space="preserve">One-phase spherical Stefan problem with temperature dependent coefficients. </w:t>
      </w:r>
      <w:r w:rsidRPr="00301042">
        <w:rPr>
          <w:rFonts w:ascii="Times New Roman" w:hAnsi="Times New Roman" w:cs="Times New Roman"/>
          <w:color w:val="000000"/>
          <w:sz w:val="28"/>
          <w:szCs w:val="28"/>
          <w:shd w:val="clear" w:color="auto" w:fill="FFFFFF"/>
          <w:lang w:val="en-US"/>
        </w:rPr>
        <w:t>Eurasian Mathematical Journal, 2021, 12(1), pp 49-56. </w:t>
      </w:r>
      <w:r w:rsidRPr="003D1245">
        <w:rPr>
          <w:rFonts w:ascii="Times New Roman" w:hAnsi="Times New Roman" w:cs="Times New Roman"/>
          <w:color w:val="000000"/>
          <w:sz w:val="28"/>
          <w:szCs w:val="28"/>
          <w:shd w:val="clear" w:color="auto" w:fill="FFFFFF"/>
          <w:lang w:val="en-US"/>
        </w:rPr>
        <w:t xml:space="preserve">(Scopus, </w:t>
      </w:r>
      <w:r w:rsidRPr="003D1245">
        <w:rPr>
          <w:rFonts w:ascii="Times New Roman" w:hAnsi="Times New Roman" w:cs="Times New Roman"/>
          <w:bCs/>
          <w:color w:val="000000"/>
          <w:sz w:val="28"/>
          <w:szCs w:val="28"/>
          <w:shd w:val="clear" w:color="auto" w:fill="FFFFFF"/>
          <w:lang w:val="en-US"/>
        </w:rPr>
        <w:t>SJR 0.277</w:t>
      </w:r>
      <w:r w:rsidRPr="003D1245">
        <w:rPr>
          <w:rFonts w:ascii="Times New Roman" w:hAnsi="Times New Roman" w:cs="Times New Roman"/>
          <w:color w:val="000000"/>
          <w:sz w:val="28"/>
          <w:szCs w:val="28"/>
          <w:shd w:val="clear" w:color="auto" w:fill="FFFFFF"/>
          <w:lang w:val="en-US"/>
        </w:rPr>
        <w:t>, перцентиль </w:t>
      </w:r>
      <w:r w:rsidRPr="003D1245">
        <w:rPr>
          <w:rFonts w:ascii="Times New Roman" w:hAnsi="Times New Roman" w:cs="Times New Roman"/>
          <w:bCs/>
          <w:color w:val="000000"/>
          <w:sz w:val="28"/>
          <w:szCs w:val="28"/>
          <w:shd w:val="clear" w:color="auto" w:fill="FFFFFF"/>
          <w:lang w:val="en-US"/>
        </w:rPr>
        <w:t>25)</w:t>
      </w:r>
      <w:r w:rsidRPr="003D1245">
        <w:rPr>
          <w:rFonts w:ascii="Times New Roman" w:hAnsi="Times New Roman" w:cs="Times New Roman"/>
          <w:color w:val="000000"/>
          <w:sz w:val="28"/>
          <w:szCs w:val="28"/>
          <w:shd w:val="clear" w:color="auto" w:fill="FFFFFF"/>
          <w:lang w:val="en-US"/>
        </w:rPr>
        <w:t>,</w:t>
      </w:r>
      <w:r w:rsidRPr="00301042">
        <w:rPr>
          <w:rFonts w:ascii="Times New Roman" w:hAnsi="Times New Roman" w:cs="Times New Roman"/>
          <w:color w:val="000000"/>
          <w:sz w:val="28"/>
          <w:szCs w:val="28"/>
          <w:shd w:val="clear" w:color="auto" w:fill="FFFFFF"/>
          <w:lang w:val="en-US"/>
        </w:rPr>
        <w:t xml:space="preserve"> DOI: </w:t>
      </w:r>
      <w:hyperlink r:id="rId2452" w:tgtFrame="_blank" w:history="1">
        <w:r w:rsidRPr="00301042">
          <w:rPr>
            <w:rStyle w:val="a4"/>
            <w:rFonts w:ascii="Times New Roman" w:hAnsi="Times New Roman" w:cs="Times New Roman"/>
            <w:color w:val="1155CC"/>
            <w:sz w:val="28"/>
            <w:szCs w:val="28"/>
            <w:shd w:val="clear" w:color="auto" w:fill="FFFFFF"/>
            <w:lang w:val="en-US"/>
          </w:rPr>
          <w:t>https://doi.org/10.32523/2077-9879-2021-12-1-49-56</w:t>
        </w:r>
      </w:hyperlink>
      <w:r w:rsidRPr="00301042">
        <w:rPr>
          <w:rFonts w:ascii="Times New Roman" w:hAnsi="Times New Roman" w:cs="Times New Roman"/>
          <w:color w:val="000000"/>
          <w:shd w:val="clear" w:color="auto" w:fill="FFFFFF"/>
          <w:lang w:val="en-US"/>
        </w:rPr>
        <w:t>.</w:t>
      </w:r>
    </w:p>
    <w:p w14:paraId="4E8C150B" w14:textId="77777777" w:rsidR="0013309A" w:rsidRPr="003D1245" w:rsidRDefault="0013309A" w:rsidP="0013309A">
      <w:pPr>
        <w:pStyle w:val="a3"/>
        <w:numPr>
          <w:ilvl w:val="0"/>
          <w:numId w:val="14"/>
        </w:numPr>
        <w:spacing w:line="240" w:lineRule="auto"/>
        <w:ind w:left="0" w:firstLine="709"/>
        <w:jc w:val="both"/>
        <w:rPr>
          <w:rFonts w:ascii="Times New Roman" w:hAnsi="Times New Roman" w:cs="Times New Roman"/>
          <w:sz w:val="28"/>
          <w:szCs w:val="28"/>
          <w:lang w:val="en-GB"/>
        </w:rPr>
      </w:pPr>
      <w:r w:rsidRPr="00301042">
        <w:rPr>
          <w:rFonts w:ascii="Times New Roman" w:hAnsi="Times New Roman" w:cs="Times New Roman"/>
          <w:color w:val="000000"/>
          <w:sz w:val="28"/>
          <w:szCs w:val="28"/>
          <w:lang w:val="en-US"/>
        </w:rPr>
        <w:t>S.N. Kharin, T.A. Nauryz.</w:t>
      </w:r>
      <w:r w:rsidRPr="00301042">
        <w:rPr>
          <w:rFonts w:ascii="Times New Roman" w:hAnsi="Times New Roman" w:cs="Times New Roman"/>
          <w:b/>
          <w:color w:val="000000"/>
          <w:sz w:val="28"/>
          <w:szCs w:val="28"/>
          <w:lang w:val="en-US"/>
        </w:rPr>
        <w:t xml:space="preserve"> </w:t>
      </w:r>
      <w:r w:rsidRPr="00301042">
        <w:rPr>
          <w:rFonts w:ascii="Times New Roman" w:hAnsi="Times New Roman" w:cs="Times New Roman"/>
          <w:sz w:val="28"/>
          <w:szCs w:val="28"/>
          <w:lang w:val="en-US"/>
        </w:rPr>
        <w:t xml:space="preserve">Two-phase spherical Stefan problem with non-linear thermal conductivity. </w:t>
      </w:r>
      <w:r w:rsidRPr="00301042">
        <w:rPr>
          <w:rFonts w:ascii="Times New Roman" w:hAnsi="Times New Roman" w:cs="Times New Roman"/>
          <w:sz w:val="28"/>
          <w:szCs w:val="28"/>
          <w:lang w:val="en-US" w:eastAsia="ko-KR"/>
        </w:rPr>
        <w:t xml:space="preserve">Kazakh Mathematical Journal, 20:1 (2020), pp.27-37. </w:t>
      </w:r>
    </w:p>
    <w:p w14:paraId="6F10269A" w14:textId="77777777" w:rsidR="0013309A" w:rsidRPr="00AA531E" w:rsidRDefault="0013309A" w:rsidP="0013309A">
      <w:pPr>
        <w:pStyle w:val="a3"/>
        <w:numPr>
          <w:ilvl w:val="0"/>
          <w:numId w:val="14"/>
        </w:numPr>
        <w:spacing w:line="240" w:lineRule="auto"/>
        <w:ind w:left="0" w:firstLine="709"/>
        <w:jc w:val="both"/>
        <w:rPr>
          <w:rStyle w:val="a4"/>
          <w:rFonts w:ascii="Times New Roman" w:hAnsi="Times New Roman" w:cs="Times New Roman"/>
          <w:sz w:val="28"/>
          <w:szCs w:val="28"/>
          <w:lang w:val="en-GB"/>
        </w:rPr>
      </w:pPr>
      <w:r w:rsidRPr="00301042">
        <w:rPr>
          <w:rFonts w:ascii="Times New Roman" w:hAnsi="Times New Roman" w:cs="Times New Roman"/>
          <w:color w:val="000000"/>
          <w:sz w:val="28"/>
          <w:szCs w:val="28"/>
          <w:lang w:val="en-GB"/>
        </w:rPr>
        <w:t xml:space="preserve">S.N. Kharin, T.A. Nauryz. </w:t>
      </w:r>
      <w:r w:rsidRPr="00301042">
        <w:rPr>
          <w:rFonts w:ascii="Times New Roman" w:hAnsi="Times New Roman" w:cs="Times New Roman"/>
          <w:sz w:val="28"/>
          <w:szCs w:val="28"/>
          <w:lang w:val="en-US"/>
        </w:rPr>
        <w:t xml:space="preserve">Mathematical model of a short arc at the blow-off repulsion of electrical contacts during the transition from metallic phase to gaseous phase. </w:t>
      </w:r>
      <w:r w:rsidRPr="00301042">
        <w:rPr>
          <w:rFonts w:ascii="Times New Roman" w:hAnsi="Times New Roman" w:cs="Times New Roman"/>
          <w:color w:val="000000"/>
          <w:sz w:val="28"/>
          <w:szCs w:val="28"/>
          <w:lang w:val="en-US"/>
        </w:rPr>
        <w:t xml:space="preserve">Fifth International Conference on Analysis and Applied Mathematics, Turkey, AIP Conference Proceedings </w:t>
      </w:r>
      <w:r w:rsidRPr="00301042">
        <w:rPr>
          <w:rFonts w:ascii="Times New Roman" w:hAnsi="Times New Roman" w:cs="Times New Roman"/>
          <w:bCs/>
          <w:color w:val="000000"/>
          <w:sz w:val="28"/>
          <w:szCs w:val="28"/>
          <w:lang w:val="en-US"/>
        </w:rPr>
        <w:t>2325</w:t>
      </w:r>
      <w:r w:rsidRPr="00301042">
        <w:rPr>
          <w:rFonts w:ascii="Times New Roman" w:hAnsi="Times New Roman" w:cs="Times New Roman"/>
          <w:color w:val="000000"/>
          <w:sz w:val="28"/>
          <w:szCs w:val="28"/>
          <w:lang w:val="en-US"/>
        </w:rPr>
        <w:t xml:space="preserve">, 020007 (2021); </w:t>
      </w:r>
      <w:r w:rsidRPr="003D1245">
        <w:rPr>
          <w:rFonts w:ascii="Times New Roman" w:hAnsi="Times New Roman" w:cs="Times New Roman"/>
          <w:color w:val="000000"/>
          <w:sz w:val="28"/>
          <w:szCs w:val="28"/>
          <w:lang w:val="en-US"/>
        </w:rPr>
        <w:t>(Indexed in Scopus).</w:t>
      </w:r>
      <w:r>
        <w:rPr>
          <w:rFonts w:ascii="Times New Roman" w:hAnsi="Times New Roman" w:cs="Times New Roman"/>
          <w:b/>
          <w:color w:val="000000"/>
          <w:sz w:val="28"/>
          <w:szCs w:val="28"/>
          <w:lang w:val="en-US"/>
        </w:rPr>
        <w:t xml:space="preserve"> </w:t>
      </w:r>
      <w:r w:rsidRPr="00301042">
        <w:rPr>
          <w:rFonts w:ascii="Times New Roman" w:hAnsi="Times New Roman" w:cs="Times New Roman"/>
          <w:color w:val="000000"/>
          <w:sz w:val="28"/>
          <w:szCs w:val="28"/>
          <w:lang w:val="en-US"/>
        </w:rPr>
        <w:t xml:space="preserve">DOI: </w:t>
      </w:r>
      <w:hyperlink r:id="rId2453" w:history="1">
        <w:r w:rsidRPr="00301042">
          <w:rPr>
            <w:rStyle w:val="a4"/>
            <w:rFonts w:ascii="Times New Roman" w:hAnsi="Times New Roman" w:cs="Times New Roman"/>
            <w:sz w:val="28"/>
            <w:szCs w:val="28"/>
            <w:lang w:val="en-US"/>
          </w:rPr>
          <w:t>https://doi.org/10.1063/5.0040412</w:t>
        </w:r>
      </w:hyperlink>
      <w:r>
        <w:rPr>
          <w:rStyle w:val="a4"/>
          <w:rFonts w:ascii="Times New Roman" w:hAnsi="Times New Roman" w:cs="Times New Roman"/>
          <w:sz w:val="28"/>
          <w:szCs w:val="28"/>
          <w:lang w:val="en-US"/>
        </w:rPr>
        <w:t>.</w:t>
      </w:r>
    </w:p>
    <w:p w14:paraId="59A5D974" w14:textId="77777777" w:rsidR="0013309A" w:rsidRPr="00AA531E" w:rsidRDefault="0013309A" w:rsidP="0013309A">
      <w:pPr>
        <w:pStyle w:val="a3"/>
        <w:numPr>
          <w:ilvl w:val="0"/>
          <w:numId w:val="14"/>
        </w:numPr>
        <w:spacing w:line="240" w:lineRule="auto"/>
        <w:ind w:left="0" w:firstLine="709"/>
        <w:jc w:val="both"/>
        <w:rPr>
          <w:rStyle w:val="a4"/>
          <w:rFonts w:ascii="Times New Roman" w:hAnsi="Times New Roman" w:cs="Times New Roman"/>
          <w:sz w:val="28"/>
          <w:szCs w:val="28"/>
          <w:lang w:val="en-GB"/>
        </w:rPr>
      </w:pPr>
      <w:r>
        <w:rPr>
          <w:rFonts w:ascii="Times New Roman" w:hAnsi="Times New Roman" w:cs="Times New Roman"/>
          <w:color w:val="000000"/>
          <w:sz w:val="28"/>
          <w:szCs w:val="28"/>
          <w:lang w:val="en-GB"/>
        </w:rPr>
        <w:t>Nauryz T.</w:t>
      </w:r>
      <w:r>
        <w:rPr>
          <w:rStyle w:val="a4"/>
          <w:rFonts w:ascii="Times New Roman" w:hAnsi="Times New Roman" w:cs="Times New Roman"/>
          <w:sz w:val="28"/>
          <w:szCs w:val="28"/>
          <w:lang w:val="en-GB"/>
        </w:rPr>
        <w:t xml:space="preserve">A., Kharin S.N. Existence and uniqueness for one-phase spherical Stefan problem with nonlinear thermal coefficients and heat flux condition. International Journal of Applied Mathematics, 2022, 35(5), 645-659. Doi: </w:t>
      </w:r>
      <w:hyperlink r:id="rId2454" w:history="1">
        <w:r w:rsidRPr="00AA531E">
          <w:rPr>
            <w:rStyle w:val="a4"/>
            <w:rFonts w:ascii="Times New Roman" w:hAnsi="Times New Roman" w:cs="Times New Roman"/>
            <w:sz w:val="28"/>
            <w:szCs w:val="28"/>
            <w:lang w:val="ru-KZ"/>
          </w:rPr>
          <w:t>http://dx.doi.org/10.12732/ijam.v35i5.2</w:t>
        </w:r>
      </w:hyperlink>
      <w:r w:rsidRPr="00AA531E">
        <w:rPr>
          <w:rFonts w:ascii="Times New Roman" w:hAnsi="Times New Roman" w:cs="Times New Roman"/>
          <w:sz w:val="28"/>
          <w:szCs w:val="28"/>
          <w:lang w:val="en-US"/>
        </w:rPr>
        <w:t xml:space="preserve"> </w:t>
      </w:r>
    </w:p>
    <w:p w14:paraId="4A942C8E" w14:textId="77777777" w:rsidR="0013309A" w:rsidRDefault="0013309A" w:rsidP="0013309A">
      <w:pPr>
        <w:pStyle w:val="a3"/>
        <w:spacing w:line="240" w:lineRule="auto"/>
        <w:ind w:left="709"/>
        <w:jc w:val="center"/>
        <w:rPr>
          <w:rFonts w:ascii="Times New Roman" w:hAnsi="Times New Roman" w:cs="Times New Roman"/>
          <w:b/>
          <w:sz w:val="28"/>
          <w:szCs w:val="28"/>
          <w:lang w:val="en-US"/>
        </w:rPr>
      </w:pPr>
    </w:p>
    <w:p w14:paraId="317E0F44" w14:textId="77777777" w:rsidR="0013309A" w:rsidRDefault="0013309A" w:rsidP="0013309A">
      <w:pPr>
        <w:pStyle w:val="a3"/>
        <w:spacing w:line="240" w:lineRule="auto"/>
        <w:ind w:left="709"/>
        <w:jc w:val="center"/>
        <w:rPr>
          <w:rFonts w:ascii="Times New Roman" w:hAnsi="Times New Roman" w:cs="Times New Roman"/>
          <w:b/>
          <w:sz w:val="28"/>
          <w:szCs w:val="28"/>
          <w:lang w:val="en-US"/>
        </w:rPr>
      </w:pPr>
    </w:p>
    <w:p w14:paraId="4C1C68B6" w14:textId="77777777" w:rsidR="0013309A" w:rsidRDefault="0013309A" w:rsidP="0013309A">
      <w:pPr>
        <w:pStyle w:val="a3"/>
        <w:spacing w:line="240" w:lineRule="auto"/>
        <w:ind w:left="709"/>
        <w:jc w:val="center"/>
        <w:rPr>
          <w:rFonts w:ascii="Times New Roman" w:hAnsi="Times New Roman" w:cs="Times New Roman"/>
          <w:b/>
          <w:sz w:val="28"/>
          <w:szCs w:val="28"/>
          <w:lang w:val="en-US"/>
        </w:rPr>
      </w:pPr>
    </w:p>
    <w:p w14:paraId="78E9F31E" w14:textId="77777777" w:rsidR="0013309A" w:rsidRDefault="0013309A" w:rsidP="0013309A">
      <w:pPr>
        <w:pStyle w:val="a3"/>
        <w:spacing w:line="240" w:lineRule="auto"/>
        <w:ind w:left="709"/>
        <w:jc w:val="center"/>
        <w:rPr>
          <w:rFonts w:ascii="Times New Roman" w:hAnsi="Times New Roman" w:cs="Times New Roman"/>
          <w:b/>
          <w:sz w:val="28"/>
          <w:szCs w:val="28"/>
          <w:lang w:val="en-US"/>
        </w:rPr>
      </w:pPr>
    </w:p>
    <w:p w14:paraId="4220C068" w14:textId="77777777" w:rsidR="0013309A" w:rsidRDefault="0013309A" w:rsidP="0013309A">
      <w:pPr>
        <w:pStyle w:val="a3"/>
        <w:spacing w:line="240" w:lineRule="auto"/>
        <w:ind w:left="709"/>
        <w:jc w:val="center"/>
        <w:rPr>
          <w:rFonts w:ascii="Times New Roman" w:hAnsi="Times New Roman" w:cs="Times New Roman"/>
          <w:b/>
          <w:sz w:val="28"/>
          <w:szCs w:val="28"/>
          <w:lang w:val="en-US"/>
        </w:rPr>
      </w:pPr>
    </w:p>
    <w:p w14:paraId="7D822F04" w14:textId="77777777" w:rsidR="0013309A" w:rsidRDefault="0013309A" w:rsidP="0013309A">
      <w:pPr>
        <w:pStyle w:val="a3"/>
        <w:spacing w:line="240" w:lineRule="auto"/>
        <w:ind w:left="709"/>
        <w:jc w:val="center"/>
        <w:rPr>
          <w:rFonts w:ascii="Times New Roman" w:hAnsi="Times New Roman" w:cs="Times New Roman"/>
          <w:b/>
          <w:sz w:val="28"/>
          <w:szCs w:val="28"/>
          <w:lang w:val="en-US"/>
        </w:rPr>
      </w:pPr>
    </w:p>
    <w:p w14:paraId="0652B979" w14:textId="77777777" w:rsidR="0013309A" w:rsidRDefault="0013309A" w:rsidP="0013309A">
      <w:pPr>
        <w:pStyle w:val="a3"/>
        <w:spacing w:line="240" w:lineRule="auto"/>
        <w:ind w:left="709"/>
        <w:jc w:val="center"/>
        <w:rPr>
          <w:rFonts w:ascii="Times New Roman" w:hAnsi="Times New Roman" w:cs="Times New Roman"/>
          <w:b/>
          <w:sz w:val="28"/>
          <w:szCs w:val="28"/>
          <w:lang w:val="en-US"/>
        </w:rPr>
      </w:pPr>
    </w:p>
    <w:p w14:paraId="2EA204BD" w14:textId="77777777" w:rsidR="0013309A" w:rsidRDefault="0013309A" w:rsidP="0013309A">
      <w:pPr>
        <w:pStyle w:val="a3"/>
        <w:spacing w:line="240" w:lineRule="auto"/>
        <w:ind w:left="709"/>
        <w:jc w:val="center"/>
        <w:rPr>
          <w:rFonts w:ascii="Times New Roman" w:hAnsi="Times New Roman" w:cs="Times New Roman"/>
          <w:b/>
          <w:sz w:val="28"/>
          <w:szCs w:val="28"/>
          <w:lang w:val="en-US"/>
        </w:rPr>
      </w:pPr>
    </w:p>
    <w:p w14:paraId="189C9FD4" w14:textId="77777777" w:rsidR="0013309A" w:rsidRDefault="0013309A" w:rsidP="0013309A">
      <w:pPr>
        <w:pStyle w:val="a3"/>
        <w:spacing w:line="240" w:lineRule="auto"/>
        <w:ind w:left="709"/>
        <w:jc w:val="center"/>
        <w:rPr>
          <w:rFonts w:ascii="Times New Roman" w:hAnsi="Times New Roman" w:cs="Times New Roman"/>
          <w:b/>
          <w:sz w:val="28"/>
          <w:szCs w:val="28"/>
          <w:lang w:val="en-US"/>
        </w:rPr>
      </w:pPr>
    </w:p>
    <w:p w14:paraId="4BAC4156" w14:textId="77777777" w:rsidR="0013309A" w:rsidRDefault="0013309A" w:rsidP="0013309A">
      <w:pPr>
        <w:pStyle w:val="a3"/>
        <w:spacing w:line="240" w:lineRule="auto"/>
        <w:ind w:left="709"/>
        <w:jc w:val="center"/>
        <w:rPr>
          <w:rFonts w:ascii="Times New Roman" w:hAnsi="Times New Roman" w:cs="Times New Roman"/>
          <w:b/>
          <w:sz w:val="28"/>
          <w:szCs w:val="28"/>
          <w:lang w:val="en-US"/>
        </w:rPr>
      </w:pPr>
    </w:p>
    <w:p w14:paraId="2A53585C" w14:textId="77777777" w:rsidR="0013309A" w:rsidRDefault="0013309A" w:rsidP="0013309A">
      <w:pPr>
        <w:pStyle w:val="a3"/>
        <w:spacing w:line="240" w:lineRule="auto"/>
        <w:ind w:left="709"/>
        <w:jc w:val="center"/>
        <w:rPr>
          <w:rFonts w:ascii="Times New Roman" w:hAnsi="Times New Roman" w:cs="Times New Roman"/>
          <w:b/>
          <w:sz w:val="28"/>
          <w:szCs w:val="28"/>
          <w:lang w:val="en-US"/>
        </w:rPr>
      </w:pPr>
    </w:p>
    <w:p w14:paraId="5A718C46" w14:textId="77777777" w:rsidR="0013309A" w:rsidRDefault="0013309A" w:rsidP="0013309A">
      <w:pPr>
        <w:pStyle w:val="a3"/>
        <w:spacing w:line="240" w:lineRule="auto"/>
        <w:ind w:left="709"/>
        <w:jc w:val="center"/>
        <w:rPr>
          <w:rFonts w:ascii="Times New Roman" w:hAnsi="Times New Roman" w:cs="Times New Roman"/>
          <w:b/>
          <w:sz w:val="28"/>
          <w:szCs w:val="28"/>
          <w:lang w:val="en-US"/>
        </w:rPr>
      </w:pPr>
    </w:p>
    <w:p w14:paraId="511F44E0" w14:textId="77777777" w:rsidR="0013309A" w:rsidRDefault="0013309A" w:rsidP="0013309A">
      <w:pPr>
        <w:pStyle w:val="a3"/>
        <w:spacing w:line="240" w:lineRule="auto"/>
        <w:ind w:left="709"/>
        <w:jc w:val="center"/>
        <w:rPr>
          <w:rFonts w:ascii="Times New Roman" w:hAnsi="Times New Roman" w:cs="Times New Roman"/>
          <w:b/>
          <w:sz w:val="28"/>
          <w:szCs w:val="28"/>
          <w:lang w:val="en-US"/>
        </w:rPr>
      </w:pPr>
    </w:p>
    <w:p w14:paraId="37A23159" w14:textId="77777777" w:rsidR="0013309A" w:rsidRDefault="0013309A" w:rsidP="0013309A">
      <w:pPr>
        <w:pStyle w:val="a3"/>
        <w:spacing w:line="240" w:lineRule="auto"/>
        <w:ind w:left="709"/>
        <w:jc w:val="center"/>
        <w:rPr>
          <w:rFonts w:ascii="Times New Roman" w:hAnsi="Times New Roman" w:cs="Times New Roman"/>
          <w:b/>
          <w:sz w:val="28"/>
          <w:szCs w:val="28"/>
          <w:lang w:val="en-US"/>
        </w:rPr>
      </w:pPr>
    </w:p>
    <w:p w14:paraId="644BF35B" w14:textId="77777777" w:rsidR="0013309A" w:rsidRDefault="0013309A" w:rsidP="0013309A">
      <w:pPr>
        <w:pStyle w:val="a3"/>
        <w:spacing w:line="240" w:lineRule="auto"/>
        <w:ind w:left="709"/>
        <w:jc w:val="center"/>
        <w:rPr>
          <w:rFonts w:ascii="Times New Roman" w:hAnsi="Times New Roman" w:cs="Times New Roman"/>
          <w:b/>
          <w:sz w:val="28"/>
          <w:szCs w:val="28"/>
          <w:lang w:val="en-US"/>
        </w:rPr>
      </w:pPr>
    </w:p>
    <w:p w14:paraId="50C3C399" w14:textId="77777777" w:rsidR="0013309A" w:rsidRDefault="0013309A" w:rsidP="0013309A">
      <w:pPr>
        <w:pStyle w:val="a3"/>
        <w:spacing w:line="240" w:lineRule="auto"/>
        <w:ind w:left="709"/>
        <w:jc w:val="center"/>
        <w:rPr>
          <w:rFonts w:ascii="Times New Roman" w:hAnsi="Times New Roman" w:cs="Times New Roman"/>
          <w:b/>
          <w:sz w:val="28"/>
          <w:szCs w:val="28"/>
          <w:lang w:val="en-US"/>
        </w:rPr>
      </w:pPr>
    </w:p>
    <w:p w14:paraId="0133A0BF" w14:textId="77777777" w:rsidR="0013309A" w:rsidRDefault="0013309A" w:rsidP="0013309A">
      <w:pPr>
        <w:pStyle w:val="a3"/>
        <w:spacing w:line="240" w:lineRule="auto"/>
        <w:ind w:left="709"/>
        <w:jc w:val="center"/>
        <w:rPr>
          <w:rFonts w:ascii="Times New Roman" w:hAnsi="Times New Roman" w:cs="Times New Roman"/>
          <w:b/>
          <w:sz w:val="28"/>
          <w:szCs w:val="28"/>
          <w:lang w:val="en-US"/>
        </w:rPr>
      </w:pPr>
    </w:p>
    <w:p w14:paraId="34AA82E6" w14:textId="77777777" w:rsidR="0013309A" w:rsidRDefault="0013309A" w:rsidP="0013309A">
      <w:pPr>
        <w:pStyle w:val="a3"/>
        <w:spacing w:line="240" w:lineRule="auto"/>
        <w:ind w:left="709"/>
        <w:jc w:val="center"/>
        <w:rPr>
          <w:rFonts w:ascii="Times New Roman" w:hAnsi="Times New Roman" w:cs="Times New Roman"/>
          <w:b/>
          <w:sz w:val="28"/>
          <w:szCs w:val="28"/>
          <w:lang w:val="en-US"/>
        </w:rPr>
      </w:pPr>
    </w:p>
    <w:p w14:paraId="0C6C7E49" w14:textId="77777777" w:rsidR="0013309A" w:rsidRDefault="0013309A" w:rsidP="0013309A">
      <w:pPr>
        <w:pStyle w:val="a3"/>
        <w:spacing w:line="240" w:lineRule="auto"/>
        <w:ind w:left="709"/>
        <w:jc w:val="center"/>
        <w:rPr>
          <w:rFonts w:ascii="Times New Roman" w:hAnsi="Times New Roman" w:cs="Times New Roman"/>
          <w:b/>
          <w:sz w:val="28"/>
          <w:szCs w:val="28"/>
          <w:lang w:val="en-US"/>
        </w:rPr>
      </w:pPr>
    </w:p>
    <w:p w14:paraId="3935757F" w14:textId="77777777" w:rsidR="0013309A" w:rsidRDefault="0013309A" w:rsidP="0013309A">
      <w:pPr>
        <w:pStyle w:val="a3"/>
        <w:spacing w:line="240" w:lineRule="auto"/>
        <w:ind w:left="709"/>
        <w:jc w:val="center"/>
        <w:rPr>
          <w:rFonts w:ascii="Times New Roman" w:hAnsi="Times New Roman" w:cs="Times New Roman"/>
          <w:b/>
          <w:sz w:val="28"/>
          <w:szCs w:val="28"/>
          <w:lang w:val="en-US"/>
        </w:rPr>
      </w:pPr>
    </w:p>
    <w:p w14:paraId="52E96975" w14:textId="77777777" w:rsidR="0013309A" w:rsidRDefault="0013309A" w:rsidP="0013309A">
      <w:pPr>
        <w:pStyle w:val="a3"/>
        <w:spacing w:line="240" w:lineRule="auto"/>
        <w:ind w:left="709"/>
        <w:jc w:val="center"/>
        <w:rPr>
          <w:rFonts w:ascii="Times New Roman" w:hAnsi="Times New Roman" w:cs="Times New Roman"/>
          <w:b/>
          <w:sz w:val="28"/>
          <w:szCs w:val="28"/>
          <w:lang w:val="en-US"/>
        </w:rPr>
      </w:pPr>
    </w:p>
    <w:p w14:paraId="5F7F8744" w14:textId="77777777" w:rsidR="0013309A" w:rsidRDefault="0013309A" w:rsidP="0013309A">
      <w:pPr>
        <w:pStyle w:val="a3"/>
        <w:spacing w:line="240" w:lineRule="auto"/>
        <w:ind w:left="709"/>
        <w:jc w:val="center"/>
        <w:rPr>
          <w:rFonts w:ascii="Times New Roman" w:hAnsi="Times New Roman" w:cs="Times New Roman"/>
          <w:b/>
          <w:sz w:val="28"/>
          <w:szCs w:val="28"/>
          <w:lang w:val="en-US"/>
        </w:rPr>
      </w:pPr>
    </w:p>
    <w:p w14:paraId="3A752CC5" w14:textId="77777777" w:rsidR="0013309A" w:rsidRDefault="0013309A" w:rsidP="0013309A">
      <w:pPr>
        <w:pStyle w:val="a3"/>
        <w:spacing w:line="240" w:lineRule="auto"/>
        <w:ind w:left="709"/>
        <w:jc w:val="center"/>
        <w:rPr>
          <w:rFonts w:ascii="Times New Roman" w:hAnsi="Times New Roman" w:cs="Times New Roman"/>
          <w:b/>
          <w:sz w:val="28"/>
          <w:szCs w:val="28"/>
          <w:lang w:val="en-US"/>
        </w:rPr>
      </w:pPr>
    </w:p>
    <w:p w14:paraId="3C435F14" w14:textId="77777777" w:rsidR="0013309A" w:rsidRDefault="0013309A" w:rsidP="0013309A">
      <w:pPr>
        <w:pStyle w:val="a3"/>
        <w:spacing w:line="240" w:lineRule="auto"/>
        <w:ind w:left="709"/>
        <w:jc w:val="center"/>
        <w:rPr>
          <w:rFonts w:ascii="Times New Roman" w:hAnsi="Times New Roman" w:cs="Times New Roman"/>
          <w:b/>
          <w:sz w:val="28"/>
          <w:szCs w:val="28"/>
          <w:lang w:val="en-US"/>
        </w:rPr>
      </w:pPr>
    </w:p>
    <w:p w14:paraId="7FA3501D" w14:textId="77777777" w:rsidR="0013309A" w:rsidRPr="00AA531E" w:rsidRDefault="0013309A" w:rsidP="0013309A">
      <w:pPr>
        <w:spacing w:line="240" w:lineRule="auto"/>
        <w:jc w:val="center"/>
        <w:rPr>
          <w:rFonts w:ascii="Times New Roman" w:hAnsi="Times New Roman" w:cs="Times New Roman"/>
          <w:sz w:val="28"/>
          <w:szCs w:val="28"/>
          <w:lang w:val="en-GB"/>
        </w:rPr>
      </w:pPr>
      <w:r w:rsidRPr="00AA531E">
        <w:rPr>
          <w:rFonts w:ascii="Times New Roman" w:hAnsi="Times New Roman" w:cs="Times New Roman"/>
          <w:b/>
          <w:sz w:val="28"/>
          <w:szCs w:val="28"/>
          <w:lang w:val="en-US"/>
        </w:rPr>
        <w:lastRenderedPageBreak/>
        <w:t>APPENDIX</w:t>
      </w:r>
    </w:p>
    <w:p w14:paraId="37455E2C" w14:textId="77777777" w:rsidR="0013309A" w:rsidRDefault="0013309A" w:rsidP="0013309A">
      <w:pPr>
        <w:spacing w:after="0" w:line="240" w:lineRule="auto"/>
        <w:jc w:val="both"/>
        <w:rPr>
          <w:rFonts w:ascii="Times New Roman" w:eastAsia="Calibri" w:hAnsi="Times New Roman" w:cs="Times New Roman"/>
          <w:b/>
          <w:bCs/>
          <w:sz w:val="28"/>
          <w:szCs w:val="28"/>
          <w:lang w:val="en-US"/>
        </w:rPr>
      </w:pPr>
      <w:bookmarkStart w:id="3" w:name="_Hlk35092144"/>
      <w:r w:rsidRPr="007B4E5D">
        <w:rPr>
          <w:rFonts w:ascii="Times New Roman" w:eastAsia="Calibri" w:hAnsi="Times New Roman" w:cs="Times New Roman"/>
          <w:b/>
          <w:bCs/>
          <w:sz w:val="28"/>
          <w:szCs w:val="28"/>
          <w:lang w:val="en-US"/>
        </w:rPr>
        <w:t xml:space="preserve">Appendix 1. Temperature </w:t>
      </w:r>
      <w:bookmarkEnd w:id="3"/>
      <w:r w:rsidRPr="007B4E5D">
        <w:rPr>
          <w:rFonts w:ascii="Times New Roman" w:eastAsia="Calibri" w:hAnsi="Times New Roman" w:cs="Times New Roman"/>
          <w:b/>
          <w:bCs/>
          <w:sz w:val="28"/>
          <w:szCs w:val="28"/>
          <w:lang w:val="en-US"/>
        </w:rPr>
        <w:t>dependence of the coefficients for the arc burning in nitrogen</w:t>
      </w:r>
    </w:p>
    <w:p w14:paraId="7B3A9EB7" w14:textId="77777777" w:rsidR="0013309A" w:rsidRPr="007B4E5D" w:rsidRDefault="0013309A" w:rsidP="0013309A">
      <w:pPr>
        <w:spacing w:line="240" w:lineRule="auto"/>
        <w:jc w:val="both"/>
        <w:rPr>
          <w:rFonts w:ascii="Times New Roman" w:eastAsia="Calibri" w:hAnsi="Times New Roman" w:cs="Times New Roman"/>
          <w:b/>
          <w:bCs/>
          <w:sz w:val="28"/>
          <w:szCs w:val="28"/>
          <w:lang w:val="en-US"/>
        </w:rPr>
      </w:pPr>
    </w:p>
    <w:tbl>
      <w:tblPr>
        <w:tblStyle w:val="12"/>
        <w:tblW w:w="9210" w:type="dxa"/>
        <w:tblLayout w:type="fixed"/>
        <w:tblLook w:val="04A0" w:firstRow="1" w:lastRow="0" w:firstColumn="1" w:lastColumn="0" w:noHBand="0" w:noVBand="1"/>
      </w:tblPr>
      <w:tblGrid>
        <w:gridCol w:w="988"/>
        <w:gridCol w:w="1134"/>
        <w:gridCol w:w="1134"/>
        <w:gridCol w:w="1134"/>
        <w:gridCol w:w="1134"/>
        <w:gridCol w:w="1418"/>
        <w:gridCol w:w="1134"/>
        <w:gridCol w:w="1134"/>
      </w:tblGrid>
      <w:tr w:rsidR="0013309A" w:rsidRPr="007B4E5D" w14:paraId="74C1EB6B" w14:textId="77777777" w:rsidTr="0008213D">
        <w:tc>
          <w:tcPr>
            <w:tcW w:w="988" w:type="dxa"/>
          </w:tcPr>
          <w:p w14:paraId="12E7BF6E" w14:textId="77777777" w:rsidR="0013309A" w:rsidRPr="007B4E5D" w:rsidRDefault="0013309A" w:rsidP="0008213D">
            <w:pPr>
              <w:rPr>
                <w:rFonts w:ascii="Times New Roman" w:hAnsi="Times New Roman"/>
                <w:sz w:val="28"/>
                <w:szCs w:val="28"/>
                <w:lang w:val="en-US"/>
              </w:rPr>
            </w:pPr>
            <w:r w:rsidRPr="007B4E5D">
              <w:rPr>
                <w:rFonts w:ascii="Times New Roman" w:hAnsi="Times New Roman"/>
                <w:sz w:val="28"/>
                <w:szCs w:val="28"/>
                <w:lang w:val="en-US"/>
              </w:rPr>
              <w:t>Tempe-rature</w:t>
            </w:r>
          </w:p>
          <w:p w14:paraId="5FA796A2"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lang w:val="en-US"/>
              </w:rPr>
              <w:t xml:space="preserve">        </w:t>
            </w:r>
            <w:r w:rsidRPr="007B4E5D">
              <w:rPr>
                <w:rFonts w:ascii="Times New Roman" w:eastAsiaTheme="minorHAnsi" w:hAnsi="Times New Roman" w:cstheme="minorBidi"/>
                <w:position w:val="-10"/>
                <w:sz w:val="28"/>
                <w:szCs w:val="28"/>
              </w:rPr>
              <w:object w:dxaOrig="560" w:dyaOrig="360" w14:anchorId="775BB51F">
                <v:shape id="_x0000_i2216" type="#_x0000_t75" style="width:30pt;height:24pt" o:ole="">
                  <v:imagedata r:id="rId2455" o:title=""/>
                </v:shape>
                <o:OLEObject Type="Embed" ProgID="Equation.DSMT4" ShapeID="_x0000_i2216" DrawAspect="Content" ObjectID="_1734864136" r:id="rId2456"/>
              </w:object>
            </w:r>
            <w:r w:rsidRPr="007B4E5D">
              <w:rPr>
                <w:rFonts w:ascii="Times New Roman" w:hAnsi="Times New Roman"/>
                <w:sz w:val="28"/>
                <w:szCs w:val="28"/>
              </w:rPr>
              <w:t xml:space="preserve"> </w:t>
            </w:r>
          </w:p>
        </w:tc>
        <w:tc>
          <w:tcPr>
            <w:tcW w:w="1134" w:type="dxa"/>
          </w:tcPr>
          <w:p w14:paraId="3B4A9D1E"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Density</w:t>
            </w:r>
          </w:p>
          <w:p w14:paraId="387A60B0" w14:textId="77777777" w:rsidR="0013309A" w:rsidRPr="007B4E5D" w:rsidRDefault="0013309A" w:rsidP="0008213D">
            <w:pPr>
              <w:rPr>
                <w:rFonts w:ascii="Times New Roman" w:hAnsi="Times New Roman"/>
                <w:sz w:val="28"/>
                <w:szCs w:val="28"/>
              </w:rPr>
            </w:pPr>
            <w:r w:rsidRPr="007B4E5D">
              <w:rPr>
                <w:rFonts w:ascii="Times New Roman" w:eastAsiaTheme="minorHAnsi" w:hAnsi="Times New Roman" w:cstheme="minorBidi"/>
                <w:position w:val="-10"/>
                <w:sz w:val="28"/>
                <w:szCs w:val="28"/>
              </w:rPr>
              <w:object w:dxaOrig="940" w:dyaOrig="360" w14:anchorId="14407048">
                <v:shape id="_x0000_i2217" type="#_x0000_t75" style="width:42pt;height:24pt" o:ole="">
                  <v:imagedata r:id="rId2457" o:title=""/>
                </v:shape>
                <o:OLEObject Type="Embed" ProgID="Equation.DSMT4" ShapeID="_x0000_i2217" DrawAspect="Content" ObjectID="_1734864137" r:id="rId2458"/>
              </w:object>
            </w:r>
          </w:p>
        </w:tc>
        <w:tc>
          <w:tcPr>
            <w:tcW w:w="1134" w:type="dxa"/>
          </w:tcPr>
          <w:p w14:paraId="49DC2324"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Viscosity</w:t>
            </w:r>
          </w:p>
          <w:p w14:paraId="1D3D08CD" w14:textId="77777777" w:rsidR="0013309A" w:rsidRPr="007B4E5D" w:rsidRDefault="0013309A" w:rsidP="0008213D">
            <w:pPr>
              <w:rPr>
                <w:rFonts w:ascii="Times New Roman" w:hAnsi="Times New Roman"/>
                <w:sz w:val="28"/>
                <w:szCs w:val="28"/>
              </w:rPr>
            </w:pPr>
            <w:r w:rsidRPr="007B4E5D">
              <w:rPr>
                <w:rFonts w:ascii="Times New Roman" w:eastAsiaTheme="minorHAnsi" w:hAnsi="Times New Roman" w:cstheme="minorBidi"/>
                <w:position w:val="-10"/>
                <w:sz w:val="28"/>
                <w:szCs w:val="28"/>
              </w:rPr>
              <w:object w:dxaOrig="760" w:dyaOrig="320" w14:anchorId="0720441D">
                <v:shape id="_x0000_i2218" type="#_x0000_t75" style="width:36pt;height:12pt" o:ole="">
                  <v:imagedata r:id="rId2459" o:title=""/>
                </v:shape>
                <o:OLEObject Type="Embed" ProgID="Equation.DSMT4" ShapeID="_x0000_i2218" DrawAspect="Content" ObjectID="_1734864138" r:id="rId2460"/>
              </w:object>
            </w:r>
          </w:p>
        </w:tc>
        <w:tc>
          <w:tcPr>
            <w:tcW w:w="1134" w:type="dxa"/>
          </w:tcPr>
          <w:p w14:paraId="49876974"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Radiation</w:t>
            </w:r>
          </w:p>
          <w:p w14:paraId="6AE55DD5" w14:textId="77777777" w:rsidR="0013309A" w:rsidRPr="007B4E5D" w:rsidRDefault="0013309A" w:rsidP="0008213D">
            <w:pPr>
              <w:rPr>
                <w:rFonts w:ascii="Times New Roman" w:hAnsi="Times New Roman"/>
                <w:sz w:val="28"/>
                <w:szCs w:val="28"/>
              </w:rPr>
            </w:pPr>
            <w:r w:rsidRPr="007B4E5D">
              <w:rPr>
                <w:rFonts w:ascii="Times New Roman" w:eastAsiaTheme="minorHAnsi" w:hAnsi="Times New Roman" w:cstheme="minorBidi"/>
                <w:position w:val="-30"/>
                <w:sz w:val="28"/>
                <w:szCs w:val="28"/>
              </w:rPr>
              <w:object w:dxaOrig="800" w:dyaOrig="720" w14:anchorId="7BE1CAB9">
                <v:shape id="_x0000_i2219" type="#_x0000_t75" style="width:36pt;height:36pt" o:ole="">
                  <v:imagedata r:id="rId2461" o:title=""/>
                </v:shape>
                <o:OLEObject Type="Embed" ProgID="Equation.DSMT4" ShapeID="_x0000_i2219" DrawAspect="Content" ObjectID="_1734864139" r:id="rId2462"/>
              </w:object>
            </w:r>
          </w:p>
        </w:tc>
        <w:tc>
          <w:tcPr>
            <w:tcW w:w="1134" w:type="dxa"/>
          </w:tcPr>
          <w:p w14:paraId="7C4D9449"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Enthalpy</w:t>
            </w:r>
          </w:p>
          <w:p w14:paraId="473EA18A" w14:textId="77777777" w:rsidR="0013309A" w:rsidRPr="007B4E5D" w:rsidRDefault="0013309A" w:rsidP="0008213D">
            <w:pPr>
              <w:rPr>
                <w:rFonts w:ascii="Times New Roman" w:hAnsi="Times New Roman"/>
                <w:sz w:val="28"/>
                <w:szCs w:val="28"/>
              </w:rPr>
            </w:pPr>
            <w:r w:rsidRPr="007B4E5D">
              <w:rPr>
                <w:rFonts w:ascii="Times New Roman" w:eastAsiaTheme="minorHAnsi" w:hAnsi="Times New Roman" w:cstheme="minorBidi"/>
                <w:position w:val="-10"/>
                <w:sz w:val="28"/>
                <w:szCs w:val="28"/>
              </w:rPr>
              <w:object w:dxaOrig="520" w:dyaOrig="320" w14:anchorId="202B1245">
                <v:shape id="_x0000_i2220" type="#_x0000_t75" style="width:30pt;height:12pt" o:ole="">
                  <v:imagedata r:id="rId2463" o:title=""/>
                </v:shape>
                <o:OLEObject Type="Embed" ProgID="Equation.DSMT4" ShapeID="_x0000_i2220" DrawAspect="Content" ObjectID="_1734864140" r:id="rId2464"/>
              </w:object>
            </w:r>
          </w:p>
        </w:tc>
        <w:tc>
          <w:tcPr>
            <w:tcW w:w="1418" w:type="dxa"/>
          </w:tcPr>
          <w:p w14:paraId="48C81010"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Heat conductivity</w:t>
            </w:r>
          </w:p>
          <w:p w14:paraId="3E1D02FD" w14:textId="77777777" w:rsidR="0013309A" w:rsidRPr="007B4E5D" w:rsidRDefault="0013309A" w:rsidP="0008213D">
            <w:pPr>
              <w:rPr>
                <w:rFonts w:ascii="Times New Roman" w:hAnsi="Times New Roman"/>
                <w:sz w:val="28"/>
                <w:szCs w:val="28"/>
              </w:rPr>
            </w:pPr>
            <w:r w:rsidRPr="007B4E5D">
              <w:rPr>
                <w:rFonts w:ascii="Times New Roman" w:eastAsiaTheme="minorHAnsi" w:hAnsi="Times New Roman" w:cstheme="minorBidi"/>
                <w:position w:val="-6"/>
                <w:sz w:val="28"/>
                <w:szCs w:val="28"/>
              </w:rPr>
              <w:object w:dxaOrig="920" w:dyaOrig="279" w14:anchorId="2F68ACAC">
                <v:shape id="_x0000_i2221" type="#_x0000_t75" style="width:42pt;height:12pt" o:ole="">
                  <v:imagedata r:id="rId2465" o:title=""/>
                </v:shape>
                <o:OLEObject Type="Embed" ProgID="Equation.DSMT4" ShapeID="_x0000_i2221" DrawAspect="Content" ObjectID="_1734864141" r:id="rId2466"/>
              </w:object>
            </w:r>
          </w:p>
        </w:tc>
        <w:tc>
          <w:tcPr>
            <w:tcW w:w="1134" w:type="dxa"/>
          </w:tcPr>
          <w:p w14:paraId="7A088131"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Heat capacity</w:t>
            </w:r>
          </w:p>
          <w:p w14:paraId="33513A79" w14:textId="77777777" w:rsidR="0013309A" w:rsidRPr="007B4E5D" w:rsidRDefault="0013309A" w:rsidP="0008213D">
            <w:pPr>
              <w:rPr>
                <w:rFonts w:ascii="Times New Roman" w:hAnsi="Times New Roman"/>
                <w:sz w:val="28"/>
                <w:szCs w:val="28"/>
              </w:rPr>
            </w:pPr>
            <w:r w:rsidRPr="007B4E5D">
              <w:rPr>
                <w:rFonts w:ascii="Times New Roman" w:eastAsiaTheme="minorHAnsi" w:hAnsi="Times New Roman" w:cstheme="minorBidi"/>
                <w:position w:val="-10"/>
                <w:sz w:val="28"/>
                <w:szCs w:val="28"/>
              </w:rPr>
              <w:object w:dxaOrig="920" w:dyaOrig="320" w14:anchorId="5DB50086">
                <v:shape id="_x0000_i2222" type="#_x0000_t75" style="width:42pt;height:12pt" o:ole="">
                  <v:imagedata r:id="rId2467" o:title=""/>
                </v:shape>
                <o:OLEObject Type="Embed" ProgID="Equation.DSMT4" ShapeID="_x0000_i2222" DrawAspect="Content" ObjectID="_1734864142" r:id="rId2468"/>
              </w:object>
            </w:r>
          </w:p>
        </w:tc>
        <w:tc>
          <w:tcPr>
            <w:tcW w:w="1134" w:type="dxa"/>
          </w:tcPr>
          <w:p w14:paraId="4E3D0F98"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Electrical conductivity</w:t>
            </w:r>
          </w:p>
          <w:p w14:paraId="178C19AE" w14:textId="77777777" w:rsidR="0013309A" w:rsidRPr="007B4E5D" w:rsidRDefault="0013309A" w:rsidP="0008213D">
            <w:pPr>
              <w:rPr>
                <w:rFonts w:ascii="Times New Roman" w:hAnsi="Times New Roman"/>
                <w:sz w:val="28"/>
                <w:szCs w:val="28"/>
              </w:rPr>
            </w:pPr>
            <w:r w:rsidRPr="007B4E5D">
              <w:rPr>
                <w:rFonts w:ascii="Times New Roman" w:eastAsiaTheme="minorHAnsi" w:hAnsi="Times New Roman" w:cstheme="minorBidi"/>
                <w:position w:val="-6"/>
                <w:sz w:val="28"/>
                <w:szCs w:val="28"/>
              </w:rPr>
              <w:object w:dxaOrig="859" w:dyaOrig="320" w14:anchorId="03E1FDCF">
                <v:shape id="_x0000_i2223" type="#_x0000_t75" style="width:42pt;height:12pt" o:ole="">
                  <v:imagedata r:id="rId2469" o:title=""/>
                </v:shape>
                <o:OLEObject Type="Embed" ProgID="Equation.DSMT4" ShapeID="_x0000_i2223" DrawAspect="Content" ObjectID="_1734864143" r:id="rId2470"/>
              </w:object>
            </w:r>
          </w:p>
        </w:tc>
      </w:tr>
      <w:tr w:rsidR="0013309A" w:rsidRPr="007B4E5D" w14:paraId="2AE15B44" w14:textId="77777777" w:rsidTr="0008213D">
        <w:tc>
          <w:tcPr>
            <w:tcW w:w="988" w:type="dxa"/>
          </w:tcPr>
          <w:p w14:paraId="4E716573"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300</w:t>
            </w:r>
          </w:p>
        </w:tc>
        <w:tc>
          <w:tcPr>
            <w:tcW w:w="1134" w:type="dxa"/>
          </w:tcPr>
          <w:p w14:paraId="6F4DD719"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1.1400</w:t>
            </w:r>
          </w:p>
        </w:tc>
        <w:tc>
          <w:tcPr>
            <w:tcW w:w="1134" w:type="dxa"/>
          </w:tcPr>
          <w:p w14:paraId="1841D09F"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0179</w:t>
            </w:r>
          </w:p>
        </w:tc>
        <w:tc>
          <w:tcPr>
            <w:tcW w:w="1134" w:type="dxa"/>
          </w:tcPr>
          <w:p w14:paraId="2FED2507"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w:t>
            </w:r>
          </w:p>
        </w:tc>
        <w:tc>
          <w:tcPr>
            <w:tcW w:w="1134" w:type="dxa"/>
          </w:tcPr>
          <w:p w14:paraId="37B23909"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311</w:t>
            </w:r>
          </w:p>
        </w:tc>
        <w:tc>
          <w:tcPr>
            <w:tcW w:w="1418" w:type="dxa"/>
          </w:tcPr>
          <w:p w14:paraId="4B42F0A6"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026</w:t>
            </w:r>
          </w:p>
        </w:tc>
        <w:tc>
          <w:tcPr>
            <w:tcW w:w="1134" w:type="dxa"/>
          </w:tcPr>
          <w:p w14:paraId="6216FD19"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1050</w:t>
            </w:r>
          </w:p>
        </w:tc>
        <w:tc>
          <w:tcPr>
            <w:tcW w:w="1134" w:type="dxa"/>
          </w:tcPr>
          <w:p w14:paraId="26F89E65"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w:t>
            </w:r>
          </w:p>
        </w:tc>
      </w:tr>
      <w:tr w:rsidR="0013309A" w:rsidRPr="007B4E5D" w14:paraId="443BB6F8" w14:textId="77777777" w:rsidTr="0008213D">
        <w:tc>
          <w:tcPr>
            <w:tcW w:w="988" w:type="dxa"/>
          </w:tcPr>
          <w:p w14:paraId="2276F9A0"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500</w:t>
            </w:r>
          </w:p>
        </w:tc>
        <w:tc>
          <w:tcPr>
            <w:tcW w:w="1134" w:type="dxa"/>
          </w:tcPr>
          <w:p w14:paraId="49533243"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6340</w:t>
            </w:r>
          </w:p>
        </w:tc>
        <w:tc>
          <w:tcPr>
            <w:tcW w:w="1134" w:type="dxa"/>
          </w:tcPr>
          <w:p w14:paraId="17BC0497"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0257</w:t>
            </w:r>
          </w:p>
        </w:tc>
        <w:tc>
          <w:tcPr>
            <w:tcW w:w="1134" w:type="dxa"/>
          </w:tcPr>
          <w:p w14:paraId="2308DCF0"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w:t>
            </w:r>
          </w:p>
        </w:tc>
        <w:tc>
          <w:tcPr>
            <w:tcW w:w="1134" w:type="dxa"/>
          </w:tcPr>
          <w:p w14:paraId="2610B2FD"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526</w:t>
            </w:r>
          </w:p>
        </w:tc>
        <w:tc>
          <w:tcPr>
            <w:tcW w:w="1418" w:type="dxa"/>
          </w:tcPr>
          <w:p w14:paraId="69AF588B"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039</w:t>
            </w:r>
          </w:p>
        </w:tc>
        <w:tc>
          <w:tcPr>
            <w:tcW w:w="1134" w:type="dxa"/>
          </w:tcPr>
          <w:p w14:paraId="06E4B506"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1100</w:t>
            </w:r>
          </w:p>
        </w:tc>
        <w:tc>
          <w:tcPr>
            <w:tcW w:w="1134" w:type="dxa"/>
          </w:tcPr>
          <w:p w14:paraId="0F016992"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w:t>
            </w:r>
          </w:p>
        </w:tc>
      </w:tr>
      <w:tr w:rsidR="0013309A" w:rsidRPr="007B4E5D" w14:paraId="3889F956" w14:textId="77777777" w:rsidTr="0008213D">
        <w:tc>
          <w:tcPr>
            <w:tcW w:w="988" w:type="dxa"/>
          </w:tcPr>
          <w:p w14:paraId="41E71306"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1000</w:t>
            </w:r>
          </w:p>
        </w:tc>
        <w:tc>
          <w:tcPr>
            <w:tcW w:w="1134" w:type="dxa"/>
          </w:tcPr>
          <w:p w14:paraId="58D1993B"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3420</w:t>
            </w:r>
          </w:p>
        </w:tc>
        <w:tc>
          <w:tcPr>
            <w:tcW w:w="1134" w:type="dxa"/>
          </w:tcPr>
          <w:p w14:paraId="7BF05448"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0400</w:t>
            </w:r>
          </w:p>
        </w:tc>
        <w:tc>
          <w:tcPr>
            <w:tcW w:w="1134" w:type="dxa"/>
          </w:tcPr>
          <w:p w14:paraId="4DDE44EB"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w:t>
            </w:r>
          </w:p>
        </w:tc>
        <w:tc>
          <w:tcPr>
            <w:tcW w:w="1134" w:type="dxa"/>
          </w:tcPr>
          <w:p w14:paraId="6306C176"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1091</w:t>
            </w:r>
          </w:p>
        </w:tc>
        <w:tc>
          <w:tcPr>
            <w:tcW w:w="1418" w:type="dxa"/>
          </w:tcPr>
          <w:p w14:paraId="1538C0C2"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065</w:t>
            </w:r>
          </w:p>
        </w:tc>
        <w:tc>
          <w:tcPr>
            <w:tcW w:w="1134" w:type="dxa"/>
          </w:tcPr>
          <w:p w14:paraId="3D4793BD"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1160</w:t>
            </w:r>
          </w:p>
        </w:tc>
        <w:tc>
          <w:tcPr>
            <w:tcW w:w="1134" w:type="dxa"/>
          </w:tcPr>
          <w:p w14:paraId="7DFB9B83"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w:t>
            </w:r>
          </w:p>
        </w:tc>
      </w:tr>
      <w:tr w:rsidR="0013309A" w:rsidRPr="007B4E5D" w14:paraId="64A863CA" w14:textId="77777777" w:rsidTr="0008213D">
        <w:tc>
          <w:tcPr>
            <w:tcW w:w="988" w:type="dxa"/>
          </w:tcPr>
          <w:p w14:paraId="202F1EC1"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1500</w:t>
            </w:r>
          </w:p>
        </w:tc>
        <w:tc>
          <w:tcPr>
            <w:tcW w:w="1134" w:type="dxa"/>
          </w:tcPr>
          <w:p w14:paraId="4ABB82AB"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2280</w:t>
            </w:r>
          </w:p>
        </w:tc>
        <w:tc>
          <w:tcPr>
            <w:tcW w:w="1134" w:type="dxa"/>
          </w:tcPr>
          <w:p w14:paraId="1690A893"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0506</w:t>
            </w:r>
          </w:p>
        </w:tc>
        <w:tc>
          <w:tcPr>
            <w:tcW w:w="1134" w:type="dxa"/>
          </w:tcPr>
          <w:p w14:paraId="469FC9B2"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w:t>
            </w:r>
          </w:p>
        </w:tc>
        <w:tc>
          <w:tcPr>
            <w:tcW w:w="1134" w:type="dxa"/>
          </w:tcPr>
          <w:p w14:paraId="7B0997A3"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1686</w:t>
            </w:r>
          </w:p>
        </w:tc>
        <w:tc>
          <w:tcPr>
            <w:tcW w:w="1418" w:type="dxa"/>
          </w:tcPr>
          <w:p w14:paraId="3A0B5096"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094</w:t>
            </w:r>
          </w:p>
        </w:tc>
        <w:tc>
          <w:tcPr>
            <w:tcW w:w="1134" w:type="dxa"/>
          </w:tcPr>
          <w:p w14:paraId="5F1F5472"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1220</w:t>
            </w:r>
          </w:p>
        </w:tc>
        <w:tc>
          <w:tcPr>
            <w:tcW w:w="1134" w:type="dxa"/>
          </w:tcPr>
          <w:p w14:paraId="4FF77DF8"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w:t>
            </w:r>
          </w:p>
        </w:tc>
      </w:tr>
      <w:tr w:rsidR="0013309A" w:rsidRPr="007B4E5D" w14:paraId="45156544" w14:textId="77777777" w:rsidTr="0008213D">
        <w:tc>
          <w:tcPr>
            <w:tcW w:w="988" w:type="dxa"/>
          </w:tcPr>
          <w:p w14:paraId="2B092E47"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2000</w:t>
            </w:r>
          </w:p>
        </w:tc>
        <w:tc>
          <w:tcPr>
            <w:tcW w:w="1134" w:type="dxa"/>
          </w:tcPr>
          <w:p w14:paraId="1A4110DE"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1710</w:t>
            </w:r>
          </w:p>
        </w:tc>
        <w:tc>
          <w:tcPr>
            <w:tcW w:w="1134" w:type="dxa"/>
          </w:tcPr>
          <w:p w14:paraId="4D30DB88"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0694</w:t>
            </w:r>
          </w:p>
        </w:tc>
        <w:tc>
          <w:tcPr>
            <w:tcW w:w="1134" w:type="dxa"/>
          </w:tcPr>
          <w:p w14:paraId="6662C3CD"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w:t>
            </w:r>
          </w:p>
        </w:tc>
        <w:tc>
          <w:tcPr>
            <w:tcW w:w="1134" w:type="dxa"/>
          </w:tcPr>
          <w:p w14:paraId="75FE6FAD"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2316</w:t>
            </w:r>
          </w:p>
        </w:tc>
        <w:tc>
          <w:tcPr>
            <w:tcW w:w="1418" w:type="dxa"/>
          </w:tcPr>
          <w:p w14:paraId="3D0F48BE"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126</w:t>
            </w:r>
          </w:p>
        </w:tc>
        <w:tc>
          <w:tcPr>
            <w:tcW w:w="1134" w:type="dxa"/>
          </w:tcPr>
          <w:p w14:paraId="0E667579"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1300</w:t>
            </w:r>
          </w:p>
        </w:tc>
        <w:tc>
          <w:tcPr>
            <w:tcW w:w="1134" w:type="dxa"/>
          </w:tcPr>
          <w:p w14:paraId="0BB54B46"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w:t>
            </w:r>
          </w:p>
        </w:tc>
      </w:tr>
      <w:tr w:rsidR="0013309A" w:rsidRPr="007B4E5D" w14:paraId="25144D73" w14:textId="77777777" w:rsidTr="0008213D">
        <w:tc>
          <w:tcPr>
            <w:tcW w:w="988" w:type="dxa"/>
          </w:tcPr>
          <w:p w14:paraId="60DABB51"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2500</w:t>
            </w:r>
          </w:p>
        </w:tc>
        <w:tc>
          <w:tcPr>
            <w:tcW w:w="1134" w:type="dxa"/>
          </w:tcPr>
          <w:p w14:paraId="4250F58E"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1370</w:t>
            </w:r>
          </w:p>
        </w:tc>
        <w:tc>
          <w:tcPr>
            <w:tcW w:w="1134" w:type="dxa"/>
          </w:tcPr>
          <w:p w14:paraId="36E92E57"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0810</w:t>
            </w:r>
          </w:p>
        </w:tc>
        <w:tc>
          <w:tcPr>
            <w:tcW w:w="1134" w:type="dxa"/>
          </w:tcPr>
          <w:p w14:paraId="2AA38CB5"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w:t>
            </w:r>
          </w:p>
        </w:tc>
        <w:tc>
          <w:tcPr>
            <w:tcW w:w="1134" w:type="dxa"/>
          </w:tcPr>
          <w:p w14:paraId="5F59D212"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2976</w:t>
            </w:r>
          </w:p>
        </w:tc>
        <w:tc>
          <w:tcPr>
            <w:tcW w:w="1418" w:type="dxa"/>
          </w:tcPr>
          <w:p w14:paraId="13DCDFF9"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152</w:t>
            </w:r>
          </w:p>
        </w:tc>
        <w:tc>
          <w:tcPr>
            <w:tcW w:w="1134" w:type="dxa"/>
          </w:tcPr>
          <w:p w14:paraId="1B89085C"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1340</w:t>
            </w:r>
          </w:p>
        </w:tc>
        <w:tc>
          <w:tcPr>
            <w:tcW w:w="1134" w:type="dxa"/>
          </w:tcPr>
          <w:p w14:paraId="73126E09"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w:t>
            </w:r>
          </w:p>
        </w:tc>
      </w:tr>
      <w:tr w:rsidR="0013309A" w:rsidRPr="007B4E5D" w14:paraId="4E696C92" w14:textId="77777777" w:rsidTr="0008213D">
        <w:tc>
          <w:tcPr>
            <w:tcW w:w="988" w:type="dxa"/>
          </w:tcPr>
          <w:p w14:paraId="16EC0A20"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3000</w:t>
            </w:r>
          </w:p>
        </w:tc>
        <w:tc>
          <w:tcPr>
            <w:tcW w:w="1134" w:type="dxa"/>
          </w:tcPr>
          <w:p w14:paraId="784D1CD4"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1130</w:t>
            </w:r>
          </w:p>
        </w:tc>
        <w:tc>
          <w:tcPr>
            <w:tcW w:w="1134" w:type="dxa"/>
          </w:tcPr>
          <w:p w14:paraId="4157DB7D"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0920</w:t>
            </w:r>
          </w:p>
        </w:tc>
        <w:tc>
          <w:tcPr>
            <w:tcW w:w="1134" w:type="dxa"/>
          </w:tcPr>
          <w:p w14:paraId="628C2898"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w:t>
            </w:r>
          </w:p>
        </w:tc>
        <w:tc>
          <w:tcPr>
            <w:tcW w:w="1134" w:type="dxa"/>
          </w:tcPr>
          <w:p w14:paraId="35FE356C"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3656</w:t>
            </w:r>
          </w:p>
        </w:tc>
        <w:tc>
          <w:tcPr>
            <w:tcW w:w="1418" w:type="dxa"/>
          </w:tcPr>
          <w:p w14:paraId="745440C8"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180</w:t>
            </w:r>
          </w:p>
        </w:tc>
        <w:tc>
          <w:tcPr>
            <w:tcW w:w="1134" w:type="dxa"/>
          </w:tcPr>
          <w:p w14:paraId="5F461C9C"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1380</w:t>
            </w:r>
          </w:p>
        </w:tc>
        <w:tc>
          <w:tcPr>
            <w:tcW w:w="1134" w:type="dxa"/>
          </w:tcPr>
          <w:p w14:paraId="1FC47280"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w:t>
            </w:r>
          </w:p>
        </w:tc>
      </w:tr>
      <w:tr w:rsidR="0013309A" w:rsidRPr="007B4E5D" w14:paraId="545F508C" w14:textId="77777777" w:rsidTr="0008213D">
        <w:tc>
          <w:tcPr>
            <w:tcW w:w="988" w:type="dxa"/>
          </w:tcPr>
          <w:p w14:paraId="3D76EF3C"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3500</w:t>
            </w:r>
          </w:p>
        </w:tc>
        <w:tc>
          <w:tcPr>
            <w:tcW w:w="1134" w:type="dxa"/>
          </w:tcPr>
          <w:p w14:paraId="16C4B49B"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0978</w:t>
            </w:r>
          </w:p>
        </w:tc>
        <w:tc>
          <w:tcPr>
            <w:tcW w:w="1134" w:type="dxa"/>
          </w:tcPr>
          <w:p w14:paraId="13514FB0"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1040</w:t>
            </w:r>
          </w:p>
        </w:tc>
        <w:tc>
          <w:tcPr>
            <w:tcW w:w="1134" w:type="dxa"/>
          </w:tcPr>
          <w:p w14:paraId="316AE150"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w:t>
            </w:r>
          </w:p>
        </w:tc>
        <w:tc>
          <w:tcPr>
            <w:tcW w:w="1134" w:type="dxa"/>
          </w:tcPr>
          <w:p w14:paraId="6C5293C0"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4355</w:t>
            </w:r>
          </w:p>
        </w:tc>
        <w:tc>
          <w:tcPr>
            <w:tcW w:w="1418" w:type="dxa"/>
          </w:tcPr>
          <w:p w14:paraId="36FB16D9"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210</w:t>
            </w:r>
          </w:p>
        </w:tc>
        <w:tc>
          <w:tcPr>
            <w:tcW w:w="1134" w:type="dxa"/>
          </w:tcPr>
          <w:p w14:paraId="59A86476"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1415</w:t>
            </w:r>
          </w:p>
        </w:tc>
        <w:tc>
          <w:tcPr>
            <w:tcW w:w="1134" w:type="dxa"/>
          </w:tcPr>
          <w:p w14:paraId="2C22F6B5"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w:t>
            </w:r>
          </w:p>
        </w:tc>
      </w:tr>
      <w:tr w:rsidR="0013309A" w:rsidRPr="007B4E5D" w14:paraId="1F814535" w14:textId="77777777" w:rsidTr="0008213D">
        <w:tc>
          <w:tcPr>
            <w:tcW w:w="988" w:type="dxa"/>
          </w:tcPr>
          <w:p w14:paraId="67A2000C"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3700</w:t>
            </w:r>
          </w:p>
        </w:tc>
        <w:tc>
          <w:tcPr>
            <w:tcW w:w="1134" w:type="dxa"/>
          </w:tcPr>
          <w:p w14:paraId="4CE8A97F"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0924</w:t>
            </w:r>
          </w:p>
        </w:tc>
        <w:tc>
          <w:tcPr>
            <w:tcW w:w="1134" w:type="dxa"/>
          </w:tcPr>
          <w:p w14:paraId="14BB3E83"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1090</w:t>
            </w:r>
          </w:p>
        </w:tc>
        <w:tc>
          <w:tcPr>
            <w:tcW w:w="1134" w:type="dxa"/>
          </w:tcPr>
          <w:p w14:paraId="6E59E51A"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w:t>
            </w:r>
          </w:p>
        </w:tc>
        <w:tc>
          <w:tcPr>
            <w:tcW w:w="1134" w:type="dxa"/>
          </w:tcPr>
          <w:p w14:paraId="09B71B86"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4641</w:t>
            </w:r>
          </w:p>
        </w:tc>
        <w:tc>
          <w:tcPr>
            <w:tcW w:w="1418" w:type="dxa"/>
          </w:tcPr>
          <w:p w14:paraId="50A78792"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226</w:t>
            </w:r>
          </w:p>
        </w:tc>
        <w:tc>
          <w:tcPr>
            <w:tcW w:w="1134" w:type="dxa"/>
          </w:tcPr>
          <w:p w14:paraId="4608C61A"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1450</w:t>
            </w:r>
          </w:p>
        </w:tc>
        <w:tc>
          <w:tcPr>
            <w:tcW w:w="1134" w:type="dxa"/>
          </w:tcPr>
          <w:p w14:paraId="59A4BA05"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w:t>
            </w:r>
          </w:p>
        </w:tc>
      </w:tr>
      <w:tr w:rsidR="0013309A" w:rsidRPr="007B4E5D" w14:paraId="0C1BC3D3" w14:textId="77777777" w:rsidTr="0008213D">
        <w:tc>
          <w:tcPr>
            <w:tcW w:w="988" w:type="dxa"/>
          </w:tcPr>
          <w:p w14:paraId="3D48D19A"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4000</w:t>
            </w:r>
          </w:p>
        </w:tc>
        <w:tc>
          <w:tcPr>
            <w:tcW w:w="1134" w:type="dxa"/>
          </w:tcPr>
          <w:p w14:paraId="2D9DE87F"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0853</w:t>
            </w:r>
          </w:p>
        </w:tc>
        <w:tc>
          <w:tcPr>
            <w:tcW w:w="1134" w:type="dxa"/>
          </w:tcPr>
          <w:p w14:paraId="1DED2B07"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1160</w:t>
            </w:r>
          </w:p>
        </w:tc>
        <w:tc>
          <w:tcPr>
            <w:tcW w:w="1134" w:type="dxa"/>
          </w:tcPr>
          <w:p w14:paraId="2E986BAF"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w:t>
            </w:r>
          </w:p>
        </w:tc>
        <w:tc>
          <w:tcPr>
            <w:tcW w:w="1134" w:type="dxa"/>
          </w:tcPr>
          <w:p w14:paraId="2867DEA2"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5090</w:t>
            </w:r>
          </w:p>
        </w:tc>
        <w:tc>
          <w:tcPr>
            <w:tcW w:w="1418" w:type="dxa"/>
          </w:tcPr>
          <w:p w14:paraId="33D4C053"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255</w:t>
            </w:r>
          </w:p>
        </w:tc>
        <w:tc>
          <w:tcPr>
            <w:tcW w:w="1134" w:type="dxa"/>
          </w:tcPr>
          <w:p w14:paraId="03E2F0F8"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1540</w:t>
            </w:r>
          </w:p>
        </w:tc>
        <w:tc>
          <w:tcPr>
            <w:tcW w:w="1134" w:type="dxa"/>
          </w:tcPr>
          <w:p w14:paraId="34431224"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w:t>
            </w:r>
          </w:p>
        </w:tc>
      </w:tr>
      <w:tr w:rsidR="0013309A" w:rsidRPr="007B4E5D" w14:paraId="243810FD" w14:textId="77777777" w:rsidTr="0008213D">
        <w:tc>
          <w:tcPr>
            <w:tcW w:w="988" w:type="dxa"/>
          </w:tcPr>
          <w:p w14:paraId="203439D7"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4500</w:t>
            </w:r>
          </w:p>
        </w:tc>
        <w:tc>
          <w:tcPr>
            <w:tcW w:w="1134" w:type="dxa"/>
          </w:tcPr>
          <w:p w14:paraId="0E9BABD3"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0755</w:t>
            </w:r>
          </w:p>
        </w:tc>
        <w:tc>
          <w:tcPr>
            <w:tcW w:w="1134" w:type="dxa"/>
          </w:tcPr>
          <w:p w14:paraId="051B7268"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1270</w:t>
            </w:r>
          </w:p>
        </w:tc>
        <w:tc>
          <w:tcPr>
            <w:tcW w:w="1134" w:type="dxa"/>
          </w:tcPr>
          <w:p w14:paraId="0900AE77"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w:t>
            </w:r>
          </w:p>
        </w:tc>
        <w:tc>
          <w:tcPr>
            <w:tcW w:w="1134" w:type="dxa"/>
          </w:tcPr>
          <w:p w14:paraId="7A31C4EC"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5942</w:t>
            </w:r>
          </w:p>
        </w:tc>
        <w:tc>
          <w:tcPr>
            <w:tcW w:w="1418" w:type="dxa"/>
          </w:tcPr>
          <w:p w14:paraId="625C8CB1"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369</w:t>
            </w:r>
          </w:p>
        </w:tc>
        <w:tc>
          <w:tcPr>
            <w:tcW w:w="1134" w:type="dxa"/>
          </w:tcPr>
          <w:p w14:paraId="138E3EFD"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1870</w:t>
            </w:r>
          </w:p>
        </w:tc>
        <w:tc>
          <w:tcPr>
            <w:tcW w:w="1134" w:type="dxa"/>
          </w:tcPr>
          <w:p w14:paraId="53133DD6"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w:t>
            </w:r>
          </w:p>
        </w:tc>
      </w:tr>
      <w:tr w:rsidR="0013309A" w:rsidRPr="007B4E5D" w14:paraId="6FA9829C" w14:textId="77777777" w:rsidTr="0008213D">
        <w:tc>
          <w:tcPr>
            <w:tcW w:w="988" w:type="dxa"/>
          </w:tcPr>
          <w:p w14:paraId="15F07003"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5000</w:t>
            </w:r>
          </w:p>
        </w:tc>
        <w:tc>
          <w:tcPr>
            <w:tcW w:w="1134" w:type="dxa"/>
          </w:tcPr>
          <w:p w14:paraId="4405DC1C"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0668</w:t>
            </w:r>
          </w:p>
        </w:tc>
        <w:tc>
          <w:tcPr>
            <w:tcW w:w="1134" w:type="dxa"/>
          </w:tcPr>
          <w:p w14:paraId="2FDA00C7"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1380</w:t>
            </w:r>
          </w:p>
        </w:tc>
        <w:tc>
          <w:tcPr>
            <w:tcW w:w="1134" w:type="dxa"/>
          </w:tcPr>
          <w:p w14:paraId="595CADA1"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w:t>
            </w:r>
          </w:p>
        </w:tc>
        <w:tc>
          <w:tcPr>
            <w:tcW w:w="1134" w:type="dxa"/>
          </w:tcPr>
          <w:p w14:paraId="537DE370"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7085</w:t>
            </w:r>
          </w:p>
        </w:tc>
        <w:tc>
          <w:tcPr>
            <w:tcW w:w="1418" w:type="dxa"/>
          </w:tcPr>
          <w:p w14:paraId="1F8B1362"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657</w:t>
            </w:r>
          </w:p>
        </w:tc>
        <w:tc>
          <w:tcPr>
            <w:tcW w:w="1134" w:type="dxa"/>
          </w:tcPr>
          <w:p w14:paraId="35736C52"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2700</w:t>
            </w:r>
          </w:p>
        </w:tc>
        <w:tc>
          <w:tcPr>
            <w:tcW w:w="1134" w:type="dxa"/>
          </w:tcPr>
          <w:p w14:paraId="280F57D6"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w:t>
            </w:r>
          </w:p>
        </w:tc>
      </w:tr>
      <w:tr w:rsidR="0013309A" w:rsidRPr="007B4E5D" w14:paraId="1F82DB29" w14:textId="77777777" w:rsidTr="0008213D">
        <w:tc>
          <w:tcPr>
            <w:tcW w:w="988" w:type="dxa"/>
          </w:tcPr>
          <w:p w14:paraId="55047AA7"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5500</w:t>
            </w:r>
          </w:p>
        </w:tc>
        <w:tc>
          <w:tcPr>
            <w:tcW w:w="1134" w:type="dxa"/>
          </w:tcPr>
          <w:p w14:paraId="27E24CBC"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0575</w:t>
            </w:r>
          </w:p>
        </w:tc>
        <w:tc>
          <w:tcPr>
            <w:tcW w:w="1134" w:type="dxa"/>
          </w:tcPr>
          <w:p w14:paraId="2FA689A3"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1520</w:t>
            </w:r>
          </w:p>
        </w:tc>
        <w:tc>
          <w:tcPr>
            <w:tcW w:w="1134" w:type="dxa"/>
          </w:tcPr>
          <w:p w14:paraId="22FAF4AE"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w:t>
            </w:r>
          </w:p>
        </w:tc>
        <w:tc>
          <w:tcPr>
            <w:tcW w:w="1134" w:type="dxa"/>
          </w:tcPr>
          <w:p w14:paraId="10896F1C"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8960</w:t>
            </w:r>
          </w:p>
        </w:tc>
        <w:tc>
          <w:tcPr>
            <w:tcW w:w="1418" w:type="dxa"/>
          </w:tcPr>
          <w:p w14:paraId="03784BFC"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1.278</w:t>
            </w:r>
          </w:p>
        </w:tc>
        <w:tc>
          <w:tcPr>
            <w:tcW w:w="1134" w:type="dxa"/>
          </w:tcPr>
          <w:p w14:paraId="3907A89C"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4800</w:t>
            </w:r>
          </w:p>
        </w:tc>
        <w:tc>
          <w:tcPr>
            <w:tcW w:w="1134" w:type="dxa"/>
          </w:tcPr>
          <w:p w14:paraId="75DC4CFF"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2</w:t>
            </w:r>
          </w:p>
        </w:tc>
      </w:tr>
      <w:tr w:rsidR="0013309A" w:rsidRPr="007B4E5D" w14:paraId="4943273D" w14:textId="77777777" w:rsidTr="0008213D">
        <w:tc>
          <w:tcPr>
            <w:tcW w:w="988" w:type="dxa"/>
          </w:tcPr>
          <w:p w14:paraId="7A1E6592"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5700</w:t>
            </w:r>
          </w:p>
        </w:tc>
        <w:tc>
          <w:tcPr>
            <w:tcW w:w="1134" w:type="dxa"/>
          </w:tcPr>
          <w:p w14:paraId="7B2B7C49"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0541</w:t>
            </w:r>
          </w:p>
        </w:tc>
        <w:tc>
          <w:tcPr>
            <w:tcW w:w="1134" w:type="dxa"/>
          </w:tcPr>
          <w:p w14:paraId="4E4BEC3D"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1580</w:t>
            </w:r>
          </w:p>
        </w:tc>
        <w:tc>
          <w:tcPr>
            <w:tcW w:w="1134" w:type="dxa"/>
          </w:tcPr>
          <w:p w14:paraId="51B2B368"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w:t>
            </w:r>
          </w:p>
        </w:tc>
        <w:tc>
          <w:tcPr>
            <w:tcW w:w="1134" w:type="dxa"/>
          </w:tcPr>
          <w:p w14:paraId="4F996F0D"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10080</w:t>
            </w:r>
          </w:p>
        </w:tc>
        <w:tc>
          <w:tcPr>
            <w:tcW w:w="1418" w:type="dxa"/>
          </w:tcPr>
          <w:p w14:paraId="4C46307F"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1.645</w:t>
            </w:r>
          </w:p>
        </w:tc>
        <w:tc>
          <w:tcPr>
            <w:tcW w:w="1134" w:type="dxa"/>
          </w:tcPr>
          <w:p w14:paraId="3BBF4BC2"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6400</w:t>
            </w:r>
          </w:p>
        </w:tc>
        <w:tc>
          <w:tcPr>
            <w:tcW w:w="1134" w:type="dxa"/>
          </w:tcPr>
          <w:p w14:paraId="34CA203A"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6</w:t>
            </w:r>
          </w:p>
        </w:tc>
      </w:tr>
      <w:tr w:rsidR="0013309A" w:rsidRPr="007B4E5D" w14:paraId="60157D4C" w14:textId="77777777" w:rsidTr="0008213D">
        <w:tc>
          <w:tcPr>
            <w:tcW w:w="988" w:type="dxa"/>
          </w:tcPr>
          <w:p w14:paraId="304524A8"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6000</w:t>
            </w:r>
          </w:p>
        </w:tc>
        <w:tc>
          <w:tcPr>
            <w:tcW w:w="1134" w:type="dxa"/>
          </w:tcPr>
          <w:p w14:paraId="679BFE2C"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0495</w:t>
            </w:r>
          </w:p>
        </w:tc>
        <w:tc>
          <w:tcPr>
            <w:tcW w:w="1134" w:type="dxa"/>
          </w:tcPr>
          <w:p w14:paraId="6672C037"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1680</w:t>
            </w:r>
          </w:p>
        </w:tc>
        <w:tc>
          <w:tcPr>
            <w:tcW w:w="1134" w:type="dxa"/>
          </w:tcPr>
          <w:p w14:paraId="5B44DCD7"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w:t>
            </w:r>
          </w:p>
        </w:tc>
        <w:tc>
          <w:tcPr>
            <w:tcW w:w="1134" w:type="dxa"/>
          </w:tcPr>
          <w:p w14:paraId="7BD8FC4B"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12352</w:t>
            </w:r>
          </w:p>
        </w:tc>
        <w:tc>
          <w:tcPr>
            <w:tcW w:w="1418" w:type="dxa"/>
          </w:tcPr>
          <w:p w14:paraId="4E53C16E"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2.550</w:t>
            </w:r>
          </w:p>
        </w:tc>
        <w:tc>
          <w:tcPr>
            <w:tcW w:w="1134" w:type="dxa"/>
          </w:tcPr>
          <w:p w14:paraId="7E308049"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8750</w:t>
            </w:r>
          </w:p>
        </w:tc>
        <w:tc>
          <w:tcPr>
            <w:tcW w:w="1134" w:type="dxa"/>
          </w:tcPr>
          <w:p w14:paraId="25B65CDE"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14</w:t>
            </w:r>
          </w:p>
        </w:tc>
      </w:tr>
      <w:tr w:rsidR="0013309A" w:rsidRPr="007B4E5D" w14:paraId="687DF82F" w14:textId="77777777" w:rsidTr="0008213D">
        <w:tc>
          <w:tcPr>
            <w:tcW w:w="988" w:type="dxa"/>
          </w:tcPr>
          <w:p w14:paraId="3374C5D8"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6500</w:t>
            </w:r>
          </w:p>
        </w:tc>
        <w:tc>
          <w:tcPr>
            <w:tcW w:w="1134" w:type="dxa"/>
          </w:tcPr>
          <w:p w14:paraId="21D6C544"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0419</w:t>
            </w:r>
          </w:p>
        </w:tc>
        <w:tc>
          <w:tcPr>
            <w:tcW w:w="1134" w:type="dxa"/>
          </w:tcPr>
          <w:p w14:paraId="475A745B"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1810</w:t>
            </w:r>
          </w:p>
        </w:tc>
        <w:tc>
          <w:tcPr>
            <w:tcW w:w="1134" w:type="dxa"/>
          </w:tcPr>
          <w:p w14:paraId="742E98CD"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w:t>
            </w:r>
          </w:p>
        </w:tc>
        <w:tc>
          <w:tcPr>
            <w:tcW w:w="1134" w:type="dxa"/>
          </w:tcPr>
          <w:p w14:paraId="3AA8F732"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17890</w:t>
            </w:r>
          </w:p>
        </w:tc>
        <w:tc>
          <w:tcPr>
            <w:tcW w:w="1418" w:type="dxa"/>
          </w:tcPr>
          <w:p w14:paraId="7F20036A"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4.500</w:t>
            </w:r>
          </w:p>
        </w:tc>
        <w:tc>
          <w:tcPr>
            <w:tcW w:w="1134" w:type="dxa"/>
          </w:tcPr>
          <w:p w14:paraId="0A2FF9F0"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13400</w:t>
            </w:r>
          </w:p>
        </w:tc>
        <w:tc>
          <w:tcPr>
            <w:tcW w:w="1134" w:type="dxa"/>
          </w:tcPr>
          <w:p w14:paraId="6D942C8C"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50</w:t>
            </w:r>
          </w:p>
        </w:tc>
      </w:tr>
      <w:tr w:rsidR="0013309A" w:rsidRPr="007B4E5D" w14:paraId="0B028120" w14:textId="77777777" w:rsidTr="0008213D">
        <w:tc>
          <w:tcPr>
            <w:tcW w:w="988" w:type="dxa"/>
          </w:tcPr>
          <w:p w14:paraId="43A710B2"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7000</w:t>
            </w:r>
          </w:p>
        </w:tc>
        <w:tc>
          <w:tcPr>
            <w:tcW w:w="1134" w:type="dxa"/>
          </w:tcPr>
          <w:p w14:paraId="7B384C89"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0335</w:t>
            </w:r>
          </w:p>
        </w:tc>
        <w:tc>
          <w:tcPr>
            <w:tcW w:w="1134" w:type="dxa"/>
          </w:tcPr>
          <w:p w14:paraId="39DD15BC"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1950</w:t>
            </w:r>
          </w:p>
        </w:tc>
        <w:tc>
          <w:tcPr>
            <w:tcW w:w="1134" w:type="dxa"/>
          </w:tcPr>
          <w:p w14:paraId="7197B1C6"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w:t>
            </w:r>
          </w:p>
        </w:tc>
        <w:tc>
          <w:tcPr>
            <w:tcW w:w="1134" w:type="dxa"/>
          </w:tcPr>
          <w:p w14:paraId="638BE905"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25590</w:t>
            </w:r>
          </w:p>
        </w:tc>
        <w:tc>
          <w:tcPr>
            <w:tcW w:w="1418" w:type="dxa"/>
          </w:tcPr>
          <w:p w14:paraId="09775AD5"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5.160</w:t>
            </w:r>
          </w:p>
        </w:tc>
        <w:tc>
          <w:tcPr>
            <w:tcW w:w="1134" w:type="dxa"/>
          </w:tcPr>
          <w:p w14:paraId="42E45414"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17400</w:t>
            </w:r>
          </w:p>
        </w:tc>
        <w:tc>
          <w:tcPr>
            <w:tcW w:w="1134" w:type="dxa"/>
          </w:tcPr>
          <w:p w14:paraId="4C7A4DAB"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179</w:t>
            </w:r>
          </w:p>
        </w:tc>
      </w:tr>
      <w:tr w:rsidR="0013309A" w:rsidRPr="007B4E5D" w14:paraId="6113FCF4" w14:textId="77777777" w:rsidTr="0008213D">
        <w:tc>
          <w:tcPr>
            <w:tcW w:w="988" w:type="dxa"/>
          </w:tcPr>
          <w:p w14:paraId="7A206098"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7500</w:t>
            </w:r>
          </w:p>
        </w:tc>
        <w:tc>
          <w:tcPr>
            <w:tcW w:w="1134" w:type="dxa"/>
          </w:tcPr>
          <w:p w14:paraId="47269B5C"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0273</w:t>
            </w:r>
          </w:p>
        </w:tc>
        <w:tc>
          <w:tcPr>
            <w:tcW w:w="1134" w:type="dxa"/>
          </w:tcPr>
          <w:p w14:paraId="2F22E0E1"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2080</w:t>
            </w:r>
          </w:p>
        </w:tc>
        <w:tc>
          <w:tcPr>
            <w:tcW w:w="1134" w:type="dxa"/>
          </w:tcPr>
          <w:p w14:paraId="6819E403"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001</w:t>
            </w:r>
          </w:p>
        </w:tc>
        <w:tc>
          <w:tcPr>
            <w:tcW w:w="1134" w:type="dxa"/>
          </w:tcPr>
          <w:p w14:paraId="444D43D8"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34257</w:t>
            </w:r>
          </w:p>
        </w:tc>
        <w:tc>
          <w:tcPr>
            <w:tcW w:w="1418" w:type="dxa"/>
          </w:tcPr>
          <w:p w14:paraId="63309FDD"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4.525</w:t>
            </w:r>
          </w:p>
        </w:tc>
        <w:tc>
          <w:tcPr>
            <w:tcW w:w="1134" w:type="dxa"/>
          </w:tcPr>
          <w:p w14:paraId="5B71DECA"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16700</w:t>
            </w:r>
          </w:p>
        </w:tc>
        <w:tc>
          <w:tcPr>
            <w:tcW w:w="1134" w:type="dxa"/>
          </w:tcPr>
          <w:p w14:paraId="3A7CCEBD"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590</w:t>
            </w:r>
          </w:p>
        </w:tc>
      </w:tr>
      <w:tr w:rsidR="0013309A" w:rsidRPr="007B4E5D" w14:paraId="1AF74984" w14:textId="77777777" w:rsidTr="0008213D">
        <w:tc>
          <w:tcPr>
            <w:tcW w:w="988" w:type="dxa"/>
          </w:tcPr>
          <w:p w14:paraId="56DC03BE"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7700</w:t>
            </w:r>
          </w:p>
        </w:tc>
        <w:tc>
          <w:tcPr>
            <w:tcW w:w="1134" w:type="dxa"/>
          </w:tcPr>
          <w:p w14:paraId="51886777"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0253</w:t>
            </w:r>
          </w:p>
        </w:tc>
        <w:tc>
          <w:tcPr>
            <w:tcW w:w="1134" w:type="dxa"/>
          </w:tcPr>
          <w:p w14:paraId="78F61918"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2120</w:t>
            </w:r>
          </w:p>
        </w:tc>
        <w:tc>
          <w:tcPr>
            <w:tcW w:w="1134" w:type="dxa"/>
          </w:tcPr>
          <w:p w14:paraId="142D97E5"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002</w:t>
            </w:r>
          </w:p>
        </w:tc>
        <w:tc>
          <w:tcPr>
            <w:tcW w:w="1134" w:type="dxa"/>
          </w:tcPr>
          <w:p w14:paraId="3428EE81"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37377</w:t>
            </w:r>
          </w:p>
        </w:tc>
        <w:tc>
          <w:tcPr>
            <w:tcW w:w="1418" w:type="dxa"/>
          </w:tcPr>
          <w:p w14:paraId="21529B30"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4.000</w:t>
            </w:r>
          </w:p>
        </w:tc>
        <w:tc>
          <w:tcPr>
            <w:tcW w:w="1134" w:type="dxa"/>
          </w:tcPr>
          <w:p w14:paraId="79184F7C"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14500</w:t>
            </w:r>
          </w:p>
        </w:tc>
        <w:tc>
          <w:tcPr>
            <w:tcW w:w="1134" w:type="dxa"/>
          </w:tcPr>
          <w:p w14:paraId="34AE3A17"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700</w:t>
            </w:r>
          </w:p>
        </w:tc>
      </w:tr>
      <w:tr w:rsidR="0013309A" w:rsidRPr="007B4E5D" w14:paraId="63828FE0" w14:textId="77777777" w:rsidTr="0008213D">
        <w:tc>
          <w:tcPr>
            <w:tcW w:w="988" w:type="dxa"/>
          </w:tcPr>
          <w:p w14:paraId="1BCC1988"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8000</w:t>
            </w:r>
          </w:p>
        </w:tc>
        <w:tc>
          <w:tcPr>
            <w:tcW w:w="1134" w:type="dxa"/>
          </w:tcPr>
          <w:p w14:paraId="7FFC424E"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0233</w:t>
            </w:r>
          </w:p>
        </w:tc>
        <w:tc>
          <w:tcPr>
            <w:tcW w:w="1134" w:type="dxa"/>
          </w:tcPr>
          <w:p w14:paraId="0B88AA9E"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2170</w:t>
            </w:r>
          </w:p>
        </w:tc>
        <w:tc>
          <w:tcPr>
            <w:tcW w:w="1134" w:type="dxa"/>
          </w:tcPr>
          <w:p w14:paraId="150621AE"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005</w:t>
            </w:r>
          </w:p>
        </w:tc>
        <w:tc>
          <w:tcPr>
            <w:tcW w:w="1134" w:type="dxa"/>
          </w:tcPr>
          <w:p w14:paraId="2746BF1E"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41315</w:t>
            </w:r>
          </w:p>
        </w:tc>
        <w:tc>
          <w:tcPr>
            <w:tcW w:w="1418" w:type="dxa"/>
          </w:tcPr>
          <w:p w14:paraId="601EB07F"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3.130</w:t>
            </w:r>
          </w:p>
        </w:tc>
        <w:tc>
          <w:tcPr>
            <w:tcW w:w="1134" w:type="dxa"/>
          </w:tcPr>
          <w:p w14:paraId="1465E6BC"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11750</w:t>
            </w:r>
          </w:p>
        </w:tc>
        <w:tc>
          <w:tcPr>
            <w:tcW w:w="1134" w:type="dxa"/>
          </w:tcPr>
          <w:p w14:paraId="245171AC"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915</w:t>
            </w:r>
          </w:p>
        </w:tc>
      </w:tr>
      <w:tr w:rsidR="0013309A" w:rsidRPr="007B4E5D" w14:paraId="3B3A575E" w14:textId="77777777" w:rsidTr="0008213D">
        <w:tc>
          <w:tcPr>
            <w:tcW w:w="988" w:type="dxa"/>
          </w:tcPr>
          <w:p w14:paraId="22D66DA7"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8500</w:t>
            </w:r>
          </w:p>
        </w:tc>
        <w:tc>
          <w:tcPr>
            <w:tcW w:w="1134" w:type="dxa"/>
          </w:tcPr>
          <w:p w14:paraId="17395B04"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0210</w:t>
            </w:r>
          </w:p>
        </w:tc>
        <w:tc>
          <w:tcPr>
            <w:tcW w:w="1134" w:type="dxa"/>
          </w:tcPr>
          <w:p w14:paraId="0E65568A"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2270</w:t>
            </w:r>
          </w:p>
        </w:tc>
        <w:tc>
          <w:tcPr>
            <w:tcW w:w="1134" w:type="dxa"/>
          </w:tcPr>
          <w:p w14:paraId="60B59471"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010</w:t>
            </w:r>
          </w:p>
        </w:tc>
        <w:tc>
          <w:tcPr>
            <w:tcW w:w="1134" w:type="dxa"/>
          </w:tcPr>
          <w:p w14:paraId="310CA89D"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46377</w:t>
            </w:r>
          </w:p>
        </w:tc>
        <w:tc>
          <w:tcPr>
            <w:tcW w:w="1418" w:type="dxa"/>
          </w:tcPr>
          <w:p w14:paraId="4DAD68A6"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2.200</w:t>
            </w:r>
          </w:p>
        </w:tc>
        <w:tc>
          <w:tcPr>
            <w:tcW w:w="1134" w:type="dxa"/>
          </w:tcPr>
          <w:p w14:paraId="10948B70"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8500</w:t>
            </w:r>
          </w:p>
        </w:tc>
        <w:tc>
          <w:tcPr>
            <w:tcW w:w="1134" w:type="dxa"/>
          </w:tcPr>
          <w:p w14:paraId="2DB60714"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1550</w:t>
            </w:r>
          </w:p>
        </w:tc>
      </w:tr>
      <w:tr w:rsidR="0013309A" w:rsidRPr="007B4E5D" w14:paraId="6A50FADA" w14:textId="77777777" w:rsidTr="0008213D">
        <w:tc>
          <w:tcPr>
            <w:tcW w:w="988" w:type="dxa"/>
          </w:tcPr>
          <w:p w14:paraId="48368777"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9000</w:t>
            </w:r>
          </w:p>
        </w:tc>
        <w:tc>
          <w:tcPr>
            <w:tcW w:w="1134" w:type="dxa"/>
          </w:tcPr>
          <w:p w14:paraId="6EF7C3A8"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0192</w:t>
            </w:r>
          </w:p>
        </w:tc>
        <w:tc>
          <w:tcPr>
            <w:tcW w:w="1134" w:type="dxa"/>
          </w:tcPr>
          <w:p w14:paraId="321A05A9"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2330</w:t>
            </w:r>
          </w:p>
        </w:tc>
        <w:tc>
          <w:tcPr>
            <w:tcW w:w="1134" w:type="dxa"/>
          </w:tcPr>
          <w:p w14:paraId="2B57E12A"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025</w:t>
            </w:r>
          </w:p>
        </w:tc>
        <w:tc>
          <w:tcPr>
            <w:tcW w:w="1134" w:type="dxa"/>
          </w:tcPr>
          <w:p w14:paraId="6565C7A5"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49685</w:t>
            </w:r>
          </w:p>
        </w:tc>
        <w:tc>
          <w:tcPr>
            <w:tcW w:w="1418" w:type="dxa"/>
          </w:tcPr>
          <w:p w14:paraId="0CA8F869"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1.730</w:t>
            </w:r>
          </w:p>
        </w:tc>
        <w:tc>
          <w:tcPr>
            <w:tcW w:w="1134" w:type="dxa"/>
          </w:tcPr>
          <w:p w14:paraId="494E8419"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5450</w:t>
            </w:r>
          </w:p>
        </w:tc>
        <w:tc>
          <w:tcPr>
            <w:tcW w:w="1134" w:type="dxa"/>
          </w:tcPr>
          <w:p w14:paraId="642E9683"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2010</w:t>
            </w:r>
          </w:p>
        </w:tc>
      </w:tr>
      <w:tr w:rsidR="0013309A" w:rsidRPr="007B4E5D" w14:paraId="1D4B9C92" w14:textId="77777777" w:rsidTr="0008213D">
        <w:tc>
          <w:tcPr>
            <w:tcW w:w="988" w:type="dxa"/>
          </w:tcPr>
          <w:p w14:paraId="3FB4602D"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9500</w:t>
            </w:r>
          </w:p>
        </w:tc>
        <w:tc>
          <w:tcPr>
            <w:tcW w:w="1134" w:type="dxa"/>
          </w:tcPr>
          <w:p w14:paraId="05DA762B"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0180</w:t>
            </w:r>
          </w:p>
        </w:tc>
        <w:tc>
          <w:tcPr>
            <w:tcW w:w="1134" w:type="dxa"/>
          </w:tcPr>
          <w:p w14:paraId="28F3FE9A"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2390</w:t>
            </w:r>
          </w:p>
        </w:tc>
        <w:tc>
          <w:tcPr>
            <w:tcW w:w="1134" w:type="dxa"/>
          </w:tcPr>
          <w:p w14:paraId="337B2F84"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060</w:t>
            </w:r>
          </w:p>
        </w:tc>
        <w:tc>
          <w:tcPr>
            <w:tcW w:w="1134" w:type="dxa"/>
          </w:tcPr>
          <w:p w14:paraId="17DA9F11"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52470</w:t>
            </w:r>
          </w:p>
        </w:tc>
        <w:tc>
          <w:tcPr>
            <w:tcW w:w="1418" w:type="dxa"/>
          </w:tcPr>
          <w:p w14:paraId="391506EC"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1.575</w:t>
            </w:r>
          </w:p>
        </w:tc>
        <w:tc>
          <w:tcPr>
            <w:tcW w:w="1134" w:type="dxa"/>
          </w:tcPr>
          <w:p w14:paraId="76B76AF7"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5050</w:t>
            </w:r>
          </w:p>
        </w:tc>
        <w:tc>
          <w:tcPr>
            <w:tcW w:w="1134" w:type="dxa"/>
          </w:tcPr>
          <w:p w14:paraId="758F80C3"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2550</w:t>
            </w:r>
          </w:p>
        </w:tc>
      </w:tr>
      <w:tr w:rsidR="0013309A" w:rsidRPr="007B4E5D" w14:paraId="74F2187F" w14:textId="77777777" w:rsidTr="0008213D">
        <w:tc>
          <w:tcPr>
            <w:tcW w:w="988" w:type="dxa"/>
          </w:tcPr>
          <w:p w14:paraId="78C25DE2"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10000</w:t>
            </w:r>
          </w:p>
        </w:tc>
        <w:tc>
          <w:tcPr>
            <w:tcW w:w="1134" w:type="dxa"/>
          </w:tcPr>
          <w:p w14:paraId="5398A6EE"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0167</w:t>
            </w:r>
          </w:p>
        </w:tc>
        <w:tc>
          <w:tcPr>
            <w:tcW w:w="1134" w:type="dxa"/>
          </w:tcPr>
          <w:p w14:paraId="2248CDCE"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2430</w:t>
            </w:r>
          </w:p>
        </w:tc>
        <w:tc>
          <w:tcPr>
            <w:tcW w:w="1134" w:type="dxa"/>
          </w:tcPr>
          <w:p w14:paraId="5E0C2D67"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100</w:t>
            </w:r>
          </w:p>
        </w:tc>
        <w:tc>
          <w:tcPr>
            <w:tcW w:w="1134" w:type="dxa"/>
          </w:tcPr>
          <w:p w14:paraId="1436B2E5"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55083</w:t>
            </w:r>
          </w:p>
        </w:tc>
        <w:tc>
          <w:tcPr>
            <w:tcW w:w="1418" w:type="dxa"/>
          </w:tcPr>
          <w:p w14:paraId="1179B2F1"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1.525</w:t>
            </w:r>
          </w:p>
        </w:tc>
        <w:tc>
          <w:tcPr>
            <w:tcW w:w="1134" w:type="dxa"/>
          </w:tcPr>
          <w:p w14:paraId="04D2806D"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5470</w:t>
            </w:r>
          </w:p>
        </w:tc>
        <w:tc>
          <w:tcPr>
            <w:tcW w:w="1134" w:type="dxa"/>
          </w:tcPr>
          <w:p w14:paraId="1A9583E8"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3030</w:t>
            </w:r>
          </w:p>
        </w:tc>
      </w:tr>
      <w:tr w:rsidR="0013309A" w:rsidRPr="007B4E5D" w14:paraId="0ACCF91A" w14:textId="77777777" w:rsidTr="0008213D">
        <w:tc>
          <w:tcPr>
            <w:tcW w:w="988" w:type="dxa"/>
          </w:tcPr>
          <w:p w14:paraId="06A2A957"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10500</w:t>
            </w:r>
          </w:p>
        </w:tc>
        <w:tc>
          <w:tcPr>
            <w:tcW w:w="1134" w:type="dxa"/>
          </w:tcPr>
          <w:p w14:paraId="294722FB"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0156</w:t>
            </w:r>
          </w:p>
        </w:tc>
        <w:tc>
          <w:tcPr>
            <w:tcW w:w="1134" w:type="dxa"/>
          </w:tcPr>
          <w:p w14:paraId="2915CFC0"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2420</w:t>
            </w:r>
          </w:p>
        </w:tc>
        <w:tc>
          <w:tcPr>
            <w:tcW w:w="1134" w:type="dxa"/>
          </w:tcPr>
          <w:p w14:paraId="44CFC70D"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240</w:t>
            </w:r>
          </w:p>
        </w:tc>
        <w:tc>
          <w:tcPr>
            <w:tcW w:w="1134" w:type="dxa"/>
          </w:tcPr>
          <w:p w14:paraId="72141071"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58063</w:t>
            </w:r>
          </w:p>
        </w:tc>
        <w:tc>
          <w:tcPr>
            <w:tcW w:w="1418" w:type="dxa"/>
          </w:tcPr>
          <w:p w14:paraId="06C7AD46"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1.620</w:t>
            </w:r>
          </w:p>
        </w:tc>
        <w:tc>
          <w:tcPr>
            <w:tcW w:w="1134" w:type="dxa"/>
          </w:tcPr>
          <w:p w14:paraId="354F1166"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6450</w:t>
            </w:r>
          </w:p>
        </w:tc>
        <w:tc>
          <w:tcPr>
            <w:tcW w:w="1134" w:type="dxa"/>
          </w:tcPr>
          <w:p w14:paraId="355B4E05"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3500</w:t>
            </w:r>
          </w:p>
        </w:tc>
      </w:tr>
      <w:tr w:rsidR="0013309A" w:rsidRPr="007B4E5D" w14:paraId="6CA32A8F" w14:textId="77777777" w:rsidTr="0008213D">
        <w:tc>
          <w:tcPr>
            <w:tcW w:w="988" w:type="dxa"/>
          </w:tcPr>
          <w:p w14:paraId="747D0168"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11000</w:t>
            </w:r>
          </w:p>
        </w:tc>
        <w:tc>
          <w:tcPr>
            <w:tcW w:w="1134" w:type="dxa"/>
          </w:tcPr>
          <w:p w14:paraId="7AABDE00"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0144</w:t>
            </w:r>
          </w:p>
        </w:tc>
        <w:tc>
          <w:tcPr>
            <w:tcW w:w="1134" w:type="dxa"/>
          </w:tcPr>
          <w:p w14:paraId="2E70A382"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2370</w:t>
            </w:r>
          </w:p>
        </w:tc>
        <w:tc>
          <w:tcPr>
            <w:tcW w:w="1134" w:type="dxa"/>
          </w:tcPr>
          <w:p w14:paraId="323D6F4B"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420</w:t>
            </w:r>
          </w:p>
        </w:tc>
        <w:tc>
          <w:tcPr>
            <w:tcW w:w="1134" w:type="dxa"/>
          </w:tcPr>
          <w:p w14:paraId="79E36B81"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61763</w:t>
            </w:r>
          </w:p>
        </w:tc>
        <w:tc>
          <w:tcPr>
            <w:tcW w:w="1418" w:type="dxa"/>
          </w:tcPr>
          <w:p w14:paraId="24A03D35"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2.050</w:t>
            </w:r>
          </w:p>
        </w:tc>
        <w:tc>
          <w:tcPr>
            <w:tcW w:w="1134" w:type="dxa"/>
          </w:tcPr>
          <w:p w14:paraId="3258F225"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8350</w:t>
            </w:r>
          </w:p>
        </w:tc>
        <w:tc>
          <w:tcPr>
            <w:tcW w:w="1134" w:type="dxa"/>
          </w:tcPr>
          <w:p w14:paraId="194E51C1"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4000</w:t>
            </w:r>
          </w:p>
        </w:tc>
      </w:tr>
      <w:tr w:rsidR="0013309A" w:rsidRPr="007B4E5D" w14:paraId="4824B1A8" w14:textId="77777777" w:rsidTr="0008213D">
        <w:tc>
          <w:tcPr>
            <w:tcW w:w="988" w:type="dxa"/>
          </w:tcPr>
          <w:p w14:paraId="4AA49ACC"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12000</w:t>
            </w:r>
          </w:p>
        </w:tc>
        <w:tc>
          <w:tcPr>
            <w:tcW w:w="1134" w:type="dxa"/>
          </w:tcPr>
          <w:p w14:paraId="27D35ED9"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0123</w:t>
            </w:r>
          </w:p>
        </w:tc>
        <w:tc>
          <w:tcPr>
            <w:tcW w:w="1134" w:type="dxa"/>
          </w:tcPr>
          <w:p w14:paraId="72EA8365"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2100</w:t>
            </w:r>
          </w:p>
        </w:tc>
        <w:tc>
          <w:tcPr>
            <w:tcW w:w="1134" w:type="dxa"/>
          </w:tcPr>
          <w:p w14:paraId="29BFAE5B"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1.000</w:t>
            </w:r>
          </w:p>
        </w:tc>
        <w:tc>
          <w:tcPr>
            <w:tcW w:w="1134" w:type="dxa"/>
          </w:tcPr>
          <w:p w14:paraId="3990ABDB"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72213</w:t>
            </w:r>
          </w:p>
        </w:tc>
        <w:tc>
          <w:tcPr>
            <w:tcW w:w="1418" w:type="dxa"/>
          </w:tcPr>
          <w:p w14:paraId="7E1DBF61"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2.850</w:t>
            </w:r>
          </w:p>
        </w:tc>
        <w:tc>
          <w:tcPr>
            <w:tcW w:w="1134" w:type="dxa"/>
          </w:tcPr>
          <w:p w14:paraId="5643EFBD"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12550</w:t>
            </w:r>
          </w:p>
        </w:tc>
        <w:tc>
          <w:tcPr>
            <w:tcW w:w="1134" w:type="dxa"/>
          </w:tcPr>
          <w:p w14:paraId="0750F71C"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4950</w:t>
            </w:r>
          </w:p>
        </w:tc>
      </w:tr>
      <w:tr w:rsidR="0013309A" w:rsidRPr="007B4E5D" w14:paraId="5A2D5463" w14:textId="77777777" w:rsidTr="0008213D">
        <w:tc>
          <w:tcPr>
            <w:tcW w:w="988" w:type="dxa"/>
          </w:tcPr>
          <w:p w14:paraId="42C0549F"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13000</w:t>
            </w:r>
          </w:p>
        </w:tc>
        <w:tc>
          <w:tcPr>
            <w:tcW w:w="1134" w:type="dxa"/>
          </w:tcPr>
          <w:p w14:paraId="677B2263"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0102</w:t>
            </w:r>
          </w:p>
        </w:tc>
        <w:tc>
          <w:tcPr>
            <w:tcW w:w="1134" w:type="dxa"/>
          </w:tcPr>
          <w:p w14:paraId="79E32CDE"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1720</w:t>
            </w:r>
          </w:p>
        </w:tc>
        <w:tc>
          <w:tcPr>
            <w:tcW w:w="1134" w:type="dxa"/>
          </w:tcPr>
          <w:p w14:paraId="1B3D38FC"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2.150</w:t>
            </w:r>
          </w:p>
        </w:tc>
        <w:tc>
          <w:tcPr>
            <w:tcW w:w="1134" w:type="dxa"/>
          </w:tcPr>
          <w:p w14:paraId="16BFEA99"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87343</w:t>
            </w:r>
          </w:p>
        </w:tc>
        <w:tc>
          <w:tcPr>
            <w:tcW w:w="1418" w:type="dxa"/>
          </w:tcPr>
          <w:p w14:paraId="5B97BB42"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3.720</w:t>
            </w:r>
          </w:p>
        </w:tc>
        <w:tc>
          <w:tcPr>
            <w:tcW w:w="1134" w:type="dxa"/>
          </w:tcPr>
          <w:p w14:paraId="66F7BE59"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17710</w:t>
            </w:r>
          </w:p>
        </w:tc>
        <w:tc>
          <w:tcPr>
            <w:tcW w:w="1134" w:type="dxa"/>
          </w:tcPr>
          <w:p w14:paraId="494E4156"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5860</w:t>
            </w:r>
          </w:p>
        </w:tc>
      </w:tr>
      <w:tr w:rsidR="0013309A" w:rsidRPr="007B4E5D" w14:paraId="1046CC42" w14:textId="77777777" w:rsidTr="0008213D">
        <w:tc>
          <w:tcPr>
            <w:tcW w:w="988" w:type="dxa"/>
          </w:tcPr>
          <w:p w14:paraId="180B3322"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14000</w:t>
            </w:r>
          </w:p>
        </w:tc>
        <w:tc>
          <w:tcPr>
            <w:tcW w:w="1134" w:type="dxa"/>
          </w:tcPr>
          <w:p w14:paraId="00B558AD"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0085</w:t>
            </w:r>
          </w:p>
        </w:tc>
        <w:tc>
          <w:tcPr>
            <w:tcW w:w="1134" w:type="dxa"/>
          </w:tcPr>
          <w:p w14:paraId="4817969A"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1170</w:t>
            </w:r>
          </w:p>
        </w:tc>
        <w:tc>
          <w:tcPr>
            <w:tcW w:w="1134" w:type="dxa"/>
          </w:tcPr>
          <w:p w14:paraId="4BF95CCD"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3.800</w:t>
            </w:r>
          </w:p>
        </w:tc>
        <w:tc>
          <w:tcPr>
            <w:tcW w:w="1134" w:type="dxa"/>
          </w:tcPr>
          <w:p w14:paraId="3869F505"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107248</w:t>
            </w:r>
          </w:p>
        </w:tc>
        <w:tc>
          <w:tcPr>
            <w:tcW w:w="1418" w:type="dxa"/>
          </w:tcPr>
          <w:p w14:paraId="53E9A4C5"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4.330</w:t>
            </w:r>
          </w:p>
        </w:tc>
        <w:tc>
          <w:tcPr>
            <w:tcW w:w="1134" w:type="dxa"/>
          </w:tcPr>
          <w:p w14:paraId="4562FF3E"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22100</w:t>
            </w:r>
          </w:p>
        </w:tc>
        <w:tc>
          <w:tcPr>
            <w:tcW w:w="1134" w:type="dxa"/>
          </w:tcPr>
          <w:p w14:paraId="01E6DA06"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6720</w:t>
            </w:r>
          </w:p>
        </w:tc>
      </w:tr>
      <w:tr w:rsidR="0013309A" w:rsidRPr="007B4E5D" w14:paraId="327E490E" w14:textId="77777777" w:rsidTr="0008213D">
        <w:tc>
          <w:tcPr>
            <w:tcW w:w="988" w:type="dxa"/>
          </w:tcPr>
          <w:p w14:paraId="0716BCAD"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14500</w:t>
            </w:r>
          </w:p>
        </w:tc>
        <w:tc>
          <w:tcPr>
            <w:tcW w:w="1134" w:type="dxa"/>
          </w:tcPr>
          <w:p w14:paraId="0E50E1E9"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0077</w:t>
            </w:r>
          </w:p>
        </w:tc>
        <w:tc>
          <w:tcPr>
            <w:tcW w:w="1134" w:type="dxa"/>
          </w:tcPr>
          <w:p w14:paraId="4FF76FCD"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0940</w:t>
            </w:r>
          </w:p>
        </w:tc>
        <w:tc>
          <w:tcPr>
            <w:tcW w:w="1134" w:type="dxa"/>
          </w:tcPr>
          <w:p w14:paraId="6288E23D"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4.700</w:t>
            </w:r>
          </w:p>
        </w:tc>
        <w:tc>
          <w:tcPr>
            <w:tcW w:w="1134" w:type="dxa"/>
          </w:tcPr>
          <w:p w14:paraId="385C250A"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118423</w:t>
            </w:r>
          </w:p>
        </w:tc>
        <w:tc>
          <w:tcPr>
            <w:tcW w:w="1418" w:type="dxa"/>
          </w:tcPr>
          <w:p w14:paraId="4205B32B"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4.420</w:t>
            </w:r>
          </w:p>
        </w:tc>
        <w:tc>
          <w:tcPr>
            <w:tcW w:w="1134" w:type="dxa"/>
          </w:tcPr>
          <w:p w14:paraId="6FB75DD9"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22600</w:t>
            </w:r>
          </w:p>
        </w:tc>
        <w:tc>
          <w:tcPr>
            <w:tcW w:w="1134" w:type="dxa"/>
          </w:tcPr>
          <w:p w14:paraId="689836E1"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7150</w:t>
            </w:r>
          </w:p>
        </w:tc>
      </w:tr>
      <w:tr w:rsidR="0013309A" w:rsidRPr="007B4E5D" w14:paraId="16E3D8F4" w14:textId="77777777" w:rsidTr="0008213D">
        <w:tc>
          <w:tcPr>
            <w:tcW w:w="988" w:type="dxa"/>
          </w:tcPr>
          <w:p w14:paraId="31C56678"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15000</w:t>
            </w:r>
          </w:p>
        </w:tc>
        <w:tc>
          <w:tcPr>
            <w:tcW w:w="1134" w:type="dxa"/>
          </w:tcPr>
          <w:p w14:paraId="7CF8CEE6"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0071</w:t>
            </w:r>
          </w:p>
        </w:tc>
        <w:tc>
          <w:tcPr>
            <w:tcW w:w="1134" w:type="dxa"/>
          </w:tcPr>
          <w:p w14:paraId="70264E6E"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0760</w:t>
            </w:r>
          </w:p>
        </w:tc>
        <w:tc>
          <w:tcPr>
            <w:tcW w:w="1134" w:type="dxa"/>
          </w:tcPr>
          <w:p w14:paraId="089BBBFD"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5.650</w:t>
            </w:r>
          </w:p>
        </w:tc>
        <w:tc>
          <w:tcPr>
            <w:tcW w:w="1134" w:type="dxa"/>
          </w:tcPr>
          <w:p w14:paraId="59878D49"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129635</w:t>
            </w:r>
          </w:p>
        </w:tc>
        <w:tc>
          <w:tcPr>
            <w:tcW w:w="1418" w:type="dxa"/>
          </w:tcPr>
          <w:p w14:paraId="40440216"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4.370</w:t>
            </w:r>
          </w:p>
        </w:tc>
        <w:tc>
          <w:tcPr>
            <w:tcW w:w="1134" w:type="dxa"/>
          </w:tcPr>
          <w:p w14:paraId="0C10D44C"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22250</w:t>
            </w:r>
          </w:p>
        </w:tc>
        <w:tc>
          <w:tcPr>
            <w:tcW w:w="1134" w:type="dxa"/>
          </w:tcPr>
          <w:p w14:paraId="7CAD13F7"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7500</w:t>
            </w:r>
          </w:p>
        </w:tc>
      </w:tr>
      <w:tr w:rsidR="0013309A" w:rsidRPr="007B4E5D" w14:paraId="0847DACE" w14:textId="77777777" w:rsidTr="0008213D">
        <w:tc>
          <w:tcPr>
            <w:tcW w:w="988" w:type="dxa"/>
          </w:tcPr>
          <w:p w14:paraId="3E06C39C"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15500</w:t>
            </w:r>
          </w:p>
        </w:tc>
        <w:tc>
          <w:tcPr>
            <w:tcW w:w="1134" w:type="dxa"/>
          </w:tcPr>
          <w:p w14:paraId="248B0FA4"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0066</w:t>
            </w:r>
          </w:p>
        </w:tc>
        <w:tc>
          <w:tcPr>
            <w:tcW w:w="1134" w:type="dxa"/>
          </w:tcPr>
          <w:p w14:paraId="05E3C380"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0610</w:t>
            </w:r>
          </w:p>
        </w:tc>
        <w:tc>
          <w:tcPr>
            <w:tcW w:w="1134" w:type="dxa"/>
          </w:tcPr>
          <w:p w14:paraId="0DCFAC77"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6.650</w:t>
            </w:r>
          </w:p>
        </w:tc>
        <w:tc>
          <w:tcPr>
            <w:tcW w:w="1134" w:type="dxa"/>
          </w:tcPr>
          <w:p w14:paraId="73181616"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140473</w:t>
            </w:r>
          </w:p>
        </w:tc>
        <w:tc>
          <w:tcPr>
            <w:tcW w:w="1418" w:type="dxa"/>
          </w:tcPr>
          <w:p w14:paraId="7E14476B"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4.170</w:t>
            </w:r>
          </w:p>
        </w:tc>
        <w:tc>
          <w:tcPr>
            <w:tcW w:w="1134" w:type="dxa"/>
          </w:tcPr>
          <w:p w14:paraId="6B04D6C5"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21100</w:t>
            </w:r>
          </w:p>
        </w:tc>
        <w:tc>
          <w:tcPr>
            <w:tcW w:w="1134" w:type="dxa"/>
          </w:tcPr>
          <w:p w14:paraId="33B029FF"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7910</w:t>
            </w:r>
          </w:p>
        </w:tc>
      </w:tr>
      <w:tr w:rsidR="0013309A" w:rsidRPr="007B4E5D" w14:paraId="6DAFE867" w14:textId="77777777" w:rsidTr="0008213D">
        <w:tc>
          <w:tcPr>
            <w:tcW w:w="988" w:type="dxa"/>
          </w:tcPr>
          <w:p w14:paraId="47A1C908"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16000</w:t>
            </w:r>
          </w:p>
        </w:tc>
        <w:tc>
          <w:tcPr>
            <w:tcW w:w="1134" w:type="dxa"/>
          </w:tcPr>
          <w:p w14:paraId="24AA1A97"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0060</w:t>
            </w:r>
          </w:p>
        </w:tc>
        <w:tc>
          <w:tcPr>
            <w:tcW w:w="1134" w:type="dxa"/>
          </w:tcPr>
          <w:p w14:paraId="2CCACECD"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0490</w:t>
            </w:r>
          </w:p>
        </w:tc>
        <w:tc>
          <w:tcPr>
            <w:tcW w:w="1134" w:type="dxa"/>
          </w:tcPr>
          <w:p w14:paraId="7B6C4DEF"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7.400</w:t>
            </w:r>
          </w:p>
        </w:tc>
        <w:tc>
          <w:tcPr>
            <w:tcW w:w="1134" w:type="dxa"/>
          </w:tcPr>
          <w:p w14:paraId="04F6C443"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150473</w:t>
            </w:r>
          </w:p>
        </w:tc>
        <w:tc>
          <w:tcPr>
            <w:tcW w:w="1418" w:type="dxa"/>
          </w:tcPr>
          <w:p w14:paraId="09D3EA54"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3.875</w:t>
            </w:r>
          </w:p>
        </w:tc>
        <w:tc>
          <w:tcPr>
            <w:tcW w:w="1134" w:type="dxa"/>
          </w:tcPr>
          <w:p w14:paraId="21D13D88"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18900</w:t>
            </w:r>
          </w:p>
        </w:tc>
        <w:tc>
          <w:tcPr>
            <w:tcW w:w="1134" w:type="dxa"/>
          </w:tcPr>
          <w:p w14:paraId="733259E7"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8180</w:t>
            </w:r>
          </w:p>
        </w:tc>
      </w:tr>
      <w:tr w:rsidR="0013309A" w:rsidRPr="007B4E5D" w14:paraId="2FE0BF46" w14:textId="77777777" w:rsidTr="0008213D">
        <w:tc>
          <w:tcPr>
            <w:tcW w:w="988" w:type="dxa"/>
          </w:tcPr>
          <w:p w14:paraId="1073B06E"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lastRenderedPageBreak/>
              <w:t>17000</w:t>
            </w:r>
          </w:p>
        </w:tc>
        <w:tc>
          <w:tcPr>
            <w:tcW w:w="1134" w:type="dxa"/>
          </w:tcPr>
          <w:p w14:paraId="41442CED"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0053</w:t>
            </w:r>
          </w:p>
        </w:tc>
        <w:tc>
          <w:tcPr>
            <w:tcW w:w="1134" w:type="dxa"/>
          </w:tcPr>
          <w:p w14:paraId="6F7C4614"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0330</w:t>
            </w:r>
          </w:p>
        </w:tc>
        <w:tc>
          <w:tcPr>
            <w:tcW w:w="1134" w:type="dxa"/>
          </w:tcPr>
          <w:p w14:paraId="0D996022"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8.550</w:t>
            </w:r>
          </w:p>
        </w:tc>
        <w:tc>
          <w:tcPr>
            <w:tcW w:w="1134" w:type="dxa"/>
          </w:tcPr>
          <w:p w14:paraId="5009BD5C"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166573</w:t>
            </w:r>
          </w:p>
        </w:tc>
        <w:tc>
          <w:tcPr>
            <w:tcW w:w="1418" w:type="dxa"/>
          </w:tcPr>
          <w:p w14:paraId="20B2576D"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3.325</w:t>
            </w:r>
          </w:p>
        </w:tc>
        <w:tc>
          <w:tcPr>
            <w:tcW w:w="1134" w:type="dxa"/>
          </w:tcPr>
          <w:p w14:paraId="74D0C4BD"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13300</w:t>
            </w:r>
          </w:p>
        </w:tc>
        <w:tc>
          <w:tcPr>
            <w:tcW w:w="1134" w:type="dxa"/>
          </w:tcPr>
          <w:p w14:paraId="08188631"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8800</w:t>
            </w:r>
          </w:p>
        </w:tc>
      </w:tr>
      <w:tr w:rsidR="0013309A" w:rsidRPr="007B4E5D" w14:paraId="6BD7DA60" w14:textId="77777777" w:rsidTr="0008213D">
        <w:tc>
          <w:tcPr>
            <w:tcW w:w="988" w:type="dxa"/>
          </w:tcPr>
          <w:p w14:paraId="5C16A01E"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18000</w:t>
            </w:r>
          </w:p>
        </w:tc>
        <w:tc>
          <w:tcPr>
            <w:tcW w:w="1134" w:type="dxa"/>
          </w:tcPr>
          <w:p w14:paraId="6B0987DF"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0049</w:t>
            </w:r>
          </w:p>
        </w:tc>
        <w:tc>
          <w:tcPr>
            <w:tcW w:w="1134" w:type="dxa"/>
          </w:tcPr>
          <w:p w14:paraId="67AE6235"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0250</w:t>
            </w:r>
          </w:p>
        </w:tc>
        <w:tc>
          <w:tcPr>
            <w:tcW w:w="1134" w:type="dxa"/>
          </w:tcPr>
          <w:p w14:paraId="27FA702F"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9.200</w:t>
            </w:r>
          </w:p>
        </w:tc>
        <w:tc>
          <w:tcPr>
            <w:tcW w:w="1134" w:type="dxa"/>
          </w:tcPr>
          <w:p w14:paraId="4DAE8840"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177948</w:t>
            </w:r>
          </w:p>
        </w:tc>
        <w:tc>
          <w:tcPr>
            <w:tcW w:w="1418" w:type="dxa"/>
          </w:tcPr>
          <w:p w14:paraId="3BADDC89"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2.975</w:t>
            </w:r>
          </w:p>
        </w:tc>
        <w:tc>
          <w:tcPr>
            <w:tcW w:w="1134" w:type="dxa"/>
          </w:tcPr>
          <w:p w14:paraId="17F25315"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9450</w:t>
            </w:r>
          </w:p>
        </w:tc>
        <w:tc>
          <w:tcPr>
            <w:tcW w:w="1134" w:type="dxa"/>
          </w:tcPr>
          <w:p w14:paraId="466A01E7"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9410</w:t>
            </w:r>
          </w:p>
        </w:tc>
      </w:tr>
      <w:tr w:rsidR="0013309A" w:rsidRPr="007B4E5D" w14:paraId="37BFD35A" w14:textId="77777777" w:rsidTr="0008213D">
        <w:tc>
          <w:tcPr>
            <w:tcW w:w="988" w:type="dxa"/>
          </w:tcPr>
          <w:p w14:paraId="52E17E73"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19000</w:t>
            </w:r>
          </w:p>
        </w:tc>
        <w:tc>
          <w:tcPr>
            <w:tcW w:w="1134" w:type="dxa"/>
          </w:tcPr>
          <w:p w14:paraId="2FBCD912"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0045</w:t>
            </w:r>
          </w:p>
        </w:tc>
        <w:tc>
          <w:tcPr>
            <w:tcW w:w="1134" w:type="dxa"/>
          </w:tcPr>
          <w:p w14:paraId="7AE05277"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0210</w:t>
            </w:r>
          </w:p>
        </w:tc>
        <w:tc>
          <w:tcPr>
            <w:tcW w:w="1134" w:type="dxa"/>
          </w:tcPr>
          <w:p w14:paraId="0AC891A6"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9.460</w:t>
            </w:r>
          </w:p>
        </w:tc>
        <w:tc>
          <w:tcPr>
            <w:tcW w:w="1134" w:type="dxa"/>
          </w:tcPr>
          <w:p w14:paraId="4B884EDE"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186273</w:t>
            </w:r>
          </w:p>
        </w:tc>
        <w:tc>
          <w:tcPr>
            <w:tcW w:w="1418" w:type="dxa"/>
          </w:tcPr>
          <w:p w14:paraId="47467204"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2.850</w:t>
            </w:r>
          </w:p>
        </w:tc>
        <w:tc>
          <w:tcPr>
            <w:tcW w:w="1134" w:type="dxa"/>
          </w:tcPr>
          <w:p w14:paraId="7490D559"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7200</w:t>
            </w:r>
          </w:p>
        </w:tc>
        <w:tc>
          <w:tcPr>
            <w:tcW w:w="1134" w:type="dxa"/>
          </w:tcPr>
          <w:p w14:paraId="7355A5A0"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9960</w:t>
            </w:r>
          </w:p>
        </w:tc>
      </w:tr>
      <w:tr w:rsidR="0013309A" w:rsidRPr="007B4E5D" w14:paraId="6FC76A5B" w14:textId="77777777" w:rsidTr="0008213D">
        <w:tc>
          <w:tcPr>
            <w:tcW w:w="988" w:type="dxa"/>
          </w:tcPr>
          <w:p w14:paraId="551BF0A5"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20000</w:t>
            </w:r>
          </w:p>
        </w:tc>
        <w:tc>
          <w:tcPr>
            <w:tcW w:w="1134" w:type="dxa"/>
          </w:tcPr>
          <w:p w14:paraId="2BEBD8B0"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0043</w:t>
            </w:r>
          </w:p>
        </w:tc>
        <w:tc>
          <w:tcPr>
            <w:tcW w:w="1134" w:type="dxa"/>
          </w:tcPr>
          <w:p w14:paraId="11E49D40"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0180</w:t>
            </w:r>
          </w:p>
        </w:tc>
        <w:tc>
          <w:tcPr>
            <w:tcW w:w="1134" w:type="dxa"/>
          </w:tcPr>
          <w:p w14:paraId="0A715467"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9.260</w:t>
            </w:r>
          </w:p>
        </w:tc>
        <w:tc>
          <w:tcPr>
            <w:tcW w:w="1134" w:type="dxa"/>
          </w:tcPr>
          <w:p w14:paraId="38BFB714"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191891</w:t>
            </w:r>
          </w:p>
        </w:tc>
        <w:tc>
          <w:tcPr>
            <w:tcW w:w="1418" w:type="dxa"/>
          </w:tcPr>
          <w:p w14:paraId="2DDF54EE"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2.900</w:t>
            </w:r>
          </w:p>
        </w:tc>
        <w:tc>
          <w:tcPr>
            <w:tcW w:w="1134" w:type="dxa"/>
          </w:tcPr>
          <w:p w14:paraId="6BCA000E"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5950</w:t>
            </w:r>
          </w:p>
        </w:tc>
        <w:tc>
          <w:tcPr>
            <w:tcW w:w="1134" w:type="dxa"/>
          </w:tcPr>
          <w:p w14:paraId="3F7111DF"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10500</w:t>
            </w:r>
          </w:p>
        </w:tc>
      </w:tr>
      <w:tr w:rsidR="0013309A" w:rsidRPr="007B4E5D" w14:paraId="2BA0FCA5" w14:textId="77777777" w:rsidTr="0008213D">
        <w:tc>
          <w:tcPr>
            <w:tcW w:w="988" w:type="dxa"/>
          </w:tcPr>
          <w:p w14:paraId="504816CD"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21000</w:t>
            </w:r>
          </w:p>
        </w:tc>
        <w:tc>
          <w:tcPr>
            <w:tcW w:w="1134" w:type="dxa"/>
          </w:tcPr>
          <w:p w14:paraId="789F861E"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0040</w:t>
            </w:r>
          </w:p>
        </w:tc>
        <w:tc>
          <w:tcPr>
            <w:tcW w:w="1134" w:type="dxa"/>
          </w:tcPr>
          <w:p w14:paraId="1AE93053"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0170</w:t>
            </w:r>
          </w:p>
        </w:tc>
        <w:tc>
          <w:tcPr>
            <w:tcW w:w="1134" w:type="dxa"/>
          </w:tcPr>
          <w:p w14:paraId="7EEFAAB4"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8.650</w:t>
            </w:r>
          </w:p>
        </w:tc>
        <w:tc>
          <w:tcPr>
            <w:tcW w:w="1134" w:type="dxa"/>
          </w:tcPr>
          <w:p w14:paraId="4B74B154"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197403</w:t>
            </w:r>
          </w:p>
        </w:tc>
        <w:tc>
          <w:tcPr>
            <w:tcW w:w="1418" w:type="dxa"/>
          </w:tcPr>
          <w:p w14:paraId="56C3B9C2"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3.070</w:t>
            </w:r>
          </w:p>
        </w:tc>
        <w:tc>
          <w:tcPr>
            <w:tcW w:w="1134" w:type="dxa"/>
          </w:tcPr>
          <w:p w14:paraId="2DBA23F1"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5500</w:t>
            </w:r>
          </w:p>
        </w:tc>
        <w:tc>
          <w:tcPr>
            <w:tcW w:w="1134" w:type="dxa"/>
          </w:tcPr>
          <w:p w14:paraId="59018D92"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11030</w:t>
            </w:r>
          </w:p>
        </w:tc>
      </w:tr>
      <w:tr w:rsidR="0013309A" w:rsidRPr="007B4E5D" w14:paraId="48F228D0" w14:textId="77777777" w:rsidTr="0008213D">
        <w:tc>
          <w:tcPr>
            <w:tcW w:w="988" w:type="dxa"/>
          </w:tcPr>
          <w:p w14:paraId="5A092147"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22000</w:t>
            </w:r>
          </w:p>
        </w:tc>
        <w:tc>
          <w:tcPr>
            <w:tcW w:w="1134" w:type="dxa"/>
          </w:tcPr>
          <w:p w14:paraId="2B4E8ABE"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0038</w:t>
            </w:r>
          </w:p>
        </w:tc>
        <w:tc>
          <w:tcPr>
            <w:tcW w:w="1134" w:type="dxa"/>
          </w:tcPr>
          <w:p w14:paraId="7F2D6EB7"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0170</w:t>
            </w:r>
          </w:p>
        </w:tc>
        <w:tc>
          <w:tcPr>
            <w:tcW w:w="1134" w:type="dxa"/>
          </w:tcPr>
          <w:p w14:paraId="0CFD5E91"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8.050</w:t>
            </w:r>
          </w:p>
        </w:tc>
        <w:tc>
          <w:tcPr>
            <w:tcW w:w="1134" w:type="dxa"/>
          </w:tcPr>
          <w:p w14:paraId="6F218C5B"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203203</w:t>
            </w:r>
          </w:p>
        </w:tc>
        <w:tc>
          <w:tcPr>
            <w:tcW w:w="1418" w:type="dxa"/>
          </w:tcPr>
          <w:p w14:paraId="75127B49"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3.270</w:t>
            </w:r>
          </w:p>
        </w:tc>
        <w:tc>
          <w:tcPr>
            <w:tcW w:w="1134" w:type="dxa"/>
          </w:tcPr>
          <w:p w14:paraId="6110A604"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6100</w:t>
            </w:r>
          </w:p>
        </w:tc>
        <w:tc>
          <w:tcPr>
            <w:tcW w:w="1134" w:type="dxa"/>
          </w:tcPr>
          <w:p w14:paraId="56BDC317"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11500</w:t>
            </w:r>
          </w:p>
        </w:tc>
      </w:tr>
      <w:tr w:rsidR="0013309A" w:rsidRPr="007B4E5D" w14:paraId="65B05EA6" w14:textId="77777777" w:rsidTr="0008213D">
        <w:tc>
          <w:tcPr>
            <w:tcW w:w="988" w:type="dxa"/>
          </w:tcPr>
          <w:p w14:paraId="0D149D24"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23000</w:t>
            </w:r>
          </w:p>
        </w:tc>
        <w:tc>
          <w:tcPr>
            <w:tcW w:w="1134" w:type="dxa"/>
          </w:tcPr>
          <w:p w14:paraId="6ADD1EEE"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0036</w:t>
            </w:r>
          </w:p>
        </w:tc>
        <w:tc>
          <w:tcPr>
            <w:tcW w:w="1134" w:type="dxa"/>
          </w:tcPr>
          <w:p w14:paraId="3FF87AC9"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0170</w:t>
            </w:r>
          </w:p>
        </w:tc>
        <w:tc>
          <w:tcPr>
            <w:tcW w:w="1134" w:type="dxa"/>
          </w:tcPr>
          <w:p w14:paraId="3A8B4145"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7.680</w:t>
            </w:r>
          </w:p>
        </w:tc>
        <w:tc>
          <w:tcPr>
            <w:tcW w:w="1134" w:type="dxa"/>
          </w:tcPr>
          <w:p w14:paraId="0B53BC27"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210003</w:t>
            </w:r>
          </w:p>
        </w:tc>
        <w:tc>
          <w:tcPr>
            <w:tcW w:w="1418" w:type="dxa"/>
          </w:tcPr>
          <w:p w14:paraId="2665CD9B"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3.525</w:t>
            </w:r>
          </w:p>
        </w:tc>
        <w:tc>
          <w:tcPr>
            <w:tcW w:w="1134" w:type="dxa"/>
          </w:tcPr>
          <w:p w14:paraId="2A8D77F2"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7500</w:t>
            </w:r>
          </w:p>
        </w:tc>
        <w:tc>
          <w:tcPr>
            <w:tcW w:w="1134" w:type="dxa"/>
          </w:tcPr>
          <w:p w14:paraId="103F4114"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11960</w:t>
            </w:r>
          </w:p>
        </w:tc>
      </w:tr>
      <w:tr w:rsidR="0013309A" w:rsidRPr="007B4E5D" w14:paraId="6E14070E" w14:textId="77777777" w:rsidTr="0008213D">
        <w:tc>
          <w:tcPr>
            <w:tcW w:w="988" w:type="dxa"/>
          </w:tcPr>
          <w:p w14:paraId="3A2C03F6"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24000</w:t>
            </w:r>
          </w:p>
        </w:tc>
        <w:tc>
          <w:tcPr>
            <w:tcW w:w="1134" w:type="dxa"/>
          </w:tcPr>
          <w:p w14:paraId="45A0BF4C"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0034</w:t>
            </w:r>
          </w:p>
        </w:tc>
        <w:tc>
          <w:tcPr>
            <w:tcW w:w="1134" w:type="dxa"/>
          </w:tcPr>
          <w:p w14:paraId="42D792A9"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0160</w:t>
            </w:r>
          </w:p>
        </w:tc>
        <w:tc>
          <w:tcPr>
            <w:tcW w:w="1134" w:type="dxa"/>
          </w:tcPr>
          <w:p w14:paraId="6322453E"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7.550</w:t>
            </w:r>
          </w:p>
        </w:tc>
        <w:tc>
          <w:tcPr>
            <w:tcW w:w="1134" w:type="dxa"/>
          </w:tcPr>
          <w:p w14:paraId="34C75249"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218928</w:t>
            </w:r>
          </w:p>
        </w:tc>
        <w:tc>
          <w:tcPr>
            <w:tcW w:w="1418" w:type="dxa"/>
          </w:tcPr>
          <w:p w14:paraId="5DAC9089"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3.825</w:t>
            </w:r>
          </w:p>
        </w:tc>
        <w:tc>
          <w:tcPr>
            <w:tcW w:w="1134" w:type="dxa"/>
          </w:tcPr>
          <w:p w14:paraId="4031C5B1"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10350</w:t>
            </w:r>
          </w:p>
        </w:tc>
        <w:tc>
          <w:tcPr>
            <w:tcW w:w="1134" w:type="dxa"/>
          </w:tcPr>
          <w:p w14:paraId="5079DCAF"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12260</w:t>
            </w:r>
          </w:p>
        </w:tc>
      </w:tr>
      <w:tr w:rsidR="0013309A" w:rsidRPr="007B4E5D" w14:paraId="3A2A73ED" w14:textId="77777777" w:rsidTr="0008213D">
        <w:tc>
          <w:tcPr>
            <w:tcW w:w="988" w:type="dxa"/>
          </w:tcPr>
          <w:p w14:paraId="115F89FE"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26000</w:t>
            </w:r>
          </w:p>
        </w:tc>
        <w:tc>
          <w:tcPr>
            <w:tcW w:w="1134" w:type="dxa"/>
          </w:tcPr>
          <w:p w14:paraId="193D89F3"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0030</w:t>
            </w:r>
          </w:p>
        </w:tc>
        <w:tc>
          <w:tcPr>
            <w:tcW w:w="1134" w:type="dxa"/>
          </w:tcPr>
          <w:p w14:paraId="68E1FD5A"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0150</w:t>
            </w:r>
          </w:p>
        </w:tc>
        <w:tc>
          <w:tcPr>
            <w:tcW w:w="1134" w:type="dxa"/>
          </w:tcPr>
          <w:p w14:paraId="40C149E0"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8.250</w:t>
            </w:r>
          </w:p>
        </w:tc>
        <w:tc>
          <w:tcPr>
            <w:tcW w:w="1134" w:type="dxa"/>
          </w:tcPr>
          <w:p w14:paraId="523BEA98"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248478</w:t>
            </w:r>
          </w:p>
        </w:tc>
        <w:tc>
          <w:tcPr>
            <w:tcW w:w="1418" w:type="dxa"/>
          </w:tcPr>
          <w:p w14:paraId="5FA3A95A"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4.400</w:t>
            </w:r>
          </w:p>
        </w:tc>
        <w:tc>
          <w:tcPr>
            <w:tcW w:w="1134" w:type="dxa"/>
          </w:tcPr>
          <w:p w14:paraId="24A4BD42"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19200</w:t>
            </w:r>
          </w:p>
        </w:tc>
        <w:tc>
          <w:tcPr>
            <w:tcW w:w="1134" w:type="dxa"/>
          </w:tcPr>
          <w:p w14:paraId="5EFD6577"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12350</w:t>
            </w:r>
          </w:p>
        </w:tc>
      </w:tr>
      <w:tr w:rsidR="0013309A" w:rsidRPr="007B4E5D" w14:paraId="550CDA5B" w14:textId="77777777" w:rsidTr="0008213D">
        <w:tc>
          <w:tcPr>
            <w:tcW w:w="988" w:type="dxa"/>
          </w:tcPr>
          <w:p w14:paraId="09AE21F1"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28000</w:t>
            </w:r>
          </w:p>
        </w:tc>
        <w:tc>
          <w:tcPr>
            <w:tcW w:w="1134" w:type="dxa"/>
          </w:tcPr>
          <w:p w14:paraId="7858E207"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0026</w:t>
            </w:r>
          </w:p>
        </w:tc>
        <w:tc>
          <w:tcPr>
            <w:tcW w:w="1134" w:type="dxa"/>
          </w:tcPr>
          <w:p w14:paraId="04E431B0"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0.0130</w:t>
            </w:r>
          </w:p>
        </w:tc>
        <w:tc>
          <w:tcPr>
            <w:tcW w:w="1134" w:type="dxa"/>
          </w:tcPr>
          <w:p w14:paraId="4152EC41"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9.800</w:t>
            </w:r>
          </w:p>
        </w:tc>
        <w:tc>
          <w:tcPr>
            <w:tcW w:w="1134" w:type="dxa"/>
          </w:tcPr>
          <w:p w14:paraId="253E3FC0"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296478</w:t>
            </w:r>
          </w:p>
        </w:tc>
        <w:tc>
          <w:tcPr>
            <w:tcW w:w="1418" w:type="dxa"/>
          </w:tcPr>
          <w:p w14:paraId="60205CD3"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5.000</w:t>
            </w:r>
          </w:p>
        </w:tc>
        <w:tc>
          <w:tcPr>
            <w:tcW w:w="1134" w:type="dxa"/>
          </w:tcPr>
          <w:p w14:paraId="5495EDB5"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28800</w:t>
            </w:r>
          </w:p>
        </w:tc>
        <w:tc>
          <w:tcPr>
            <w:tcW w:w="1134" w:type="dxa"/>
          </w:tcPr>
          <w:p w14:paraId="16CD178B" w14:textId="77777777" w:rsidR="0013309A" w:rsidRPr="007B4E5D" w:rsidRDefault="0013309A" w:rsidP="0008213D">
            <w:pPr>
              <w:rPr>
                <w:rFonts w:ascii="Times New Roman" w:hAnsi="Times New Roman"/>
                <w:sz w:val="28"/>
                <w:szCs w:val="28"/>
              </w:rPr>
            </w:pPr>
            <w:r w:rsidRPr="007B4E5D">
              <w:rPr>
                <w:rFonts w:ascii="Times New Roman" w:hAnsi="Times New Roman"/>
                <w:sz w:val="28"/>
                <w:szCs w:val="28"/>
              </w:rPr>
              <w:t>12160</w:t>
            </w:r>
          </w:p>
        </w:tc>
      </w:tr>
    </w:tbl>
    <w:p w14:paraId="6921AB00" w14:textId="77777777" w:rsidR="0013309A" w:rsidRPr="007B4E5D" w:rsidRDefault="0013309A" w:rsidP="0013309A">
      <w:pPr>
        <w:spacing w:line="240" w:lineRule="auto"/>
        <w:jc w:val="both"/>
        <w:rPr>
          <w:rFonts w:ascii="Times New Roman" w:hAnsi="Times New Roman" w:cs="Times New Roman"/>
          <w:sz w:val="28"/>
          <w:szCs w:val="28"/>
          <w:lang w:val="en-US"/>
        </w:rPr>
      </w:pPr>
    </w:p>
    <w:p w14:paraId="4BAA05F3" w14:textId="77777777" w:rsidR="0013309A" w:rsidRDefault="0013309A" w:rsidP="0013309A">
      <w:pPr>
        <w:spacing w:after="0" w:line="240" w:lineRule="auto"/>
        <w:jc w:val="both"/>
        <w:rPr>
          <w:rFonts w:ascii="Times New Roman" w:eastAsia="Calibri" w:hAnsi="Times New Roman" w:cs="Times New Roman"/>
          <w:b/>
          <w:bCs/>
          <w:sz w:val="28"/>
          <w:szCs w:val="28"/>
          <w:lang w:val="en-US"/>
        </w:rPr>
      </w:pPr>
      <w:r w:rsidRPr="007B4E5D">
        <w:rPr>
          <w:rFonts w:ascii="Times New Roman" w:eastAsia="Calibri" w:hAnsi="Times New Roman" w:cs="Times New Roman"/>
          <w:b/>
          <w:bCs/>
          <w:sz w:val="28"/>
          <w:szCs w:val="28"/>
          <w:lang w:val="en-US"/>
        </w:rPr>
        <w:t>Appendix 2. Solution of the problem</w:t>
      </w:r>
    </w:p>
    <w:p w14:paraId="54B32B25" w14:textId="77777777" w:rsidR="0013309A" w:rsidRPr="009B32A7" w:rsidRDefault="0013309A" w:rsidP="0013309A">
      <w:pPr>
        <w:spacing w:after="0" w:line="240" w:lineRule="auto"/>
        <w:jc w:val="both"/>
        <w:rPr>
          <w:rFonts w:ascii="Times New Roman" w:eastAsia="Calibri" w:hAnsi="Times New Roman" w:cs="Times New Roman"/>
          <w:b/>
          <w:bCs/>
          <w:sz w:val="28"/>
          <w:szCs w:val="28"/>
          <w:lang w:val="en-US"/>
        </w:rPr>
      </w:pPr>
    </w:p>
    <w:p w14:paraId="788B0B8C" w14:textId="77777777" w:rsidR="0013309A" w:rsidRPr="007B4E5D" w:rsidRDefault="0013309A" w:rsidP="0013309A">
      <w:pPr>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According to the similarity principle we represent the solution in the form</w:t>
      </w:r>
    </w:p>
    <w:p w14:paraId="0946E34A" w14:textId="77777777" w:rsidR="0013309A" w:rsidRPr="007B4E5D" w:rsidRDefault="0013309A" w:rsidP="0013309A">
      <w:pPr>
        <w:spacing w:after="0" w:line="240" w:lineRule="auto"/>
        <w:jc w:val="both"/>
        <w:rPr>
          <w:rFonts w:ascii="Times New Roman" w:hAnsi="Times New Roman" w:cs="Times New Roman"/>
          <w:sz w:val="28"/>
          <w:szCs w:val="28"/>
          <w:lang w:val="en-US"/>
        </w:rPr>
      </w:pPr>
    </w:p>
    <w:p w14:paraId="7F8A30DF" w14:textId="77777777" w:rsidR="0013309A" w:rsidRDefault="0013309A" w:rsidP="0013309A">
      <w:pPr>
        <w:spacing w:after="0" w:line="240" w:lineRule="auto"/>
        <w:jc w:val="right"/>
        <w:rPr>
          <w:rFonts w:ascii="Times New Roman" w:hAnsi="Times New Roman" w:cs="Times New Roman"/>
          <w:sz w:val="28"/>
          <w:szCs w:val="28"/>
          <w:lang w:val="en-US"/>
        </w:rPr>
      </w:pPr>
      <w:r w:rsidRPr="007B4E5D">
        <w:rPr>
          <w:rFonts w:ascii="Times New Roman" w:hAnsi="Times New Roman" w:cs="Times New Roman"/>
          <w:position w:val="-12"/>
          <w:sz w:val="28"/>
          <w:szCs w:val="28"/>
        </w:rPr>
        <w:object w:dxaOrig="4500" w:dyaOrig="380" w14:anchorId="0FD29B9C">
          <v:shape id="_x0000_i2224" type="#_x0000_t75" style="width:222pt;height:18pt" o:ole="">
            <v:imagedata r:id="rId2471" o:title=""/>
          </v:shape>
          <o:OLEObject Type="Embed" ProgID="Equation.DSMT4" ShapeID="_x0000_i2224" DrawAspect="Content" ObjectID="_1734864144" r:id="rId2472"/>
        </w:object>
      </w:r>
      <w:r w:rsidRPr="007B4E5D">
        <w:rPr>
          <w:rFonts w:ascii="Times New Roman" w:hAnsi="Times New Roman" w:cs="Times New Roman"/>
          <w:sz w:val="28"/>
          <w:szCs w:val="28"/>
          <w:lang w:val="en-US"/>
        </w:rPr>
        <w:t xml:space="preserve">   </w: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1)</w:t>
      </w:r>
    </w:p>
    <w:p w14:paraId="7381D48B" w14:textId="77777777" w:rsidR="0013309A" w:rsidRPr="007B4E5D" w:rsidRDefault="0013309A" w:rsidP="0013309A">
      <w:pPr>
        <w:spacing w:after="0" w:line="240" w:lineRule="auto"/>
        <w:jc w:val="right"/>
        <w:rPr>
          <w:rFonts w:ascii="Times New Roman" w:hAnsi="Times New Roman" w:cs="Times New Roman"/>
          <w:sz w:val="28"/>
          <w:szCs w:val="28"/>
          <w:lang w:val="en-US"/>
        </w:rPr>
      </w:pPr>
    </w:p>
    <w:p w14:paraId="56C3CA50" w14:textId="77777777" w:rsidR="0013309A" w:rsidRDefault="0013309A" w:rsidP="0013309A">
      <w:pPr>
        <w:spacing w:after="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w</w:t>
      </w:r>
      <w:r w:rsidRPr="007B4E5D">
        <w:rPr>
          <w:rFonts w:ascii="Times New Roman" w:hAnsi="Times New Roman" w:cs="Times New Roman"/>
          <w:sz w:val="28"/>
          <w:szCs w:val="28"/>
          <w:lang w:val="en-US"/>
        </w:rPr>
        <w:t>here</w:t>
      </w:r>
    </w:p>
    <w:p w14:paraId="3035359B" w14:textId="77777777" w:rsidR="0013309A" w:rsidRPr="007B4E5D" w:rsidRDefault="0013309A" w:rsidP="0013309A">
      <w:pPr>
        <w:spacing w:after="0" w:line="240" w:lineRule="auto"/>
        <w:jc w:val="both"/>
        <w:rPr>
          <w:rFonts w:ascii="Times New Roman" w:hAnsi="Times New Roman" w:cs="Times New Roman"/>
          <w:sz w:val="28"/>
          <w:szCs w:val="28"/>
          <w:lang w:val="en-US"/>
        </w:rPr>
      </w:pPr>
    </w:p>
    <w:p w14:paraId="04564D49" w14:textId="77777777" w:rsidR="0013309A" w:rsidRPr="00693B8C" w:rsidRDefault="0013309A" w:rsidP="0013309A">
      <w:pPr>
        <w:spacing w:after="0" w:line="240" w:lineRule="auto"/>
        <w:ind w:left="360"/>
        <w:jc w:val="center"/>
        <w:rPr>
          <w:rFonts w:ascii="Times New Roman" w:hAnsi="Times New Roman" w:cs="Times New Roman"/>
          <w:sz w:val="28"/>
          <w:szCs w:val="28"/>
          <w:lang w:val="en-US"/>
        </w:rPr>
      </w:pPr>
      <w:r w:rsidRPr="007B4E5D">
        <w:rPr>
          <w:rFonts w:ascii="Times New Roman" w:hAnsi="Times New Roman" w:cs="Times New Roman"/>
          <w:position w:val="-32"/>
          <w:sz w:val="28"/>
          <w:szCs w:val="28"/>
        </w:rPr>
        <w:object w:dxaOrig="1140" w:dyaOrig="760" w14:anchorId="1DA865FF">
          <v:shape id="_x0000_i2225" type="#_x0000_t75" style="width:60pt;height:36pt" o:ole="">
            <v:imagedata r:id="rId2473" o:title=""/>
          </v:shape>
          <o:OLEObject Type="Embed" ProgID="Equation.DSMT4" ShapeID="_x0000_i2225" DrawAspect="Content" ObjectID="_1734864145" r:id="rId2474"/>
        </w:object>
      </w:r>
      <w:r w:rsidRPr="007B4E5D">
        <w:rPr>
          <w:rFonts w:ascii="Times New Roman" w:hAnsi="Times New Roman" w:cs="Times New Roman"/>
          <w:sz w:val="28"/>
          <w:szCs w:val="28"/>
          <w:lang w:val="en-US"/>
        </w:rPr>
        <w:t xml:space="preserve">,  </w:t>
      </w:r>
      <w:r w:rsidRPr="007B4E5D">
        <w:rPr>
          <w:rFonts w:ascii="Times New Roman" w:hAnsi="Times New Roman" w:cs="Times New Roman"/>
          <w:position w:val="-12"/>
          <w:sz w:val="28"/>
          <w:szCs w:val="28"/>
        </w:rPr>
        <w:object w:dxaOrig="4740" w:dyaOrig="440" w14:anchorId="605DB58F">
          <v:shape id="_x0000_i2226" type="#_x0000_t75" style="width:240pt;height:24pt" o:ole="">
            <v:imagedata r:id="rId2475" o:title=""/>
          </v:shape>
          <o:OLEObject Type="Embed" ProgID="Equation.DSMT4" ShapeID="_x0000_i2226" DrawAspect="Content" ObjectID="_1734864146" r:id="rId2476"/>
        </w:object>
      </w:r>
    </w:p>
    <w:p w14:paraId="7DDF920D" w14:textId="77777777" w:rsidR="0013309A" w:rsidRPr="007B4E5D" w:rsidRDefault="0013309A" w:rsidP="0013309A">
      <w:pPr>
        <w:spacing w:after="0" w:line="240" w:lineRule="auto"/>
        <w:ind w:left="360"/>
        <w:jc w:val="center"/>
        <w:rPr>
          <w:rFonts w:ascii="Times New Roman" w:hAnsi="Times New Roman" w:cs="Times New Roman"/>
          <w:sz w:val="28"/>
          <w:szCs w:val="28"/>
          <w:lang w:val="en-US"/>
        </w:rPr>
      </w:pPr>
    </w:p>
    <w:p w14:paraId="04F30732" w14:textId="77777777" w:rsidR="0013309A" w:rsidRDefault="0013309A" w:rsidP="0013309A">
      <w:pPr>
        <w:spacing w:after="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Then we get</w:t>
      </w:r>
    </w:p>
    <w:p w14:paraId="7A67B00C" w14:textId="77777777" w:rsidR="0013309A" w:rsidRPr="007B4E5D" w:rsidRDefault="0013309A" w:rsidP="0013309A">
      <w:pPr>
        <w:spacing w:after="0" w:line="240" w:lineRule="auto"/>
        <w:jc w:val="both"/>
        <w:rPr>
          <w:rFonts w:ascii="Times New Roman" w:hAnsi="Times New Roman" w:cs="Times New Roman"/>
          <w:sz w:val="28"/>
          <w:szCs w:val="28"/>
          <w:lang w:val="en-US"/>
        </w:rPr>
      </w:pPr>
    </w:p>
    <w:p w14:paraId="76D9C6F9" w14:textId="77777777" w:rsidR="0013309A" w:rsidRPr="007B4E5D" w:rsidRDefault="0013309A" w:rsidP="0013309A">
      <w:pPr>
        <w:spacing w:line="240" w:lineRule="auto"/>
        <w:ind w:left="360"/>
        <w:jc w:val="right"/>
        <w:rPr>
          <w:rFonts w:ascii="Times New Roman" w:hAnsi="Times New Roman" w:cs="Times New Roman"/>
          <w:sz w:val="28"/>
          <w:szCs w:val="28"/>
          <w:lang w:val="en-US"/>
        </w:rPr>
      </w:pPr>
      <w:r w:rsidRPr="007B4E5D">
        <w:rPr>
          <w:rFonts w:ascii="Times New Roman" w:hAnsi="Times New Roman" w:cs="Times New Roman"/>
          <w:position w:val="-72"/>
          <w:sz w:val="28"/>
          <w:szCs w:val="28"/>
        </w:rPr>
        <w:object w:dxaOrig="7760" w:dyaOrig="1579" w14:anchorId="060B2B8F">
          <v:shape id="_x0000_i2227" type="#_x0000_t75" style="width:396pt;height:78pt" o:ole="">
            <v:imagedata r:id="rId2477" o:title=""/>
          </v:shape>
          <o:OLEObject Type="Embed" ProgID="Equation.DSMT4" ShapeID="_x0000_i2227" DrawAspect="Content" ObjectID="_1734864147" r:id="rId2478"/>
        </w:object>
      </w:r>
      <w:r w:rsidRPr="007B4E5D">
        <w:rPr>
          <w:rFonts w:ascii="Times New Roman" w:hAnsi="Times New Roman" w:cs="Times New Roman"/>
          <w:sz w:val="28"/>
          <w:szCs w:val="28"/>
          <w:lang w:val="en-US"/>
        </w:rPr>
        <w:t xml:space="preserve"> </w:t>
      </w:r>
      <w:r w:rsidRPr="007B4E5D">
        <w:rPr>
          <w:rFonts w:ascii="Times New Roman" w:hAnsi="Times New Roman" w:cs="Times New Roman"/>
          <w:sz w:val="28"/>
          <w:szCs w:val="28"/>
          <w:lang w:val="en-US"/>
        </w:rPr>
        <w:tab/>
        <w:t>(2)</w:t>
      </w:r>
    </w:p>
    <w:p w14:paraId="1BB34029" w14:textId="77777777" w:rsidR="0013309A" w:rsidRPr="007B4E5D" w:rsidRDefault="0013309A" w:rsidP="0013309A">
      <w:pPr>
        <w:spacing w:line="240" w:lineRule="auto"/>
        <w:rPr>
          <w:rFonts w:ascii="Times New Roman" w:hAnsi="Times New Roman" w:cs="Times New Roman"/>
          <w:sz w:val="28"/>
          <w:szCs w:val="28"/>
          <w:lang w:val="en-US"/>
        </w:rPr>
      </w:pPr>
    </w:p>
    <w:p w14:paraId="46B1288E" w14:textId="77777777" w:rsidR="0013309A" w:rsidRDefault="0013309A" w:rsidP="0013309A">
      <w:pPr>
        <w:spacing w:after="0" w:line="240" w:lineRule="auto"/>
        <w:ind w:left="360"/>
        <w:jc w:val="right"/>
        <w:rPr>
          <w:rFonts w:ascii="Times New Roman" w:hAnsi="Times New Roman" w:cs="Times New Roman"/>
          <w:sz w:val="28"/>
          <w:szCs w:val="28"/>
          <w:lang w:val="en-US"/>
        </w:rPr>
      </w:pPr>
      <w:r w:rsidRPr="007B4E5D">
        <w:rPr>
          <w:rFonts w:ascii="Times New Roman" w:hAnsi="Times New Roman" w:cs="Times New Roman"/>
          <w:position w:val="-32"/>
          <w:sz w:val="28"/>
          <w:szCs w:val="28"/>
        </w:rPr>
        <w:object w:dxaOrig="7900" w:dyaOrig="780" w14:anchorId="7592C30B">
          <v:shape id="_x0000_i2228" type="#_x0000_t75" style="width:396pt;height:36pt" o:ole="">
            <v:imagedata r:id="rId2479" o:title=""/>
          </v:shape>
          <o:OLEObject Type="Embed" ProgID="Equation.DSMT4" ShapeID="_x0000_i2228" DrawAspect="Content" ObjectID="_1734864148" r:id="rId2480"/>
        </w:object>
      </w:r>
      <w:r w:rsidRPr="007B4E5D">
        <w:rPr>
          <w:rFonts w:ascii="Times New Roman" w:hAnsi="Times New Roman" w:cs="Times New Roman"/>
          <w:sz w:val="28"/>
          <w:szCs w:val="28"/>
          <w:lang w:val="en-US"/>
        </w:rPr>
        <w:t xml:space="preserve">     (3)    </w:t>
      </w:r>
    </w:p>
    <w:p w14:paraId="156DAA41" w14:textId="77777777" w:rsidR="0013309A" w:rsidRPr="007B4E5D" w:rsidRDefault="0013309A" w:rsidP="0013309A">
      <w:pPr>
        <w:spacing w:after="0" w:line="240" w:lineRule="auto"/>
        <w:ind w:left="360"/>
        <w:jc w:val="right"/>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                                                                           </w:t>
      </w:r>
    </w:p>
    <w:p w14:paraId="2B292AD9" w14:textId="77777777" w:rsidR="0013309A" w:rsidRDefault="0013309A" w:rsidP="0013309A">
      <w:pPr>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and the equation (3.3.9) takes the form</w:t>
      </w:r>
    </w:p>
    <w:p w14:paraId="655D9940" w14:textId="77777777" w:rsidR="0013309A" w:rsidRDefault="0013309A" w:rsidP="0013309A">
      <w:pPr>
        <w:spacing w:after="0" w:line="240" w:lineRule="auto"/>
        <w:jc w:val="both"/>
        <w:rPr>
          <w:rFonts w:ascii="Times New Roman" w:hAnsi="Times New Roman" w:cs="Times New Roman"/>
          <w:sz w:val="28"/>
          <w:szCs w:val="28"/>
          <w:lang w:val="en-US"/>
        </w:rPr>
      </w:pPr>
    </w:p>
    <w:p w14:paraId="52CD24F5" w14:textId="77777777" w:rsidR="0013309A" w:rsidRDefault="0013309A" w:rsidP="0013309A">
      <w:pPr>
        <w:spacing w:after="0" w:line="240" w:lineRule="auto"/>
        <w:jc w:val="right"/>
        <w:rPr>
          <w:rFonts w:ascii="Times New Roman" w:hAnsi="Times New Roman" w:cs="Times New Roman"/>
          <w:sz w:val="28"/>
          <w:szCs w:val="28"/>
          <w:lang w:val="en-US"/>
        </w:rPr>
      </w:pPr>
      <w:r w:rsidRPr="009B32A7">
        <w:rPr>
          <w:rFonts w:ascii="Times New Roman" w:hAnsi="Times New Roman" w:cs="Times New Roman"/>
          <w:position w:val="-64"/>
          <w:sz w:val="28"/>
          <w:szCs w:val="28"/>
        </w:rPr>
        <w:object w:dxaOrig="7880" w:dyaOrig="1420" w14:anchorId="1A5182BF">
          <v:shape id="_x0000_i2229" type="#_x0000_t75" style="width:396pt;height:1in" o:ole="">
            <v:imagedata r:id="rId2481" o:title=""/>
          </v:shape>
          <o:OLEObject Type="Embed" ProgID="Equation.DSMT4" ShapeID="_x0000_i2229" DrawAspect="Content" ObjectID="_1734864149" r:id="rId2482"/>
        </w:object>
      </w:r>
      <w:r w:rsidRPr="007B4E5D">
        <w:rPr>
          <w:rFonts w:ascii="Times New Roman" w:hAnsi="Times New Roman" w:cs="Times New Roman"/>
          <w:sz w:val="28"/>
          <w:szCs w:val="28"/>
          <w:lang w:val="en-US"/>
        </w:rPr>
        <w:tab/>
        <w:t>(4)</w:t>
      </w:r>
    </w:p>
    <w:p w14:paraId="230FBCBF" w14:textId="77777777" w:rsidR="0013309A" w:rsidRPr="007B4E5D" w:rsidRDefault="0013309A" w:rsidP="0013309A">
      <w:pPr>
        <w:spacing w:after="0" w:line="240" w:lineRule="auto"/>
        <w:jc w:val="right"/>
        <w:rPr>
          <w:rFonts w:ascii="Times New Roman" w:hAnsi="Times New Roman" w:cs="Times New Roman"/>
          <w:sz w:val="28"/>
          <w:szCs w:val="28"/>
          <w:lang w:val="en-US"/>
        </w:rPr>
      </w:pPr>
    </w:p>
    <w:p w14:paraId="2DC8BAE3" w14:textId="77777777" w:rsidR="0013309A" w:rsidRDefault="0013309A" w:rsidP="0013309A">
      <w:pPr>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Similarly, the equations (3.3.14) can be written in the form</w:t>
      </w:r>
    </w:p>
    <w:p w14:paraId="08B66598" w14:textId="77777777" w:rsidR="0013309A" w:rsidRPr="007B4E5D" w:rsidRDefault="0013309A" w:rsidP="0013309A">
      <w:pPr>
        <w:spacing w:after="0" w:line="240" w:lineRule="auto"/>
        <w:jc w:val="both"/>
        <w:rPr>
          <w:rFonts w:ascii="Times New Roman" w:hAnsi="Times New Roman" w:cs="Times New Roman"/>
          <w:sz w:val="28"/>
          <w:szCs w:val="28"/>
          <w:lang w:val="en-US"/>
        </w:rPr>
      </w:pPr>
    </w:p>
    <w:p w14:paraId="58642480" w14:textId="77777777" w:rsidR="0013309A" w:rsidRDefault="0013309A" w:rsidP="0013309A">
      <w:pPr>
        <w:spacing w:after="0" w:line="240" w:lineRule="auto"/>
        <w:ind w:left="360"/>
        <w:jc w:val="right"/>
        <w:rPr>
          <w:rFonts w:ascii="Times New Roman" w:hAnsi="Times New Roman" w:cs="Times New Roman"/>
          <w:sz w:val="28"/>
          <w:szCs w:val="28"/>
          <w:lang w:val="en-US"/>
        </w:rPr>
      </w:pPr>
      <w:r w:rsidRPr="007B4E5D">
        <w:rPr>
          <w:rFonts w:ascii="Times New Roman" w:hAnsi="Times New Roman" w:cs="Times New Roman"/>
          <w:sz w:val="28"/>
          <w:szCs w:val="28"/>
          <w:lang w:val="en-US"/>
        </w:rPr>
        <w:lastRenderedPageBreak/>
        <w:t xml:space="preserve">  </w:t>
      </w:r>
      <w:r w:rsidRPr="007B4E5D">
        <w:rPr>
          <w:rFonts w:ascii="Times New Roman" w:hAnsi="Times New Roman" w:cs="Times New Roman"/>
          <w:position w:val="-102"/>
          <w:sz w:val="28"/>
          <w:szCs w:val="28"/>
        </w:rPr>
        <w:object w:dxaOrig="7560" w:dyaOrig="2380" w14:anchorId="441195B4">
          <v:shape id="_x0000_i2230" type="#_x0000_t75" style="width:372pt;height:126pt" o:ole="">
            <v:imagedata r:id="rId2483" o:title=""/>
          </v:shape>
          <o:OLEObject Type="Embed" ProgID="Equation.DSMT4" ShapeID="_x0000_i2230" DrawAspect="Content" ObjectID="_1734864150" r:id="rId2484"/>
        </w:object>
      </w:r>
      <w:r w:rsidRPr="007B4E5D">
        <w:rPr>
          <w:rFonts w:ascii="Times New Roman" w:hAnsi="Times New Roman" w:cs="Times New Roman"/>
          <w:sz w:val="28"/>
          <w:szCs w:val="28"/>
          <w:lang w:val="en-US"/>
        </w:rPr>
        <w:tab/>
        <w:t xml:space="preserve"> (5)</w:t>
      </w:r>
    </w:p>
    <w:p w14:paraId="14D929C1" w14:textId="77777777" w:rsidR="0013309A" w:rsidRPr="007B4E5D" w:rsidRDefault="0013309A" w:rsidP="0013309A">
      <w:pPr>
        <w:spacing w:after="0" w:line="240" w:lineRule="auto"/>
        <w:ind w:left="360"/>
        <w:jc w:val="right"/>
        <w:rPr>
          <w:rFonts w:ascii="Times New Roman" w:hAnsi="Times New Roman" w:cs="Times New Roman"/>
          <w:sz w:val="28"/>
          <w:szCs w:val="28"/>
          <w:lang w:val="en-US"/>
        </w:rPr>
      </w:pPr>
    </w:p>
    <w:p w14:paraId="6A239020" w14:textId="77777777" w:rsidR="0013309A" w:rsidRDefault="0013309A" w:rsidP="0013309A">
      <w:pPr>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Thus, the problem is reduced to the solution of the ordinary differential equations (4), (5). The boundary conditions (</w:t>
      </w:r>
      <w:r>
        <w:rPr>
          <w:rFonts w:ascii="Times New Roman" w:hAnsi="Times New Roman" w:cs="Times New Roman"/>
          <w:sz w:val="28"/>
          <w:szCs w:val="28"/>
          <w:lang w:val="en-US"/>
        </w:rPr>
        <w:t>3.4</w:t>
      </w:r>
      <w:r w:rsidRPr="007B4E5D">
        <w:rPr>
          <w:rFonts w:ascii="Times New Roman" w:hAnsi="Times New Roman" w:cs="Times New Roman"/>
          <w:sz w:val="28"/>
          <w:szCs w:val="28"/>
          <w:lang w:val="en-US"/>
        </w:rPr>
        <w:t>.12), (</w:t>
      </w:r>
      <w:r>
        <w:rPr>
          <w:rFonts w:ascii="Times New Roman" w:hAnsi="Times New Roman" w:cs="Times New Roman"/>
          <w:sz w:val="28"/>
          <w:szCs w:val="28"/>
          <w:lang w:val="en-US"/>
        </w:rPr>
        <w:t>3.4</w:t>
      </w:r>
      <w:r w:rsidRPr="007B4E5D">
        <w:rPr>
          <w:rFonts w:ascii="Times New Roman" w:hAnsi="Times New Roman" w:cs="Times New Roman"/>
          <w:sz w:val="28"/>
          <w:szCs w:val="28"/>
          <w:lang w:val="en-US"/>
        </w:rPr>
        <w:t xml:space="preserve">.15) for these substitutions transform into expressions </w:t>
      </w:r>
    </w:p>
    <w:p w14:paraId="715D129C" w14:textId="77777777" w:rsidR="0013309A" w:rsidRPr="007B4E5D" w:rsidRDefault="0013309A" w:rsidP="0013309A">
      <w:pPr>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                             </w:t>
      </w:r>
    </w:p>
    <w:p w14:paraId="1A9FD599" w14:textId="77777777" w:rsidR="0013309A" w:rsidRDefault="0013309A" w:rsidP="0013309A">
      <w:pPr>
        <w:spacing w:after="0" w:line="240" w:lineRule="auto"/>
        <w:ind w:left="360"/>
        <w:jc w:val="right"/>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                           </w:t>
      </w:r>
      <w:r w:rsidRPr="007B4E5D">
        <w:rPr>
          <w:rFonts w:ascii="Times New Roman" w:hAnsi="Times New Roman" w:cs="Times New Roman"/>
          <w:position w:val="-12"/>
          <w:sz w:val="28"/>
          <w:szCs w:val="28"/>
        </w:rPr>
        <w:object w:dxaOrig="1140" w:dyaOrig="480" w14:anchorId="71A8FCB2">
          <v:shape id="_x0000_i2231" type="#_x0000_t75" style="width:60pt;height:24pt" o:ole="">
            <v:imagedata r:id="rId2485" o:title=""/>
          </v:shape>
          <o:OLEObject Type="Embed" ProgID="Equation.DSMT4" ShapeID="_x0000_i2231" DrawAspect="Content" ObjectID="_1734864151" r:id="rId2486"/>
        </w:object>
      </w:r>
      <w:r w:rsidRPr="007B4E5D">
        <w:rPr>
          <w:rFonts w:ascii="Times New Roman" w:hAnsi="Times New Roman" w:cs="Times New Roman"/>
          <w:sz w:val="28"/>
          <w:szCs w:val="28"/>
          <w:lang w:val="en-US"/>
        </w:rPr>
        <w:t xml:space="preserve">                                  </w: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 xml:space="preserve"> (6)</w:t>
      </w:r>
    </w:p>
    <w:p w14:paraId="00D209DB" w14:textId="77777777" w:rsidR="0013309A" w:rsidRPr="007B4E5D" w:rsidRDefault="0013309A" w:rsidP="0013309A">
      <w:pPr>
        <w:spacing w:after="0" w:line="240" w:lineRule="auto"/>
        <w:ind w:left="360"/>
        <w:jc w:val="right"/>
        <w:rPr>
          <w:rFonts w:ascii="Times New Roman" w:hAnsi="Times New Roman" w:cs="Times New Roman"/>
          <w:sz w:val="28"/>
          <w:szCs w:val="28"/>
          <w:lang w:val="en-US"/>
        </w:rPr>
      </w:pPr>
    </w:p>
    <w:p w14:paraId="14D0BDAD" w14:textId="77777777" w:rsidR="0013309A" w:rsidRDefault="0013309A" w:rsidP="0013309A">
      <w:pPr>
        <w:spacing w:after="0" w:line="240" w:lineRule="auto"/>
        <w:ind w:left="360"/>
        <w:jc w:val="right"/>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                            </w:t>
      </w:r>
      <w:r w:rsidRPr="007B4E5D">
        <w:rPr>
          <w:rFonts w:ascii="Times New Roman" w:hAnsi="Times New Roman" w:cs="Times New Roman"/>
          <w:position w:val="-12"/>
          <w:sz w:val="28"/>
          <w:szCs w:val="28"/>
        </w:rPr>
        <w:object w:dxaOrig="1540" w:dyaOrig="380" w14:anchorId="7AF31E7D">
          <v:shape id="_x0000_i2232" type="#_x0000_t75" style="width:78pt;height:18pt" o:ole="">
            <v:imagedata r:id="rId2487" o:title=""/>
          </v:shape>
          <o:OLEObject Type="Embed" ProgID="Equation.DSMT4" ShapeID="_x0000_i2232" DrawAspect="Content" ObjectID="_1734864152" r:id="rId2488"/>
        </w:object>
      </w:r>
      <w:r w:rsidRPr="007B4E5D">
        <w:rPr>
          <w:rFonts w:ascii="Times New Roman" w:hAnsi="Times New Roman" w:cs="Times New Roman"/>
          <w:sz w:val="28"/>
          <w:szCs w:val="28"/>
          <w:lang w:val="en-US"/>
        </w:rPr>
        <w:t xml:space="preserve">                            </w: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 xml:space="preserve">    (7)</w:t>
      </w:r>
    </w:p>
    <w:p w14:paraId="27094248" w14:textId="77777777" w:rsidR="0013309A" w:rsidRPr="007B4E5D" w:rsidRDefault="0013309A" w:rsidP="0013309A">
      <w:pPr>
        <w:spacing w:after="0" w:line="240" w:lineRule="auto"/>
        <w:ind w:left="360"/>
        <w:jc w:val="right"/>
        <w:rPr>
          <w:rFonts w:ascii="Times New Roman" w:hAnsi="Times New Roman" w:cs="Times New Roman"/>
          <w:sz w:val="28"/>
          <w:szCs w:val="28"/>
          <w:lang w:val="en-US"/>
        </w:rPr>
      </w:pPr>
    </w:p>
    <w:p w14:paraId="29409E7C" w14:textId="77777777" w:rsidR="0013309A" w:rsidRDefault="0013309A" w:rsidP="0013309A">
      <w:pPr>
        <w:spacing w:after="0" w:line="240" w:lineRule="auto"/>
        <w:ind w:left="360"/>
        <w:jc w:val="right"/>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                             </w:t>
      </w:r>
      <w:r w:rsidRPr="007B4E5D">
        <w:rPr>
          <w:rFonts w:ascii="Times New Roman" w:hAnsi="Times New Roman" w:cs="Times New Roman"/>
          <w:position w:val="-12"/>
          <w:sz w:val="28"/>
          <w:szCs w:val="28"/>
        </w:rPr>
        <w:object w:dxaOrig="1760" w:dyaOrig="380" w14:anchorId="5BE59BEB">
          <v:shape id="_x0000_i2233" type="#_x0000_t75" style="width:84pt;height:18pt" o:ole="">
            <v:imagedata r:id="rId2489" o:title=""/>
          </v:shape>
          <o:OLEObject Type="Embed" ProgID="Equation.DSMT4" ShapeID="_x0000_i2233" DrawAspect="Content" ObjectID="_1734864153" r:id="rId2490"/>
        </w:object>
      </w:r>
      <w:r w:rsidRPr="007B4E5D">
        <w:rPr>
          <w:rFonts w:ascii="Times New Roman" w:hAnsi="Times New Roman" w:cs="Times New Roman"/>
          <w:sz w:val="28"/>
          <w:szCs w:val="28"/>
          <w:lang w:val="en-US"/>
        </w:rPr>
        <w:t xml:space="preserve">                       </w:t>
      </w:r>
      <w:r w:rsidRPr="007B4E5D">
        <w:rPr>
          <w:rFonts w:ascii="Times New Roman" w:hAnsi="Times New Roman" w:cs="Times New Roman"/>
          <w:sz w:val="28"/>
          <w:szCs w:val="28"/>
          <w:lang w:val="en-US"/>
        </w:rPr>
        <w:tab/>
        <w:t xml:space="preserve">                </w:t>
      </w:r>
      <w:r>
        <w:rPr>
          <w:rFonts w:ascii="Times New Roman" w:hAnsi="Times New Roman" w:cs="Times New Roman"/>
          <w:sz w:val="28"/>
          <w:szCs w:val="28"/>
          <w:lang w:val="en-US"/>
        </w:rPr>
        <w:tab/>
      </w:r>
      <w:r w:rsidRPr="007B4E5D">
        <w:rPr>
          <w:rFonts w:ascii="Times New Roman" w:hAnsi="Times New Roman" w:cs="Times New Roman"/>
          <w:sz w:val="28"/>
          <w:szCs w:val="28"/>
          <w:lang w:val="en-US"/>
        </w:rPr>
        <w:t>(8)</w:t>
      </w:r>
    </w:p>
    <w:p w14:paraId="2F0CC078" w14:textId="77777777" w:rsidR="0013309A" w:rsidRPr="007B4E5D" w:rsidRDefault="0013309A" w:rsidP="0013309A">
      <w:pPr>
        <w:spacing w:after="0" w:line="240" w:lineRule="auto"/>
        <w:ind w:left="360"/>
        <w:jc w:val="right"/>
        <w:rPr>
          <w:rFonts w:ascii="Times New Roman" w:hAnsi="Times New Roman" w:cs="Times New Roman"/>
          <w:sz w:val="28"/>
          <w:szCs w:val="28"/>
          <w:lang w:val="en-US"/>
        </w:rPr>
      </w:pPr>
    </w:p>
    <w:p w14:paraId="17408D61" w14:textId="77777777" w:rsidR="0013309A" w:rsidRDefault="0013309A" w:rsidP="0013309A">
      <w:pPr>
        <w:spacing w:after="0" w:line="240" w:lineRule="auto"/>
        <w:ind w:left="360"/>
        <w:jc w:val="right"/>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                       </w:t>
      </w:r>
      <w:r w:rsidRPr="007B4E5D">
        <w:rPr>
          <w:rFonts w:ascii="Times New Roman" w:hAnsi="Times New Roman" w:cs="Times New Roman"/>
          <w:position w:val="-12"/>
          <w:sz w:val="28"/>
          <w:szCs w:val="28"/>
        </w:rPr>
        <w:object w:dxaOrig="3280" w:dyaOrig="380" w14:anchorId="129B5F9D">
          <v:shape id="_x0000_i2234" type="#_x0000_t75" style="width:162pt;height:18pt" o:ole="">
            <v:imagedata r:id="rId2491" o:title=""/>
          </v:shape>
          <o:OLEObject Type="Embed" ProgID="Equation.DSMT4" ShapeID="_x0000_i2234" DrawAspect="Content" ObjectID="_1734864154" r:id="rId2492"/>
        </w:object>
      </w:r>
      <w:r w:rsidRPr="007B4E5D">
        <w:rPr>
          <w:rFonts w:ascii="Times New Roman" w:hAnsi="Times New Roman" w:cs="Times New Roman"/>
          <w:sz w:val="28"/>
          <w:szCs w:val="28"/>
          <w:lang w:val="en-US"/>
        </w:rPr>
        <w:t xml:space="preserve">       </w: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 xml:space="preserve">        (9)</w:t>
      </w:r>
    </w:p>
    <w:p w14:paraId="227C92E7" w14:textId="77777777" w:rsidR="0013309A" w:rsidRPr="007B4E5D" w:rsidRDefault="0013309A" w:rsidP="0013309A">
      <w:pPr>
        <w:spacing w:after="0" w:line="240" w:lineRule="auto"/>
        <w:ind w:left="360"/>
        <w:jc w:val="right"/>
        <w:rPr>
          <w:rFonts w:ascii="Times New Roman" w:hAnsi="Times New Roman" w:cs="Times New Roman"/>
          <w:sz w:val="28"/>
          <w:szCs w:val="28"/>
          <w:lang w:val="en-US"/>
        </w:rPr>
      </w:pPr>
    </w:p>
    <w:p w14:paraId="201C5CC8" w14:textId="77777777" w:rsidR="0013309A" w:rsidRDefault="0013309A" w:rsidP="0013309A">
      <w:pPr>
        <w:spacing w:after="0" w:line="240" w:lineRule="auto"/>
        <w:ind w:left="360"/>
        <w:jc w:val="right"/>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                          </w:t>
      </w:r>
      <w:r w:rsidRPr="007B4E5D">
        <w:rPr>
          <w:rFonts w:ascii="Times New Roman" w:hAnsi="Times New Roman" w:cs="Times New Roman"/>
          <w:position w:val="-12"/>
          <w:sz w:val="28"/>
          <w:szCs w:val="28"/>
        </w:rPr>
        <w:object w:dxaOrig="1120" w:dyaOrig="380" w14:anchorId="6DAFCA52">
          <v:shape id="_x0000_i2235" type="#_x0000_t75" style="width:60pt;height:18pt" o:ole="">
            <v:imagedata r:id="rId2493" o:title=""/>
          </v:shape>
          <o:OLEObject Type="Embed" ProgID="Equation.DSMT4" ShapeID="_x0000_i2235" DrawAspect="Content" ObjectID="_1734864155" r:id="rId2494"/>
        </w:object>
      </w:r>
      <w:r w:rsidRPr="007B4E5D">
        <w:rPr>
          <w:rFonts w:ascii="Times New Roman" w:hAnsi="Times New Roman" w:cs="Times New Roman"/>
          <w:sz w:val="28"/>
          <w:szCs w:val="28"/>
          <w:lang w:val="en-US"/>
        </w:rPr>
        <w:t xml:space="preserve">                              </w: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 xml:space="preserve">     (10)</w:t>
      </w:r>
    </w:p>
    <w:p w14:paraId="7B2030F8" w14:textId="77777777" w:rsidR="0013309A" w:rsidRPr="007B4E5D" w:rsidRDefault="0013309A" w:rsidP="0013309A">
      <w:pPr>
        <w:spacing w:after="0" w:line="240" w:lineRule="auto"/>
        <w:ind w:left="360"/>
        <w:jc w:val="right"/>
        <w:rPr>
          <w:rFonts w:ascii="Times New Roman" w:hAnsi="Times New Roman" w:cs="Times New Roman"/>
          <w:sz w:val="28"/>
          <w:szCs w:val="28"/>
          <w:lang w:val="en-US"/>
        </w:rPr>
      </w:pPr>
    </w:p>
    <w:p w14:paraId="1D038728" w14:textId="77777777" w:rsidR="0013309A" w:rsidRDefault="0013309A" w:rsidP="0013309A">
      <w:pPr>
        <w:spacing w:after="0" w:line="240" w:lineRule="auto"/>
        <w:ind w:left="360"/>
        <w:jc w:val="right"/>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                        </w:t>
      </w:r>
      <w:r w:rsidRPr="007B4E5D">
        <w:rPr>
          <w:rFonts w:ascii="Times New Roman" w:hAnsi="Times New Roman" w:cs="Times New Roman"/>
          <w:position w:val="-34"/>
          <w:sz w:val="28"/>
          <w:szCs w:val="28"/>
        </w:rPr>
        <w:object w:dxaOrig="2320" w:dyaOrig="780" w14:anchorId="0BF1A627">
          <v:shape id="_x0000_i2236" type="#_x0000_t75" style="width:114pt;height:36pt" o:ole="">
            <v:imagedata r:id="rId2495" o:title=""/>
          </v:shape>
          <o:OLEObject Type="Embed" ProgID="Equation.DSMT4" ShapeID="_x0000_i2236" DrawAspect="Content" ObjectID="_1734864156" r:id="rId2496"/>
        </w:object>
      </w:r>
      <w:r w:rsidRPr="007B4E5D">
        <w:rPr>
          <w:rFonts w:ascii="Times New Roman" w:hAnsi="Times New Roman" w:cs="Times New Roman"/>
          <w:sz w:val="28"/>
          <w:szCs w:val="28"/>
          <w:lang w:val="en-US"/>
        </w:rPr>
        <w:t xml:space="preserve">               </w: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 xml:space="preserve">   (11)</w:t>
      </w:r>
    </w:p>
    <w:p w14:paraId="2B64B85D" w14:textId="77777777" w:rsidR="0013309A" w:rsidRPr="007B4E5D" w:rsidRDefault="0013309A" w:rsidP="0013309A">
      <w:pPr>
        <w:spacing w:after="0" w:line="240" w:lineRule="auto"/>
        <w:ind w:left="360"/>
        <w:jc w:val="right"/>
        <w:rPr>
          <w:rFonts w:ascii="Times New Roman" w:hAnsi="Times New Roman" w:cs="Times New Roman"/>
          <w:sz w:val="28"/>
          <w:szCs w:val="28"/>
          <w:lang w:val="en-US"/>
        </w:rPr>
      </w:pPr>
    </w:p>
    <w:p w14:paraId="52018F6A" w14:textId="77777777" w:rsidR="0013309A" w:rsidRDefault="0013309A" w:rsidP="0013309A">
      <w:pPr>
        <w:spacing w:after="0" w:line="240" w:lineRule="auto"/>
        <w:ind w:left="360"/>
        <w:jc w:val="right"/>
        <w:rPr>
          <w:rFonts w:ascii="Times New Roman" w:hAnsi="Times New Roman" w:cs="Times New Roman"/>
          <w:sz w:val="28"/>
          <w:szCs w:val="28"/>
          <w:lang w:val="en-US"/>
        </w:rPr>
      </w:pPr>
      <w:r w:rsidRPr="007B4E5D">
        <w:rPr>
          <w:rFonts w:ascii="Times New Roman" w:hAnsi="Times New Roman" w:cs="Times New Roman"/>
          <w:position w:val="-28"/>
          <w:sz w:val="28"/>
          <w:szCs w:val="28"/>
        </w:rPr>
        <w:object w:dxaOrig="4520" w:dyaOrig="720" w14:anchorId="507FCB1B">
          <v:shape id="_x0000_i2237" type="#_x0000_t75" style="width:222pt;height:36pt" o:ole="">
            <v:imagedata r:id="rId2497" o:title=""/>
          </v:shape>
          <o:OLEObject Type="Embed" ProgID="Equation.DSMT4" ShapeID="_x0000_i2237" DrawAspect="Content" ObjectID="_1734864157" r:id="rId2498"/>
        </w:object>
      </w:r>
      <w:r w:rsidRPr="007B4E5D">
        <w:rPr>
          <w:rFonts w:ascii="Times New Roman" w:hAnsi="Times New Roman" w:cs="Times New Roman"/>
          <w:sz w:val="28"/>
          <w:szCs w:val="28"/>
          <w:lang w:val="en-US"/>
        </w:rPr>
        <w:t xml:space="preserve">        </w: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12)</w:t>
      </w:r>
    </w:p>
    <w:p w14:paraId="20E7C83A" w14:textId="77777777" w:rsidR="0013309A" w:rsidRPr="007B4E5D" w:rsidRDefault="0013309A" w:rsidP="0013309A">
      <w:pPr>
        <w:spacing w:after="0" w:line="240" w:lineRule="auto"/>
        <w:ind w:left="360"/>
        <w:jc w:val="right"/>
        <w:rPr>
          <w:rFonts w:ascii="Times New Roman" w:hAnsi="Times New Roman" w:cs="Times New Roman"/>
          <w:sz w:val="28"/>
          <w:szCs w:val="28"/>
          <w:lang w:val="en-US"/>
        </w:rPr>
      </w:pPr>
    </w:p>
    <w:p w14:paraId="76F91011" w14:textId="77777777" w:rsidR="0013309A" w:rsidRPr="007B4E5D" w:rsidRDefault="0013309A" w:rsidP="0013309A">
      <w:pPr>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The problem (4) – (12) can be solved using the Runge-Kutta method. </w:t>
      </w:r>
    </w:p>
    <w:p w14:paraId="4BEA4274" w14:textId="77777777" w:rsidR="0013309A" w:rsidRDefault="0013309A" w:rsidP="0013309A">
      <w:pPr>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Sometimes, for an analytical analysis of the temperature dynamics, it is more convenient to reduce this problem to the system of the integral equations. In particular, the equation (4) after the substitution</w:t>
      </w:r>
    </w:p>
    <w:p w14:paraId="750433BB" w14:textId="77777777" w:rsidR="0013309A" w:rsidRPr="007B4E5D" w:rsidRDefault="0013309A" w:rsidP="0013309A">
      <w:pPr>
        <w:spacing w:after="0" w:line="240" w:lineRule="auto"/>
        <w:jc w:val="both"/>
        <w:rPr>
          <w:rFonts w:ascii="Times New Roman" w:hAnsi="Times New Roman" w:cs="Times New Roman"/>
          <w:sz w:val="28"/>
          <w:szCs w:val="28"/>
          <w:lang w:val="en-US"/>
        </w:rPr>
      </w:pPr>
    </w:p>
    <w:p w14:paraId="3D4173BC" w14:textId="77777777" w:rsidR="0013309A" w:rsidRDefault="0013309A" w:rsidP="0013309A">
      <w:pPr>
        <w:spacing w:after="0" w:line="240" w:lineRule="auto"/>
        <w:ind w:left="360"/>
        <w:jc w:val="right"/>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                                 </w:t>
      </w:r>
      <w:r w:rsidRPr="007B4E5D">
        <w:rPr>
          <w:rFonts w:ascii="Times New Roman" w:hAnsi="Times New Roman" w:cs="Times New Roman"/>
          <w:position w:val="-12"/>
          <w:sz w:val="28"/>
          <w:szCs w:val="28"/>
        </w:rPr>
        <w:object w:dxaOrig="1860" w:dyaOrig="380" w14:anchorId="519FB9B4">
          <v:shape id="_x0000_i2238" type="#_x0000_t75" style="width:96pt;height:18pt" o:ole="">
            <v:imagedata r:id="rId2499" o:title=""/>
          </v:shape>
          <o:OLEObject Type="Embed" ProgID="Equation.DSMT4" ShapeID="_x0000_i2238" DrawAspect="Content" ObjectID="_1734864158" r:id="rId2500"/>
        </w:object>
      </w:r>
      <w:r w:rsidRPr="007B4E5D">
        <w:rPr>
          <w:rFonts w:ascii="Times New Roman" w:hAnsi="Times New Roman" w:cs="Times New Roman"/>
          <w:sz w:val="28"/>
          <w:szCs w:val="28"/>
          <w:lang w:val="en-US"/>
        </w:rPr>
        <w:t xml:space="preserve">                 </w: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13)</w:t>
      </w:r>
    </w:p>
    <w:p w14:paraId="1301D53B" w14:textId="77777777" w:rsidR="0013309A" w:rsidRPr="007B4E5D" w:rsidRDefault="0013309A" w:rsidP="0013309A">
      <w:pPr>
        <w:spacing w:after="0" w:line="240" w:lineRule="auto"/>
        <w:ind w:left="360"/>
        <w:jc w:val="right"/>
        <w:rPr>
          <w:rFonts w:ascii="Times New Roman" w:hAnsi="Times New Roman" w:cs="Times New Roman"/>
          <w:sz w:val="28"/>
          <w:szCs w:val="28"/>
          <w:lang w:val="en-US"/>
        </w:rPr>
      </w:pPr>
    </w:p>
    <w:p w14:paraId="485DFB6B" w14:textId="77777777" w:rsidR="0013309A" w:rsidRDefault="0013309A" w:rsidP="0013309A">
      <w:pPr>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can be written in the form</w:t>
      </w:r>
    </w:p>
    <w:p w14:paraId="5883208B" w14:textId="77777777" w:rsidR="0013309A" w:rsidRPr="007B4E5D" w:rsidRDefault="0013309A" w:rsidP="0013309A">
      <w:pPr>
        <w:spacing w:after="0" w:line="240" w:lineRule="auto"/>
        <w:jc w:val="both"/>
        <w:rPr>
          <w:rFonts w:ascii="Times New Roman" w:hAnsi="Times New Roman" w:cs="Times New Roman"/>
          <w:sz w:val="28"/>
          <w:szCs w:val="28"/>
          <w:lang w:val="en-US"/>
        </w:rPr>
      </w:pPr>
    </w:p>
    <w:p w14:paraId="39846B2F" w14:textId="77777777" w:rsidR="0013309A" w:rsidRDefault="0013309A" w:rsidP="0013309A">
      <w:pPr>
        <w:spacing w:after="0" w:line="240" w:lineRule="auto"/>
        <w:ind w:left="360"/>
        <w:jc w:val="right"/>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                    </w:t>
      </w:r>
      <w:r w:rsidRPr="007B4E5D">
        <w:rPr>
          <w:rFonts w:ascii="Times New Roman" w:hAnsi="Times New Roman" w:cs="Times New Roman"/>
          <w:position w:val="-12"/>
          <w:sz w:val="28"/>
          <w:szCs w:val="28"/>
        </w:rPr>
        <w:object w:dxaOrig="3159" w:dyaOrig="480" w14:anchorId="77A401A2">
          <v:shape id="_x0000_i2239" type="#_x0000_t75" style="width:156pt;height:24pt" o:ole="">
            <v:imagedata r:id="rId2501" o:title=""/>
          </v:shape>
          <o:OLEObject Type="Embed" ProgID="Equation.DSMT4" ShapeID="_x0000_i2239" DrawAspect="Content" ObjectID="_1734864159" r:id="rId2502"/>
        </w:object>
      </w:r>
      <w:r w:rsidRPr="007B4E5D">
        <w:rPr>
          <w:rFonts w:ascii="Times New Roman" w:hAnsi="Times New Roman" w:cs="Times New Roman"/>
          <w:sz w:val="28"/>
          <w:szCs w:val="28"/>
          <w:lang w:val="en-US"/>
        </w:rPr>
        <w:t xml:space="preserve">           </w: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 xml:space="preserve">   (14)</w:t>
      </w:r>
    </w:p>
    <w:p w14:paraId="2810B920" w14:textId="77777777" w:rsidR="0013309A" w:rsidRPr="007B4E5D" w:rsidRDefault="0013309A" w:rsidP="0013309A">
      <w:pPr>
        <w:spacing w:after="0" w:line="240" w:lineRule="auto"/>
        <w:ind w:left="360"/>
        <w:jc w:val="right"/>
        <w:rPr>
          <w:rFonts w:ascii="Times New Roman" w:hAnsi="Times New Roman" w:cs="Times New Roman"/>
          <w:sz w:val="28"/>
          <w:szCs w:val="28"/>
          <w:lang w:val="en-US"/>
        </w:rPr>
      </w:pPr>
    </w:p>
    <w:p w14:paraId="249ACC4E" w14:textId="77777777" w:rsidR="0013309A" w:rsidRPr="007B4E5D" w:rsidRDefault="0013309A" w:rsidP="0013309A">
      <w:pPr>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where</w:t>
      </w:r>
    </w:p>
    <w:p w14:paraId="619C9158" w14:textId="77777777" w:rsidR="0013309A" w:rsidRDefault="0013309A" w:rsidP="0013309A">
      <w:pPr>
        <w:spacing w:after="0" w:line="240" w:lineRule="auto"/>
        <w:ind w:left="360"/>
        <w:jc w:val="right"/>
        <w:rPr>
          <w:rFonts w:ascii="Times New Roman" w:hAnsi="Times New Roman" w:cs="Times New Roman"/>
          <w:sz w:val="28"/>
          <w:szCs w:val="28"/>
          <w:lang w:val="en-US"/>
        </w:rPr>
      </w:pPr>
      <w:r w:rsidRPr="007B4E5D">
        <w:rPr>
          <w:rFonts w:ascii="Times New Roman" w:hAnsi="Times New Roman" w:cs="Times New Roman"/>
          <w:sz w:val="28"/>
          <w:szCs w:val="28"/>
          <w:lang w:val="en-US"/>
        </w:rPr>
        <w:lastRenderedPageBreak/>
        <w:t xml:space="preserve">              </w:t>
      </w:r>
      <w:r w:rsidRPr="007B4E5D">
        <w:rPr>
          <w:rFonts w:ascii="Times New Roman" w:hAnsi="Times New Roman" w:cs="Times New Roman"/>
          <w:position w:val="-36"/>
          <w:sz w:val="28"/>
          <w:szCs w:val="28"/>
        </w:rPr>
        <w:object w:dxaOrig="6100" w:dyaOrig="840" w14:anchorId="69DF9C7C">
          <v:shape id="_x0000_i2240" type="#_x0000_t75" style="width:300pt;height:42pt" o:ole="">
            <v:imagedata r:id="rId2503" o:title=""/>
          </v:shape>
          <o:OLEObject Type="Embed" ProgID="Equation.DSMT4" ShapeID="_x0000_i2240" DrawAspect="Content" ObjectID="_1734864160" r:id="rId2504"/>
        </w:object>
      </w:r>
      <w:r w:rsidRPr="007B4E5D">
        <w:rPr>
          <w:rFonts w:ascii="Times New Roman" w:hAnsi="Times New Roman" w:cs="Times New Roman"/>
          <w:sz w:val="28"/>
          <w:szCs w:val="28"/>
          <w:lang w:val="en-US"/>
        </w:rPr>
        <w:t xml:space="preserve">              (15)</w:t>
      </w:r>
    </w:p>
    <w:p w14:paraId="4E80C1F9" w14:textId="77777777" w:rsidR="0013309A" w:rsidRPr="007B4E5D" w:rsidRDefault="0013309A" w:rsidP="0013309A">
      <w:pPr>
        <w:spacing w:after="0" w:line="240" w:lineRule="auto"/>
        <w:ind w:left="360"/>
        <w:jc w:val="right"/>
        <w:rPr>
          <w:rFonts w:ascii="Times New Roman" w:hAnsi="Times New Roman" w:cs="Times New Roman"/>
          <w:sz w:val="28"/>
          <w:szCs w:val="28"/>
          <w:lang w:val="en-US"/>
        </w:rPr>
      </w:pPr>
    </w:p>
    <w:p w14:paraId="3C9E419A" w14:textId="77777777" w:rsidR="0013309A" w:rsidRDefault="0013309A" w:rsidP="0013309A">
      <w:pPr>
        <w:spacing w:after="0" w:line="240" w:lineRule="auto"/>
        <w:ind w:left="360"/>
        <w:jc w:val="right"/>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            </w:t>
      </w:r>
      <w:r w:rsidRPr="007B4E5D">
        <w:rPr>
          <w:rFonts w:ascii="Times New Roman" w:hAnsi="Times New Roman" w:cs="Times New Roman"/>
          <w:position w:val="-36"/>
          <w:sz w:val="28"/>
          <w:szCs w:val="28"/>
        </w:rPr>
        <w:object w:dxaOrig="2520" w:dyaOrig="840" w14:anchorId="42832BF8">
          <v:shape id="_x0000_i2241" type="#_x0000_t75" style="width:120pt;height:42pt" o:ole="">
            <v:imagedata r:id="rId2505" o:title=""/>
          </v:shape>
          <o:OLEObject Type="Embed" ProgID="Equation.DSMT4" ShapeID="_x0000_i2241" DrawAspect="Content" ObjectID="_1734864161" r:id="rId2506"/>
        </w:object>
      </w:r>
      <w:r w:rsidRPr="007B4E5D">
        <w:rPr>
          <w:rFonts w:ascii="Times New Roman" w:hAnsi="Times New Roman" w:cs="Times New Roman"/>
          <w:sz w:val="28"/>
          <w:szCs w:val="28"/>
          <w:lang w:val="en-US"/>
        </w:rPr>
        <w:t xml:space="preserve">                         </w: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16)</w:t>
      </w:r>
    </w:p>
    <w:p w14:paraId="1E478A1D" w14:textId="77777777" w:rsidR="0013309A" w:rsidRPr="007B4E5D" w:rsidRDefault="0013309A" w:rsidP="0013309A">
      <w:pPr>
        <w:spacing w:after="0" w:line="240" w:lineRule="auto"/>
        <w:ind w:left="360"/>
        <w:jc w:val="right"/>
        <w:rPr>
          <w:rFonts w:ascii="Times New Roman" w:hAnsi="Times New Roman" w:cs="Times New Roman"/>
          <w:sz w:val="28"/>
          <w:szCs w:val="28"/>
          <w:lang w:val="en-US"/>
        </w:rPr>
      </w:pPr>
    </w:p>
    <w:p w14:paraId="398A33DB" w14:textId="77777777" w:rsidR="0013309A" w:rsidRDefault="0013309A" w:rsidP="0013309A">
      <w:pPr>
        <w:spacing w:after="0" w:line="240" w:lineRule="auto"/>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The equation (14) is equivalent the non-linear integral equation </w:t>
      </w:r>
    </w:p>
    <w:p w14:paraId="05F430AE" w14:textId="77777777" w:rsidR="0013309A" w:rsidRPr="007B4E5D" w:rsidRDefault="0013309A" w:rsidP="0013309A">
      <w:pPr>
        <w:spacing w:after="0" w:line="240" w:lineRule="auto"/>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             </w:t>
      </w:r>
    </w:p>
    <w:p w14:paraId="03FC27B4" w14:textId="77777777" w:rsidR="0013309A" w:rsidRDefault="0013309A" w:rsidP="0013309A">
      <w:pPr>
        <w:spacing w:after="0" w:line="240" w:lineRule="auto"/>
        <w:ind w:left="360"/>
        <w:jc w:val="right"/>
        <w:rPr>
          <w:rFonts w:ascii="Times New Roman" w:hAnsi="Times New Roman" w:cs="Times New Roman"/>
          <w:sz w:val="28"/>
          <w:szCs w:val="28"/>
          <w:lang w:val="en-US"/>
        </w:rPr>
      </w:pPr>
      <w:r w:rsidRPr="007B4E5D">
        <w:rPr>
          <w:rFonts w:ascii="Times New Roman" w:hAnsi="Times New Roman" w:cs="Times New Roman"/>
          <w:position w:val="-38"/>
          <w:sz w:val="28"/>
          <w:szCs w:val="28"/>
        </w:rPr>
        <w:object w:dxaOrig="6020" w:dyaOrig="900" w14:anchorId="3D3AAAA7">
          <v:shape id="_x0000_i2242" type="#_x0000_t75" style="width:300pt;height:42pt" o:ole="">
            <v:imagedata r:id="rId2507" o:title=""/>
          </v:shape>
          <o:OLEObject Type="Embed" ProgID="Equation.DSMT4" ShapeID="_x0000_i2242" DrawAspect="Content" ObjectID="_1734864162" r:id="rId2508"/>
        </w:object>
      </w:r>
      <w:r w:rsidRPr="007B4E5D">
        <w:rPr>
          <w:rFonts w:ascii="Times New Roman" w:hAnsi="Times New Roman" w:cs="Times New Roman"/>
          <w:sz w:val="28"/>
          <w:szCs w:val="28"/>
          <w:lang w:val="en-US"/>
        </w:rPr>
        <w:t xml:space="preserve">                    (17)</w:t>
      </w:r>
    </w:p>
    <w:p w14:paraId="7B8BE979" w14:textId="77777777" w:rsidR="0013309A" w:rsidRPr="007B4E5D" w:rsidRDefault="0013309A" w:rsidP="0013309A">
      <w:pPr>
        <w:spacing w:after="0" w:line="240" w:lineRule="auto"/>
        <w:ind w:left="360"/>
        <w:jc w:val="right"/>
        <w:rPr>
          <w:rFonts w:ascii="Times New Roman" w:hAnsi="Times New Roman" w:cs="Times New Roman"/>
          <w:sz w:val="28"/>
          <w:szCs w:val="28"/>
          <w:lang w:val="en-US"/>
        </w:rPr>
      </w:pPr>
    </w:p>
    <w:p w14:paraId="4188B2EE" w14:textId="77777777" w:rsidR="0013309A" w:rsidRDefault="0013309A" w:rsidP="0013309A">
      <w:pPr>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Similarly, the equations (5) can be written in the form</w:t>
      </w:r>
    </w:p>
    <w:p w14:paraId="3445248F" w14:textId="77777777" w:rsidR="0013309A" w:rsidRPr="007B4E5D" w:rsidRDefault="0013309A" w:rsidP="0013309A">
      <w:pPr>
        <w:spacing w:after="0" w:line="240" w:lineRule="auto"/>
        <w:jc w:val="both"/>
        <w:rPr>
          <w:rFonts w:ascii="Times New Roman" w:hAnsi="Times New Roman" w:cs="Times New Roman"/>
          <w:sz w:val="28"/>
          <w:szCs w:val="28"/>
          <w:lang w:val="en-US"/>
        </w:rPr>
      </w:pPr>
    </w:p>
    <w:p w14:paraId="5B986275" w14:textId="77777777" w:rsidR="0013309A" w:rsidRPr="007B4E5D" w:rsidRDefault="0013309A" w:rsidP="0013309A">
      <w:pPr>
        <w:spacing w:line="240" w:lineRule="auto"/>
        <w:ind w:left="360"/>
        <w:jc w:val="right"/>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         </w:t>
      </w:r>
      <w:r w:rsidRPr="007B4E5D">
        <w:rPr>
          <w:rFonts w:ascii="Times New Roman" w:hAnsi="Times New Roman" w:cs="Times New Roman"/>
          <w:position w:val="-12"/>
          <w:sz w:val="28"/>
          <w:szCs w:val="28"/>
        </w:rPr>
        <w:object w:dxaOrig="3739" w:dyaOrig="480" w14:anchorId="0EB18F2E">
          <v:shape id="_x0000_i2243" type="#_x0000_t75" style="width:186pt;height:24pt" o:ole="">
            <v:imagedata r:id="rId2509" o:title=""/>
          </v:shape>
          <o:OLEObject Type="Embed" ProgID="Equation.DSMT4" ShapeID="_x0000_i2243" DrawAspect="Content" ObjectID="_1734864163" r:id="rId2510"/>
        </w:object>
      </w:r>
      <w:r w:rsidRPr="007B4E5D">
        <w:rPr>
          <w:rFonts w:ascii="Times New Roman" w:hAnsi="Times New Roman" w:cs="Times New Roman"/>
          <w:sz w:val="28"/>
          <w:szCs w:val="28"/>
          <w:lang w:val="en-US"/>
        </w:rPr>
        <w:t xml:space="preserve">            </w: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18)</w:t>
      </w:r>
    </w:p>
    <w:p w14:paraId="0005FA8D" w14:textId="77777777" w:rsidR="0013309A" w:rsidRPr="007B4E5D" w:rsidRDefault="0013309A" w:rsidP="0013309A">
      <w:pPr>
        <w:spacing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where    </w:t>
      </w:r>
    </w:p>
    <w:p w14:paraId="006990C0" w14:textId="77777777" w:rsidR="0013309A" w:rsidRDefault="0013309A" w:rsidP="0013309A">
      <w:pPr>
        <w:spacing w:after="0" w:line="240" w:lineRule="auto"/>
        <w:ind w:left="360"/>
        <w:jc w:val="right"/>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                         </w:t>
      </w:r>
      <w:r w:rsidRPr="007B4E5D">
        <w:rPr>
          <w:rFonts w:ascii="Times New Roman" w:hAnsi="Times New Roman" w:cs="Times New Roman"/>
          <w:position w:val="-12"/>
          <w:sz w:val="28"/>
          <w:szCs w:val="28"/>
        </w:rPr>
        <w:object w:dxaOrig="1740" w:dyaOrig="380" w14:anchorId="4CCE8844">
          <v:shape id="_x0000_i2244" type="#_x0000_t75" style="width:84pt;height:18pt" o:ole="">
            <v:imagedata r:id="rId2511" o:title=""/>
          </v:shape>
          <o:OLEObject Type="Embed" ProgID="Equation.DSMT4" ShapeID="_x0000_i2244" DrawAspect="Content" ObjectID="_1734864164" r:id="rId2512"/>
        </w:object>
      </w:r>
      <w:r w:rsidRPr="007B4E5D">
        <w:rPr>
          <w:rFonts w:ascii="Times New Roman" w:hAnsi="Times New Roman" w:cs="Times New Roman"/>
          <w:sz w:val="28"/>
          <w:szCs w:val="28"/>
          <w:lang w:val="en-US"/>
        </w:rPr>
        <w:t xml:space="preserve">                         </w: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19)</w:t>
      </w:r>
    </w:p>
    <w:p w14:paraId="6CE2B897" w14:textId="77777777" w:rsidR="0013309A" w:rsidRPr="007B4E5D" w:rsidRDefault="0013309A" w:rsidP="0013309A">
      <w:pPr>
        <w:spacing w:after="0" w:line="240" w:lineRule="auto"/>
        <w:ind w:left="360"/>
        <w:jc w:val="right"/>
        <w:rPr>
          <w:rFonts w:ascii="Times New Roman" w:hAnsi="Times New Roman" w:cs="Times New Roman"/>
          <w:sz w:val="28"/>
          <w:szCs w:val="28"/>
          <w:lang w:val="en-US"/>
        </w:rPr>
      </w:pPr>
    </w:p>
    <w:p w14:paraId="50D0721B" w14:textId="77777777" w:rsidR="0013309A" w:rsidRDefault="0013309A" w:rsidP="0013309A">
      <w:pPr>
        <w:spacing w:after="0" w:line="240" w:lineRule="auto"/>
        <w:ind w:left="360"/>
        <w:jc w:val="right"/>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     </w:t>
      </w:r>
      <w:r w:rsidRPr="007B4E5D">
        <w:rPr>
          <w:rFonts w:ascii="Times New Roman" w:hAnsi="Times New Roman" w:cs="Times New Roman"/>
          <w:position w:val="-36"/>
          <w:sz w:val="28"/>
          <w:szCs w:val="28"/>
        </w:rPr>
        <w:object w:dxaOrig="5520" w:dyaOrig="840" w14:anchorId="2A4E6728">
          <v:shape id="_x0000_i2245" type="#_x0000_t75" style="width:276pt;height:42pt" o:ole="">
            <v:imagedata r:id="rId2513" o:title=""/>
          </v:shape>
          <o:OLEObject Type="Embed" ProgID="Equation.DSMT4" ShapeID="_x0000_i2245" DrawAspect="Content" ObjectID="_1734864165" r:id="rId2514"/>
        </w:object>
      </w:r>
      <w:r w:rsidRPr="007B4E5D">
        <w:rPr>
          <w:rFonts w:ascii="Times New Roman" w:hAnsi="Times New Roman" w:cs="Times New Roman"/>
          <w:sz w:val="28"/>
          <w:szCs w:val="28"/>
          <w:lang w:val="en-US"/>
        </w:rPr>
        <w:t xml:space="preserve">                        (20)</w:t>
      </w:r>
    </w:p>
    <w:p w14:paraId="67B66753" w14:textId="77777777" w:rsidR="0013309A" w:rsidRPr="007B4E5D" w:rsidRDefault="0013309A" w:rsidP="0013309A">
      <w:pPr>
        <w:spacing w:after="0" w:line="240" w:lineRule="auto"/>
        <w:ind w:left="360"/>
        <w:jc w:val="right"/>
        <w:rPr>
          <w:rFonts w:ascii="Times New Roman" w:hAnsi="Times New Roman" w:cs="Times New Roman"/>
          <w:sz w:val="28"/>
          <w:szCs w:val="28"/>
          <w:lang w:val="en-US"/>
        </w:rPr>
      </w:pPr>
    </w:p>
    <w:p w14:paraId="5BA6BC1C" w14:textId="77777777" w:rsidR="0013309A" w:rsidRDefault="0013309A" w:rsidP="0013309A">
      <w:pPr>
        <w:spacing w:after="0" w:line="240" w:lineRule="auto"/>
        <w:rPr>
          <w:rFonts w:ascii="Times New Roman" w:hAnsi="Times New Roman" w:cs="Times New Roman"/>
          <w:sz w:val="28"/>
          <w:szCs w:val="28"/>
          <w:lang w:val="en-US"/>
        </w:rPr>
      </w:pPr>
      <w:r w:rsidRPr="007B4E5D">
        <w:rPr>
          <w:rFonts w:ascii="Times New Roman" w:hAnsi="Times New Roman" w:cs="Times New Roman"/>
          <w:sz w:val="28"/>
          <w:szCs w:val="28"/>
          <w:lang w:val="en-US"/>
        </w:rPr>
        <w:t>or in equivalent form of integral equations</w:t>
      </w:r>
    </w:p>
    <w:p w14:paraId="268B59A9" w14:textId="77777777" w:rsidR="0013309A" w:rsidRPr="007B4E5D" w:rsidRDefault="0013309A" w:rsidP="0013309A">
      <w:pPr>
        <w:spacing w:after="0" w:line="240" w:lineRule="auto"/>
        <w:rPr>
          <w:rFonts w:ascii="Times New Roman" w:hAnsi="Times New Roman" w:cs="Times New Roman"/>
          <w:sz w:val="28"/>
          <w:szCs w:val="28"/>
          <w:lang w:val="en-US"/>
        </w:rPr>
      </w:pPr>
    </w:p>
    <w:p w14:paraId="4AFB79EB" w14:textId="77777777" w:rsidR="0013309A" w:rsidRDefault="0013309A" w:rsidP="0013309A">
      <w:pPr>
        <w:spacing w:after="0" w:line="240" w:lineRule="auto"/>
        <w:ind w:left="360"/>
        <w:jc w:val="right"/>
        <w:rPr>
          <w:rFonts w:ascii="Times New Roman" w:hAnsi="Times New Roman" w:cs="Times New Roman"/>
          <w:sz w:val="28"/>
          <w:szCs w:val="28"/>
          <w:lang w:val="en-US"/>
        </w:rPr>
      </w:pPr>
      <w:r w:rsidRPr="007B4E5D">
        <w:rPr>
          <w:rFonts w:ascii="Times New Roman" w:hAnsi="Times New Roman" w:cs="Times New Roman"/>
          <w:position w:val="-40"/>
          <w:sz w:val="28"/>
          <w:szCs w:val="28"/>
        </w:rPr>
        <w:object w:dxaOrig="4000" w:dyaOrig="940" w14:anchorId="1CD823D4">
          <v:shape id="_x0000_i2246" type="#_x0000_t75" style="width:204pt;height:42pt" o:ole="">
            <v:imagedata r:id="rId2515" o:title=""/>
          </v:shape>
          <o:OLEObject Type="Embed" ProgID="Equation.DSMT4" ShapeID="_x0000_i2246" DrawAspect="Content" ObjectID="_1734864166" r:id="rId2516"/>
        </w:object>
      </w:r>
      <w:r w:rsidRPr="007B4E5D">
        <w:rPr>
          <w:rFonts w:ascii="Times New Roman" w:hAnsi="Times New Roman" w:cs="Times New Roman"/>
          <w:sz w:val="28"/>
          <w:szCs w:val="28"/>
          <w:lang w:val="en-US"/>
        </w:rPr>
        <w:t xml:space="preserve">           </w: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21)</w:t>
      </w:r>
    </w:p>
    <w:p w14:paraId="2C80F7D3" w14:textId="77777777" w:rsidR="0013309A" w:rsidRPr="007B4E5D" w:rsidRDefault="0013309A" w:rsidP="0013309A">
      <w:pPr>
        <w:spacing w:after="0" w:line="240" w:lineRule="auto"/>
        <w:ind w:left="360"/>
        <w:jc w:val="right"/>
        <w:rPr>
          <w:rFonts w:ascii="Times New Roman" w:hAnsi="Times New Roman" w:cs="Times New Roman"/>
          <w:sz w:val="28"/>
          <w:szCs w:val="28"/>
          <w:lang w:val="en-US"/>
        </w:rPr>
      </w:pPr>
      <w:r w:rsidRPr="007B4E5D">
        <w:rPr>
          <w:rFonts w:ascii="Times New Roman" w:hAnsi="Times New Roman" w:cs="Times New Roman"/>
          <w:sz w:val="28"/>
          <w:szCs w:val="28"/>
          <w:lang w:val="en-US"/>
        </w:rPr>
        <w:t xml:space="preserve"> </w:t>
      </w:r>
    </w:p>
    <w:p w14:paraId="6AB0301E" w14:textId="77777777" w:rsidR="0013309A" w:rsidRDefault="0013309A" w:rsidP="0013309A">
      <w:pPr>
        <w:spacing w:after="0" w:line="240" w:lineRule="auto"/>
        <w:ind w:left="360"/>
        <w:jc w:val="right"/>
        <w:rPr>
          <w:rFonts w:ascii="Times New Roman" w:hAnsi="Times New Roman" w:cs="Times New Roman"/>
          <w:sz w:val="28"/>
          <w:szCs w:val="28"/>
          <w:lang w:val="en-US"/>
        </w:rPr>
      </w:pPr>
      <w:r w:rsidRPr="007B4E5D">
        <w:rPr>
          <w:rFonts w:ascii="Times New Roman" w:hAnsi="Times New Roman" w:cs="Times New Roman"/>
          <w:position w:val="-42"/>
          <w:sz w:val="28"/>
          <w:szCs w:val="28"/>
        </w:rPr>
        <w:object w:dxaOrig="3960" w:dyaOrig="980" w14:anchorId="2AE33BA2">
          <v:shape id="_x0000_i2247" type="#_x0000_t75" style="width:204pt;height:54pt" o:ole="">
            <v:imagedata r:id="rId2517" o:title=""/>
          </v:shape>
          <o:OLEObject Type="Embed" ProgID="Equation.DSMT4" ShapeID="_x0000_i2247" DrawAspect="Content" ObjectID="_1734864167" r:id="rId2518"/>
        </w:object>
      </w:r>
      <w:r w:rsidRPr="007B4E5D">
        <w:rPr>
          <w:rFonts w:ascii="Times New Roman" w:hAnsi="Times New Roman" w:cs="Times New Roman"/>
          <w:sz w:val="28"/>
          <w:szCs w:val="28"/>
          <w:lang w:val="en-US"/>
        </w:rPr>
        <w:t xml:space="preserve">            </w:t>
      </w:r>
      <w:r w:rsidRPr="007B4E5D">
        <w:rPr>
          <w:rFonts w:ascii="Times New Roman" w:hAnsi="Times New Roman" w:cs="Times New Roman"/>
          <w:sz w:val="28"/>
          <w:szCs w:val="28"/>
          <w:lang w:val="en-US"/>
        </w:rPr>
        <w:tab/>
      </w:r>
      <w:r w:rsidRPr="007B4E5D">
        <w:rPr>
          <w:rFonts w:ascii="Times New Roman" w:hAnsi="Times New Roman" w:cs="Times New Roman"/>
          <w:sz w:val="28"/>
          <w:szCs w:val="28"/>
          <w:lang w:val="en-US"/>
        </w:rPr>
        <w:tab/>
        <w:t>(22)</w:t>
      </w:r>
    </w:p>
    <w:p w14:paraId="0432E045" w14:textId="77777777" w:rsidR="0013309A" w:rsidRPr="007B4E5D" w:rsidRDefault="0013309A" w:rsidP="0013309A">
      <w:pPr>
        <w:spacing w:after="0" w:line="240" w:lineRule="auto"/>
        <w:ind w:left="360"/>
        <w:jc w:val="right"/>
        <w:rPr>
          <w:rFonts w:ascii="Times New Roman" w:hAnsi="Times New Roman" w:cs="Times New Roman"/>
          <w:sz w:val="28"/>
          <w:szCs w:val="28"/>
          <w:lang w:val="en-US"/>
        </w:rPr>
      </w:pPr>
    </w:p>
    <w:p w14:paraId="2ED263BA" w14:textId="77777777" w:rsidR="0013309A" w:rsidRDefault="0013309A" w:rsidP="0013309A">
      <w:pPr>
        <w:spacing w:after="0" w:line="240" w:lineRule="auto"/>
        <w:jc w:val="both"/>
        <w:rPr>
          <w:rFonts w:ascii="Times New Roman" w:hAnsi="Times New Roman" w:cs="Times New Roman"/>
          <w:sz w:val="28"/>
          <w:szCs w:val="28"/>
          <w:lang w:val="en-US"/>
        </w:rPr>
      </w:pPr>
      <w:r w:rsidRPr="007B4E5D">
        <w:rPr>
          <w:rFonts w:ascii="Times New Roman" w:hAnsi="Times New Roman" w:cs="Times New Roman"/>
          <w:sz w:val="28"/>
          <w:szCs w:val="28"/>
          <w:lang w:val="en-US"/>
        </w:rPr>
        <w:t>The integral equations (</w:t>
      </w:r>
      <w:r>
        <w:rPr>
          <w:rFonts w:ascii="Times New Roman" w:hAnsi="Times New Roman" w:cs="Times New Roman"/>
          <w:sz w:val="28"/>
          <w:szCs w:val="28"/>
          <w:lang w:val="en-US"/>
        </w:rPr>
        <w:t>3.4.</w:t>
      </w:r>
      <w:r w:rsidRPr="007B4E5D">
        <w:rPr>
          <w:rFonts w:ascii="Times New Roman" w:hAnsi="Times New Roman" w:cs="Times New Roman"/>
          <w:sz w:val="28"/>
          <w:szCs w:val="28"/>
          <w:lang w:val="en-US"/>
        </w:rPr>
        <w:t>17), (</w:t>
      </w:r>
      <w:r>
        <w:rPr>
          <w:rFonts w:ascii="Times New Roman" w:hAnsi="Times New Roman" w:cs="Times New Roman"/>
          <w:sz w:val="28"/>
          <w:szCs w:val="28"/>
          <w:lang w:val="en-US"/>
        </w:rPr>
        <w:t>3.4.</w:t>
      </w:r>
      <w:r w:rsidRPr="007B4E5D">
        <w:rPr>
          <w:rFonts w:ascii="Times New Roman" w:hAnsi="Times New Roman" w:cs="Times New Roman"/>
          <w:sz w:val="28"/>
          <w:szCs w:val="28"/>
          <w:lang w:val="en-US"/>
        </w:rPr>
        <w:t>21),(</w:t>
      </w:r>
      <w:r>
        <w:rPr>
          <w:rFonts w:ascii="Times New Roman" w:hAnsi="Times New Roman" w:cs="Times New Roman"/>
          <w:sz w:val="28"/>
          <w:szCs w:val="28"/>
          <w:lang w:val="en-US"/>
        </w:rPr>
        <w:t>3.4.</w:t>
      </w:r>
      <w:r w:rsidRPr="007B4E5D">
        <w:rPr>
          <w:rFonts w:ascii="Times New Roman" w:hAnsi="Times New Roman" w:cs="Times New Roman"/>
          <w:sz w:val="28"/>
          <w:szCs w:val="28"/>
          <w:lang w:val="en-US"/>
        </w:rPr>
        <w:t>22) are the equations of the Volterra type, and if the kernels of integral operators are differentiable, then these operators are contraction and the solution can be obtained by the iteration method.</w:t>
      </w:r>
    </w:p>
    <w:p w14:paraId="584893EF" w14:textId="77777777" w:rsidR="0013309A" w:rsidRDefault="0013309A" w:rsidP="0013309A">
      <w:pPr>
        <w:spacing w:line="240" w:lineRule="auto"/>
        <w:jc w:val="both"/>
        <w:rPr>
          <w:rFonts w:ascii="Times New Roman" w:hAnsi="Times New Roman" w:cs="Times New Roman"/>
          <w:b/>
          <w:sz w:val="28"/>
          <w:szCs w:val="28"/>
          <w:lang w:val="en-US"/>
        </w:rPr>
      </w:pPr>
    </w:p>
    <w:p w14:paraId="73602EF5" w14:textId="77777777" w:rsidR="0013309A" w:rsidRDefault="0013309A" w:rsidP="0013309A">
      <w:pPr>
        <w:spacing w:line="240" w:lineRule="auto"/>
        <w:jc w:val="both"/>
        <w:rPr>
          <w:rFonts w:ascii="Times New Roman" w:hAnsi="Times New Roman" w:cs="Times New Roman"/>
          <w:b/>
          <w:sz w:val="28"/>
          <w:szCs w:val="28"/>
          <w:lang w:val="en-US"/>
        </w:rPr>
      </w:pPr>
    </w:p>
    <w:p w14:paraId="4BF665DD" w14:textId="77777777" w:rsidR="0013309A" w:rsidRDefault="0013309A" w:rsidP="0013309A">
      <w:pPr>
        <w:spacing w:line="240" w:lineRule="auto"/>
        <w:jc w:val="both"/>
        <w:rPr>
          <w:rFonts w:ascii="Times New Roman" w:hAnsi="Times New Roman" w:cs="Times New Roman"/>
          <w:b/>
          <w:sz w:val="28"/>
          <w:szCs w:val="28"/>
          <w:lang w:val="en-US"/>
        </w:rPr>
      </w:pPr>
    </w:p>
    <w:p w14:paraId="46AEA8AD" w14:textId="77777777" w:rsidR="0013309A" w:rsidRDefault="0013309A" w:rsidP="0013309A">
      <w:pPr>
        <w:spacing w:line="240" w:lineRule="auto"/>
        <w:jc w:val="both"/>
        <w:rPr>
          <w:rFonts w:ascii="Times New Roman" w:hAnsi="Times New Roman" w:cs="Times New Roman"/>
          <w:b/>
          <w:sz w:val="28"/>
          <w:szCs w:val="28"/>
          <w:lang w:val="en-US"/>
        </w:rPr>
      </w:pPr>
    </w:p>
    <w:p w14:paraId="3589C313" w14:textId="77777777" w:rsidR="0013309A" w:rsidRDefault="0013309A" w:rsidP="0013309A">
      <w:pPr>
        <w:spacing w:line="240" w:lineRule="auto"/>
        <w:ind w:firstLine="708"/>
        <w:jc w:val="both"/>
        <w:rPr>
          <w:rFonts w:ascii="Times New Roman" w:hAnsi="Times New Roman" w:cs="Times New Roman"/>
          <w:b/>
          <w:sz w:val="28"/>
          <w:szCs w:val="28"/>
          <w:lang w:val="en-US"/>
        </w:rPr>
      </w:pPr>
    </w:p>
    <w:p w14:paraId="010D7BA9" w14:textId="77777777" w:rsidR="0013309A" w:rsidRPr="00947C01" w:rsidRDefault="0013309A" w:rsidP="0013309A">
      <w:pPr>
        <w:spacing w:line="240" w:lineRule="auto"/>
        <w:ind w:firstLine="708"/>
        <w:jc w:val="both"/>
        <w:rPr>
          <w:rFonts w:ascii="Times New Roman" w:hAnsi="Times New Roman" w:cs="Times New Roman"/>
          <w:b/>
          <w:sz w:val="28"/>
          <w:szCs w:val="28"/>
          <w:lang w:val="en-US"/>
        </w:rPr>
      </w:pPr>
      <w:r>
        <w:rPr>
          <w:rFonts w:ascii="Times New Roman" w:hAnsi="Times New Roman" w:cs="Times New Roman"/>
          <w:b/>
          <w:sz w:val="28"/>
          <w:szCs w:val="28"/>
          <w:lang w:val="en-US"/>
        </w:rPr>
        <w:lastRenderedPageBreak/>
        <w:t>Appendix 3. Figures</w:t>
      </w:r>
    </w:p>
    <w:p w14:paraId="7D4DA801" w14:textId="77777777" w:rsidR="0013309A" w:rsidRDefault="0013309A" w:rsidP="0013309A">
      <w:pPr>
        <w:spacing w:line="240" w:lineRule="auto"/>
        <w:jc w:val="center"/>
        <w:rPr>
          <w:rFonts w:ascii="Times New Roman" w:hAnsi="Times New Roman" w:cs="Times New Roman"/>
          <w:b/>
          <w:bCs/>
          <w:color w:val="000000"/>
          <w:sz w:val="28"/>
          <w:szCs w:val="28"/>
          <w:lang w:val="en-GB" w:eastAsia="ru-RU"/>
        </w:rPr>
      </w:pPr>
    </w:p>
    <w:p w14:paraId="2733359D" w14:textId="77777777" w:rsidR="0013309A" w:rsidRDefault="00000000" w:rsidP="0013309A">
      <w:pPr>
        <w:spacing w:line="240" w:lineRule="auto"/>
        <w:jc w:val="center"/>
        <w:rPr>
          <w:rFonts w:ascii="Times New Roman" w:hAnsi="Times New Roman" w:cs="Times New Roman"/>
          <w:b/>
          <w:bCs/>
          <w:color w:val="000000"/>
          <w:sz w:val="28"/>
          <w:szCs w:val="28"/>
          <w:lang w:val="en-GB" w:eastAsia="ru-RU"/>
        </w:rPr>
      </w:pPr>
      <w:r>
        <w:rPr>
          <w:rFonts w:ascii="Times New Roman" w:hAnsi="Times New Roman" w:cs="Times New Roman"/>
          <w:b/>
          <w:bCs/>
          <w:noProof/>
          <w:color w:val="000000"/>
          <w:sz w:val="28"/>
          <w:szCs w:val="28"/>
          <w:lang w:eastAsia="ru-RU"/>
        </w:rPr>
        <w:object w:dxaOrig="1440" w:dyaOrig="1440" w14:anchorId="05475D96">
          <v:group id="_x0000_s2051" style="position:absolute;left:0;text-align:left;margin-left:116.9pt;margin-top:-5.3pt;width:234pt;height:201.25pt;z-index:251670528" coordorigin="1008,528" coordsize="1872,1610" o:allowincell="f">
            <v:shapetype id="_x0000_t202" coordsize="21600,21600" o:spt="202" path="m,l,21600r21600,l21600,xe">
              <v:stroke joinstyle="miter"/>
              <v:path gradientshapeok="t" o:connecttype="rect"/>
            </v:shapetype>
            <v:shape id="_x0000_s2052" type="#_x0000_t202" style="position:absolute;left:2441;top:1850;width:65;height:288;v-text-anchor:top-baseline" filled="f" fillcolor="#0c9" stroked="f">
              <v:textbox style="mso-next-textbox:#_x0000_s2052">
                <w:txbxContent>
                  <w:p w14:paraId="5987241B" w14:textId="77777777" w:rsidR="0013309A" w:rsidRDefault="0013309A" w:rsidP="0013309A">
                    <w:pPr>
                      <w:rPr>
                        <w:snapToGrid w:val="0"/>
                        <w:color w:val="000000"/>
                        <w:sz w:val="48"/>
                      </w:rPr>
                    </w:pPr>
                  </w:p>
                </w:txbxContent>
              </v:textbox>
            </v:shape>
            <v:shape id="_x0000_s2053" type="#_x0000_t202" style="position:absolute;left:1639;top:1627;width:88;height:288" filled="f" fillcolor="#0c9" stroked="f">
              <v:textbox style="mso-next-textbox:#_x0000_s2053">
                <w:txbxContent>
                  <w:p w14:paraId="6051F754" w14:textId="77777777" w:rsidR="0013309A" w:rsidRDefault="0013309A" w:rsidP="0013309A">
                    <w:pPr>
                      <w:rPr>
                        <w:snapToGrid w:val="0"/>
                        <w:color w:val="000000"/>
                        <w:sz w:val="48"/>
                      </w:rPr>
                    </w:pPr>
                  </w:p>
                </w:txbxContent>
              </v:textbox>
            </v:shape>
            <v:line id="_x0000_s2054" style="position:absolute" from="1190,720" to="1191,1680" strokecolor="lime" strokeweight="0">
              <v:stroke color2="white pure"/>
            </v:line>
            <v:line id="_x0000_s2055" style="position:absolute" from="1336,720" to="1336,1680" strokecolor="lime" strokeweight="0">
              <v:stroke color2="white pure"/>
            </v:line>
            <v:line id="_x0000_s2056" style="position:absolute" from="1486,720" to="1487,1680" strokecolor="lime" strokeweight="0">
              <v:stroke color2="white pure"/>
            </v:line>
            <v:line id="_x0000_s2057" style="position:absolute" from="1633,720" to="1633,1680" strokecolor="lime" strokeweight="0">
              <v:stroke color2="white pure"/>
            </v:line>
            <v:line id="_x0000_s2058" style="position:absolute" from="1783,720" to="1784,1680" strokecolor="lime" strokeweight="0">
              <v:stroke color2="white pure"/>
            </v:line>
            <v:line id="_x0000_s2059" style="position:absolute" from="1930,720" to="1930,1680" strokecolor="lime" strokeweight="0">
              <v:stroke color2="white pure"/>
            </v:line>
            <v:line id="_x0000_s2060" style="position:absolute" from="2080,720" to="2081,1680" strokecolor="lime" strokeweight="0">
              <v:stroke color2="white pure"/>
            </v:line>
            <v:line id="_x0000_s2061" style="position:absolute" from="2227,720" to="2227,1680" strokecolor="lime" strokeweight="0">
              <v:stroke color2="white pure"/>
            </v:line>
            <v:line id="_x0000_s2062" style="position:absolute" from="2377,720" to="2377,1680" strokecolor="lime" strokeweight="0">
              <v:stroke color2="white pure"/>
            </v:line>
            <v:line id="_x0000_s2063" style="position:absolute" from="1190,1680" to="2377,1681" strokecolor="lime" strokeweight="0">
              <v:stroke color2="white pure"/>
            </v:line>
            <v:line id="_x0000_s2064" style="position:absolute" from="1190,1572" to="2377,1573" strokecolor="lime" strokeweight="0">
              <v:stroke color2="white pure"/>
            </v:line>
            <v:line id="_x0000_s2065" style="position:absolute" from="1190,1464" to="2377,1465" strokecolor="lime" strokeweight="0">
              <v:stroke color2="white pure"/>
            </v:line>
            <v:line id="_x0000_s2066" style="position:absolute" from="1190,1356" to="2377,1357" strokecolor="lime" strokeweight="0">
              <v:stroke color2="white pure"/>
            </v:line>
            <v:line id="_x0000_s2067" style="position:absolute" from="1190,1248" to="2377,1249" strokecolor="lime" strokeweight="0">
              <v:stroke color2="white pure"/>
            </v:line>
            <v:line id="_x0000_s2068" style="position:absolute" from="1190,1146" to="2377,1147" strokecolor="lime" strokeweight="0">
              <v:stroke color2="white pure"/>
            </v:line>
            <v:line id="_x0000_s2069" style="position:absolute" from="1190,1038" to="2377,1039" strokecolor="lime" strokeweight="0">
              <v:stroke color2="white pure"/>
            </v:line>
            <v:line id="_x0000_s2070" style="position:absolute" from="1190,930" to="2377,931" strokecolor="lime" strokeweight="0">
              <v:stroke color2="white pure"/>
            </v:line>
            <v:line id="_x0000_s2071" style="position:absolute" from="1190,822" to="2377,823" strokecolor="lime" strokeweight="0">
              <v:stroke color2="white pure"/>
            </v:line>
            <v:line id="_x0000_s2072" style="position:absolute" from="1190,720" to="2377,721" strokecolor="lime" strokeweight="0">
              <v:stroke color2="white pure"/>
            </v:line>
            <v:rect id="_x0000_s2073" style="position:absolute;left:1203;top:1698;width:36;height:86" filled="f" stroked="f">
              <v:textbox style="mso-next-textbox:#_x0000_s2073;mso-rotate-with-shape:t" inset="0,0,0,0">
                <w:txbxContent>
                  <w:p w14:paraId="269FB461" w14:textId="77777777" w:rsidR="0013309A" w:rsidRDefault="0013309A" w:rsidP="0013309A">
                    <w:pPr>
                      <w:rPr>
                        <w:snapToGrid w:val="0"/>
                        <w:color w:val="000000"/>
                        <w:sz w:val="48"/>
                      </w:rPr>
                    </w:pPr>
                    <w:r>
                      <w:rPr>
                        <w:snapToGrid w:val="0"/>
                        <w:color w:val="000000"/>
                        <w:sz w:val="18"/>
                      </w:rPr>
                      <w:t>0</w:t>
                    </w:r>
                  </w:p>
                </w:txbxContent>
              </v:textbox>
            </v:rect>
            <v:rect id="_x0000_s2074" style="position:absolute;left:1331;top:1698;width:36;height:86" filled="f" stroked="f">
              <v:textbox style="mso-next-textbox:#_x0000_s2074;mso-rotate-with-shape:t" inset="0,0,0,0">
                <w:txbxContent>
                  <w:p w14:paraId="09429B5E" w14:textId="77777777" w:rsidR="0013309A" w:rsidRDefault="0013309A" w:rsidP="0013309A">
                    <w:pPr>
                      <w:rPr>
                        <w:snapToGrid w:val="0"/>
                        <w:color w:val="000000"/>
                        <w:sz w:val="48"/>
                      </w:rPr>
                    </w:pPr>
                    <w:r>
                      <w:rPr>
                        <w:snapToGrid w:val="0"/>
                        <w:color w:val="000000"/>
                        <w:sz w:val="18"/>
                      </w:rPr>
                      <w:t>2</w:t>
                    </w:r>
                  </w:p>
                </w:txbxContent>
              </v:textbox>
            </v:rect>
            <v:rect id="_x0000_s2075" style="position:absolute;left:1481;top:1698;width:36;height:86" filled="f" stroked="f">
              <v:textbox style="mso-next-textbox:#_x0000_s2075;mso-rotate-with-shape:t" inset="0,0,0,0">
                <w:txbxContent>
                  <w:p w14:paraId="04F79DB9" w14:textId="77777777" w:rsidR="0013309A" w:rsidRDefault="0013309A" w:rsidP="0013309A">
                    <w:pPr>
                      <w:rPr>
                        <w:snapToGrid w:val="0"/>
                        <w:color w:val="000000"/>
                        <w:sz w:val="48"/>
                      </w:rPr>
                    </w:pPr>
                    <w:r>
                      <w:rPr>
                        <w:snapToGrid w:val="0"/>
                        <w:color w:val="000000"/>
                        <w:sz w:val="18"/>
                      </w:rPr>
                      <w:t>4</w:t>
                    </w:r>
                  </w:p>
                </w:txbxContent>
              </v:textbox>
            </v:rect>
            <v:rect id="_x0000_s2076" style="position:absolute;left:1627;top:1698;width:36;height:86" filled="f" stroked="f">
              <v:textbox style="mso-next-textbox:#_x0000_s2076;mso-rotate-with-shape:t" inset="0,0,0,0">
                <w:txbxContent>
                  <w:p w14:paraId="50D87041" w14:textId="77777777" w:rsidR="0013309A" w:rsidRDefault="0013309A" w:rsidP="0013309A">
                    <w:pPr>
                      <w:rPr>
                        <w:snapToGrid w:val="0"/>
                        <w:color w:val="000000"/>
                        <w:sz w:val="48"/>
                      </w:rPr>
                    </w:pPr>
                    <w:r>
                      <w:rPr>
                        <w:snapToGrid w:val="0"/>
                        <w:color w:val="000000"/>
                        <w:sz w:val="18"/>
                      </w:rPr>
                      <w:t>6</w:t>
                    </w:r>
                  </w:p>
                </w:txbxContent>
              </v:textbox>
            </v:rect>
            <v:rect id="_x0000_s2077" style="position:absolute;left:1778;top:1698;width:36;height:86" filled="f" stroked="f">
              <v:textbox style="mso-next-textbox:#_x0000_s2077;mso-rotate-with-shape:t" inset="0,0,0,0">
                <w:txbxContent>
                  <w:p w14:paraId="233189BC" w14:textId="77777777" w:rsidR="0013309A" w:rsidRDefault="0013309A" w:rsidP="0013309A">
                    <w:pPr>
                      <w:rPr>
                        <w:snapToGrid w:val="0"/>
                        <w:color w:val="000000"/>
                        <w:sz w:val="48"/>
                      </w:rPr>
                    </w:pPr>
                    <w:r>
                      <w:rPr>
                        <w:snapToGrid w:val="0"/>
                        <w:color w:val="000000"/>
                        <w:sz w:val="18"/>
                      </w:rPr>
                      <w:t>8</w:t>
                    </w:r>
                  </w:p>
                </w:txbxContent>
              </v:textbox>
            </v:rect>
            <v:rect id="_x0000_s2078" style="position:absolute;left:1910;top:1698;width:72;height:86" filled="f" stroked="f">
              <v:textbox style="mso-next-textbox:#_x0000_s2078;mso-rotate-with-shape:t" inset="0,0,0,0">
                <w:txbxContent>
                  <w:p w14:paraId="77E751EA" w14:textId="77777777" w:rsidR="0013309A" w:rsidRDefault="0013309A" w:rsidP="0013309A">
                    <w:pPr>
                      <w:rPr>
                        <w:snapToGrid w:val="0"/>
                        <w:color w:val="000000"/>
                        <w:sz w:val="48"/>
                      </w:rPr>
                    </w:pPr>
                    <w:r>
                      <w:rPr>
                        <w:snapToGrid w:val="0"/>
                        <w:color w:val="000000"/>
                        <w:sz w:val="18"/>
                      </w:rPr>
                      <w:t>10</w:t>
                    </w:r>
                  </w:p>
                </w:txbxContent>
              </v:textbox>
            </v:rect>
            <v:rect id="_x0000_s2079" style="position:absolute;left:2062;top:1698;width:72;height:86" filled="f" stroked="f">
              <v:textbox style="mso-next-textbox:#_x0000_s2079;mso-rotate-with-shape:t" inset="0,0,0,0">
                <w:txbxContent>
                  <w:p w14:paraId="7696E54B" w14:textId="77777777" w:rsidR="0013309A" w:rsidRDefault="0013309A" w:rsidP="0013309A">
                    <w:pPr>
                      <w:rPr>
                        <w:snapToGrid w:val="0"/>
                        <w:color w:val="000000"/>
                        <w:sz w:val="48"/>
                      </w:rPr>
                    </w:pPr>
                    <w:r>
                      <w:rPr>
                        <w:snapToGrid w:val="0"/>
                        <w:color w:val="000000"/>
                        <w:sz w:val="18"/>
                      </w:rPr>
                      <w:t>12</w:t>
                    </w:r>
                  </w:p>
                </w:txbxContent>
              </v:textbox>
            </v:rect>
            <v:rect id="_x0000_s2080" style="position:absolute;left:2207;top:1698;width:72;height:86" filled="f" stroked="f">
              <v:textbox style="mso-next-textbox:#_x0000_s2080;mso-rotate-with-shape:t" inset="0,0,0,0">
                <w:txbxContent>
                  <w:p w14:paraId="67ADD28E" w14:textId="77777777" w:rsidR="0013309A" w:rsidRDefault="0013309A" w:rsidP="0013309A">
                    <w:pPr>
                      <w:rPr>
                        <w:snapToGrid w:val="0"/>
                        <w:color w:val="000000"/>
                        <w:sz w:val="48"/>
                      </w:rPr>
                    </w:pPr>
                    <w:r>
                      <w:rPr>
                        <w:snapToGrid w:val="0"/>
                        <w:color w:val="000000"/>
                        <w:sz w:val="18"/>
                      </w:rPr>
                      <w:t>14</w:t>
                    </w:r>
                  </w:p>
                </w:txbxContent>
              </v:textbox>
            </v:rect>
            <v:rect id="_x0000_s2081" style="position:absolute;left:2358;top:1698;width:72;height:86" filled="f" stroked="f">
              <v:textbox style="mso-next-textbox:#_x0000_s2081;mso-rotate-with-shape:t" inset="0,0,0,0">
                <w:txbxContent>
                  <w:p w14:paraId="7129638D" w14:textId="77777777" w:rsidR="0013309A" w:rsidRDefault="0013309A" w:rsidP="0013309A">
                    <w:pPr>
                      <w:rPr>
                        <w:snapToGrid w:val="0"/>
                        <w:color w:val="000000"/>
                        <w:sz w:val="48"/>
                      </w:rPr>
                    </w:pPr>
                    <w:r>
                      <w:rPr>
                        <w:snapToGrid w:val="0"/>
                        <w:color w:val="000000"/>
                        <w:sz w:val="18"/>
                      </w:rPr>
                      <w:t>16</w:t>
                    </w:r>
                  </w:p>
                </w:txbxContent>
              </v:textbox>
            </v:rect>
            <v:rect id="_x0000_s2082" style="position:absolute;left:1140;top:1320;width:36;height:86" filled="f" stroked="f">
              <v:textbox style="mso-next-textbox:#_x0000_s2082;mso-rotate-with-shape:t" inset="0,0,0,0">
                <w:txbxContent>
                  <w:p w14:paraId="4A751123" w14:textId="77777777" w:rsidR="0013309A" w:rsidRDefault="0013309A" w:rsidP="0013309A">
                    <w:pPr>
                      <w:rPr>
                        <w:snapToGrid w:val="0"/>
                        <w:color w:val="000000"/>
                        <w:sz w:val="48"/>
                      </w:rPr>
                    </w:pPr>
                    <w:r>
                      <w:rPr>
                        <w:snapToGrid w:val="0"/>
                        <w:color w:val="000000"/>
                        <w:sz w:val="18"/>
                      </w:rPr>
                      <w:t>0</w:t>
                    </w:r>
                  </w:p>
                </w:txbxContent>
              </v:textbox>
            </v:rect>
            <v:rect id="_x0000_s2083" style="position:absolute;left:1112;top:1212;width:72;height:86" filled="f" stroked="f">
              <v:textbox style="mso-next-textbox:#_x0000_s2083;mso-rotate-with-shape:t" inset="0,0,0,0">
                <w:txbxContent>
                  <w:p w14:paraId="3320C5BC" w14:textId="77777777" w:rsidR="0013309A" w:rsidRDefault="0013309A" w:rsidP="0013309A">
                    <w:pPr>
                      <w:rPr>
                        <w:snapToGrid w:val="0"/>
                        <w:color w:val="000000"/>
                        <w:sz w:val="48"/>
                      </w:rPr>
                    </w:pPr>
                    <w:r>
                      <w:rPr>
                        <w:snapToGrid w:val="0"/>
                        <w:color w:val="000000"/>
                        <w:sz w:val="18"/>
                      </w:rPr>
                      <w:t>10</w:t>
                    </w:r>
                  </w:p>
                </w:txbxContent>
              </v:textbox>
            </v:rect>
            <v:rect id="_x0000_s2084" style="position:absolute;left:1112;top:1110;width:72;height:86" filled="f" stroked="f">
              <v:textbox style="mso-next-textbox:#_x0000_s2084;mso-rotate-with-shape:t" inset="0,0,0,0">
                <w:txbxContent>
                  <w:p w14:paraId="5C997E78" w14:textId="77777777" w:rsidR="0013309A" w:rsidRDefault="0013309A" w:rsidP="0013309A">
                    <w:pPr>
                      <w:rPr>
                        <w:snapToGrid w:val="0"/>
                        <w:color w:val="000000"/>
                        <w:sz w:val="48"/>
                      </w:rPr>
                    </w:pPr>
                    <w:r>
                      <w:rPr>
                        <w:snapToGrid w:val="0"/>
                        <w:color w:val="000000"/>
                        <w:sz w:val="18"/>
                      </w:rPr>
                      <w:t>20</w:t>
                    </w:r>
                  </w:p>
                </w:txbxContent>
              </v:textbox>
            </v:rect>
            <v:rect id="_x0000_s2085" style="position:absolute;left:1112;top:1002;width:72;height:86" filled="f" stroked="f">
              <v:textbox style="mso-next-textbox:#_x0000_s2085;mso-rotate-with-shape:t" inset="0,0,0,0">
                <w:txbxContent>
                  <w:p w14:paraId="13E2C732" w14:textId="77777777" w:rsidR="0013309A" w:rsidRDefault="0013309A" w:rsidP="0013309A">
                    <w:pPr>
                      <w:rPr>
                        <w:snapToGrid w:val="0"/>
                        <w:color w:val="000000"/>
                        <w:sz w:val="48"/>
                      </w:rPr>
                    </w:pPr>
                    <w:r>
                      <w:rPr>
                        <w:snapToGrid w:val="0"/>
                        <w:color w:val="000000"/>
                        <w:sz w:val="18"/>
                      </w:rPr>
                      <w:t>30</w:t>
                    </w:r>
                  </w:p>
                </w:txbxContent>
              </v:textbox>
            </v:rect>
            <v:rect id="_x0000_s2086" style="position:absolute;left:1112;top:894;width:72;height:86" filled="f" stroked="f">
              <v:textbox style="mso-next-textbox:#_x0000_s2086;mso-rotate-with-shape:t" inset="0,0,0,0">
                <w:txbxContent>
                  <w:p w14:paraId="731C585C" w14:textId="77777777" w:rsidR="0013309A" w:rsidRDefault="0013309A" w:rsidP="0013309A">
                    <w:pPr>
                      <w:rPr>
                        <w:snapToGrid w:val="0"/>
                        <w:color w:val="000000"/>
                        <w:sz w:val="48"/>
                      </w:rPr>
                    </w:pPr>
                    <w:r>
                      <w:rPr>
                        <w:snapToGrid w:val="0"/>
                        <w:color w:val="000000"/>
                        <w:sz w:val="18"/>
                      </w:rPr>
                      <w:t>40</w:t>
                    </w:r>
                  </w:p>
                </w:txbxContent>
              </v:textbox>
            </v:rect>
            <v:rect id="_x0000_s2087" style="position:absolute;left:1112;top:786;width:72;height:86" filled="f" stroked="f">
              <v:textbox style="mso-next-textbox:#_x0000_s2087;mso-rotate-with-shape:t" inset="0,0,0,0">
                <w:txbxContent>
                  <w:p w14:paraId="63596F98" w14:textId="77777777" w:rsidR="0013309A" w:rsidRDefault="0013309A" w:rsidP="0013309A">
                    <w:pPr>
                      <w:rPr>
                        <w:snapToGrid w:val="0"/>
                        <w:color w:val="000000"/>
                        <w:sz w:val="48"/>
                      </w:rPr>
                    </w:pPr>
                    <w:r>
                      <w:rPr>
                        <w:snapToGrid w:val="0"/>
                        <w:color w:val="000000"/>
                        <w:sz w:val="18"/>
                      </w:rPr>
                      <w:t>50</w:t>
                    </w:r>
                  </w:p>
                </w:txbxContent>
              </v:textbox>
            </v:rect>
            <v:rect id="_x0000_s2088" style="position:absolute;left:1112;top:684;width:72;height:86" filled="f" stroked="f">
              <v:textbox style="mso-next-textbox:#_x0000_s2088;mso-rotate-with-shape:t" inset="0,0,0,0">
                <w:txbxContent>
                  <w:p w14:paraId="1E6A2313" w14:textId="77777777" w:rsidR="0013309A" w:rsidRDefault="0013309A" w:rsidP="0013309A">
                    <w:pPr>
                      <w:rPr>
                        <w:snapToGrid w:val="0"/>
                        <w:color w:val="000000"/>
                        <w:sz w:val="48"/>
                      </w:rPr>
                    </w:pPr>
                    <w:r>
                      <w:rPr>
                        <w:snapToGrid w:val="0"/>
                        <w:color w:val="000000"/>
                        <w:sz w:val="18"/>
                      </w:rPr>
                      <w:t>60</w:t>
                    </w:r>
                  </w:p>
                </w:txbxContent>
              </v:textbox>
            </v:rect>
            <v:rect id="_x0000_s2089" style="position:absolute;left:1190;top:720;width:1187;height:960" filled="f">
              <v:stroke color2="white pure"/>
            </v:rect>
            <v:shape id="_x0000_s2090" style="position:absolute;left:1194;top:828;width:1183;height:528" coordsize="259,88" path="m,88r1,l2,88r1,l4,88r1,l6,88r1,l8,88r1,l10,88r1,l11,87r1,l13,87r1,l15,87r1,l17,87r1,-2l18,83r,-2l18,78r,-2l18,73r1,-2l19,68r,-1l19,63r,1l20,64r1,l21,65r1,l23,65r1,l25,65r,-1l26,64r1,l27,63r,1l27,62r1,-2l28,58r,-3l28,53r,-3l28,48r1,-2l29,45r1,l31,45r,-1l32,44r1,l33,43r1,l35,43r,-1l36,42r1,l37,41r1,l39,41r,-1l40,40r1,l42,39r1,l44,39r,-1l45,38r1,l46,37r1,l48,37r,-1l49,36r1,l50,35r1,l52,35r,-1l53,34r1,l54,33r1,l56,33r,-1l57,32r1,l58,31r1,l60,31r,-1l61,30r1,l62,29r1,l64,29r,-1l65,28r1,l66,27r1,l68,27r,-1l69,26r1,l71,25r1,l73,24r1,l75,24r,-1l76,23r1,l77,22r1,l79,22r,-1l80,21r1,l81,20r1,l83,20r,-1l84,19r1,l86,18r1,l88,18r,-1l89,17r1,l90,16r1,l92,16r,-1l93,15r1,l95,15r,-1l96,14r1,l97,13r1,l99,13r1,l100,12r1,l102,12r,-1l103,11r1,l105,11r,-1l106,10r1,l108,10r,-1l109,9r1,l111,8r1,l113,8r1,-1l115,7r1,l117,7r,-1l118,6r1,l120,6r,-1l121,5r1,l123,5r1,l124,4r1,l126,4r1,l128,4r,-1l129,3r1,l131,3r1,l132,2r1,l134,2r1,l136,2r1,l138,2r,-1l139,1r1,l141,1r1,l143,1r1,l145,1r1,l146,r1,l148,r1,l150,r1,l152,r1,l154,r1,l156,r1,l158,r1,l160,r1,l162,r1,l164,r,1l165,1r1,l167,1r1,l169,1r1,l171,1r1,l172,2r1,l174,2r1,l176,2r1,1l178,3r1,l180,3r,1l181,4r1,l183,4r1,l184,5r1,l186,5r1,l187,6r1,l189,6r,1l190,7r1,l192,7r,1l193,8r1,l194,9r1,l196,9r,1l197,10r1,l198,11r1,l200,11r,1l201,12r1,l202,13r1,l203,14r1,l205,14r,1l206,15r1,l207,16r1,l208,17r1,l210,18r1,l211,19r1,l213,20r1,l214,21r1,l215,22r1,l216,23r1,l218,24r1,l219,25r1,l220,26r1,l221,27r1,l222,28r1,l223,29r1,l225,30r1,1l226,32r,1l226,34r1,1l227,36r,1l227,38r,1l227,41r1,1l228,44r,1l228,47r,3l228,52r1,2l229,55r1,l231,55r,1l232,56r,1l233,57r1,1l234,59r1,l235,60r1,l236,61r1,l237,62r1,1l238,64r1,l239,65r,1l240,66r,1l240,68r,2l240,73r1,2l241,77r,3l241,83r,3l242,86r,1l243,87r1,l244,88r1,l246,88r1,l248,88r1,l250,88r1,l252,88r1,l254,88r1,l256,88r1,l258,88r1,e" filled="f" strokecolor="red">
              <v:stroke color2="white pure"/>
              <v:path arrowok="t"/>
            </v:shape>
            <v:shape id="_x0000_s2091" style="position:absolute;left:1194;top:858;width:1187;height:498" coordsize="260,83" path="m,83l,82,,81r1,l1,80,2,79r,-1l3,78r,-1l3,76r1,l4,75r,-1l5,74r,-1l5,72r1,l6,71r,-1l7,70r,-1l7,68r1,l8,67r,-1l9,66r,-1l10,64r,-1l11,62r,-1l12,60r,-1l13,58r,-1l14,56r,-1l15,54r,-1l16,52r,-1l17,51r,-1l17,49r1,l18,48r,-1l19,47r,-1l19,45r1,l20,44r,-1l21,43r,-1l22,41r,-1l23,40r,-1l23,38r1,l24,37r,-1l25,36r,-1l26,35r,-1l26,33r1,l27,32r,-1l28,31r,-1l29,30r,-1l29,28r1,l30,27r1,l31,26r,-1l32,25r,-1l33,24r,-1l33,22r1,l34,21r1,l35,20r1,l36,19r1,-1l37,17r1,l38,16r1,l39,15r1,l40,14r1,l41,13r1,l42,12r1,l43,11r1,l44,10r1,l45,9r1,l46,8r1,l48,8r,-1l49,7r,-1l50,6r1,l51,5r1,l52,4r1,l54,4r,-1l55,3r1,l57,3r,-1l58,2r1,l60,2r,-1l61,1r1,l63,1r1,l65,1r1,l67,1,67,r1,l69,r,1l70,1r1,l72,1r1,l74,1r1,l76,1r1,l77,2r1,l79,2r1,l81,3r1,l83,3r1,1l85,4r1,l86,5r1,l88,5r1,l89,6r1,l91,6r,1l92,7r1,l93,8r1,l95,8r,1l96,9r1,l97,10r1,l99,10r,1l100,11r1,l101,12r1,l103,12r,1l104,13r1,1l106,14r,1l107,15r1,l108,16r1,l110,16r,1l111,17r1,l112,18r1,l113,19r1,l115,19r,1l116,20r1,l117,21r1,l119,22r1,l120,23r1,l122,23r,1l123,24r1,l124,25r1,l126,26r1,l127,27r1,l129,27r,1l130,28r1,l131,29r1,l133,30r1,l134,31r1,l136,31r,1l137,32r1,l138,33r1,l140,34r1,l142,35r1,l143,36r1,l145,36r,1l146,37r1,l147,38r1,l149,38r,1l150,39r1,1l152,40r,1l153,41r1,l154,42r1,l156,42r,1l157,43r1,l158,44r1,l160,44r,1l161,45r1,l162,46r1,l164,46r,1l165,47r1,l166,48r1,l168,48r,1l169,49r1,l170,50r1,l172,50r,1l173,51r1,l174,52r1,l176,52r,1l177,53r1,l179,54r1,l181,54r,1l182,55r1,l183,56r1,l185,56r1,1l187,57r1,l188,58r1,l190,58r1,1l192,59r1,l193,60r1,l195,60r1,l196,61r1,l198,61r1,l199,62r1,l201,62r1,l202,63r1,l204,63r1,l206,63r,1l207,64r1,l209,64r,1l210,65r1,l212,65r1,l214,66r1,l216,66r1,l218,66r,1l219,67r1,l221,67r1,l223,67r1,l224,68r1,l226,68r1,l228,68r1,l230,68r1,1l232,69r1,l234,69r1,l236,69r1,l238,69r1,l239,70r1,l241,70r1,l243,70r1,l245,70r1,l247,70r1,l249,70r,1l250,71r1,l252,71r1,l254,71r1,l256,71r1,l258,71r1,l260,71e" filled="f" strokecolor="blue">
              <v:stroke color2="white pure"/>
              <v:path arrowok="t"/>
            </v:shape>
            <v:shape id="_x0000_s2092" style="position:absolute;left:1194;top:840;width:1187;height:774" coordsize="260,129" path="m,86r,1l1,87r,1l2,88r1,l4,89r1,l6,89r1,l8,89r1,l10,89r1,l12,88r1,l14,88r1,l15,87r1,l17,87r1,l18,86r1,l20,86r1,l21,85r1,l23,85r1,l24,84r1,l26,84r1,l27,83r1,l29,83r1,l31,83r,-1l32,82r1,l34,82r1,l35,81r1,l37,81r1,l39,81r,-1l40,80r1,l42,80r,-1l43,79r1,l45,79r,-1l46,78r1,l48,78r,-1l49,77r1,l51,76r1,l53,75r1,l55,74r1,l56,73r1,l58,73r,-1l59,72r1,-1l61,71r,-1l62,70r,-1l63,69r1,l64,68r1,l65,67r1,l66,66r1,l67,65r1,l68,64r1,l70,63r1,-1l71,61r1,l72,60r1,l73,59r1,l74,58r1,l75,57r1,l76,56r1,l77,55r1,l78,54r1,l79,53r1,l80,52r1,l81,51r1,-1l82,49r1,l83,48r1,l84,47r1,l85,46r1,-1l86,44r1,l87,43r1,l88,42r1,l89,41r1,l90,40r1,-1l91,38r1,l92,37r1,l93,36r1,l94,35r1,-1l95,33r1,l96,32r1,l97,31r1,l98,30r1,-1l99,28r1,l100,27r1,l101,26r1,l102,25r1,l103,24r1,l104,23r1,-1l105,21r1,l106,20r1,l107,19r1,l108,18r1,l109,17r1,l110,16r1,l111,15r1,l112,14r1,l113,13r1,l115,12r1,l116,11r1,l117,10r1,l118,9r1,l119,8r1,l121,8r,-1l122,7r,-1l123,6r1,l124,5r1,l126,4r1,l128,3r1,l130,3r,-1l131,2r1,l132,1r1,l134,1r1,l136,1r,-1l137,r1,l139,r1,l141,r1,l143,r1,l145,r1,l147,r1,l149,r1,l150,1r1,l152,1r1,l154,1r,1l155,2r1,l157,2r,1l158,3r1,l160,4r1,l162,4r,1l163,5r1,l164,6r1,l166,6r,1l167,7r1,1l169,8r,1l170,9r1,l171,10r1,l172,11r1,l174,11r,1l175,12r,1l176,13r,1l177,14r1,1l179,15r,1l180,16r,1l181,17r,1l182,18r,1l183,19r,1l184,20r1,1l186,22r1,l187,23r1,l188,24r1,1l189,26r1,l190,27r1,l191,28r1,l192,29r1,l193,30r1,l194,31r1,l195,32r,1l196,33r,1l197,34r,1l198,35r,1l199,37r,1l200,38r,1l201,39r,1l201,41r1,l202,42r1,l203,43r,1l204,44r,1l205,45r,1l205,47r1,l206,48r1,1l207,50r1,l208,51r,1l209,52r,1l209,54r1,l210,55r1,1l211,57r1,l212,58r,1l213,59r,1l213,61r1,l214,62r,1l215,63r,1l215,65r1,l216,66r,1l217,67r,1l217,69r1,l218,70r,1l219,71r,1l219,73r1,l220,74r,1l221,75r,1l221,77r,1l222,78r,1l222,80r1,l223,81r,1l224,82r,1l224,84r1,l225,85r,1l226,87r,1l227,89r,1l227,91r1,l228,92r,1l229,94r,1l230,96r,1l230,98r1,l231,99r,1l232,100r,1l232,102r1,l233,103r,1l234,104r,1l234,106r,1l235,107r,1l235,109r1,l236,110r,1l237,111r,1l237,113r1,l238,114r,1l239,115r,1l240,117r,1l240,119r1,l241,120r1,l242,121r,1l243,122r,1l244,123r,1l244,125r1,l245,126r1,l246,127r1,l247,128r1,l249,129r1,l251,129r1,l253,129r,-1l254,128r,-1l255,127r,-1l256,126r,-1l257,124r,-1l258,122r,-1l259,120r,-1l259,118r1,-1e" filled="f" strokecolor="#804000">
              <v:stroke color2="white pure"/>
              <v:path arrowok="t"/>
            </v:shape>
            <v:line id="_x0000_s2093" style="position:absolute;v-text-anchor:middle" from="1190,1680" to="1190,1968">
              <v:stroke dashstyle="longDash"/>
            </v:line>
            <v:line id="_x0000_s2094" style="position:absolute;v-text-anchor:middle" from="1276,1344" to="1276,1968">
              <v:stroke dashstyle="longDash"/>
            </v:line>
            <v:line id="_x0000_s2095" style="position:absolute;v-text-anchor:middle" from="1322,1200" to="1322,1968">
              <v:stroke dashstyle="longDash"/>
            </v:line>
            <v:line id="_x0000_s2096" style="position:absolute;v-text-anchor:middle" from="2235,1146" to="2235,1962">
              <v:stroke dashstyle="longDash"/>
            </v:line>
            <v:line id="_x0000_s2097" style="position:absolute;v-text-anchor:middle" from="2377,1668" to="2377,1956">
              <v:stroke dashstyle="longDash"/>
            </v:line>
            <v:shape id="_x0000_s2098" type="#_x0000_t202" style="position:absolute;left:1130;top:1938;width:174;height:154;v-text-anchor:top-baseline" filled="f" fillcolor="#0c9" stroked="f">
              <v:textbox style="mso-next-textbox:#_x0000_s2098">
                <w:txbxContent>
                  <w:p w14:paraId="1B1CD63D" w14:textId="77777777" w:rsidR="0013309A" w:rsidRDefault="0013309A" w:rsidP="0013309A">
                    <w:pPr>
                      <w:rPr>
                        <w:b/>
                        <w:snapToGrid w:val="0"/>
                        <w:color w:val="000000"/>
                      </w:rPr>
                    </w:pPr>
                    <w:r>
                      <w:rPr>
                        <w:b/>
                        <w:snapToGrid w:val="0"/>
                        <w:color w:val="000000"/>
                      </w:rPr>
                      <w:t>A</w:t>
                    </w:r>
                  </w:p>
                </w:txbxContent>
              </v:textbox>
            </v:shape>
            <v:shape id="_x0000_s2099" type="#_x0000_t202" style="position:absolute;left:1195;top:1938;width:169;height:154;v-text-anchor:top-baseline" filled="f" fillcolor="#0c9" stroked="f">
              <v:textbox style="mso-next-textbox:#_x0000_s2099">
                <w:txbxContent>
                  <w:p w14:paraId="6DA05FE2" w14:textId="77777777" w:rsidR="0013309A" w:rsidRDefault="0013309A" w:rsidP="0013309A">
                    <w:pPr>
                      <w:rPr>
                        <w:b/>
                        <w:snapToGrid w:val="0"/>
                        <w:color w:val="000000"/>
                      </w:rPr>
                    </w:pPr>
                    <w:r>
                      <w:rPr>
                        <w:b/>
                        <w:snapToGrid w:val="0"/>
                        <w:color w:val="000000"/>
                      </w:rPr>
                      <w:t>B</w:t>
                    </w:r>
                  </w:p>
                </w:txbxContent>
              </v:textbox>
            </v:shape>
            <v:shape id="_x0000_s2100" type="#_x0000_t202" style="position:absolute;left:1265;top:1938;width:174;height:154;v-text-anchor:top-baseline" filled="f" fillcolor="#0c9" stroked="f">
              <v:textbox style="mso-next-textbox:#_x0000_s2100">
                <w:txbxContent>
                  <w:p w14:paraId="4A0F7FDC" w14:textId="77777777" w:rsidR="0013309A" w:rsidRDefault="0013309A" w:rsidP="0013309A">
                    <w:pPr>
                      <w:rPr>
                        <w:b/>
                        <w:snapToGrid w:val="0"/>
                        <w:color w:val="000000"/>
                      </w:rPr>
                    </w:pPr>
                    <w:r>
                      <w:rPr>
                        <w:b/>
                        <w:snapToGrid w:val="0"/>
                        <w:color w:val="000000"/>
                      </w:rPr>
                      <w:t>C</w:t>
                    </w:r>
                  </w:p>
                </w:txbxContent>
              </v:textbox>
            </v:shape>
            <v:shape id="_x0000_s2101" type="#_x0000_t202" style="position:absolute;left:2170;top:1932;width:174;height:154;v-text-anchor:top-baseline" filled="f" fillcolor="#0c9" stroked="f">
              <v:textbox style="mso-next-textbox:#_x0000_s2101">
                <w:txbxContent>
                  <w:p w14:paraId="1EB19ACD" w14:textId="77777777" w:rsidR="0013309A" w:rsidRDefault="0013309A" w:rsidP="0013309A">
                    <w:pPr>
                      <w:rPr>
                        <w:b/>
                        <w:snapToGrid w:val="0"/>
                        <w:color w:val="000000"/>
                      </w:rPr>
                    </w:pPr>
                    <w:r>
                      <w:rPr>
                        <w:b/>
                        <w:snapToGrid w:val="0"/>
                        <w:color w:val="000000"/>
                      </w:rPr>
                      <w:t>D</w:t>
                    </w:r>
                  </w:p>
                </w:txbxContent>
              </v:textbox>
            </v:shape>
            <v:shape id="_x0000_s2102" type="#_x0000_t202" style="position:absolute;left:2322;top:1932;width:169;height:154;v-text-anchor:top-baseline" filled="f" fillcolor="#0c9" stroked="f">
              <v:textbox style="mso-next-textbox:#_x0000_s2102">
                <w:txbxContent>
                  <w:p w14:paraId="0B199826" w14:textId="77777777" w:rsidR="0013309A" w:rsidRDefault="0013309A" w:rsidP="0013309A">
                    <w:pPr>
                      <w:rPr>
                        <w:b/>
                        <w:snapToGrid w:val="0"/>
                        <w:color w:val="000000"/>
                      </w:rPr>
                    </w:pPr>
                    <w:r>
                      <w:rPr>
                        <w:b/>
                        <w:snapToGrid w:val="0"/>
                        <w:color w:val="000000"/>
                      </w:rPr>
                      <w:t>E</w:t>
                    </w:r>
                  </w:p>
                </w:txbxContent>
              </v:textbox>
            </v:shape>
            <v:shape id="_x0000_s2103" type="#_x0000_t75" style="position:absolute;left:1008;top:528;width:255;height:127" fillcolor="#0c9">
              <v:imagedata r:id="rId2519" o:title=""/>
            </v:shape>
            <v:line id="_x0000_s2104" style="position:absolute;v-text-anchor:middle" from="2431,1572" to="2504,1572"/>
            <v:line id="_x0000_s2105" style="position:absolute;v-text-anchor:middle" from="2431,1680" to="2504,1680"/>
            <v:line id="_x0000_s2106" style="position:absolute;v-text-anchor:middle" from="2431,1464" to="2504,1464"/>
            <v:line id="_x0000_s2107" style="position:absolute;v-text-anchor:middle" from="2431,1356" to="2504,1356"/>
            <v:line id="_x0000_s2108" style="position:absolute;v-text-anchor:middle" from="2431,1248" to="2504,1248"/>
            <v:line id="_x0000_s2109" style="position:absolute;v-text-anchor:middle" from="2431,1146" to="2504,1146"/>
            <v:line id="_x0000_s2110" style="position:absolute;v-text-anchor:middle" from="2431,1038" to="2504,1038"/>
            <v:line id="_x0000_s2111" style="position:absolute;v-text-anchor:middle" from="2431,930" to="2504,930"/>
            <v:line id="_x0000_s2112" style="position:absolute;v-text-anchor:middle" from="2431,822" to="2504,822"/>
            <v:line id="_x0000_s2113" style="position:absolute;v-text-anchor:middle" from="2431,726" to="2504,726"/>
            <v:line id="_x0000_s2114" style="position:absolute;v-text-anchor:middle" from="2687,672" to="2687,1728"/>
            <v:line id="_x0000_s2115" style="position:absolute;v-text-anchor:middle" from="2651,1566" to="2723,1566"/>
            <v:line id="_x0000_s2116" style="position:absolute;v-text-anchor:middle" from="2651,1674" to="2723,1674"/>
            <v:line id="_x0000_s2117" style="position:absolute;v-text-anchor:middle" from="2651,1458" to="2723,1458"/>
            <v:line id="_x0000_s2118" style="position:absolute;v-text-anchor:middle" from="2651,1350" to="2723,1350"/>
            <v:line id="_x0000_s2119" style="position:absolute;v-text-anchor:middle" from="2651,1242" to="2723,1242"/>
            <v:line id="_x0000_s2120" style="position:absolute;v-text-anchor:middle" from="2651,1140" to="2723,1140"/>
            <v:line id="_x0000_s2121" style="position:absolute;v-text-anchor:middle" from="2651,1032" to="2723,1032"/>
            <v:line id="_x0000_s2122" style="position:absolute;v-text-anchor:middle" from="2651,924" to="2723,924"/>
            <v:line id="_x0000_s2123" style="position:absolute;v-text-anchor:middle" from="2651,816" to="2723,816"/>
            <v:line id="_x0000_s2124" style="position:absolute;v-text-anchor:middle" from="2651,720" to="2723,720"/>
            <v:shape id="_x0000_s2125" type="#_x0000_t202" style="position:absolute;left:2719;top:1272;width:89;height:154" filled="f" fillcolor="#0c9" stroked="f">
              <v:textbox style="mso-next-textbox:#_x0000_s2125">
                <w:txbxContent>
                  <w:p w14:paraId="2E695E29" w14:textId="77777777" w:rsidR="0013309A" w:rsidRDefault="0013309A" w:rsidP="0013309A">
                    <w:pPr>
                      <w:rPr>
                        <w:snapToGrid w:val="0"/>
                        <w:color w:val="000000"/>
                      </w:rPr>
                    </w:pPr>
                  </w:p>
                </w:txbxContent>
              </v:textbox>
            </v:shape>
            <v:rect id="_x0000_s2126" style="position:absolute;left:2770;top:1200;width:90;height:86" filled="f" stroked="f">
              <v:textbox style="mso-next-textbox:#_x0000_s2126;mso-rotate-with-shape:t" inset="0,0,0,0">
                <w:txbxContent>
                  <w:p w14:paraId="1C9F979B" w14:textId="77777777" w:rsidR="0013309A" w:rsidRDefault="0013309A" w:rsidP="0013309A">
                    <w:pPr>
                      <w:rPr>
                        <w:snapToGrid w:val="0"/>
                        <w:color w:val="000000"/>
                        <w:sz w:val="48"/>
                      </w:rPr>
                    </w:pPr>
                    <w:r>
                      <w:rPr>
                        <w:snapToGrid w:val="0"/>
                        <w:color w:val="000000"/>
                        <w:sz w:val="18"/>
                      </w:rPr>
                      <w:t>0.2</w:t>
                    </w:r>
                  </w:p>
                </w:txbxContent>
              </v:textbox>
            </v:rect>
            <v:rect id="_x0000_s2127" style="position:absolute;left:2770;top:1098;width:90;height:86" filled="f" stroked="f">
              <v:textbox style="mso-next-textbox:#_x0000_s2127;mso-rotate-with-shape:t" inset="0,0,0,0">
                <w:txbxContent>
                  <w:p w14:paraId="429BA844" w14:textId="77777777" w:rsidR="0013309A" w:rsidRDefault="0013309A" w:rsidP="0013309A">
                    <w:pPr>
                      <w:rPr>
                        <w:snapToGrid w:val="0"/>
                        <w:color w:val="000000"/>
                        <w:sz w:val="48"/>
                      </w:rPr>
                    </w:pPr>
                    <w:r>
                      <w:rPr>
                        <w:snapToGrid w:val="0"/>
                        <w:color w:val="000000"/>
                        <w:sz w:val="18"/>
                      </w:rPr>
                      <w:t>0.4</w:t>
                    </w:r>
                  </w:p>
                </w:txbxContent>
              </v:textbox>
            </v:rect>
            <v:rect id="_x0000_s2128" style="position:absolute;left:2772;top:990;width:90;height:86" filled="f" stroked="f">
              <v:textbox style="mso-next-textbox:#_x0000_s2128;mso-rotate-with-shape:t" inset="0,0,0,0">
                <w:txbxContent>
                  <w:p w14:paraId="6F37F946" w14:textId="77777777" w:rsidR="0013309A" w:rsidRDefault="0013309A" w:rsidP="0013309A">
                    <w:pPr>
                      <w:rPr>
                        <w:snapToGrid w:val="0"/>
                        <w:color w:val="000000"/>
                        <w:sz w:val="48"/>
                      </w:rPr>
                    </w:pPr>
                    <w:r>
                      <w:rPr>
                        <w:snapToGrid w:val="0"/>
                        <w:color w:val="000000"/>
                        <w:sz w:val="18"/>
                      </w:rPr>
                      <w:t>0.6</w:t>
                    </w:r>
                  </w:p>
                </w:txbxContent>
              </v:textbox>
            </v:rect>
            <v:rect id="_x0000_s2129" style="position:absolute;left:2770;top:876;width:90;height:86" filled="f" stroked="f">
              <v:textbox style="mso-next-textbox:#_x0000_s2129;mso-rotate-with-shape:t" inset="0,0,0,0">
                <w:txbxContent>
                  <w:p w14:paraId="5BDDA45A" w14:textId="77777777" w:rsidR="0013309A" w:rsidRDefault="0013309A" w:rsidP="0013309A">
                    <w:pPr>
                      <w:rPr>
                        <w:snapToGrid w:val="0"/>
                        <w:color w:val="000000"/>
                        <w:sz w:val="48"/>
                      </w:rPr>
                    </w:pPr>
                    <w:r>
                      <w:rPr>
                        <w:snapToGrid w:val="0"/>
                        <w:color w:val="000000"/>
                        <w:sz w:val="18"/>
                      </w:rPr>
                      <w:t>0.8</w:t>
                    </w:r>
                  </w:p>
                </w:txbxContent>
              </v:textbox>
            </v:rect>
            <v:rect id="_x0000_s2130" style="position:absolute;left:2770;top:774;width:90;height:86" filled="f" stroked="f">
              <v:textbox style="mso-next-textbox:#_x0000_s2130;mso-rotate-with-shape:t" inset="0,0,0,0">
                <w:txbxContent>
                  <w:p w14:paraId="7FDD49E8" w14:textId="77777777" w:rsidR="0013309A" w:rsidRDefault="0013309A" w:rsidP="0013309A">
                    <w:pPr>
                      <w:rPr>
                        <w:snapToGrid w:val="0"/>
                        <w:color w:val="000000"/>
                        <w:sz w:val="48"/>
                      </w:rPr>
                    </w:pPr>
                    <w:r>
                      <w:rPr>
                        <w:snapToGrid w:val="0"/>
                        <w:color w:val="000000"/>
                        <w:sz w:val="18"/>
                      </w:rPr>
                      <w:t>1.0</w:t>
                    </w:r>
                  </w:p>
                </w:txbxContent>
              </v:textbox>
            </v:rect>
            <v:rect id="_x0000_s2131" style="position:absolute;left:2770;top:672;width:90;height:86" filled="f" stroked="f">
              <v:textbox style="mso-next-textbox:#_x0000_s2131;mso-rotate-with-shape:t" inset="0,0,0,0">
                <w:txbxContent>
                  <w:p w14:paraId="4C51D5EF" w14:textId="77777777" w:rsidR="0013309A" w:rsidRDefault="0013309A" w:rsidP="0013309A">
                    <w:pPr>
                      <w:rPr>
                        <w:snapToGrid w:val="0"/>
                        <w:color w:val="000000"/>
                        <w:sz w:val="48"/>
                      </w:rPr>
                    </w:pPr>
                    <w:r>
                      <w:rPr>
                        <w:snapToGrid w:val="0"/>
                        <w:color w:val="000000"/>
                        <w:sz w:val="18"/>
                      </w:rPr>
                      <w:t>1.2</w:t>
                    </w:r>
                  </w:p>
                </w:txbxContent>
              </v:textbox>
            </v:rect>
            <v:rect id="_x0000_s2132" style="position:absolute;left:2746;top:1404;width:132;height:86" filled="f" stroked="f">
              <v:textbox style="mso-next-textbox:#_x0000_s2132;mso-rotate-with-shape:t" inset="0,0,0,0">
                <w:txbxContent>
                  <w:p w14:paraId="794BCB00" w14:textId="77777777" w:rsidR="0013309A" w:rsidRDefault="0013309A" w:rsidP="0013309A">
                    <w:pPr>
                      <w:rPr>
                        <w:snapToGrid w:val="0"/>
                        <w:color w:val="000000"/>
                        <w:sz w:val="48"/>
                      </w:rPr>
                    </w:pPr>
                    <w:r>
                      <w:rPr>
                        <w:snapToGrid w:val="0"/>
                        <w:color w:val="000000"/>
                        <w:sz w:val="18"/>
                      </w:rPr>
                      <w:t>- 0.2</w:t>
                    </w:r>
                  </w:p>
                </w:txbxContent>
              </v:textbox>
            </v:rect>
            <v:rect id="_x0000_s2133" style="position:absolute;left:2746;top:1512;width:132;height:86" filled="f" stroked="f">
              <v:textbox style="mso-next-textbox:#_x0000_s2133;mso-rotate-with-shape:t" inset="0,0,0,0">
                <w:txbxContent>
                  <w:p w14:paraId="02884724" w14:textId="77777777" w:rsidR="0013309A" w:rsidRDefault="0013309A" w:rsidP="0013309A">
                    <w:pPr>
                      <w:rPr>
                        <w:snapToGrid w:val="0"/>
                        <w:color w:val="000000"/>
                        <w:sz w:val="48"/>
                      </w:rPr>
                    </w:pPr>
                    <w:r>
                      <w:rPr>
                        <w:snapToGrid w:val="0"/>
                        <w:color w:val="000000"/>
                        <w:sz w:val="18"/>
                      </w:rPr>
                      <w:t>- 0.4</w:t>
                    </w:r>
                  </w:p>
                </w:txbxContent>
              </v:textbox>
            </v:rect>
            <v:rect id="_x0000_s2134" style="position:absolute;left:2746;top:1620;width:132;height:86" filled="f" stroked="f">
              <v:textbox style="mso-next-textbox:#_x0000_s2134;mso-rotate-with-shape:t" inset="0,0,0,0">
                <w:txbxContent>
                  <w:p w14:paraId="34FFB59F" w14:textId="77777777" w:rsidR="0013309A" w:rsidRDefault="0013309A" w:rsidP="0013309A">
                    <w:pPr>
                      <w:rPr>
                        <w:snapToGrid w:val="0"/>
                        <w:color w:val="000000"/>
                        <w:sz w:val="48"/>
                      </w:rPr>
                    </w:pPr>
                    <w:r>
                      <w:rPr>
                        <w:snapToGrid w:val="0"/>
                        <w:color w:val="000000"/>
                        <w:sz w:val="18"/>
                      </w:rPr>
                      <w:t>- 0.6</w:t>
                    </w:r>
                  </w:p>
                </w:txbxContent>
              </v:textbox>
            </v:rect>
            <v:shape id="_x0000_s2135" type="#_x0000_t202" style="position:absolute;left:2473;top:642;width:181;height:154" filled="f" fillcolor="#0c9" stroked="f">
              <v:textbox style="mso-next-textbox:#_x0000_s2135">
                <w:txbxContent>
                  <w:p w14:paraId="566E9F70" w14:textId="77777777" w:rsidR="0013309A" w:rsidRDefault="0013309A" w:rsidP="0013309A">
                    <w:pPr>
                      <w:rPr>
                        <w:snapToGrid w:val="0"/>
                        <w:color w:val="000000"/>
                      </w:rPr>
                    </w:pPr>
                  </w:p>
                </w:txbxContent>
              </v:textbox>
            </v:shape>
            <v:shape id="_x0000_s2136" type="#_x0000_t75" style="position:absolute;left:2305;top:528;width:253;height:127" fillcolor="#0c9">
              <v:imagedata r:id="rId2520" o:title=""/>
            </v:shape>
            <v:shape id="_x0000_s2137" type="#_x0000_t75" style="position:absolute;left:2612;top:528;width:268;height:127" fillcolor="#0c9">
              <v:imagedata r:id="rId2521" o:title=""/>
            </v:shape>
            <v:shape id="_x0000_s2138" type="#_x0000_t75" style="position:absolute;left:1259;top:852;width:134;height:127" fillcolor="#0c9">
              <v:imagedata r:id="rId2522" o:title=""/>
            </v:shape>
            <v:shape id="_x0000_s2139" type="#_x0000_t75" style="position:absolute;left:1351;top:1062;width:152;height:127" fillcolor="#0c9">
              <v:imagedata r:id="rId2523" o:title=""/>
            </v:shape>
            <v:shape id="_x0000_s2140" type="#_x0000_t75" style="position:absolute;left:1519;top:1200;width:133;height:127" fillcolor="#0c9">
              <v:imagedata r:id="rId2524" o:title=""/>
            </v:shape>
            <v:line id="_x0000_s2141" style="position:absolute;v-text-anchor:middle" from="2470,672" to="2470,1728"/>
            <v:rect id="_x0000_s2142" style="position:absolute;left:2514;top:1314;width:36;height:86" filled="f" stroked="f">
              <v:textbox style="mso-next-textbox:#_x0000_s2142;mso-rotate-with-shape:t" inset="0,0,0,0">
                <w:txbxContent>
                  <w:p w14:paraId="787C960E" w14:textId="77777777" w:rsidR="0013309A" w:rsidRDefault="0013309A" w:rsidP="0013309A">
                    <w:pPr>
                      <w:rPr>
                        <w:snapToGrid w:val="0"/>
                        <w:color w:val="000000"/>
                        <w:sz w:val="48"/>
                      </w:rPr>
                    </w:pPr>
                    <w:r>
                      <w:rPr>
                        <w:snapToGrid w:val="0"/>
                        <w:color w:val="000000"/>
                        <w:sz w:val="18"/>
                      </w:rPr>
                      <w:t>0</w:t>
                    </w:r>
                  </w:p>
                </w:txbxContent>
              </v:textbox>
            </v:rect>
            <v:rect id="_x0000_s2143" style="position:absolute;left:2514;top:1200;width:90;height:86" filled="f" stroked="f">
              <v:textbox style="mso-next-textbox:#_x0000_s2143;mso-rotate-with-shape:t" inset="0,0,0,0">
                <w:txbxContent>
                  <w:p w14:paraId="2B6C888C" w14:textId="77777777" w:rsidR="0013309A" w:rsidRDefault="0013309A" w:rsidP="0013309A">
                    <w:pPr>
                      <w:rPr>
                        <w:snapToGrid w:val="0"/>
                        <w:color w:val="000000"/>
                        <w:sz w:val="48"/>
                      </w:rPr>
                    </w:pPr>
                    <w:r>
                      <w:rPr>
                        <w:snapToGrid w:val="0"/>
                        <w:color w:val="000000"/>
                        <w:sz w:val="18"/>
                      </w:rPr>
                      <w:t>0.3</w:t>
                    </w:r>
                  </w:p>
                </w:txbxContent>
              </v:textbox>
            </v:rect>
            <v:rect id="_x0000_s2144" style="position:absolute;left:2514;top:1104;width:90;height:86" filled="f" stroked="f">
              <v:textbox style="mso-next-textbox:#_x0000_s2144;mso-rotate-with-shape:t" inset="0,0,0,0">
                <w:txbxContent>
                  <w:p w14:paraId="283B823C" w14:textId="77777777" w:rsidR="0013309A" w:rsidRDefault="0013309A" w:rsidP="0013309A">
                    <w:pPr>
                      <w:rPr>
                        <w:snapToGrid w:val="0"/>
                        <w:color w:val="000000"/>
                        <w:sz w:val="48"/>
                      </w:rPr>
                    </w:pPr>
                    <w:r>
                      <w:rPr>
                        <w:snapToGrid w:val="0"/>
                        <w:color w:val="000000"/>
                        <w:sz w:val="18"/>
                      </w:rPr>
                      <w:t>0.6</w:t>
                    </w:r>
                  </w:p>
                </w:txbxContent>
              </v:textbox>
            </v:rect>
            <v:rect id="_x0000_s2145" style="position:absolute;left:2514;top:996;width:90;height:86" filled="f" stroked="f">
              <v:textbox style="mso-next-textbox:#_x0000_s2145;mso-rotate-with-shape:t" inset="0,0,0,0">
                <w:txbxContent>
                  <w:p w14:paraId="2EB5254F" w14:textId="77777777" w:rsidR="0013309A" w:rsidRDefault="0013309A" w:rsidP="0013309A">
                    <w:pPr>
                      <w:rPr>
                        <w:snapToGrid w:val="0"/>
                        <w:color w:val="000000"/>
                        <w:sz w:val="48"/>
                      </w:rPr>
                    </w:pPr>
                    <w:r>
                      <w:rPr>
                        <w:snapToGrid w:val="0"/>
                        <w:color w:val="000000"/>
                        <w:sz w:val="18"/>
                      </w:rPr>
                      <w:t>0.9</w:t>
                    </w:r>
                  </w:p>
                </w:txbxContent>
              </v:textbox>
            </v:rect>
            <v:rect id="_x0000_s2146" style="position:absolute;left:2514;top:888;width:90;height:86" filled="f" stroked="f">
              <v:textbox style="mso-next-textbox:#_x0000_s2146;mso-rotate-with-shape:t" inset="0,0,0,0">
                <w:txbxContent>
                  <w:p w14:paraId="1EF2D1C2" w14:textId="77777777" w:rsidR="0013309A" w:rsidRDefault="0013309A" w:rsidP="0013309A">
                    <w:pPr>
                      <w:rPr>
                        <w:snapToGrid w:val="0"/>
                        <w:color w:val="000000"/>
                        <w:sz w:val="48"/>
                      </w:rPr>
                    </w:pPr>
                    <w:r>
                      <w:rPr>
                        <w:snapToGrid w:val="0"/>
                        <w:color w:val="000000"/>
                        <w:sz w:val="18"/>
                      </w:rPr>
                      <w:t>1.2</w:t>
                    </w:r>
                  </w:p>
                </w:txbxContent>
              </v:textbox>
            </v:rect>
            <v:rect id="_x0000_s2147" style="position:absolute;left:2514;top:774;width:90;height:86" filled="f" stroked="f">
              <v:textbox style="mso-next-textbox:#_x0000_s2147;mso-rotate-with-shape:t" inset="0,0,0,0">
                <w:txbxContent>
                  <w:p w14:paraId="2ECDF273" w14:textId="77777777" w:rsidR="0013309A" w:rsidRDefault="0013309A" w:rsidP="0013309A">
                    <w:pPr>
                      <w:rPr>
                        <w:snapToGrid w:val="0"/>
                        <w:color w:val="000000"/>
                        <w:sz w:val="48"/>
                      </w:rPr>
                    </w:pPr>
                    <w:r>
                      <w:rPr>
                        <w:snapToGrid w:val="0"/>
                        <w:color w:val="000000"/>
                        <w:sz w:val="18"/>
                      </w:rPr>
                      <w:t>1.5</w:t>
                    </w:r>
                  </w:p>
                </w:txbxContent>
              </v:textbox>
            </v:rect>
            <v:rect id="_x0000_s2148" style="position:absolute;left:2517;top:678;width:90;height:86" filled="f" stroked="f">
              <v:textbox style="mso-next-textbox:#_x0000_s2148;mso-rotate-with-shape:t" inset="0,0,0,0">
                <w:txbxContent>
                  <w:p w14:paraId="42B302EB" w14:textId="77777777" w:rsidR="0013309A" w:rsidRDefault="0013309A" w:rsidP="0013309A">
                    <w:pPr>
                      <w:rPr>
                        <w:snapToGrid w:val="0"/>
                        <w:color w:val="000000"/>
                        <w:sz w:val="48"/>
                      </w:rPr>
                    </w:pPr>
                    <w:r>
                      <w:rPr>
                        <w:snapToGrid w:val="0"/>
                        <w:color w:val="000000"/>
                        <w:sz w:val="18"/>
                      </w:rPr>
                      <w:t>1.8</w:t>
                    </w:r>
                  </w:p>
                </w:txbxContent>
              </v:textbox>
            </v:rect>
            <v:shape id="_x0000_s2149" type="#_x0000_t202" style="position:absolute;left:1766;top:1766;width:116;height:154;v-text-anchor:top-baseline" filled="f" fillcolor="#0c9" stroked="f">
              <v:textbox style="mso-next-textbox:#_x0000_s2149">
                <w:txbxContent>
                  <w:p w14:paraId="24AA162F" w14:textId="77777777" w:rsidR="0013309A" w:rsidRDefault="0013309A" w:rsidP="0013309A">
                    <w:pPr>
                      <w:rPr>
                        <w:b/>
                        <w:snapToGrid w:val="0"/>
                        <w:color w:val="000000"/>
                      </w:rPr>
                    </w:pPr>
                  </w:p>
                </w:txbxContent>
              </v:textbox>
            </v:shape>
            <v:shape id="_x0000_s2150" type="#_x0000_t75" style="position:absolute;left:1728;top:1776;width:232;height:111" fillcolor="#0c9">
              <v:imagedata r:id="rId2525" o:title=""/>
            </v:shape>
            <v:shape id="_x0000_s2151" type="#_x0000_t202" style="position:absolute;left:2720;top:1273;width:116;height:154" filled="f" fillcolor="#0c9" stroked="f">
              <v:textbox style="mso-next-textbox:#_x0000_s2151">
                <w:txbxContent>
                  <w:p w14:paraId="6034D624" w14:textId="77777777" w:rsidR="0013309A" w:rsidRDefault="0013309A" w:rsidP="0013309A">
                    <w:pPr>
                      <w:rPr>
                        <w:snapToGrid w:val="0"/>
                        <w:color w:val="000000"/>
                      </w:rPr>
                    </w:pPr>
                  </w:p>
                </w:txbxContent>
              </v:textbox>
            </v:shape>
            <v:rect id="_x0000_s2152" style="position:absolute;left:2778;top:1308;width:36;height:86" filled="f" stroked="f">
              <v:textbox style="mso-next-textbox:#_x0000_s2152;mso-rotate-with-shape:t" inset="0,0,0,0">
                <w:txbxContent>
                  <w:p w14:paraId="5EF6CD14" w14:textId="77777777" w:rsidR="0013309A" w:rsidRDefault="0013309A" w:rsidP="0013309A">
                    <w:pPr>
                      <w:rPr>
                        <w:snapToGrid w:val="0"/>
                        <w:color w:val="000000"/>
                        <w:sz w:val="48"/>
                      </w:rPr>
                    </w:pPr>
                    <w:r>
                      <w:rPr>
                        <w:snapToGrid w:val="0"/>
                        <w:color w:val="000000"/>
                        <w:sz w:val="18"/>
                      </w:rPr>
                      <w:t>0</w:t>
                    </w:r>
                  </w:p>
                </w:txbxContent>
              </v:textbox>
            </v:rect>
          </v:group>
          <o:OLEObject Type="Embed" ProgID="Equation.DSMT4" ShapeID="_x0000_s2103" DrawAspect="Content" ObjectID="_1734864174" r:id="rId2526"/>
          <o:OLEObject Type="Embed" ProgID="Equation.DSMT4" ShapeID="_x0000_s2136" DrawAspect="Content" ObjectID="_1734864175" r:id="rId2527"/>
          <o:OLEObject Type="Embed" ProgID="Equation.DSMT4" ShapeID="_x0000_s2137" DrawAspect="Content" ObjectID="_1734864176" r:id="rId2528"/>
          <o:OLEObject Type="Embed" ProgID="Equation.DSMT4" ShapeID="_x0000_s2138" DrawAspect="Content" ObjectID="_1734864177" r:id="rId2529"/>
          <o:OLEObject Type="Embed" ProgID="Equation.DSMT4" ShapeID="_x0000_s2139" DrawAspect="Content" ObjectID="_1734864178" r:id="rId2530"/>
          <o:OLEObject Type="Embed" ProgID="Equation.DSMT4" ShapeID="_x0000_s2140" DrawAspect="Content" ObjectID="_1734864179" r:id="rId2531"/>
          <o:OLEObject Type="Embed" ProgID="Equation.DSMT4" ShapeID="_x0000_s2150" DrawAspect="Content" ObjectID="_1734864180" r:id="rId2532"/>
        </w:object>
      </w:r>
    </w:p>
    <w:p w14:paraId="729C81CD" w14:textId="77777777" w:rsidR="0013309A" w:rsidRDefault="0013309A" w:rsidP="0013309A">
      <w:pPr>
        <w:spacing w:line="240" w:lineRule="auto"/>
        <w:jc w:val="center"/>
        <w:rPr>
          <w:rFonts w:ascii="Times New Roman" w:hAnsi="Times New Roman" w:cs="Times New Roman"/>
          <w:b/>
          <w:bCs/>
          <w:color w:val="000000"/>
          <w:sz w:val="28"/>
          <w:szCs w:val="28"/>
          <w:lang w:val="en-GB" w:eastAsia="ru-RU"/>
        </w:rPr>
      </w:pPr>
    </w:p>
    <w:p w14:paraId="792C9765" w14:textId="77777777" w:rsidR="0013309A" w:rsidRDefault="0013309A" w:rsidP="0013309A">
      <w:pPr>
        <w:spacing w:line="240" w:lineRule="auto"/>
        <w:jc w:val="center"/>
        <w:rPr>
          <w:rFonts w:ascii="Times New Roman" w:hAnsi="Times New Roman" w:cs="Times New Roman"/>
          <w:b/>
          <w:bCs/>
          <w:color w:val="000000"/>
          <w:sz w:val="28"/>
          <w:szCs w:val="28"/>
          <w:lang w:val="en-GB" w:eastAsia="ru-RU"/>
        </w:rPr>
      </w:pPr>
    </w:p>
    <w:p w14:paraId="3EB8FCB2" w14:textId="77777777" w:rsidR="0013309A" w:rsidRDefault="0013309A" w:rsidP="0013309A">
      <w:pPr>
        <w:spacing w:line="240" w:lineRule="auto"/>
        <w:jc w:val="center"/>
        <w:rPr>
          <w:rFonts w:ascii="Times New Roman" w:hAnsi="Times New Roman" w:cs="Times New Roman"/>
          <w:b/>
          <w:bCs/>
          <w:color w:val="000000"/>
          <w:sz w:val="28"/>
          <w:szCs w:val="28"/>
          <w:lang w:val="en-GB" w:eastAsia="ru-RU"/>
        </w:rPr>
      </w:pPr>
    </w:p>
    <w:p w14:paraId="59C30E02" w14:textId="77777777" w:rsidR="0013309A" w:rsidRDefault="0013309A" w:rsidP="0013309A">
      <w:pPr>
        <w:spacing w:line="240" w:lineRule="auto"/>
        <w:jc w:val="center"/>
        <w:rPr>
          <w:rFonts w:ascii="Times New Roman" w:hAnsi="Times New Roman" w:cs="Times New Roman"/>
          <w:b/>
          <w:bCs/>
          <w:color w:val="000000"/>
          <w:sz w:val="28"/>
          <w:szCs w:val="28"/>
          <w:lang w:val="en-GB" w:eastAsia="ru-RU"/>
        </w:rPr>
      </w:pPr>
    </w:p>
    <w:p w14:paraId="2AFD384C" w14:textId="77777777" w:rsidR="0013309A" w:rsidRDefault="0013309A" w:rsidP="0013309A">
      <w:pPr>
        <w:spacing w:line="240" w:lineRule="auto"/>
        <w:jc w:val="center"/>
        <w:rPr>
          <w:rFonts w:ascii="Times New Roman" w:hAnsi="Times New Roman" w:cs="Times New Roman"/>
          <w:b/>
          <w:bCs/>
          <w:color w:val="000000"/>
          <w:sz w:val="28"/>
          <w:szCs w:val="28"/>
          <w:lang w:val="en-GB" w:eastAsia="ru-RU"/>
        </w:rPr>
      </w:pPr>
    </w:p>
    <w:p w14:paraId="4F657FB8" w14:textId="77777777" w:rsidR="0013309A" w:rsidRDefault="0013309A" w:rsidP="0013309A">
      <w:pPr>
        <w:spacing w:line="240" w:lineRule="auto"/>
        <w:jc w:val="center"/>
        <w:rPr>
          <w:rFonts w:ascii="Times New Roman" w:hAnsi="Times New Roman" w:cs="Times New Roman"/>
          <w:b/>
          <w:bCs/>
          <w:color w:val="000000"/>
          <w:sz w:val="28"/>
          <w:szCs w:val="28"/>
          <w:lang w:val="en-GB" w:eastAsia="ru-RU"/>
        </w:rPr>
      </w:pPr>
    </w:p>
    <w:p w14:paraId="03E193F5" w14:textId="77777777" w:rsidR="0013309A" w:rsidRDefault="0013309A" w:rsidP="0013309A">
      <w:pPr>
        <w:spacing w:line="240" w:lineRule="auto"/>
        <w:jc w:val="center"/>
        <w:rPr>
          <w:rFonts w:ascii="Times New Roman" w:hAnsi="Times New Roman" w:cs="Times New Roman"/>
          <w:b/>
          <w:bCs/>
          <w:color w:val="000000"/>
          <w:sz w:val="28"/>
          <w:szCs w:val="28"/>
          <w:lang w:val="en-GB" w:eastAsia="ru-RU"/>
        </w:rPr>
      </w:pPr>
    </w:p>
    <w:p w14:paraId="7FF5D6DF" w14:textId="77777777" w:rsidR="0013309A" w:rsidRDefault="0013309A" w:rsidP="0013309A">
      <w:pPr>
        <w:spacing w:line="240" w:lineRule="auto"/>
        <w:jc w:val="center"/>
        <w:rPr>
          <w:rFonts w:ascii="Times New Roman" w:hAnsi="Times New Roman" w:cs="Times New Roman"/>
          <w:b/>
          <w:bCs/>
          <w:color w:val="000000"/>
          <w:sz w:val="28"/>
          <w:szCs w:val="28"/>
          <w:lang w:val="en-GB" w:eastAsia="ru-RU"/>
        </w:rPr>
      </w:pPr>
    </w:p>
    <w:p w14:paraId="1541240C" w14:textId="77777777" w:rsidR="0013309A" w:rsidRDefault="0013309A" w:rsidP="0013309A">
      <w:pPr>
        <w:spacing w:after="0" w:line="240" w:lineRule="auto"/>
        <w:jc w:val="center"/>
        <w:rPr>
          <w:rFonts w:ascii="Times New Roman" w:hAnsi="Times New Roman" w:cs="Times New Roman"/>
          <w:color w:val="000000"/>
          <w:sz w:val="28"/>
          <w:szCs w:val="28"/>
          <w:lang w:val="en-GB" w:eastAsia="ru-RU"/>
        </w:rPr>
      </w:pPr>
      <w:r>
        <w:rPr>
          <w:rFonts w:ascii="Times New Roman" w:hAnsi="Times New Roman" w:cs="Times New Roman"/>
          <w:b/>
          <w:bCs/>
          <w:color w:val="000000"/>
          <w:sz w:val="28"/>
          <w:szCs w:val="28"/>
          <w:lang w:val="en-GB" w:eastAsia="ru-RU"/>
        </w:rPr>
        <w:t>Figure 1</w:t>
      </w:r>
      <w:r>
        <w:rPr>
          <w:rFonts w:ascii="Times New Roman" w:hAnsi="Times New Roman" w:cs="Times New Roman"/>
          <w:color w:val="000000"/>
          <w:sz w:val="28"/>
          <w:szCs w:val="28"/>
          <w:lang w:val="en-GB" w:eastAsia="ru-RU"/>
        </w:rPr>
        <w:t xml:space="preserve"> -</w:t>
      </w:r>
      <w:r w:rsidRPr="007B4E5D">
        <w:rPr>
          <w:rFonts w:ascii="Times New Roman" w:hAnsi="Times New Roman" w:cs="Times New Roman"/>
          <w:b/>
          <w:color w:val="000000"/>
          <w:sz w:val="28"/>
          <w:szCs w:val="28"/>
          <w:lang w:val="en-GB" w:eastAsia="ru-RU"/>
        </w:rPr>
        <w:t xml:space="preserve"> </w:t>
      </w:r>
      <w:r w:rsidRPr="007B4E5D">
        <w:rPr>
          <w:rFonts w:ascii="Times New Roman" w:hAnsi="Times New Roman" w:cs="Times New Roman"/>
          <w:color w:val="000000"/>
          <w:sz w:val="28"/>
          <w:szCs w:val="28"/>
          <w:lang w:val="en-GB" w:eastAsia="ru-RU"/>
        </w:rPr>
        <w:t xml:space="preserve">Dynamics of voltage </w:t>
      </w:r>
      <w:r w:rsidRPr="007B4E5D">
        <w:rPr>
          <w:rFonts w:ascii="Times New Roman" w:hAnsi="Times New Roman" w:cs="Times New Roman"/>
          <w:color w:val="000000"/>
          <w:position w:val="-10"/>
          <w:sz w:val="28"/>
          <w:szCs w:val="28"/>
          <w:lang w:val="en-GB" w:eastAsia="ru-RU"/>
        </w:rPr>
        <w:object w:dxaOrig="499" w:dyaOrig="320" w14:anchorId="6A73717E">
          <v:shape id="_x0000_i2255" type="#_x0000_t75" style="width:30pt;height:12pt" o:ole="" fillcolor="window">
            <v:imagedata r:id="rId2533" o:title=""/>
          </v:shape>
          <o:OLEObject Type="Embed" ProgID="Equation.DSMT4" ShapeID="_x0000_i2255" DrawAspect="Content" ObjectID="_1734864168" r:id="rId2534"/>
        </w:object>
      </w:r>
      <w:r w:rsidRPr="007B4E5D">
        <w:rPr>
          <w:rFonts w:ascii="Times New Roman" w:hAnsi="Times New Roman" w:cs="Times New Roman"/>
          <w:color w:val="000000"/>
          <w:sz w:val="28"/>
          <w:szCs w:val="28"/>
          <w:lang w:val="en-GB" w:eastAsia="ru-RU"/>
        </w:rPr>
        <w:t>, current</w:t>
      </w:r>
      <w:r w:rsidRPr="007B4E5D">
        <w:rPr>
          <w:rFonts w:ascii="Times New Roman" w:hAnsi="Times New Roman" w:cs="Times New Roman"/>
          <w:color w:val="000000"/>
          <w:position w:val="-10"/>
          <w:sz w:val="28"/>
          <w:szCs w:val="28"/>
          <w:lang w:val="en-GB" w:eastAsia="ru-RU"/>
        </w:rPr>
        <w:object w:dxaOrig="440" w:dyaOrig="320" w14:anchorId="69D5DF17">
          <v:shape id="_x0000_i2256" type="#_x0000_t75" style="width:24pt;height:12pt" o:ole="" fillcolor="window">
            <v:imagedata r:id="rId2535" o:title=""/>
          </v:shape>
          <o:OLEObject Type="Embed" ProgID="Equation.DSMT4" ShapeID="_x0000_i2256" DrawAspect="Content" ObjectID="_1734864169" r:id="rId2536"/>
        </w:object>
      </w:r>
      <w:r w:rsidRPr="007B4E5D">
        <w:rPr>
          <w:rFonts w:ascii="Times New Roman" w:hAnsi="Times New Roman" w:cs="Times New Roman"/>
          <w:color w:val="000000"/>
          <w:sz w:val="28"/>
          <w:szCs w:val="28"/>
          <w:lang w:val="en-GB" w:eastAsia="ru-RU"/>
        </w:rPr>
        <w:t xml:space="preserve">, and contact </w:t>
      </w:r>
    </w:p>
    <w:p w14:paraId="7F109DB9" w14:textId="77777777" w:rsidR="0013309A" w:rsidRPr="007B4E5D" w:rsidRDefault="0013309A" w:rsidP="0013309A">
      <w:pPr>
        <w:spacing w:after="0" w:line="240" w:lineRule="auto"/>
        <w:jc w:val="center"/>
        <w:rPr>
          <w:rFonts w:ascii="Times New Roman" w:hAnsi="Times New Roman" w:cs="Times New Roman"/>
          <w:color w:val="000000"/>
          <w:sz w:val="28"/>
          <w:szCs w:val="28"/>
          <w:lang w:val="en-GB" w:eastAsia="ru-RU"/>
        </w:rPr>
      </w:pPr>
      <w:r w:rsidRPr="007B4E5D">
        <w:rPr>
          <w:rFonts w:ascii="Times New Roman" w:hAnsi="Times New Roman" w:cs="Times New Roman"/>
          <w:color w:val="000000"/>
          <w:sz w:val="28"/>
          <w:szCs w:val="28"/>
          <w:lang w:val="en-GB" w:eastAsia="ru-RU"/>
        </w:rPr>
        <w:t>displacement</w:t>
      </w:r>
      <w:r w:rsidRPr="007B4E5D">
        <w:rPr>
          <w:rFonts w:ascii="Times New Roman" w:hAnsi="Times New Roman" w:cs="Times New Roman"/>
          <w:color w:val="000000"/>
          <w:position w:val="-10"/>
          <w:sz w:val="28"/>
          <w:szCs w:val="28"/>
          <w:lang w:val="en-GB" w:eastAsia="ru-RU"/>
        </w:rPr>
        <w:object w:dxaOrig="440" w:dyaOrig="320" w14:anchorId="4CDC59E9">
          <v:shape id="_x0000_i2257" type="#_x0000_t75" style="width:24pt;height:12pt" o:ole="" fillcolor="window">
            <v:imagedata r:id="rId2537" o:title=""/>
          </v:shape>
          <o:OLEObject Type="Embed" ProgID="Equation.DSMT4" ShapeID="_x0000_i2257" DrawAspect="Content" ObjectID="_1734864170" r:id="rId2538"/>
        </w:object>
      </w:r>
      <w:r w:rsidRPr="007B4E5D">
        <w:rPr>
          <w:rFonts w:ascii="Times New Roman" w:hAnsi="Times New Roman" w:cs="Times New Roman"/>
          <w:color w:val="000000"/>
          <w:sz w:val="28"/>
          <w:szCs w:val="28"/>
          <w:lang w:val="en-GB" w:eastAsia="ru-RU"/>
        </w:rPr>
        <w:t>.</w:t>
      </w:r>
    </w:p>
    <w:p w14:paraId="3B7FB958" w14:textId="77777777" w:rsidR="0013309A" w:rsidRPr="007B4E5D" w:rsidRDefault="0013309A" w:rsidP="0013309A">
      <w:pPr>
        <w:spacing w:line="240" w:lineRule="auto"/>
        <w:jc w:val="center"/>
        <w:rPr>
          <w:rFonts w:ascii="Times New Roman" w:hAnsi="Times New Roman" w:cs="Times New Roman"/>
          <w:color w:val="000000"/>
          <w:sz w:val="28"/>
          <w:szCs w:val="28"/>
          <w:lang w:val="en-GB" w:eastAsia="ru-RU"/>
        </w:rPr>
      </w:pPr>
      <w:r w:rsidRPr="007B4E5D">
        <w:rPr>
          <w:rFonts w:ascii="Times New Roman" w:hAnsi="Times New Roman" w:cs="Times New Roman"/>
          <w:noProof/>
          <w:sz w:val="28"/>
          <w:szCs w:val="28"/>
          <w:lang w:eastAsia="ru-RU"/>
        </w:rPr>
        <mc:AlternateContent>
          <mc:Choice Requires="wpg">
            <w:drawing>
              <wp:anchor distT="0" distB="0" distL="114300" distR="114300" simplePos="0" relativeHeight="251667456" behindDoc="0" locked="0" layoutInCell="1" allowOverlap="1" wp14:anchorId="103CB3E9" wp14:editId="03CEAB7E">
                <wp:simplePos x="0" y="0"/>
                <wp:positionH relativeFrom="page">
                  <wp:posOffset>2844165</wp:posOffset>
                </wp:positionH>
                <wp:positionV relativeFrom="paragraph">
                  <wp:posOffset>158750</wp:posOffset>
                </wp:positionV>
                <wp:extent cx="1981200" cy="2152650"/>
                <wp:effectExtent l="0" t="0" r="0" b="0"/>
                <wp:wrapSquare wrapText="bothSides"/>
                <wp:docPr id="271" name="Группа 91"/>
                <wp:cNvGraphicFramePr/>
                <a:graphic xmlns:a="http://schemas.openxmlformats.org/drawingml/2006/main">
                  <a:graphicData uri="http://schemas.microsoft.com/office/word/2010/wordprocessingGroup">
                    <wpg:wgp>
                      <wpg:cNvGrpSpPr/>
                      <wpg:grpSpPr>
                        <a:xfrm>
                          <a:off x="0" y="0"/>
                          <a:ext cx="1981200" cy="2152650"/>
                          <a:chOff x="0" y="0"/>
                          <a:chExt cx="3152818" cy="3061185"/>
                        </a:xfrm>
                      </wpg:grpSpPr>
                      <wps:wsp>
                        <wps:cNvPr id="272" name="Line 33"/>
                        <wps:cNvCnPr/>
                        <wps:spPr bwMode="auto">
                          <a:xfrm>
                            <a:off x="790101" y="381355"/>
                            <a:ext cx="0" cy="2200275"/>
                          </a:xfrm>
                          <a:prstGeom prst="line">
                            <a:avLst/>
                          </a:prstGeom>
                          <a:noFill/>
                          <a:ln w="0">
                            <a:solidFill>
                              <a:srgbClr val="00FF00"/>
                            </a:solidFill>
                            <a:prstDash val="solid"/>
                            <a:round/>
                            <a:headEnd/>
                            <a:tailEnd/>
                          </a:ln>
                          <a:extLst>
                            <a:ext uri="{909E8E84-426E-40DD-AFC4-6F175D3DCCD1}">
                              <a14:hiddenFill xmlns:a14="http://schemas.microsoft.com/office/drawing/2010/main">
                                <a:noFill/>
                              </a14:hiddenFill>
                            </a:ext>
                          </a:extLst>
                        </wps:spPr>
                        <wps:bodyPr/>
                      </wps:wsp>
                      <wps:wsp>
                        <wps:cNvPr id="273" name="Line 35"/>
                        <wps:cNvCnPr/>
                        <wps:spPr bwMode="auto">
                          <a:xfrm>
                            <a:off x="1248888" y="381355"/>
                            <a:ext cx="0" cy="2200275"/>
                          </a:xfrm>
                          <a:prstGeom prst="line">
                            <a:avLst/>
                          </a:prstGeom>
                          <a:noFill/>
                          <a:ln w="0">
                            <a:solidFill>
                              <a:srgbClr val="00FF00"/>
                            </a:solidFill>
                            <a:prstDash val="solid"/>
                            <a:round/>
                            <a:headEnd/>
                            <a:tailEnd/>
                          </a:ln>
                          <a:extLst>
                            <a:ext uri="{909E8E84-426E-40DD-AFC4-6F175D3DCCD1}">
                              <a14:hiddenFill xmlns:a14="http://schemas.microsoft.com/office/drawing/2010/main">
                                <a:noFill/>
                              </a14:hiddenFill>
                            </a:ext>
                          </a:extLst>
                        </wps:spPr>
                        <wps:bodyPr/>
                      </wps:wsp>
                      <wps:wsp>
                        <wps:cNvPr id="274" name="Line 37"/>
                        <wps:cNvCnPr/>
                        <wps:spPr bwMode="auto">
                          <a:xfrm>
                            <a:off x="1706088" y="381355"/>
                            <a:ext cx="0" cy="2200275"/>
                          </a:xfrm>
                          <a:prstGeom prst="line">
                            <a:avLst/>
                          </a:prstGeom>
                          <a:noFill/>
                          <a:ln w="0">
                            <a:solidFill>
                              <a:srgbClr val="00FF00"/>
                            </a:solidFill>
                            <a:prstDash val="solid"/>
                            <a:round/>
                            <a:headEnd/>
                            <a:tailEnd/>
                          </a:ln>
                          <a:extLst>
                            <a:ext uri="{909E8E84-426E-40DD-AFC4-6F175D3DCCD1}">
                              <a14:hiddenFill xmlns:a14="http://schemas.microsoft.com/office/drawing/2010/main">
                                <a:noFill/>
                              </a14:hiddenFill>
                            </a:ext>
                          </a:extLst>
                        </wps:spPr>
                        <wps:bodyPr/>
                      </wps:wsp>
                      <wps:wsp>
                        <wps:cNvPr id="275" name="Line 39"/>
                        <wps:cNvCnPr/>
                        <wps:spPr bwMode="auto">
                          <a:xfrm>
                            <a:off x="2164876" y="381355"/>
                            <a:ext cx="0" cy="2200275"/>
                          </a:xfrm>
                          <a:prstGeom prst="line">
                            <a:avLst/>
                          </a:prstGeom>
                          <a:noFill/>
                          <a:ln w="0">
                            <a:solidFill>
                              <a:srgbClr val="00FF00"/>
                            </a:solidFill>
                            <a:prstDash val="solid"/>
                            <a:round/>
                            <a:headEnd/>
                            <a:tailEnd/>
                          </a:ln>
                          <a:extLst>
                            <a:ext uri="{909E8E84-426E-40DD-AFC4-6F175D3DCCD1}">
                              <a14:hiddenFill xmlns:a14="http://schemas.microsoft.com/office/drawing/2010/main">
                                <a:noFill/>
                              </a14:hiddenFill>
                            </a:ext>
                          </a:extLst>
                        </wps:spPr>
                        <wps:bodyPr/>
                      </wps:wsp>
                      <wps:wsp>
                        <wps:cNvPr id="276" name="Line 41"/>
                        <wps:cNvCnPr/>
                        <wps:spPr bwMode="auto">
                          <a:xfrm>
                            <a:off x="2622076" y="381355"/>
                            <a:ext cx="0" cy="2200275"/>
                          </a:xfrm>
                          <a:prstGeom prst="line">
                            <a:avLst/>
                          </a:prstGeom>
                          <a:noFill/>
                          <a:ln w="0">
                            <a:solidFill>
                              <a:srgbClr val="00FF00"/>
                            </a:solidFill>
                            <a:prstDash val="solid"/>
                            <a:round/>
                            <a:headEnd/>
                            <a:tailEnd/>
                          </a:ln>
                          <a:extLst>
                            <a:ext uri="{909E8E84-426E-40DD-AFC4-6F175D3DCCD1}">
                              <a14:hiddenFill xmlns:a14="http://schemas.microsoft.com/office/drawing/2010/main">
                                <a:noFill/>
                              </a14:hiddenFill>
                            </a:ext>
                          </a:extLst>
                        </wps:spPr>
                        <wps:bodyPr/>
                      </wps:wsp>
                      <wps:wsp>
                        <wps:cNvPr id="277" name="Line 43"/>
                        <wps:cNvCnPr/>
                        <wps:spPr bwMode="auto">
                          <a:xfrm>
                            <a:off x="3080863" y="381355"/>
                            <a:ext cx="0" cy="2200275"/>
                          </a:xfrm>
                          <a:prstGeom prst="line">
                            <a:avLst/>
                          </a:prstGeom>
                          <a:noFill/>
                          <a:ln w="0">
                            <a:solidFill>
                              <a:srgbClr val="00FF00"/>
                            </a:solidFill>
                            <a:prstDash val="solid"/>
                            <a:round/>
                            <a:headEnd/>
                            <a:tailEnd/>
                          </a:ln>
                          <a:extLst>
                            <a:ext uri="{909E8E84-426E-40DD-AFC4-6F175D3DCCD1}">
                              <a14:hiddenFill xmlns:a14="http://schemas.microsoft.com/office/drawing/2010/main">
                                <a:noFill/>
                              </a14:hiddenFill>
                            </a:ext>
                          </a:extLst>
                        </wps:spPr>
                        <wps:bodyPr/>
                      </wps:wsp>
                      <wps:wsp>
                        <wps:cNvPr id="278" name="Line 46"/>
                        <wps:cNvCnPr/>
                        <wps:spPr bwMode="auto">
                          <a:xfrm>
                            <a:off x="350363" y="2141893"/>
                            <a:ext cx="2730500" cy="0"/>
                          </a:xfrm>
                          <a:prstGeom prst="line">
                            <a:avLst/>
                          </a:prstGeom>
                          <a:noFill/>
                          <a:ln w="0">
                            <a:solidFill>
                              <a:srgbClr val="00FF00"/>
                            </a:solidFill>
                            <a:prstDash val="solid"/>
                            <a:round/>
                            <a:headEnd/>
                            <a:tailEnd/>
                          </a:ln>
                          <a:extLst>
                            <a:ext uri="{909E8E84-426E-40DD-AFC4-6F175D3DCCD1}">
                              <a14:hiddenFill xmlns:a14="http://schemas.microsoft.com/office/drawing/2010/main">
                                <a:noFill/>
                              </a14:hiddenFill>
                            </a:ext>
                          </a:extLst>
                        </wps:spPr>
                        <wps:bodyPr/>
                      </wps:wsp>
                      <wps:wsp>
                        <wps:cNvPr id="279" name="Line 48"/>
                        <wps:cNvCnPr/>
                        <wps:spPr bwMode="auto">
                          <a:xfrm>
                            <a:off x="350363" y="1702155"/>
                            <a:ext cx="2730500" cy="0"/>
                          </a:xfrm>
                          <a:prstGeom prst="line">
                            <a:avLst/>
                          </a:prstGeom>
                          <a:noFill/>
                          <a:ln w="0">
                            <a:solidFill>
                              <a:srgbClr val="00FF00"/>
                            </a:solidFill>
                            <a:prstDash val="solid"/>
                            <a:round/>
                            <a:headEnd/>
                            <a:tailEnd/>
                          </a:ln>
                          <a:extLst>
                            <a:ext uri="{909E8E84-426E-40DD-AFC4-6F175D3DCCD1}">
                              <a14:hiddenFill xmlns:a14="http://schemas.microsoft.com/office/drawing/2010/main">
                                <a:noFill/>
                              </a14:hiddenFill>
                            </a:ext>
                          </a:extLst>
                        </wps:spPr>
                        <wps:bodyPr/>
                      </wps:wsp>
                      <wps:wsp>
                        <wps:cNvPr id="280" name="Line 50"/>
                        <wps:cNvCnPr/>
                        <wps:spPr bwMode="auto">
                          <a:xfrm>
                            <a:off x="350363" y="1262418"/>
                            <a:ext cx="2730500" cy="0"/>
                          </a:xfrm>
                          <a:prstGeom prst="line">
                            <a:avLst/>
                          </a:prstGeom>
                          <a:noFill/>
                          <a:ln w="0">
                            <a:solidFill>
                              <a:srgbClr val="00FF00"/>
                            </a:solidFill>
                            <a:prstDash val="solid"/>
                            <a:round/>
                            <a:headEnd/>
                            <a:tailEnd/>
                          </a:ln>
                          <a:extLst>
                            <a:ext uri="{909E8E84-426E-40DD-AFC4-6F175D3DCCD1}">
                              <a14:hiddenFill xmlns:a14="http://schemas.microsoft.com/office/drawing/2010/main">
                                <a:noFill/>
                              </a14:hiddenFill>
                            </a:ext>
                          </a:extLst>
                        </wps:spPr>
                        <wps:bodyPr/>
                      </wps:wsp>
                      <wps:wsp>
                        <wps:cNvPr id="281" name="Line 52"/>
                        <wps:cNvCnPr/>
                        <wps:spPr bwMode="auto">
                          <a:xfrm>
                            <a:off x="350363" y="821093"/>
                            <a:ext cx="2730500" cy="0"/>
                          </a:xfrm>
                          <a:prstGeom prst="line">
                            <a:avLst/>
                          </a:prstGeom>
                          <a:noFill/>
                          <a:ln w="0">
                            <a:solidFill>
                              <a:srgbClr val="00FF00"/>
                            </a:solidFill>
                            <a:prstDash val="solid"/>
                            <a:round/>
                            <a:headEnd/>
                            <a:tailEnd/>
                          </a:ln>
                          <a:extLst>
                            <a:ext uri="{909E8E84-426E-40DD-AFC4-6F175D3DCCD1}">
                              <a14:hiddenFill xmlns:a14="http://schemas.microsoft.com/office/drawing/2010/main">
                                <a:noFill/>
                              </a14:hiddenFill>
                            </a:ext>
                          </a:extLst>
                        </wps:spPr>
                        <wps:bodyPr/>
                      </wps:wsp>
                      <wps:wsp>
                        <wps:cNvPr id="282" name="Line 54"/>
                        <wps:cNvCnPr/>
                        <wps:spPr bwMode="auto">
                          <a:xfrm>
                            <a:off x="350363" y="381355"/>
                            <a:ext cx="2730500" cy="0"/>
                          </a:xfrm>
                          <a:prstGeom prst="line">
                            <a:avLst/>
                          </a:prstGeom>
                          <a:noFill/>
                          <a:ln w="0">
                            <a:solidFill>
                              <a:srgbClr val="00FF00"/>
                            </a:solidFill>
                            <a:prstDash val="solid"/>
                            <a:round/>
                            <a:headEnd/>
                            <a:tailEnd/>
                          </a:ln>
                          <a:extLst>
                            <a:ext uri="{909E8E84-426E-40DD-AFC4-6F175D3DCCD1}">
                              <a14:hiddenFill xmlns:a14="http://schemas.microsoft.com/office/drawing/2010/main">
                                <a:noFill/>
                              </a14:hiddenFill>
                            </a:ext>
                          </a:extLst>
                        </wps:spPr>
                        <wps:bodyPr/>
                      </wps:wsp>
                      <wps:wsp>
                        <wps:cNvPr id="283" name="Rectangle 56"/>
                        <wps:cNvSpPr>
                          <a:spLocks noChangeArrowheads="1"/>
                        </wps:cNvSpPr>
                        <wps:spPr bwMode="auto">
                          <a:xfrm>
                            <a:off x="350363" y="381355"/>
                            <a:ext cx="2730500" cy="2200275"/>
                          </a:xfrm>
                          <a:prstGeom prst="rect">
                            <a:avLst/>
                          </a:prstGeom>
                          <a:noFill/>
                          <a:ln w="17463">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vert="horz" wrap="square" lIns="91440" tIns="45720" rIns="91440" bIns="45720" numCol="1" anchor="t" anchorCtr="0" compatLnSpc="1">
                          <a:prstTxWarp prst="textNoShape">
                            <a:avLst/>
                          </a:prstTxWarp>
                        </wps:bodyPr>
                      </wps:wsp>
                      <wps:wsp>
                        <wps:cNvPr id="284" name="Freeform 58"/>
                        <wps:cNvSpPr>
                          <a:spLocks/>
                        </wps:cNvSpPr>
                        <wps:spPr bwMode="auto">
                          <a:xfrm>
                            <a:off x="350363" y="381355"/>
                            <a:ext cx="2730500" cy="2200275"/>
                          </a:xfrm>
                          <a:custGeom>
                            <a:avLst/>
                            <a:gdLst>
                              <a:gd name="T0" fmla="*/ 11 w 1295"/>
                              <a:gd name="T1" fmla="*/ 24 h 1079"/>
                              <a:gd name="T2" fmla="*/ 23 w 1295"/>
                              <a:gd name="T3" fmla="*/ 52 h 1079"/>
                              <a:gd name="T4" fmla="*/ 37 w 1295"/>
                              <a:gd name="T5" fmla="*/ 79 h 1079"/>
                              <a:gd name="T6" fmla="*/ 50 w 1295"/>
                              <a:gd name="T7" fmla="*/ 105 h 1079"/>
                              <a:gd name="T8" fmla="*/ 63 w 1295"/>
                              <a:gd name="T9" fmla="*/ 132 h 1079"/>
                              <a:gd name="T10" fmla="*/ 78 w 1295"/>
                              <a:gd name="T11" fmla="*/ 160 h 1079"/>
                              <a:gd name="T12" fmla="*/ 93 w 1295"/>
                              <a:gd name="T13" fmla="*/ 186 h 1079"/>
                              <a:gd name="T14" fmla="*/ 108 w 1295"/>
                              <a:gd name="T15" fmla="*/ 214 h 1079"/>
                              <a:gd name="T16" fmla="*/ 123 w 1295"/>
                              <a:gd name="T17" fmla="*/ 241 h 1079"/>
                              <a:gd name="T18" fmla="*/ 138 w 1295"/>
                              <a:gd name="T19" fmla="*/ 266 h 1079"/>
                              <a:gd name="T20" fmla="*/ 153 w 1295"/>
                              <a:gd name="T21" fmla="*/ 292 h 1079"/>
                              <a:gd name="T22" fmla="*/ 168 w 1295"/>
                              <a:gd name="T23" fmla="*/ 316 h 1079"/>
                              <a:gd name="T24" fmla="*/ 184 w 1295"/>
                              <a:gd name="T25" fmla="*/ 340 h 1079"/>
                              <a:gd name="T26" fmla="*/ 200 w 1295"/>
                              <a:gd name="T27" fmla="*/ 363 h 1079"/>
                              <a:gd name="T28" fmla="*/ 218 w 1295"/>
                              <a:gd name="T29" fmla="*/ 387 h 1079"/>
                              <a:gd name="T30" fmla="*/ 234 w 1295"/>
                              <a:gd name="T31" fmla="*/ 406 h 1079"/>
                              <a:gd name="T32" fmla="*/ 250 w 1295"/>
                              <a:gd name="T33" fmla="*/ 425 h 1079"/>
                              <a:gd name="T34" fmla="*/ 269 w 1295"/>
                              <a:gd name="T35" fmla="*/ 449 h 1079"/>
                              <a:gd name="T36" fmla="*/ 289 w 1295"/>
                              <a:gd name="T37" fmla="*/ 473 h 1079"/>
                              <a:gd name="T38" fmla="*/ 306 w 1295"/>
                              <a:gd name="T39" fmla="*/ 494 h 1079"/>
                              <a:gd name="T40" fmla="*/ 323 w 1295"/>
                              <a:gd name="T41" fmla="*/ 518 h 1079"/>
                              <a:gd name="T42" fmla="*/ 341 w 1295"/>
                              <a:gd name="T43" fmla="*/ 541 h 1079"/>
                              <a:gd name="T44" fmla="*/ 358 w 1295"/>
                              <a:gd name="T45" fmla="*/ 564 h 1079"/>
                              <a:gd name="T46" fmla="*/ 376 w 1295"/>
                              <a:gd name="T47" fmla="*/ 587 h 1079"/>
                              <a:gd name="T48" fmla="*/ 393 w 1295"/>
                              <a:gd name="T49" fmla="*/ 610 h 1079"/>
                              <a:gd name="T50" fmla="*/ 412 w 1295"/>
                              <a:gd name="T51" fmla="*/ 634 h 1079"/>
                              <a:gd name="T52" fmla="*/ 430 w 1295"/>
                              <a:gd name="T53" fmla="*/ 655 h 1079"/>
                              <a:gd name="T54" fmla="*/ 448 w 1295"/>
                              <a:gd name="T55" fmla="*/ 676 h 1079"/>
                              <a:gd name="T56" fmla="*/ 466 w 1295"/>
                              <a:gd name="T57" fmla="*/ 696 h 1079"/>
                              <a:gd name="T58" fmla="*/ 486 w 1295"/>
                              <a:gd name="T59" fmla="*/ 718 h 1079"/>
                              <a:gd name="T60" fmla="*/ 505 w 1295"/>
                              <a:gd name="T61" fmla="*/ 737 h 1079"/>
                              <a:gd name="T62" fmla="*/ 522 w 1295"/>
                              <a:gd name="T63" fmla="*/ 754 h 1079"/>
                              <a:gd name="T64" fmla="*/ 543 w 1295"/>
                              <a:gd name="T65" fmla="*/ 776 h 1079"/>
                              <a:gd name="T66" fmla="*/ 560 w 1295"/>
                              <a:gd name="T67" fmla="*/ 793 h 1079"/>
                              <a:gd name="T68" fmla="*/ 583 w 1295"/>
                              <a:gd name="T69" fmla="*/ 817 h 1079"/>
                              <a:gd name="T70" fmla="*/ 607 w 1295"/>
                              <a:gd name="T71" fmla="*/ 840 h 1079"/>
                              <a:gd name="T72" fmla="*/ 626 w 1295"/>
                              <a:gd name="T73" fmla="*/ 858 h 1079"/>
                              <a:gd name="T74" fmla="*/ 647 w 1295"/>
                              <a:gd name="T75" fmla="*/ 876 h 1079"/>
                              <a:gd name="T76" fmla="*/ 668 w 1295"/>
                              <a:gd name="T77" fmla="*/ 890 h 1079"/>
                              <a:gd name="T78" fmla="*/ 690 w 1295"/>
                              <a:gd name="T79" fmla="*/ 902 h 1079"/>
                              <a:gd name="T80" fmla="*/ 717 w 1295"/>
                              <a:gd name="T81" fmla="*/ 912 h 1079"/>
                              <a:gd name="T82" fmla="*/ 744 w 1295"/>
                              <a:gd name="T83" fmla="*/ 918 h 1079"/>
                              <a:gd name="T84" fmla="*/ 776 w 1295"/>
                              <a:gd name="T85" fmla="*/ 919 h 1079"/>
                              <a:gd name="T86" fmla="*/ 806 w 1295"/>
                              <a:gd name="T87" fmla="*/ 924 h 1079"/>
                              <a:gd name="T88" fmla="*/ 831 w 1295"/>
                              <a:gd name="T89" fmla="*/ 935 h 1079"/>
                              <a:gd name="T90" fmla="*/ 854 w 1295"/>
                              <a:gd name="T91" fmla="*/ 949 h 1079"/>
                              <a:gd name="T92" fmla="*/ 875 w 1295"/>
                              <a:gd name="T93" fmla="*/ 964 h 1079"/>
                              <a:gd name="T94" fmla="*/ 895 w 1295"/>
                              <a:gd name="T95" fmla="*/ 979 h 1079"/>
                              <a:gd name="T96" fmla="*/ 918 w 1295"/>
                              <a:gd name="T97" fmla="*/ 994 h 1079"/>
                              <a:gd name="T98" fmla="*/ 943 w 1295"/>
                              <a:gd name="T99" fmla="*/ 1010 h 1079"/>
                              <a:gd name="T100" fmla="*/ 967 w 1295"/>
                              <a:gd name="T101" fmla="*/ 1023 h 1079"/>
                              <a:gd name="T102" fmla="*/ 992 w 1295"/>
                              <a:gd name="T103" fmla="*/ 1034 h 1079"/>
                              <a:gd name="T104" fmla="*/ 1020 w 1295"/>
                              <a:gd name="T105" fmla="*/ 1044 h 1079"/>
                              <a:gd name="T106" fmla="*/ 1047 w 1295"/>
                              <a:gd name="T107" fmla="*/ 1052 h 1079"/>
                              <a:gd name="T108" fmla="*/ 1076 w 1295"/>
                              <a:gd name="T109" fmla="*/ 1058 h 1079"/>
                              <a:gd name="T110" fmla="*/ 1107 w 1295"/>
                              <a:gd name="T111" fmla="*/ 1062 h 1079"/>
                              <a:gd name="T112" fmla="*/ 1138 w 1295"/>
                              <a:gd name="T113" fmla="*/ 1066 h 1079"/>
                              <a:gd name="T114" fmla="*/ 1169 w 1295"/>
                              <a:gd name="T115" fmla="*/ 1068 h 1079"/>
                              <a:gd name="T116" fmla="*/ 1199 w 1295"/>
                              <a:gd name="T117" fmla="*/ 1071 h 1079"/>
                              <a:gd name="T118" fmla="*/ 1230 w 1295"/>
                              <a:gd name="T119" fmla="*/ 1074 h 1079"/>
                              <a:gd name="T120" fmla="*/ 1262 w 1295"/>
                              <a:gd name="T121" fmla="*/ 1076 h 1079"/>
                              <a:gd name="T122" fmla="*/ 1293 w 1295"/>
                              <a:gd name="T123" fmla="*/ 1079 h 10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95" h="1079">
                                <a:moveTo>
                                  <a:pt x="0" y="0"/>
                                </a:moveTo>
                                <a:lnTo>
                                  <a:pt x="0" y="1"/>
                                </a:lnTo>
                                <a:lnTo>
                                  <a:pt x="1" y="2"/>
                                </a:lnTo>
                                <a:lnTo>
                                  <a:pt x="1" y="3"/>
                                </a:lnTo>
                                <a:lnTo>
                                  <a:pt x="1" y="4"/>
                                </a:lnTo>
                                <a:lnTo>
                                  <a:pt x="2" y="4"/>
                                </a:lnTo>
                                <a:lnTo>
                                  <a:pt x="2" y="5"/>
                                </a:lnTo>
                                <a:lnTo>
                                  <a:pt x="2" y="6"/>
                                </a:lnTo>
                                <a:lnTo>
                                  <a:pt x="3" y="6"/>
                                </a:lnTo>
                                <a:lnTo>
                                  <a:pt x="3" y="7"/>
                                </a:lnTo>
                                <a:lnTo>
                                  <a:pt x="3" y="8"/>
                                </a:lnTo>
                                <a:lnTo>
                                  <a:pt x="4" y="8"/>
                                </a:lnTo>
                                <a:lnTo>
                                  <a:pt x="4" y="9"/>
                                </a:lnTo>
                                <a:lnTo>
                                  <a:pt x="4" y="10"/>
                                </a:lnTo>
                                <a:lnTo>
                                  <a:pt x="5" y="11"/>
                                </a:lnTo>
                                <a:lnTo>
                                  <a:pt x="5" y="12"/>
                                </a:lnTo>
                                <a:lnTo>
                                  <a:pt x="5" y="13"/>
                                </a:lnTo>
                                <a:lnTo>
                                  <a:pt x="6" y="13"/>
                                </a:lnTo>
                                <a:lnTo>
                                  <a:pt x="6" y="14"/>
                                </a:lnTo>
                                <a:lnTo>
                                  <a:pt x="6" y="15"/>
                                </a:lnTo>
                                <a:lnTo>
                                  <a:pt x="7" y="15"/>
                                </a:lnTo>
                                <a:lnTo>
                                  <a:pt x="7" y="16"/>
                                </a:lnTo>
                                <a:lnTo>
                                  <a:pt x="7" y="17"/>
                                </a:lnTo>
                                <a:lnTo>
                                  <a:pt x="8" y="17"/>
                                </a:lnTo>
                                <a:lnTo>
                                  <a:pt x="8" y="18"/>
                                </a:lnTo>
                                <a:lnTo>
                                  <a:pt x="8" y="19"/>
                                </a:lnTo>
                                <a:lnTo>
                                  <a:pt x="9" y="20"/>
                                </a:lnTo>
                                <a:lnTo>
                                  <a:pt x="9" y="21"/>
                                </a:lnTo>
                                <a:lnTo>
                                  <a:pt x="9" y="22"/>
                                </a:lnTo>
                                <a:lnTo>
                                  <a:pt x="10" y="22"/>
                                </a:lnTo>
                                <a:lnTo>
                                  <a:pt x="10" y="23"/>
                                </a:lnTo>
                                <a:lnTo>
                                  <a:pt x="10" y="24"/>
                                </a:lnTo>
                                <a:lnTo>
                                  <a:pt x="11" y="24"/>
                                </a:lnTo>
                                <a:lnTo>
                                  <a:pt x="11" y="25"/>
                                </a:lnTo>
                                <a:lnTo>
                                  <a:pt x="11" y="26"/>
                                </a:lnTo>
                                <a:lnTo>
                                  <a:pt x="12" y="26"/>
                                </a:lnTo>
                                <a:lnTo>
                                  <a:pt x="12" y="27"/>
                                </a:lnTo>
                                <a:lnTo>
                                  <a:pt x="12" y="28"/>
                                </a:lnTo>
                                <a:lnTo>
                                  <a:pt x="13" y="28"/>
                                </a:lnTo>
                                <a:lnTo>
                                  <a:pt x="13" y="29"/>
                                </a:lnTo>
                                <a:lnTo>
                                  <a:pt x="13" y="30"/>
                                </a:lnTo>
                                <a:lnTo>
                                  <a:pt x="14" y="30"/>
                                </a:lnTo>
                                <a:lnTo>
                                  <a:pt x="14" y="31"/>
                                </a:lnTo>
                                <a:lnTo>
                                  <a:pt x="14" y="32"/>
                                </a:lnTo>
                                <a:lnTo>
                                  <a:pt x="15" y="33"/>
                                </a:lnTo>
                                <a:lnTo>
                                  <a:pt x="15" y="34"/>
                                </a:lnTo>
                                <a:lnTo>
                                  <a:pt x="16" y="35"/>
                                </a:lnTo>
                                <a:lnTo>
                                  <a:pt x="16" y="36"/>
                                </a:lnTo>
                                <a:lnTo>
                                  <a:pt x="16" y="37"/>
                                </a:lnTo>
                                <a:lnTo>
                                  <a:pt x="17" y="37"/>
                                </a:lnTo>
                                <a:lnTo>
                                  <a:pt x="17" y="38"/>
                                </a:lnTo>
                                <a:lnTo>
                                  <a:pt x="17" y="39"/>
                                </a:lnTo>
                                <a:lnTo>
                                  <a:pt x="18" y="39"/>
                                </a:lnTo>
                                <a:lnTo>
                                  <a:pt x="18" y="40"/>
                                </a:lnTo>
                                <a:lnTo>
                                  <a:pt x="18" y="41"/>
                                </a:lnTo>
                                <a:lnTo>
                                  <a:pt x="19" y="42"/>
                                </a:lnTo>
                                <a:lnTo>
                                  <a:pt x="19" y="43"/>
                                </a:lnTo>
                                <a:lnTo>
                                  <a:pt x="20" y="44"/>
                                </a:lnTo>
                                <a:lnTo>
                                  <a:pt x="20" y="45"/>
                                </a:lnTo>
                                <a:lnTo>
                                  <a:pt x="21" y="46"/>
                                </a:lnTo>
                                <a:lnTo>
                                  <a:pt x="21" y="47"/>
                                </a:lnTo>
                                <a:lnTo>
                                  <a:pt x="22" y="48"/>
                                </a:lnTo>
                                <a:lnTo>
                                  <a:pt x="22" y="49"/>
                                </a:lnTo>
                                <a:lnTo>
                                  <a:pt x="23" y="50"/>
                                </a:lnTo>
                                <a:lnTo>
                                  <a:pt x="23" y="51"/>
                                </a:lnTo>
                                <a:lnTo>
                                  <a:pt x="23" y="52"/>
                                </a:lnTo>
                                <a:lnTo>
                                  <a:pt x="24" y="52"/>
                                </a:lnTo>
                                <a:lnTo>
                                  <a:pt x="24" y="53"/>
                                </a:lnTo>
                                <a:lnTo>
                                  <a:pt x="24" y="54"/>
                                </a:lnTo>
                                <a:lnTo>
                                  <a:pt x="25" y="54"/>
                                </a:lnTo>
                                <a:lnTo>
                                  <a:pt x="25" y="55"/>
                                </a:lnTo>
                                <a:lnTo>
                                  <a:pt x="25" y="56"/>
                                </a:lnTo>
                                <a:lnTo>
                                  <a:pt x="26" y="56"/>
                                </a:lnTo>
                                <a:lnTo>
                                  <a:pt x="26" y="57"/>
                                </a:lnTo>
                                <a:lnTo>
                                  <a:pt x="26" y="58"/>
                                </a:lnTo>
                                <a:lnTo>
                                  <a:pt x="27" y="58"/>
                                </a:lnTo>
                                <a:lnTo>
                                  <a:pt x="27" y="59"/>
                                </a:lnTo>
                                <a:lnTo>
                                  <a:pt x="27" y="60"/>
                                </a:lnTo>
                                <a:lnTo>
                                  <a:pt x="28" y="61"/>
                                </a:lnTo>
                                <a:lnTo>
                                  <a:pt x="28" y="62"/>
                                </a:lnTo>
                                <a:lnTo>
                                  <a:pt x="29" y="63"/>
                                </a:lnTo>
                                <a:lnTo>
                                  <a:pt x="29" y="64"/>
                                </a:lnTo>
                                <a:lnTo>
                                  <a:pt x="30" y="65"/>
                                </a:lnTo>
                                <a:lnTo>
                                  <a:pt x="30" y="66"/>
                                </a:lnTo>
                                <a:lnTo>
                                  <a:pt x="31" y="67"/>
                                </a:lnTo>
                                <a:lnTo>
                                  <a:pt x="31" y="68"/>
                                </a:lnTo>
                                <a:lnTo>
                                  <a:pt x="32" y="69"/>
                                </a:lnTo>
                                <a:lnTo>
                                  <a:pt x="32" y="70"/>
                                </a:lnTo>
                                <a:lnTo>
                                  <a:pt x="32" y="71"/>
                                </a:lnTo>
                                <a:lnTo>
                                  <a:pt x="33" y="71"/>
                                </a:lnTo>
                                <a:lnTo>
                                  <a:pt x="33" y="72"/>
                                </a:lnTo>
                                <a:lnTo>
                                  <a:pt x="34" y="73"/>
                                </a:lnTo>
                                <a:lnTo>
                                  <a:pt x="34" y="74"/>
                                </a:lnTo>
                                <a:lnTo>
                                  <a:pt x="35" y="75"/>
                                </a:lnTo>
                                <a:lnTo>
                                  <a:pt x="35" y="76"/>
                                </a:lnTo>
                                <a:lnTo>
                                  <a:pt x="36" y="77"/>
                                </a:lnTo>
                                <a:lnTo>
                                  <a:pt x="36" y="78"/>
                                </a:lnTo>
                                <a:lnTo>
                                  <a:pt x="36" y="79"/>
                                </a:lnTo>
                                <a:lnTo>
                                  <a:pt x="37" y="79"/>
                                </a:lnTo>
                                <a:lnTo>
                                  <a:pt x="37" y="80"/>
                                </a:lnTo>
                                <a:lnTo>
                                  <a:pt x="37" y="81"/>
                                </a:lnTo>
                                <a:lnTo>
                                  <a:pt x="38" y="81"/>
                                </a:lnTo>
                                <a:lnTo>
                                  <a:pt x="38" y="82"/>
                                </a:lnTo>
                                <a:lnTo>
                                  <a:pt x="38" y="83"/>
                                </a:lnTo>
                                <a:lnTo>
                                  <a:pt x="39" y="83"/>
                                </a:lnTo>
                                <a:lnTo>
                                  <a:pt x="39" y="84"/>
                                </a:lnTo>
                                <a:lnTo>
                                  <a:pt x="40" y="85"/>
                                </a:lnTo>
                                <a:lnTo>
                                  <a:pt x="40" y="86"/>
                                </a:lnTo>
                                <a:lnTo>
                                  <a:pt x="41" y="87"/>
                                </a:lnTo>
                                <a:lnTo>
                                  <a:pt x="41" y="88"/>
                                </a:lnTo>
                                <a:lnTo>
                                  <a:pt x="41" y="89"/>
                                </a:lnTo>
                                <a:lnTo>
                                  <a:pt x="42" y="89"/>
                                </a:lnTo>
                                <a:lnTo>
                                  <a:pt x="42" y="90"/>
                                </a:lnTo>
                                <a:lnTo>
                                  <a:pt x="42" y="91"/>
                                </a:lnTo>
                                <a:lnTo>
                                  <a:pt x="43" y="91"/>
                                </a:lnTo>
                                <a:lnTo>
                                  <a:pt x="43" y="92"/>
                                </a:lnTo>
                                <a:lnTo>
                                  <a:pt x="43" y="93"/>
                                </a:lnTo>
                                <a:lnTo>
                                  <a:pt x="44" y="93"/>
                                </a:lnTo>
                                <a:lnTo>
                                  <a:pt x="44" y="94"/>
                                </a:lnTo>
                                <a:lnTo>
                                  <a:pt x="45" y="95"/>
                                </a:lnTo>
                                <a:lnTo>
                                  <a:pt x="45" y="96"/>
                                </a:lnTo>
                                <a:lnTo>
                                  <a:pt x="45" y="97"/>
                                </a:lnTo>
                                <a:lnTo>
                                  <a:pt x="46" y="98"/>
                                </a:lnTo>
                                <a:lnTo>
                                  <a:pt x="46" y="99"/>
                                </a:lnTo>
                                <a:lnTo>
                                  <a:pt x="47" y="99"/>
                                </a:lnTo>
                                <a:lnTo>
                                  <a:pt x="47" y="100"/>
                                </a:lnTo>
                                <a:lnTo>
                                  <a:pt x="47" y="101"/>
                                </a:lnTo>
                                <a:lnTo>
                                  <a:pt x="48" y="101"/>
                                </a:lnTo>
                                <a:lnTo>
                                  <a:pt x="48" y="102"/>
                                </a:lnTo>
                                <a:lnTo>
                                  <a:pt x="49" y="103"/>
                                </a:lnTo>
                                <a:lnTo>
                                  <a:pt x="49" y="104"/>
                                </a:lnTo>
                                <a:lnTo>
                                  <a:pt x="50" y="105"/>
                                </a:lnTo>
                                <a:lnTo>
                                  <a:pt x="50" y="106"/>
                                </a:lnTo>
                                <a:lnTo>
                                  <a:pt x="50" y="107"/>
                                </a:lnTo>
                                <a:lnTo>
                                  <a:pt x="51" y="107"/>
                                </a:lnTo>
                                <a:lnTo>
                                  <a:pt x="51" y="108"/>
                                </a:lnTo>
                                <a:lnTo>
                                  <a:pt x="51" y="109"/>
                                </a:lnTo>
                                <a:lnTo>
                                  <a:pt x="52" y="109"/>
                                </a:lnTo>
                                <a:lnTo>
                                  <a:pt x="52" y="110"/>
                                </a:lnTo>
                                <a:lnTo>
                                  <a:pt x="53" y="111"/>
                                </a:lnTo>
                                <a:lnTo>
                                  <a:pt x="53" y="112"/>
                                </a:lnTo>
                                <a:lnTo>
                                  <a:pt x="54" y="113"/>
                                </a:lnTo>
                                <a:lnTo>
                                  <a:pt x="54" y="114"/>
                                </a:lnTo>
                                <a:lnTo>
                                  <a:pt x="54" y="115"/>
                                </a:lnTo>
                                <a:lnTo>
                                  <a:pt x="55" y="115"/>
                                </a:lnTo>
                                <a:lnTo>
                                  <a:pt x="55" y="116"/>
                                </a:lnTo>
                                <a:lnTo>
                                  <a:pt x="55" y="117"/>
                                </a:lnTo>
                                <a:lnTo>
                                  <a:pt x="56" y="117"/>
                                </a:lnTo>
                                <a:lnTo>
                                  <a:pt x="56" y="118"/>
                                </a:lnTo>
                                <a:lnTo>
                                  <a:pt x="57" y="119"/>
                                </a:lnTo>
                                <a:lnTo>
                                  <a:pt x="57" y="120"/>
                                </a:lnTo>
                                <a:lnTo>
                                  <a:pt x="58" y="121"/>
                                </a:lnTo>
                                <a:lnTo>
                                  <a:pt x="58" y="122"/>
                                </a:lnTo>
                                <a:lnTo>
                                  <a:pt x="59" y="123"/>
                                </a:lnTo>
                                <a:lnTo>
                                  <a:pt x="59" y="124"/>
                                </a:lnTo>
                                <a:lnTo>
                                  <a:pt x="60" y="125"/>
                                </a:lnTo>
                                <a:lnTo>
                                  <a:pt x="60" y="126"/>
                                </a:lnTo>
                                <a:lnTo>
                                  <a:pt x="61" y="127"/>
                                </a:lnTo>
                                <a:lnTo>
                                  <a:pt x="61" y="128"/>
                                </a:lnTo>
                                <a:lnTo>
                                  <a:pt x="62" y="128"/>
                                </a:lnTo>
                                <a:lnTo>
                                  <a:pt x="62" y="129"/>
                                </a:lnTo>
                                <a:lnTo>
                                  <a:pt x="62" y="130"/>
                                </a:lnTo>
                                <a:lnTo>
                                  <a:pt x="63" y="130"/>
                                </a:lnTo>
                                <a:lnTo>
                                  <a:pt x="63" y="131"/>
                                </a:lnTo>
                                <a:lnTo>
                                  <a:pt x="63" y="132"/>
                                </a:lnTo>
                                <a:lnTo>
                                  <a:pt x="64" y="133"/>
                                </a:lnTo>
                                <a:lnTo>
                                  <a:pt x="64" y="134"/>
                                </a:lnTo>
                                <a:lnTo>
                                  <a:pt x="65" y="134"/>
                                </a:lnTo>
                                <a:lnTo>
                                  <a:pt x="65" y="135"/>
                                </a:lnTo>
                                <a:lnTo>
                                  <a:pt x="65" y="136"/>
                                </a:lnTo>
                                <a:lnTo>
                                  <a:pt x="66" y="136"/>
                                </a:lnTo>
                                <a:lnTo>
                                  <a:pt x="66" y="137"/>
                                </a:lnTo>
                                <a:lnTo>
                                  <a:pt x="67" y="138"/>
                                </a:lnTo>
                                <a:lnTo>
                                  <a:pt x="67" y="139"/>
                                </a:lnTo>
                                <a:lnTo>
                                  <a:pt x="68" y="140"/>
                                </a:lnTo>
                                <a:lnTo>
                                  <a:pt x="68" y="141"/>
                                </a:lnTo>
                                <a:lnTo>
                                  <a:pt x="69" y="142"/>
                                </a:lnTo>
                                <a:lnTo>
                                  <a:pt x="69" y="143"/>
                                </a:lnTo>
                                <a:lnTo>
                                  <a:pt x="70" y="144"/>
                                </a:lnTo>
                                <a:lnTo>
                                  <a:pt x="70" y="145"/>
                                </a:lnTo>
                                <a:lnTo>
                                  <a:pt x="71" y="146"/>
                                </a:lnTo>
                                <a:lnTo>
                                  <a:pt x="71" y="147"/>
                                </a:lnTo>
                                <a:lnTo>
                                  <a:pt x="72" y="147"/>
                                </a:lnTo>
                                <a:lnTo>
                                  <a:pt x="72" y="148"/>
                                </a:lnTo>
                                <a:lnTo>
                                  <a:pt x="72" y="149"/>
                                </a:lnTo>
                                <a:lnTo>
                                  <a:pt x="73" y="150"/>
                                </a:lnTo>
                                <a:lnTo>
                                  <a:pt x="73" y="151"/>
                                </a:lnTo>
                                <a:lnTo>
                                  <a:pt x="74" y="151"/>
                                </a:lnTo>
                                <a:lnTo>
                                  <a:pt x="74" y="152"/>
                                </a:lnTo>
                                <a:lnTo>
                                  <a:pt x="74" y="153"/>
                                </a:lnTo>
                                <a:lnTo>
                                  <a:pt x="75" y="153"/>
                                </a:lnTo>
                                <a:lnTo>
                                  <a:pt x="75" y="154"/>
                                </a:lnTo>
                                <a:lnTo>
                                  <a:pt x="76" y="155"/>
                                </a:lnTo>
                                <a:lnTo>
                                  <a:pt x="76" y="156"/>
                                </a:lnTo>
                                <a:lnTo>
                                  <a:pt x="77" y="157"/>
                                </a:lnTo>
                                <a:lnTo>
                                  <a:pt x="77" y="158"/>
                                </a:lnTo>
                                <a:lnTo>
                                  <a:pt x="78" y="159"/>
                                </a:lnTo>
                                <a:lnTo>
                                  <a:pt x="78" y="160"/>
                                </a:lnTo>
                                <a:lnTo>
                                  <a:pt x="79" y="161"/>
                                </a:lnTo>
                                <a:lnTo>
                                  <a:pt x="79" y="162"/>
                                </a:lnTo>
                                <a:lnTo>
                                  <a:pt x="80" y="162"/>
                                </a:lnTo>
                                <a:lnTo>
                                  <a:pt x="80" y="163"/>
                                </a:lnTo>
                                <a:lnTo>
                                  <a:pt x="80" y="164"/>
                                </a:lnTo>
                                <a:lnTo>
                                  <a:pt x="81" y="164"/>
                                </a:lnTo>
                                <a:lnTo>
                                  <a:pt x="81" y="165"/>
                                </a:lnTo>
                                <a:lnTo>
                                  <a:pt x="81" y="166"/>
                                </a:lnTo>
                                <a:lnTo>
                                  <a:pt x="82" y="166"/>
                                </a:lnTo>
                                <a:lnTo>
                                  <a:pt x="82" y="167"/>
                                </a:lnTo>
                                <a:lnTo>
                                  <a:pt x="82" y="168"/>
                                </a:lnTo>
                                <a:lnTo>
                                  <a:pt x="83" y="168"/>
                                </a:lnTo>
                                <a:lnTo>
                                  <a:pt x="83" y="169"/>
                                </a:lnTo>
                                <a:lnTo>
                                  <a:pt x="84" y="170"/>
                                </a:lnTo>
                                <a:lnTo>
                                  <a:pt x="84" y="171"/>
                                </a:lnTo>
                                <a:lnTo>
                                  <a:pt x="85" y="172"/>
                                </a:lnTo>
                                <a:lnTo>
                                  <a:pt x="85" y="173"/>
                                </a:lnTo>
                                <a:lnTo>
                                  <a:pt x="86" y="173"/>
                                </a:lnTo>
                                <a:lnTo>
                                  <a:pt x="86" y="174"/>
                                </a:lnTo>
                                <a:lnTo>
                                  <a:pt x="86" y="175"/>
                                </a:lnTo>
                                <a:lnTo>
                                  <a:pt x="87" y="176"/>
                                </a:lnTo>
                                <a:lnTo>
                                  <a:pt x="87" y="177"/>
                                </a:lnTo>
                                <a:lnTo>
                                  <a:pt x="88" y="177"/>
                                </a:lnTo>
                                <a:lnTo>
                                  <a:pt x="88" y="178"/>
                                </a:lnTo>
                                <a:lnTo>
                                  <a:pt x="89" y="179"/>
                                </a:lnTo>
                                <a:lnTo>
                                  <a:pt x="89" y="180"/>
                                </a:lnTo>
                                <a:lnTo>
                                  <a:pt x="90" y="181"/>
                                </a:lnTo>
                                <a:lnTo>
                                  <a:pt x="90" y="182"/>
                                </a:lnTo>
                                <a:lnTo>
                                  <a:pt x="91" y="183"/>
                                </a:lnTo>
                                <a:lnTo>
                                  <a:pt x="91" y="184"/>
                                </a:lnTo>
                                <a:lnTo>
                                  <a:pt x="92" y="185"/>
                                </a:lnTo>
                                <a:lnTo>
                                  <a:pt x="92" y="186"/>
                                </a:lnTo>
                                <a:lnTo>
                                  <a:pt x="93" y="186"/>
                                </a:lnTo>
                                <a:lnTo>
                                  <a:pt x="93" y="187"/>
                                </a:lnTo>
                                <a:lnTo>
                                  <a:pt x="94" y="188"/>
                                </a:lnTo>
                                <a:lnTo>
                                  <a:pt x="94" y="189"/>
                                </a:lnTo>
                                <a:lnTo>
                                  <a:pt x="95" y="190"/>
                                </a:lnTo>
                                <a:lnTo>
                                  <a:pt x="95" y="191"/>
                                </a:lnTo>
                                <a:lnTo>
                                  <a:pt x="96" y="192"/>
                                </a:lnTo>
                                <a:lnTo>
                                  <a:pt x="96" y="193"/>
                                </a:lnTo>
                                <a:lnTo>
                                  <a:pt x="97" y="194"/>
                                </a:lnTo>
                                <a:lnTo>
                                  <a:pt x="97" y="195"/>
                                </a:lnTo>
                                <a:lnTo>
                                  <a:pt x="98" y="195"/>
                                </a:lnTo>
                                <a:lnTo>
                                  <a:pt x="98" y="196"/>
                                </a:lnTo>
                                <a:lnTo>
                                  <a:pt x="99" y="197"/>
                                </a:lnTo>
                                <a:lnTo>
                                  <a:pt x="99" y="198"/>
                                </a:lnTo>
                                <a:lnTo>
                                  <a:pt x="99" y="199"/>
                                </a:lnTo>
                                <a:lnTo>
                                  <a:pt x="100" y="199"/>
                                </a:lnTo>
                                <a:lnTo>
                                  <a:pt x="100" y="200"/>
                                </a:lnTo>
                                <a:lnTo>
                                  <a:pt x="101" y="201"/>
                                </a:lnTo>
                                <a:lnTo>
                                  <a:pt x="101" y="202"/>
                                </a:lnTo>
                                <a:lnTo>
                                  <a:pt x="102" y="202"/>
                                </a:lnTo>
                                <a:lnTo>
                                  <a:pt x="102" y="203"/>
                                </a:lnTo>
                                <a:lnTo>
                                  <a:pt x="102" y="204"/>
                                </a:lnTo>
                                <a:lnTo>
                                  <a:pt x="103" y="204"/>
                                </a:lnTo>
                                <a:lnTo>
                                  <a:pt x="103" y="205"/>
                                </a:lnTo>
                                <a:lnTo>
                                  <a:pt x="104" y="206"/>
                                </a:lnTo>
                                <a:lnTo>
                                  <a:pt x="104" y="207"/>
                                </a:lnTo>
                                <a:lnTo>
                                  <a:pt x="105" y="208"/>
                                </a:lnTo>
                                <a:lnTo>
                                  <a:pt x="105" y="209"/>
                                </a:lnTo>
                                <a:lnTo>
                                  <a:pt x="106" y="210"/>
                                </a:lnTo>
                                <a:lnTo>
                                  <a:pt x="106" y="211"/>
                                </a:lnTo>
                                <a:lnTo>
                                  <a:pt x="107" y="211"/>
                                </a:lnTo>
                                <a:lnTo>
                                  <a:pt x="107" y="212"/>
                                </a:lnTo>
                                <a:lnTo>
                                  <a:pt x="108" y="213"/>
                                </a:lnTo>
                                <a:lnTo>
                                  <a:pt x="108" y="214"/>
                                </a:lnTo>
                                <a:lnTo>
                                  <a:pt x="108" y="215"/>
                                </a:lnTo>
                                <a:lnTo>
                                  <a:pt x="109" y="215"/>
                                </a:lnTo>
                                <a:lnTo>
                                  <a:pt x="109" y="216"/>
                                </a:lnTo>
                                <a:lnTo>
                                  <a:pt x="110" y="217"/>
                                </a:lnTo>
                                <a:lnTo>
                                  <a:pt x="110" y="218"/>
                                </a:lnTo>
                                <a:lnTo>
                                  <a:pt x="111" y="218"/>
                                </a:lnTo>
                                <a:lnTo>
                                  <a:pt x="111" y="219"/>
                                </a:lnTo>
                                <a:lnTo>
                                  <a:pt x="112" y="220"/>
                                </a:lnTo>
                                <a:lnTo>
                                  <a:pt x="112" y="221"/>
                                </a:lnTo>
                                <a:lnTo>
                                  <a:pt x="113" y="222"/>
                                </a:lnTo>
                                <a:lnTo>
                                  <a:pt x="113" y="223"/>
                                </a:lnTo>
                                <a:lnTo>
                                  <a:pt x="114" y="224"/>
                                </a:lnTo>
                                <a:lnTo>
                                  <a:pt x="114" y="225"/>
                                </a:lnTo>
                                <a:lnTo>
                                  <a:pt x="115" y="225"/>
                                </a:lnTo>
                                <a:lnTo>
                                  <a:pt x="115" y="226"/>
                                </a:lnTo>
                                <a:lnTo>
                                  <a:pt x="115" y="227"/>
                                </a:lnTo>
                                <a:lnTo>
                                  <a:pt x="116" y="227"/>
                                </a:lnTo>
                                <a:lnTo>
                                  <a:pt x="116" y="228"/>
                                </a:lnTo>
                                <a:lnTo>
                                  <a:pt x="117" y="229"/>
                                </a:lnTo>
                                <a:lnTo>
                                  <a:pt x="117" y="230"/>
                                </a:lnTo>
                                <a:lnTo>
                                  <a:pt x="118" y="231"/>
                                </a:lnTo>
                                <a:lnTo>
                                  <a:pt x="118" y="232"/>
                                </a:lnTo>
                                <a:lnTo>
                                  <a:pt x="119" y="233"/>
                                </a:lnTo>
                                <a:lnTo>
                                  <a:pt x="119" y="234"/>
                                </a:lnTo>
                                <a:lnTo>
                                  <a:pt x="120" y="234"/>
                                </a:lnTo>
                                <a:lnTo>
                                  <a:pt x="120" y="235"/>
                                </a:lnTo>
                                <a:lnTo>
                                  <a:pt x="121" y="236"/>
                                </a:lnTo>
                                <a:lnTo>
                                  <a:pt x="121" y="237"/>
                                </a:lnTo>
                                <a:lnTo>
                                  <a:pt x="122" y="237"/>
                                </a:lnTo>
                                <a:lnTo>
                                  <a:pt x="122" y="238"/>
                                </a:lnTo>
                                <a:lnTo>
                                  <a:pt x="122" y="239"/>
                                </a:lnTo>
                                <a:lnTo>
                                  <a:pt x="123" y="240"/>
                                </a:lnTo>
                                <a:lnTo>
                                  <a:pt x="123" y="241"/>
                                </a:lnTo>
                                <a:lnTo>
                                  <a:pt x="124" y="241"/>
                                </a:lnTo>
                                <a:lnTo>
                                  <a:pt x="124" y="242"/>
                                </a:lnTo>
                                <a:lnTo>
                                  <a:pt x="125" y="243"/>
                                </a:lnTo>
                                <a:lnTo>
                                  <a:pt x="125" y="244"/>
                                </a:lnTo>
                                <a:lnTo>
                                  <a:pt x="126" y="244"/>
                                </a:lnTo>
                                <a:lnTo>
                                  <a:pt x="126" y="245"/>
                                </a:lnTo>
                                <a:lnTo>
                                  <a:pt x="126" y="246"/>
                                </a:lnTo>
                                <a:lnTo>
                                  <a:pt x="127" y="247"/>
                                </a:lnTo>
                                <a:lnTo>
                                  <a:pt x="127" y="248"/>
                                </a:lnTo>
                                <a:lnTo>
                                  <a:pt x="128" y="248"/>
                                </a:lnTo>
                                <a:lnTo>
                                  <a:pt x="128" y="249"/>
                                </a:lnTo>
                                <a:lnTo>
                                  <a:pt x="129" y="250"/>
                                </a:lnTo>
                                <a:lnTo>
                                  <a:pt x="129" y="251"/>
                                </a:lnTo>
                                <a:lnTo>
                                  <a:pt x="130" y="251"/>
                                </a:lnTo>
                                <a:lnTo>
                                  <a:pt x="130" y="252"/>
                                </a:lnTo>
                                <a:lnTo>
                                  <a:pt x="131" y="253"/>
                                </a:lnTo>
                                <a:lnTo>
                                  <a:pt x="131" y="254"/>
                                </a:lnTo>
                                <a:lnTo>
                                  <a:pt x="131" y="255"/>
                                </a:lnTo>
                                <a:lnTo>
                                  <a:pt x="132" y="255"/>
                                </a:lnTo>
                                <a:lnTo>
                                  <a:pt x="132" y="256"/>
                                </a:lnTo>
                                <a:lnTo>
                                  <a:pt x="133" y="257"/>
                                </a:lnTo>
                                <a:lnTo>
                                  <a:pt x="133" y="258"/>
                                </a:lnTo>
                                <a:lnTo>
                                  <a:pt x="134" y="258"/>
                                </a:lnTo>
                                <a:lnTo>
                                  <a:pt x="134" y="259"/>
                                </a:lnTo>
                                <a:lnTo>
                                  <a:pt x="135" y="260"/>
                                </a:lnTo>
                                <a:lnTo>
                                  <a:pt x="135" y="261"/>
                                </a:lnTo>
                                <a:lnTo>
                                  <a:pt x="135" y="262"/>
                                </a:lnTo>
                                <a:lnTo>
                                  <a:pt x="136" y="262"/>
                                </a:lnTo>
                                <a:lnTo>
                                  <a:pt x="136" y="263"/>
                                </a:lnTo>
                                <a:lnTo>
                                  <a:pt x="137" y="264"/>
                                </a:lnTo>
                                <a:lnTo>
                                  <a:pt x="137" y="265"/>
                                </a:lnTo>
                                <a:lnTo>
                                  <a:pt x="138" y="265"/>
                                </a:lnTo>
                                <a:lnTo>
                                  <a:pt x="138" y="266"/>
                                </a:lnTo>
                                <a:lnTo>
                                  <a:pt x="139" y="267"/>
                                </a:lnTo>
                                <a:lnTo>
                                  <a:pt x="139" y="268"/>
                                </a:lnTo>
                                <a:lnTo>
                                  <a:pt x="140" y="268"/>
                                </a:lnTo>
                                <a:lnTo>
                                  <a:pt x="140" y="269"/>
                                </a:lnTo>
                                <a:lnTo>
                                  <a:pt x="140" y="270"/>
                                </a:lnTo>
                                <a:lnTo>
                                  <a:pt x="141" y="271"/>
                                </a:lnTo>
                                <a:lnTo>
                                  <a:pt x="141" y="272"/>
                                </a:lnTo>
                                <a:lnTo>
                                  <a:pt x="142" y="272"/>
                                </a:lnTo>
                                <a:lnTo>
                                  <a:pt x="142" y="273"/>
                                </a:lnTo>
                                <a:lnTo>
                                  <a:pt x="143" y="274"/>
                                </a:lnTo>
                                <a:lnTo>
                                  <a:pt x="143" y="275"/>
                                </a:lnTo>
                                <a:lnTo>
                                  <a:pt x="144" y="275"/>
                                </a:lnTo>
                                <a:lnTo>
                                  <a:pt x="144" y="276"/>
                                </a:lnTo>
                                <a:lnTo>
                                  <a:pt x="144" y="277"/>
                                </a:lnTo>
                                <a:lnTo>
                                  <a:pt x="145" y="277"/>
                                </a:lnTo>
                                <a:lnTo>
                                  <a:pt x="145" y="278"/>
                                </a:lnTo>
                                <a:lnTo>
                                  <a:pt x="146" y="279"/>
                                </a:lnTo>
                                <a:lnTo>
                                  <a:pt x="146" y="280"/>
                                </a:lnTo>
                                <a:lnTo>
                                  <a:pt x="147" y="281"/>
                                </a:lnTo>
                                <a:lnTo>
                                  <a:pt x="147" y="282"/>
                                </a:lnTo>
                                <a:lnTo>
                                  <a:pt x="148" y="282"/>
                                </a:lnTo>
                                <a:lnTo>
                                  <a:pt x="148" y="283"/>
                                </a:lnTo>
                                <a:lnTo>
                                  <a:pt x="149" y="284"/>
                                </a:lnTo>
                                <a:lnTo>
                                  <a:pt x="149" y="285"/>
                                </a:lnTo>
                                <a:lnTo>
                                  <a:pt x="150" y="286"/>
                                </a:lnTo>
                                <a:lnTo>
                                  <a:pt x="150" y="287"/>
                                </a:lnTo>
                                <a:lnTo>
                                  <a:pt x="151" y="287"/>
                                </a:lnTo>
                                <a:lnTo>
                                  <a:pt x="151" y="288"/>
                                </a:lnTo>
                                <a:lnTo>
                                  <a:pt x="152" y="289"/>
                                </a:lnTo>
                                <a:lnTo>
                                  <a:pt x="152" y="290"/>
                                </a:lnTo>
                                <a:lnTo>
                                  <a:pt x="153" y="290"/>
                                </a:lnTo>
                                <a:lnTo>
                                  <a:pt x="153" y="291"/>
                                </a:lnTo>
                                <a:lnTo>
                                  <a:pt x="153" y="292"/>
                                </a:lnTo>
                                <a:lnTo>
                                  <a:pt x="154" y="292"/>
                                </a:lnTo>
                                <a:lnTo>
                                  <a:pt x="154" y="293"/>
                                </a:lnTo>
                                <a:lnTo>
                                  <a:pt x="155" y="294"/>
                                </a:lnTo>
                                <a:lnTo>
                                  <a:pt x="155" y="295"/>
                                </a:lnTo>
                                <a:lnTo>
                                  <a:pt x="156" y="295"/>
                                </a:lnTo>
                                <a:lnTo>
                                  <a:pt x="156" y="296"/>
                                </a:lnTo>
                                <a:lnTo>
                                  <a:pt x="156" y="297"/>
                                </a:lnTo>
                                <a:lnTo>
                                  <a:pt x="157" y="297"/>
                                </a:lnTo>
                                <a:lnTo>
                                  <a:pt x="157" y="298"/>
                                </a:lnTo>
                                <a:lnTo>
                                  <a:pt x="158" y="299"/>
                                </a:lnTo>
                                <a:lnTo>
                                  <a:pt x="158" y="300"/>
                                </a:lnTo>
                                <a:lnTo>
                                  <a:pt x="159" y="301"/>
                                </a:lnTo>
                                <a:lnTo>
                                  <a:pt x="159" y="302"/>
                                </a:lnTo>
                                <a:lnTo>
                                  <a:pt x="160" y="302"/>
                                </a:lnTo>
                                <a:lnTo>
                                  <a:pt x="160" y="303"/>
                                </a:lnTo>
                                <a:lnTo>
                                  <a:pt x="161" y="304"/>
                                </a:lnTo>
                                <a:lnTo>
                                  <a:pt x="161" y="305"/>
                                </a:lnTo>
                                <a:lnTo>
                                  <a:pt x="162" y="305"/>
                                </a:lnTo>
                                <a:lnTo>
                                  <a:pt x="162" y="306"/>
                                </a:lnTo>
                                <a:lnTo>
                                  <a:pt x="162" y="307"/>
                                </a:lnTo>
                                <a:lnTo>
                                  <a:pt x="163" y="307"/>
                                </a:lnTo>
                                <a:lnTo>
                                  <a:pt x="163" y="308"/>
                                </a:lnTo>
                                <a:lnTo>
                                  <a:pt x="164" y="309"/>
                                </a:lnTo>
                                <a:lnTo>
                                  <a:pt x="164" y="310"/>
                                </a:lnTo>
                                <a:lnTo>
                                  <a:pt x="165" y="310"/>
                                </a:lnTo>
                                <a:lnTo>
                                  <a:pt x="165" y="311"/>
                                </a:lnTo>
                                <a:lnTo>
                                  <a:pt x="166" y="312"/>
                                </a:lnTo>
                                <a:lnTo>
                                  <a:pt x="166" y="313"/>
                                </a:lnTo>
                                <a:lnTo>
                                  <a:pt x="167" y="313"/>
                                </a:lnTo>
                                <a:lnTo>
                                  <a:pt x="167" y="314"/>
                                </a:lnTo>
                                <a:lnTo>
                                  <a:pt x="167" y="315"/>
                                </a:lnTo>
                                <a:lnTo>
                                  <a:pt x="168" y="315"/>
                                </a:lnTo>
                                <a:lnTo>
                                  <a:pt x="168" y="316"/>
                                </a:lnTo>
                                <a:lnTo>
                                  <a:pt x="169" y="317"/>
                                </a:lnTo>
                                <a:lnTo>
                                  <a:pt x="170" y="318"/>
                                </a:lnTo>
                                <a:lnTo>
                                  <a:pt x="170" y="319"/>
                                </a:lnTo>
                                <a:lnTo>
                                  <a:pt x="171" y="319"/>
                                </a:lnTo>
                                <a:lnTo>
                                  <a:pt x="171" y="320"/>
                                </a:lnTo>
                                <a:lnTo>
                                  <a:pt x="171" y="321"/>
                                </a:lnTo>
                                <a:lnTo>
                                  <a:pt x="172" y="321"/>
                                </a:lnTo>
                                <a:lnTo>
                                  <a:pt x="172" y="322"/>
                                </a:lnTo>
                                <a:lnTo>
                                  <a:pt x="173" y="323"/>
                                </a:lnTo>
                                <a:lnTo>
                                  <a:pt x="173" y="324"/>
                                </a:lnTo>
                                <a:lnTo>
                                  <a:pt x="174" y="324"/>
                                </a:lnTo>
                                <a:lnTo>
                                  <a:pt x="174" y="325"/>
                                </a:lnTo>
                                <a:lnTo>
                                  <a:pt x="175" y="326"/>
                                </a:lnTo>
                                <a:lnTo>
                                  <a:pt x="175" y="327"/>
                                </a:lnTo>
                                <a:lnTo>
                                  <a:pt x="176" y="327"/>
                                </a:lnTo>
                                <a:lnTo>
                                  <a:pt x="176" y="328"/>
                                </a:lnTo>
                                <a:lnTo>
                                  <a:pt x="176" y="329"/>
                                </a:lnTo>
                                <a:lnTo>
                                  <a:pt x="177" y="329"/>
                                </a:lnTo>
                                <a:lnTo>
                                  <a:pt x="177" y="330"/>
                                </a:lnTo>
                                <a:lnTo>
                                  <a:pt x="178" y="330"/>
                                </a:lnTo>
                                <a:lnTo>
                                  <a:pt x="178" y="331"/>
                                </a:lnTo>
                                <a:lnTo>
                                  <a:pt x="179" y="332"/>
                                </a:lnTo>
                                <a:lnTo>
                                  <a:pt x="179" y="333"/>
                                </a:lnTo>
                                <a:lnTo>
                                  <a:pt x="180" y="333"/>
                                </a:lnTo>
                                <a:lnTo>
                                  <a:pt x="180" y="334"/>
                                </a:lnTo>
                                <a:lnTo>
                                  <a:pt x="180" y="335"/>
                                </a:lnTo>
                                <a:lnTo>
                                  <a:pt x="181" y="335"/>
                                </a:lnTo>
                                <a:lnTo>
                                  <a:pt x="181" y="336"/>
                                </a:lnTo>
                                <a:lnTo>
                                  <a:pt x="182" y="337"/>
                                </a:lnTo>
                                <a:lnTo>
                                  <a:pt x="183" y="338"/>
                                </a:lnTo>
                                <a:lnTo>
                                  <a:pt x="183" y="339"/>
                                </a:lnTo>
                                <a:lnTo>
                                  <a:pt x="184" y="339"/>
                                </a:lnTo>
                                <a:lnTo>
                                  <a:pt x="184" y="340"/>
                                </a:lnTo>
                                <a:lnTo>
                                  <a:pt x="185" y="341"/>
                                </a:lnTo>
                                <a:lnTo>
                                  <a:pt x="185" y="342"/>
                                </a:lnTo>
                                <a:lnTo>
                                  <a:pt x="186" y="342"/>
                                </a:lnTo>
                                <a:lnTo>
                                  <a:pt x="186" y="343"/>
                                </a:lnTo>
                                <a:lnTo>
                                  <a:pt x="187" y="344"/>
                                </a:lnTo>
                                <a:lnTo>
                                  <a:pt x="187" y="345"/>
                                </a:lnTo>
                                <a:lnTo>
                                  <a:pt x="188" y="345"/>
                                </a:lnTo>
                                <a:lnTo>
                                  <a:pt x="188" y="346"/>
                                </a:lnTo>
                                <a:lnTo>
                                  <a:pt x="189" y="347"/>
                                </a:lnTo>
                                <a:lnTo>
                                  <a:pt x="189" y="348"/>
                                </a:lnTo>
                                <a:lnTo>
                                  <a:pt x="190" y="348"/>
                                </a:lnTo>
                                <a:lnTo>
                                  <a:pt x="190" y="349"/>
                                </a:lnTo>
                                <a:lnTo>
                                  <a:pt x="191" y="350"/>
                                </a:lnTo>
                                <a:lnTo>
                                  <a:pt x="191" y="351"/>
                                </a:lnTo>
                                <a:lnTo>
                                  <a:pt x="192" y="351"/>
                                </a:lnTo>
                                <a:lnTo>
                                  <a:pt x="192" y="352"/>
                                </a:lnTo>
                                <a:lnTo>
                                  <a:pt x="193" y="352"/>
                                </a:lnTo>
                                <a:lnTo>
                                  <a:pt x="193" y="353"/>
                                </a:lnTo>
                                <a:lnTo>
                                  <a:pt x="194" y="354"/>
                                </a:lnTo>
                                <a:lnTo>
                                  <a:pt x="194" y="355"/>
                                </a:lnTo>
                                <a:lnTo>
                                  <a:pt x="195" y="355"/>
                                </a:lnTo>
                                <a:lnTo>
                                  <a:pt x="195" y="356"/>
                                </a:lnTo>
                                <a:lnTo>
                                  <a:pt x="196" y="357"/>
                                </a:lnTo>
                                <a:lnTo>
                                  <a:pt x="196" y="358"/>
                                </a:lnTo>
                                <a:lnTo>
                                  <a:pt x="197" y="358"/>
                                </a:lnTo>
                                <a:lnTo>
                                  <a:pt x="197" y="359"/>
                                </a:lnTo>
                                <a:lnTo>
                                  <a:pt x="198" y="359"/>
                                </a:lnTo>
                                <a:lnTo>
                                  <a:pt x="198" y="360"/>
                                </a:lnTo>
                                <a:lnTo>
                                  <a:pt x="198" y="361"/>
                                </a:lnTo>
                                <a:lnTo>
                                  <a:pt x="199" y="361"/>
                                </a:lnTo>
                                <a:lnTo>
                                  <a:pt x="199" y="362"/>
                                </a:lnTo>
                                <a:lnTo>
                                  <a:pt x="200" y="362"/>
                                </a:lnTo>
                                <a:lnTo>
                                  <a:pt x="200" y="363"/>
                                </a:lnTo>
                                <a:lnTo>
                                  <a:pt x="201" y="363"/>
                                </a:lnTo>
                                <a:lnTo>
                                  <a:pt x="201" y="364"/>
                                </a:lnTo>
                                <a:lnTo>
                                  <a:pt x="202" y="365"/>
                                </a:lnTo>
                                <a:lnTo>
                                  <a:pt x="202" y="366"/>
                                </a:lnTo>
                                <a:lnTo>
                                  <a:pt x="203" y="366"/>
                                </a:lnTo>
                                <a:lnTo>
                                  <a:pt x="203" y="367"/>
                                </a:lnTo>
                                <a:lnTo>
                                  <a:pt x="204" y="368"/>
                                </a:lnTo>
                                <a:lnTo>
                                  <a:pt x="205" y="369"/>
                                </a:lnTo>
                                <a:lnTo>
                                  <a:pt x="205" y="370"/>
                                </a:lnTo>
                                <a:lnTo>
                                  <a:pt x="206" y="370"/>
                                </a:lnTo>
                                <a:lnTo>
                                  <a:pt x="206" y="371"/>
                                </a:lnTo>
                                <a:lnTo>
                                  <a:pt x="207" y="371"/>
                                </a:lnTo>
                                <a:lnTo>
                                  <a:pt x="207" y="372"/>
                                </a:lnTo>
                                <a:lnTo>
                                  <a:pt x="207" y="373"/>
                                </a:lnTo>
                                <a:lnTo>
                                  <a:pt x="208" y="373"/>
                                </a:lnTo>
                                <a:lnTo>
                                  <a:pt x="208" y="374"/>
                                </a:lnTo>
                                <a:lnTo>
                                  <a:pt x="209" y="374"/>
                                </a:lnTo>
                                <a:lnTo>
                                  <a:pt x="209" y="375"/>
                                </a:lnTo>
                                <a:lnTo>
                                  <a:pt x="210" y="375"/>
                                </a:lnTo>
                                <a:lnTo>
                                  <a:pt x="210" y="376"/>
                                </a:lnTo>
                                <a:lnTo>
                                  <a:pt x="211" y="377"/>
                                </a:lnTo>
                                <a:lnTo>
                                  <a:pt x="212" y="378"/>
                                </a:lnTo>
                                <a:lnTo>
                                  <a:pt x="212" y="379"/>
                                </a:lnTo>
                                <a:lnTo>
                                  <a:pt x="213" y="379"/>
                                </a:lnTo>
                                <a:lnTo>
                                  <a:pt x="213" y="380"/>
                                </a:lnTo>
                                <a:lnTo>
                                  <a:pt x="214" y="381"/>
                                </a:lnTo>
                                <a:lnTo>
                                  <a:pt x="215" y="382"/>
                                </a:lnTo>
                                <a:lnTo>
                                  <a:pt x="215" y="383"/>
                                </a:lnTo>
                                <a:lnTo>
                                  <a:pt x="216" y="383"/>
                                </a:lnTo>
                                <a:lnTo>
                                  <a:pt x="216" y="384"/>
                                </a:lnTo>
                                <a:lnTo>
                                  <a:pt x="217" y="385"/>
                                </a:lnTo>
                                <a:lnTo>
                                  <a:pt x="218" y="386"/>
                                </a:lnTo>
                                <a:lnTo>
                                  <a:pt x="218" y="387"/>
                                </a:lnTo>
                                <a:lnTo>
                                  <a:pt x="219" y="387"/>
                                </a:lnTo>
                                <a:lnTo>
                                  <a:pt x="219" y="388"/>
                                </a:lnTo>
                                <a:lnTo>
                                  <a:pt x="220" y="388"/>
                                </a:lnTo>
                                <a:lnTo>
                                  <a:pt x="220" y="389"/>
                                </a:lnTo>
                                <a:lnTo>
                                  <a:pt x="221" y="389"/>
                                </a:lnTo>
                                <a:lnTo>
                                  <a:pt x="221" y="390"/>
                                </a:lnTo>
                                <a:lnTo>
                                  <a:pt x="222" y="391"/>
                                </a:lnTo>
                                <a:lnTo>
                                  <a:pt x="222" y="392"/>
                                </a:lnTo>
                                <a:lnTo>
                                  <a:pt x="223" y="392"/>
                                </a:lnTo>
                                <a:lnTo>
                                  <a:pt x="223" y="393"/>
                                </a:lnTo>
                                <a:lnTo>
                                  <a:pt x="224" y="393"/>
                                </a:lnTo>
                                <a:lnTo>
                                  <a:pt x="224" y="394"/>
                                </a:lnTo>
                                <a:lnTo>
                                  <a:pt x="225" y="394"/>
                                </a:lnTo>
                                <a:lnTo>
                                  <a:pt x="225" y="395"/>
                                </a:lnTo>
                                <a:lnTo>
                                  <a:pt x="226" y="396"/>
                                </a:lnTo>
                                <a:lnTo>
                                  <a:pt x="226" y="397"/>
                                </a:lnTo>
                                <a:lnTo>
                                  <a:pt x="227" y="397"/>
                                </a:lnTo>
                                <a:lnTo>
                                  <a:pt x="227" y="398"/>
                                </a:lnTo>
                                <a:lnTo>
                                  <a:pt x="228" y="398"/>
                                </a:lnTo>
                                <a:lnTo>
                                  <a:pt x="228" y="399"/>
                                </a:lnTo>
                                <a:lnTo>
                                  <a:pt x="229" y="399"/>
                                </a:lnTo>
                                <a:lnTo>
                                  <a:pt x="229" y="400"/>
                                </a:lnTo>
                                <a:lnTo>
                                  <a:pt x="230" y="400"/>
                                </a:lnTo>
                                <a:lnTo>
                                  <a:pt x="230" y="401"/>
                                </a:lnTo>
                                <a:lnTo>
                                  <a:pt x="230" y="402"/>
                                </a:lnTo>
                                <a:lnTo>
                                  <a:pt x="231" y="402"/>
                                </a:lnTo>
                                <a:lnTo>
                                  <a:pt x="231" y="403"/>
                                </a:lnTo>
                                <a:lnTo>
                                  <a:pt x="232" y="403"/>
                                </a:lnTo>
                                <a:lnTo>
                                  <a:pt x="232" y="404"/>
                                </a:lnTo>
                                <a:lnTo>
                                  <a:pt x="233" y="404"/>
                                </a:lnTo>
                                <a:lnTo>
                                  <a:pt x="233" y="405"/>
                                </a:lnTo>
                                <a:lnTo>
                                  <a:pt x="234" y="405"/>
                                </a:lnTo>
                                <a:lnTo>
                                  <a:pt x="234" y="406"/>
                                </a:lnTo>
                                <a:lnTo>
                                  <a:pt x="234" y="407"/>
                                </a:lnTo>
                                <a:lnTo>
                                  <a:pt x="235" y="407"/>
                                </a:lnTo>
                                <a:lnTo>
                                  <a:pt x="235" y="408"/>
                                </a:lnTo>
                                <a:lnTo>
                                  <a:pt x="236" y="408"/>
                                </a:lnTo>
                                <a:lnTo>
                                  <a:pt x="236" y="409"/>
                                </a:lnTo>
                                <a:lnTo>
                                  <a:pt x="237" y="409"/>
                                </a:lnTo>
                                <a:lnTo>
                                  <a:pt x="237" y="410"/>
                                </a:lnTo>
                                <a:lnTo>
                                  <a:pt x="238" y="410"/>
                                </a:lnTo>
                                <a:lnTo>
                                  <a:pt x="238" y="411"/>
                                </a:lnTo>
                                <a:lnTo>
                                  <a:pt x="239" y="411"/>
                                </a:lnTo>
                                <a:lnTo>
                                  <a:pt x="239" y="412"/>
                                </a:lnTo>
                                <a:lnTo>
                                  <a:pt x="239" y="413"/>
                                </a:lnTo>
                                <a:lnTo>
                                  <a:pt x="240" y="413"/>
                                </a:lnTo>
                                <a:lnTo>
                                  <a:pt x="240" y="414"/>
                                </a:lnTo>
                                <a:lnTo>
                                  <a:pt x="241" y="414"/>
                                </a:lnTo>
                                <a:lnTo>
                                  <a:pt x="241" y="415"/>
                                </a:lnTo>
                                <a:lnTo>
                                  <a:pt x="242" y="415"/>
                                </a:lnTo>
                                <a:lnTo>
                                  <a:pt x="242" y="416"/>
                                </a:lnTo>
                                <a:lnTo>
                                  <a:pt x="243" y="416"/>
                                </a:lnTo>
                                <a:lnTo>
                                  <a:pt x="243" y="417"/>
                                </a:lnTo>
                                <a:lnTo>
                                  <a:pt x="244" y="418"/>
                                </a:lnTo>
                                <a:lnTo>
                                  <a:pt x="244" y="419"/>
                                </a:lnTo>
                                <a:lnTo>
                                  <a:pt x="245" y="419"/>
                                </a:lnTo>
                                <a:lnTo>
                                  <a:pt x="245" y="420"/>
                                </a:lnTo>
                                <a:lnTo>
                                  <a:pt x="246" y="420"/>
                                </a:lnTo>
                                <a:lnTo>
                                  <a:pt x="246" y="421"/>
                                </a:lnTo>
                                <a:lnTo>
                                  <a:pt x="247" y="421"/>
                                </a:lnTo>
                                <a:lnTo>
                                  <a:pt x="247" y="422"/>
                                </a:lnTo>
                                <a:lnTo>
                                  <a:pt x="248" y="422"/>
                                </a:lnTo>
                                <a:lnTo>
                                  <a:pt x="248" y="423"/>
                                </a:lnTo>
                                <a:lnTo>
                                  <a:pt x="249" y="424"/>
                                </a:lnTo>
                                <a:lnTo>
                                  <a:pt x="249" y="425"/>
                                </a:lnTo>
                                <a:lnTo>
                                  <a:pt x="250" y="425"/>
                                </a:lnTo>
                                <a:lnTo>
                                  <a:pt x="250" y="426"/>
                                </a:lnTo>
                                <a:lnTo>
                                  <a:pt x="251" y="426"/>
                                </a:lnTo>
                                <a:lnTo>
                                  <a:pt x="251" y="427"/>
                                </a:lnTo>
                                <a:lnTo>
                                  <a:pt x="252" y="427"/>
                                </a:lnTo>
                                <a:lnTo>
                                  <a:pt x="252" y="428"/>
                                </a:lnTo>
                                <a:lnTo>
                                  <a:pt x="253" y="429"/>
                                </a:lnTo>
                                <a:lnTo>
                                  <a:pt x="254" y="430"/>
                                </a:lnTo>
                                <a:lnTo>
                                  <a:pt x="254" y="431"/>
                                </a:lnTo>
                                <a:lnTo>
                                  <a:pt x="255" y="431"/>
                                </a:lnTo>
                                <a:lnTo>
                                  <a:pt x="255" y="432"/>
                                </a:lnTo>
                                <a:lnTo>
                                  <a:pt x="256" y="432"/>
                                </a:lnTo>
                                <a:lnTo>
                                  <a:pt x="256" y="433"/>
                                </a:lnTo>
                                <a:lnTo>
                                  <a:pt x="257" y="433"/>
                                </a:lnTo>
                                <a:lnTo>
                                  <a:pt x="257" y="434"/>
                                </a:lnTo>
                                <a:lnTo>
                                  <a:pt x="258" y="435"/>
                                </a:lnTo>
                                <a:lnTo>
                                  <a:pt x="259" y="436"/>
                                </a:lnTo>
                                <a:lnTo>
                                  <a:pt x="260" y="437"/>
                                </a:lnTo>
                                <a:lnTo>
                                  <a:pt x="260" y="438"/>
                                </a:lnTo>
                                <a:lnTo>
                                  <a:pt x="261" y="438"/>
                                </a:lnTo>
                                <a:lnTo>
                                  <a:pt x="261" y="439"/>
                                </a:lnTo>
                                <a:lnTo>
                                  <a:pt x="262" y="439"/>
                                </a:lnTo>
                                <a:lnTo>
                                  <a:pt x="262" y="440"/>
                                </a:lnTo>
                                <a:lnTo>
                                  <a:pt x="263" y="441"/>
                                </a:lnTo>
                                <a:lnTo>
                                  <a:pt x="264" y="442"/>
                                </a:lnTo>
                                <a:lnTo>
                                  <a:pt x="264" y="443"/>
                                </a:lnTo>
                                <a:lnTo>
                                  <a:pt x="265" y="443"/>
                                </a:lnTo>
                                <a:lnTo>
                                  <a:pt x="265" y="444"/>
                                </a:lnTo>
                                <a:lnTo>
                                  <a:pt x="266" y="444"/>
                                </a:lnTo>
                                <a:lnTo>
                                  <a:pt x="266" y="445"/>
                                </a:lnTo>
                                <a:lnTo>
                                  <a:pt x="267" y="446"/>
                                </a:lnTo>
                                <a:lnTo>
                                  <a:pt x="268" y="447"/>
                                </a:lnTo>
                                <a:lnTo>
                                  <a:pt x="269" y="448"/>
                                </a:lnTo>
                                <a:lnTo>
                                  <a:pt x="269" y="449"/>
                                </a:lnTo>
                                <a:lnTo>
                                  <a:pt x="270" y="449"/>
                                </a:lnTo>
                                <a:lnTo>
                                  <a:pt x="270" y="450"/>
                                </a:lnTo>
                                <a:lnTo>
                                  <a:pt x="271" y="450"/>
                                </a:lnTo>
                                <a:lnTo>
                                  <a:pt x="271" y="451"/>
                                </a:lnTo>
                                <a:lnTo>
                                  <a:pt x="272" y="452"/>
                                </a:lnTo>
                                <a:lnTo>
                                  <a:pt x="273" y="453"/>
                                </a:lnTo>
                                <a:lnTo>
                                  <a:pt x="274" y="454"/>
                                </a:lnTo>
                                <a:lnTo>
                                  <a:pt x="274" y="455"/>
                                </a:lnTo>
                                <a:lnTo>
                                  <a:pt x="275" y="455"/>
                                </a:lnTo>
                                <a:lnTo>
                                  <a:pt x="275" y="456"/>
                                </a:lnTo>
                                <a:lnTo>
                                  <a:pt x="276" y="457"/>
                                </a:lnTo>
                                <a:lnTo>
                                  <a:pt x="277" y="458"/>
                                </a:lnTo>
                                <a:lnTo>
                                  <a:pt x="278" y="459"/>
                                </a:lnTo>
                                <a:lnTo>
                                  <a:pt x="278" y="460"/>
                                </a:lnTo>
                                <a:lnTo>
                                  <a:pt x="279" y="460"/>
                                </a:lnTo>
                                <a:lnTo>
                                  <a:pt x="279" y="461"/>
                                </a:lnTo>
                                <a:lnTo>
                                  <a:pt x="280" y="462"/>
                                </a:lnTo>
                                <a:lnTo>
                                  <a:pt x="281" y="463"/>
                                </a:lnTo>
                                <a:lnTo>
                                  <a:pt x="282" y="464"/>
                                </a:lnTo>
                                <a:lnTo>
                                  <a:pt x="282" y="465"/>
                                </a:lnTo>
                                <a:lnTo>
                                  <a:pt x="283" y="465"/>
                                </a:lnTo>
                                <a:lnTo>
                                  <a:pt x="283" y="466"/>
                                </a:lnTo>
                                <a:lnTo>
                                  <a:pt x="284" y="466"/>
                                </a:lnTo>
                                <a:lnTo>
                                  <a:pt x="284" y="467"/>
                                </a:lnTo>
                                <a:lnTo>
                                  <a:pt x="285" y="468"/>
                                </a:lnTo>
                                <a:lnTo>
                                  <a:pt x="285" y="469"/>
                                </a:lnTo>
                                <a:lnTo>
                                  <a:pt x="286" y="469"/>
                                </a:lnTo>
                                <a:lnTo>
                                  <a:pt x="286" y="470"/>
                                </a:lnTo>
                                <a:lnTo>
                                  <a:pt x="287" y="470"/>
                                </a:lnTo>
                                <a:lnTo>
                                  <a:pt x="287" y="471"/>
                                </a:lnTo>
                                <a:lnTo>
                                  <a:pt x="288" y="471"/>
                                </a:lnTo>
                                <a:lnTo>
                                  <a:pt x="288" y="472"/>
                                </a:lnTo>
                                <a:lnTo>
                                  <a:pt x="289" y="473"/>
                                </a:lnTo>
                                <a:lnTo>
                                  <a:pt x="289" y="474"/>
                                </a:lnTo>
                                <a:lnTo>
                                  <a:pt x="290" y="474"/>
                                </a:lnTo>
                                <a:lnTo>
                                  <a:pt x="290" y="475"/>
                                </a:lnTo>
                                <a:lnTo>
                                  <a:pt x="291" y="475"/>
                                </a:lnTo>
                                <a:lnTo>
                                  <a:pt x="291" y="476"/>
                                </a:lnTo>
                                <a:lnTo>
                                  <a:pt x="292" y="476"/>
                                </a:lnTo>
                                <a:lnTo>
                                  <a:pt x="292" y="477"/>
                                </a:lnTo>
                                <a:lnTo>
                                  <a:pt x="293" y="478"/>
                                </a:lnTo>
                                <a:lnTo>
                                  <a:pt x="293" y="479"/>
                                </a:lnTo>
                                <a:lnTo>
                                  <a:pt x="294" y="479"/>
                                </a:lnTo>
                                <a:lnTo>
                                  <a:pt x="294" y="480"/>
                                </a:lnTo>
                                <a:lnTo>
                                  <a:pt x="295" y="480"/>
                                </a:lnTo>
                                <a:lnTo>
                                  <a:pt x="295" y="481"/>
                                </a:lnTo>
                                <a:lnTo>
                                  <a:pt x="296" y="481"/>
                                </a:lnTo>
                                <a:lnTo>
                                  <a:pt x="296" y="482"/>
                                </a:lnTo>
                                <a:lnTo>
                                  <a:pt x="297" y="483"/>
                                </a:lnTo>
                                <a:lnTo>
                                  <a:pt x="297" y="484"/>
                                </a:lnTo>
                                <a:lnTo>
                                  <a:pt x="298" y="484"/>
                                </a:lnTo>
                                <a:lnTo>
                                  <a:pt x="298" y="485"/>
                                </a:lnTo>
                                <a:lnTo>
                                  <a:pt x="299" y="485"/>
                                </a:lnTo>
                                <a:lnTo>
                                  <a:pt x="299" y="486"/>
                                </a:lnTo>
                                <a:lnTo>
                                  <a:pt x="300" y="487"/>
                                </a:lnTo>
                                <a:lnTo>
                                  <a:pt x="301" y="488"/>
                                </a:lnTo>
                                <a:lnTo>
                                  <a:pt x="301" y="489"/>
                                </a:lnTo>
                                <a:lnTo>
                                  <a:pt x="302" y="489"/>
                                </a:lnTo>
                                <a:lnTo>
                                  <a:pt x="302" y="490"/>
                                </a:lnTo>
                                <a:lnTo>
                                  <a:pt x="303" y="491"/>
                                </a:lnTo>
                                <a:lnTo>
                                  <a:pt x="303" y="492"/>
                                </a:lnTo>
                                <a:lnTo>
                                  <a:pt x="304" y="492"/>
                                </a:lnTo>
                                <a:lnTo>
                                  <a:pt x="304" y="493"/>
                                </a:lnTo>
                                <a:lnTo>
                                  <a:pt x="305" y="493"/>
                                </a:lnTo>
                                <a:lnTo>
                                  <a:pt x="305" y="494"/>
                                </a:lnTo>
                                <a:lnTo>
                                  <a:pt x="306" y="494"/>
                                </a:lnTo>
                                <a:lnTo>
                                  <a:pt x="306" y="495"/>
                                </a:lnTo>
                                <a:lnTo>
                                  <a:pt x="306" y="496"/>
                                </a:lnTo>
                                <a:lnTo>
                                  <a:pt x="307" y="496"/>
                                </a:lnTo>
                                <a:lnTo>
                                  <a:pt x="307" y="497"/>
                                </a:lnTo>
                                <a:lnTo>
                                  <a:pt x="308" y="497"/>
                                </a:lnTo>
                                <a:lnTo>
                                  <a:pt x="308" y="498"/>
                                </a:lnTo>
                                <a:lnTo>
                                  <a:pt x="309" y="498"/>
                                </a:lnTo>
                                <a:lnTo>
                                  <a:pt x="309" y="499"/>
                                </a:lnTo>
                                <a:lnTo>
                                  <a:pt x="310" y="500"/>
                                </a:lnTo>
                                <a:lnTo>
                                  <a:pt x="311" y="501"/>
                                </a:lnTo>
                                <a:lnTo>
                                  <a:pt x="311" y="502"/>
                                </a:lnTo>
                                <a:lnTo>
                                  <a:pt x="312" y="502"/>
                                </a:lnTo>
                                <a:lnTo>
                                  <a:pt x="312" y="503"/>
                                </a:lnTo>
                                <a:lnTo>
                                  <a:pt x="313" y="504"/>
                                </a:lnTo>
                                <a:lnTo>
                                  <a:pt x="314" y="505"/>
                                </a:lnTo>
                                <a:lnTo>
                                  <a:pt x="314" y="506"/>
                                </a:lnTo>
                                <a:lnTo>
                                  <a:pt x="315" y="506"/>
                                </a:lnTo>
                                <a:lnTo>
                                  <a:pt x="315" y="507"/>
                                </a:lnTo>
                                <a:lnTo>
                                  <a:pt x="316" y="508"/>
                                </a:lnTo>
                                <a:lnTo>
                                  <a:pt x="316" y="509"/>
                                </a:lnTo>
                                <a:lnTo>
                                  <a:pt x="317" y="509"/>
                                </a:lnTo>
                                <a:lnTo>
                                  <a:pt x="317" y="510"/>
                                </a:lnTo>
                                <a:lnTo>
                                  <a:pt x="318" y="510"/>
                                </a:lnTo>
                                <a:lnTo>
                                  <a:pt x="318" y="511"/>
                                </a:lnTo>
                                <a:lnTo>
                                  <a:pt x="319" y="511"/>
                                </a:lnTo>
                                <a:lnTo>
                                  <a:pt x="319" y="512"/>
                                </a:lnTo>
                                <a:lnTo>
                                  <a:pt x="320" y="513"/>
                                </a:lnTo>
                                <a:lnTo>
                                  <a:pt x="320" y="514"/>
                                </a:lnTo>
                                <a:lnTo>
                                  <a:pt x="321" y="514"/>
                                </a:lnTo>
                                <a:lnTo>
                                  <a:pt x="321" y="515"/>
                                </a:lnTo>
                                <a:lnTo>
                                  <a:pt x="322" y="516"/>
                                </a:lnTo>
                                <a:lnTo>
                                  <a:pt x="323" y="517"/>
                                </a:lnTo>
                                <a:lnTo>
                                  <a:pt x="323" y="518"/>
                                </a:lnTo>
                                <a:lnTo>
                                  <a:pt x="324" y="518"/>
                                </a:lnTo>
                                <a:lnTo>
                                  <a:pt x="324" y="519"/>
                                </a:lnTo>
                                <a:lnTo>
                                  <a:pt x="325" y="520"/>
                                </a:lnTo>
                                <a:lnTo>
                                  <a:pt x="326" y="521"/>
                                </a:lnTo>
                                <a:lnTo>
                                  <a:pt x="326" y="522"/>
                                </a:lnTo>
                                <a:lnTo>
                                  <a:pt x="327" y="522"/>
                                </a:lnTo>
                                <a:lnTo>
                                  <a:pt x="327" y="523"/>
                                </a:lnTo>
                                <a:lnTo>
                                  <a:pt x="328" y="523"/>
                                </a:lnTo>
                                <a:lnTo>
                                  <a:pt x="328" y="524"/>
                                </a:lnTo>
                                <a:lnTo>
                                  <a:pt x="329" y="525"/>
                                </a:lnTo>
                                <a:lnTo>
                                  <a:pt x="329" y="526"/>
                                </a:lnTo>
                                <a:lnTo>
                                  <a:pt x="330" y="526"/>
                                </a:lnTo>
                                <a:lnTo>
                                  <a:pt x="330" y="527"/>
                                </a:lnTo>
                                <a:lnTo>
                                  <a:pt x="331" y="527"/>
                                </a:lnTo>
                                <a:lnTo>
                                  <a:pt x="331" y="528"/>
                                </a:lnTo>
                                <a:lnTo>
                                  <a:pt x="332" y="529"/>
                                </a:lnTo>
                                <a:lnTo>
                                  <a:pt x="332" y="530"/>
                                </a:lnTo>
                                <a:lnTo>
                                  <a:pt x="333" y="530"/>
                                </a:lnTo>
                                <a:lnTo>
                                  <a:pt x="333" y="531"/>
                                </a:lnTo>
                                <a:lnTo>
                                  <a:pt x="334" y="532"/>
                                </a:lnTo>
                                <a:lnTo>
                                  <a:pt x="335" y="533"/>
                                </a:lnTo>
                                <a:lnTo>
                                  <a:pt x="335" y="534"/>
                                </a:lnTo>
                                <a:lnTo>
                                  <a:pt x="336" y="534"/>
                                </a:lnTo>
                                <a:lnTo>
                                  <a:pt x="336" y="535"/>
                                </a:lnTo>
                                <a:lnTo>
                                  <a:pt x="337" y="535"/>
                                </a:lnTo>
                                <a:lnTo>
                                  <a:pt x="337" y="536"/>
                                </a:lnTo>
                                <a:lnTo>
                                  <a:pt x="338" y="537"/>
                                </a:lnTo>
                                <a:lnTo>
                                  <a:pt x="338" y="538"/>
                                </a:lnTo>
                                <a:lnTo>
                                  <a:pt x="339" y="538"/>
                                </a:lnTo>
                                <a:lnTo>
                                  <a:pt x="339" y="539"/>
                                </a:lnTo>
                                <a:lnTo>
                                  <a:pt x="340" y="539"/>
                                </a:lnTo>
                                <a:lnTo>
                                  <a:pt x="340" y="540"/>
                                </a:lnTo>
                                <a:lnTo>
                                  <a:pt x="341" y="541"/>
                                </a:lnTo>
                                <a:lnTo>
                                  <a:pt x="341" y="542"/>
                                </a:lnTo>
                                <a:lnTo>
                                  <a:pt x="342" y="542"/>
                                </a:lnTo>
                                <a:lnTo>
                                  <a:pt x="342" y="543"/>
                                </a:lnTo>
                                <a:lnTo>
                                  <a:pt x="343" y="544"/>
                                </a:lnTo>
                                <a:lnTo>
                                  <a:pt x="344" y="545"/>
                                </a:lnTo>
                                <a:lnTo>
                                  <a:pt x="344" y="546"/>
                                </a:lnTo>
                                <a:lnTo>
                                  <a:pt x="345" y="546"/>
                                </a:lnTo>
                                <a:lnTo>
                                  <a:pt x="345" y="547"/>
                                </a:lnTo>
                                <a:lnTo>
                                  <a:pt x="346" y="547"/>
                                </a:lnTo>
                                <a:lnTo>
                                  <a:pt x="346" y="548"/>
                                </a:lnTo>
                                <a:lnTo>
                                  <a:pt x="347" y="549"/>
                                </a:lnTo>
                                <a:lnTo>
                                  <a:pt x="347" y="550"/>
                                </a:lnTo>
                                <a:lnTo>
                                  <a:pt x="348" y="550"/>
                                </a:lnTo>
                                <a:lnTo>
                                  <a:pt x="348" y="551"/>
                                </a:lnTo>
                                <a:lnTo>
                                  <a:pt x="349" y="551"/>
                                </a:lnTo>
                                <a:lnTo>
                                  <a:pt x="349" y="552"/>
                                </a:lnTo>
                                <a:lnTo>
                                  <a:pt x="350" y="553"/>
                                </a:lnTo>
                                <a:lnTo>
                                  <a:pt x="350" y="554"/>
                                </a:lnTo>
                                <a:lnTo>
                                  <a:pt x="351" y="554"/>
                                </a:lnTo>
                                <a:lnTo>
                                  <a:pt x="351" y="555"/>
                                </a:lnTo>
                                <a:lnTo>
                                  <a:pt x="352" y="556"/>
                                </a:lnTo>
                                <a:lnTo>
                                  <a:pt x="353" y="557"/>
                                </a:lnTo>
                                <a:lnTo>
                                  <a:pt x="353" y="558"/>
                                </a:lnTo>
                                <a:lnTo>
                                  <a:pt x="354" y="558"/>
                                </a:lnTo>
                                <a:lnTo>
                                  <a:pt x="354" y="559"/>
                                </a:lnTo>
                                <a:lnTo>
                                  <a:pt x="355" y="559"/>
                                </a:lnTo>
                                <a:lnTo>
                                  <a:pt x="355" y="560"/>
                                </a:lnTo>
                                <a:lnTo>
                                  <a:pt x="356" y="561"/>
                                </a:lnTo>
                                <a:lnTo>
                                  <a:pt x="356" y="562"/>
                                </a:lnTo>
                                <a:lnTo>
                                  <a:pt x="357" y="562"/>
                                </a:lnTo>
                                <a:lnTo>
                                  <a:pt x="357" y="563"/>
                                </a:lnTo>
                                <a:lnTo>
                                  <a:pt x="358" y="563"/>
                                </a:lnTo>
                                <a:lnTo>
                                  <a:pt x="358" y="564"/>
                                </a:lnTo>
                                <a:lnTo>
                                  <a:pt x="359" y="565"/>
                                </a:lnTo>
                                <a:lnTo>
                                  <a:pt x="360" y="566"/>
                                </a:lnTo>
                                <a:lnTo>
                                  <a:pt x="360" y="567"/>
                                </a:lnTo>
                                <a:lnTo>
                                  <a:pt x="361" y="568"/>
                                </a:lnTo>
                                <a:lnTo>
                                  <a:pt x="362" y="569"/>
                                </a:lnTo>
                                <a:lnTo>
                                  <a:pt x="362" y="570"/>
                                </a:lnTo>
                                <a:lnTo>
                                  <a:pt x="363" y="570"/>
                                </a:lnTo>
                                <a:lnTo>
                                  <a:pt x="363" y="571"/>
                                </a:lnTo>
                                <a:lnTo>
                                  <a:pt x="364" y="571"/>
                                </a:lnTo>
                                <a:lnTo>
                                  <a:pt x="364" y="572"/>
                                </a:lnTo>
                                <a:lnTo>
                                  <a:pt x="365" y="572"/>
                                </a:lnTo>
                                <a:lnTo>
                                  <a:pt x="365" y="573"/>
                                </a:lnTo>
                                <a:lnTo>
                                  <a:pt x="365" y="574"/>
                                </a:lnTo>
                                <a:lnTo>
                                  <a:pt x="366" y="574"/>
                                </a:lnTo>
                                <a:lnTo>
                                  <a:pt x="366" y="575"/>
                                </a:lnTo>
                                <a:lnTo>
                                  <a:pt x="367" y="575"/>
                                </a:lnTo>
                                <a:lnTo>
                                  <a:pt x="367" y="576"/>
                                </a:lnTo>
                                <a:lnTo>
                                  <a:pt x="368" y="577"/>
                                </a:lnTo>
                                <a:lnTo>
                                  <a:pt x="369" y="578"/>
                                </a:lnTo>
                                <a:lnTo>
                                  <a:pt x="369" y="579"/>
                                </a:lnTo>
                                <a:lnTo>
                                  <a:pt x="370" y="579"/>
                                </a:lnTo>
                                <a:lnTo>
                                  <a:pt x="370" y="580"/>
                                </a:lnTo>
                                <a:lnTo>
                                  <a:pt x="371" y="581"/>
                                </a:lnTo>
                                <a:lnTo>
                                  <a:pt x="372" y="582"/>
                                </a:lnTo>
                                <a:lnTo>
                                  <a:pt x="372" y="583"/>
                                </a:lnTo>
                                <a:lnTo>
                                  <a:pt x="373" y="583"/>
                                </a:lnTo>
                                <a:lnTo>
                                  <a:pt x="373" y="584"/>
                                </a:lnTo>
                                <a:lnTo>
                                  <a:pt x="374" y="584"/>
                                </a:lnTo>
                                <a:lnTo>
                                  <a:pt x="374" y="585"/>
                                </a:lnTo>
                                <a:lnTo>
                                  <a:pt x="374" y="586"/>
                                </a:lnTo>
                                <a:lnTo>
                                  <a:pt x="375" y="586"/>
                                </a:lnTo>
                                <a:lnTo>
                                  <a:pt x="375" y="587"/>
                                </a:lnTo>
                                <a:lnTo>
                                  <a:pt x="376" y="587"/>
                                </a:lnTo>
                                <a:lnTo>
                                  <a:pt x="376" y="588"/>
                                </a:lnTo>
                                <a:lnTo>
                                  <a:pt x="377" y="588"/>
                                </a:lnTo>
                                <a:lnTo>
                                  <a:pt x="377" y="589"/>
                                </a:lnTo>
                                <a:lnTo>
                                  <a:pt x="378" y="590"/>
                                </a:lnTo>
                                <a:lnTo>
                                  <a:pt x="378" y="591"/>
                                </a:lnTo>
                                <a:lnTo>
                                  <a:pt x="379" y="591"/>
                                </a:lnTo>
                                <a:lnTo>
                                  <a:pt x="379" y="592"/>
                                </a:lnTo>
                                <a:lnTo>
                                  <a:pt x="380" y="592"/>
                                </a:lnTo>
                                <a:lnTo>
                                  <a:pt x="380" y="593"/>
                                </a:lnTo>
                                <a:lnTo>
                                  <a:pt x="381" y="594"/>
                                </a:lnTo>
                                <a:lnTo>
                                  <a:pt x="382" y="595"/>
                                </a:lnTo>
                                <a:lnTo>
                                  <a:pt x="382" y="596"/>
                                </a:lnTo>
                                <a:lnTo>
                                  <a:pt x="383" y="596"/>
                                </a:lnTo>
                                <a:lnTo>
                                  <a:pt x="383" y="597"/>
                                </a:lnTo>
                                <a:lnTo>
                                  <a:pt x="384" y="598"/>
                                </a:lnTo>
                                <a:lnTo>
                                  <a:pt x="385" y="599"/>
                                </a:lnTo>
                                <a:lnTo>
                                  <a:pt x="385" y="600"/>
                                </a:lnTo>
                                <a:lnTo>
                                  <a:pt x="386" y="600"/>
                                </a:lnTo>
                                <a:lnTo>
                                  <a:pt x="386" y="601"/>
                                </a:lnTo>
                                <a:lnTo>
                                  <a:pt x="387" y="601"/>
                                </a:lnTo>
                                <a:lnTo>
                                  <a:pt x="387" y="602"/>
                                </a:lnTo>
                                <a:lnTo>
                                  <a:pt x="388" y="603"/>
                                </a:lnTo>
                                <a:lnTo>
                                  <a:pt x="388" y="604"/>
                                </a:lnTo>
                                <a:lnTo>
                                  <a:pt x="389" y="604"/>
                                </a:lnTo>
                                <a:lnTo>
                                  <a:pt x="389" y="605"/>
                                </a:lnTo>
                                <a:lnTo>
                                  <a:pt x="390" y="605"/>
                                </a:lnTo>
                                <a:lnTo>
                                  <a:pt x="390" y="606"/>
                                </a:lnTo>
                                <a:lnTo>
                                  <a:pt x="391" y="606"/>
                                </a:lnTo>
                                <a:lnTo>
                                  <a:pt x="391" y="607"/>
                                </a:lnTo>
                                <a:lnTo>
                                  <a:pt x="392" y="608"/>
                                </a:lnTo>
                                <a:lnTo>
                                  <a:pt x="392" y="609"/>
                                </a:lnTo>
                                <a:lnTo>
                                  <a:pt x="393" y="609"/>
                                </a:lnTo>
                                <a:lnTo>
                                  <a:pt x="393" y="610"/>
                                </a:lnTo>
                                <a:lnTo>
                                  <a:pt x="394" y="610"/>
                                </a:lnTo>
                                <a:lnTo>
                                  <a:pt x="394" y="611"/>
                                </a:lnTo>
                                <a:lnTo>
                                  <a:pt x="395" y="612"/>
                                </a:lnTo>
                                <a:lnTo>
                                  <a:pt x="396" y="613"/>
                                </a:lnTo>
                                <a:lnTo>
                                  <a:pt x="396" y="614"/>
                                </a:lnTo>
                                <a:lnTo>
                                  <a:pt x="397" y="614"/>
                                </a:lnTo>
                                <a:lnTo>
                                  <a:pt x="397" y="615"/>
                                </a:lnTo>
                                <a:lnTo>
                                  <a:pt x="398" y="616"/>
                                </a:lnTo>
                                <a:lnTo>
                                  <a:pt x="399" y="617"/>
                                </a:lnTo>
                                <a:lnTo>
                                  <a:pt x="400" y="618"/>
                                </a:lnTo>
                                <a:lnTo>
                                  <a:pt x="400" y="619"/>
                                </a:lnTo>
                                <a:lnTo>
                                  <a:pt x="401" y="619"/>
                                </a:lnTo>
                                <a:lnTo>
                                  <a:pt x="401" y="620"/>
                                </a:lnTo>
                                <a:lnTo>
                                  <a:pt x="402" y="621"/>
                                </a:lnTo>
                                <a:lnTo>
                                  <a:pt x="403" y="622"/>
                                </a:lnTo>
                                <a:lnTo>
                                  <a:pt x="403" y="623"/>
                                </a:lnTo>
                                <a:lnTo>
                                  <a:pt x="404" y="623"/>
                                </a:lnTo>
                                <a:lnTo>
                                  <a:pt x="404" y="624"/>
                                </a:lnTo>
                                <a:lnTo>
                                  <a:pt x="405" y="624"/>
                                </a:lnTo>
                                <a:lnTo>
                                  <a:pt x="405" y="625"/>
                                </a:lnTo>
                                <a:lnTo>
                                  <a:pt x="406" y="626"/>
                                </a:lnTo>
                                <a:lnTo>
                                  <a:pt x="407" y="627"/>
                                </a:lnTo>
                                <a:lnTo>
                                  <a:pt x="407" y="628"/>
                                </a:lnTo>
                                <a:lnTo>
                                  <a:pt x="408" y="628"/>
                                </a:lnTo>
                                <a:lnTo>
                                  <a:pt x="408" y="629"/>
                                </a:lnTo>
                                <a:lnTo>
                                  <a:pt x="409" y="629"/>
                                </a:lnTo>
                                <a:lnTo>
                                  <a:pt x="409" y="630"/>
                                </a:lnTo>
                                <a:lnTo>
                                  <a:pt x="410" y="630"/>
                                </a:lnTo>
                                <a:lnTo>
                                  <a:pt x="410" y="631"/>
                                </a:lnTo>
                                <a:lnTo>
                                  <a:pt x="411" y="632"/>
                                </a:lnTo>
                                <a:lnTo>
                                  <a:pt x="411" y="633"/>
                                </a:lnTo>
                                <a:lnTo>
                                  <a:pt x="412" y="633"/>
                                </a:lnTo>
                                <a:lnTo>
                                  <a:pt x="412" y="634"/>
                                </a:lnTo>
                                <a:lnTo>
                                  <a:pt x="413" y="634"/>
                                </a:lnTo>
                                <a:lnTo>
                                  <a:pt x="413" y="635"/>
                                </a:lnTo>
                                <a:lnTo>
                                  <a:pt x="414" y="635"/>
                                </a:lnTo>
                                <a:lnTo>
                                  <a:pt x="414" y="636"/>
                                </a:lnTo>
                                <a:lnTo>
                                  <a:pt x="415" y="637"/>
                                </a:lnTo>
                                <a:lnTo>
                                  <a:pt x="415" y="638"/>
                                </a:lnTo>
                                <a:lnTo>
                                  <a:pt x="416" y="638"/>
                                </a:lnTo>
                                <a:lnTo>
                                  <a:pt x="416" y="639"/>
                                </a:lnTo>
                                <a:lnTo>
                                  <a:pt x="417" y="639"/>
                                </a:lnTo>
                                <a:lnTo>
                                  <a:pt x="417" y="640"/>
                                </a:lnTo>
                                <a:lnTo>
                                  <a:pt x="418" y="640"/>
                                </a:lnTo>
                                <a:lnTo>
                                  <a:pt x="418" y="641"/>
                                </a:lnTo>
                                <a:lnTo>
                                  <a:pt x="419" y="641"/>
                                </a:lnTo>
                                <a:lnTo>
                                  <a:pt x="419" y="642"/>
                                </a:lnTo>
                                <a:lnTo>
                                  <a:pt x="420" y="643"/>
                                </a:lnTo>
                                <a:lnTo>
                                  <a:pt x="420" y="644"/>
                                </a:lnTo>
                                <a:lnTo>
                                  <a:pt x="421" y="644"/>
                                </a:lnTo>
                                <a:lnTo>
                                  <a:pt x="421" y="645"/>
                                </a:lnTo>
                                <a:lnTo>
                                  <a:pt x="422" y="645"/>
                                </a:lnTo>
                                <a:lnTo>
                                  <a:pt x="422" y="646"/>
                                </a:lnTo>
                                <a:lnTo>
                                  <a:pt x="423" y="646"/>
                                </a:lnTo>
                                <a:lnTo>
                                  <a:pt x="423" y="647"/>
                                </a:lnTo>
                                <a:lnTo>
                                  <a:pt x="424" y="648"/>
                                </a:lnTo>
                                <a:lnTo>
                                  <a:pt x="425" y="649"/>
                                </a:lnTo>
                                <a:lnTo>
                                  <a:pt x="425" y="650"/>
                                </a:lnTo>
                                <a:lnTo>
                                  <a:pt x="426" y="650"/>
                                </a:lnTo>
                                <a:lnTo>
                                  <a:pt x="426" y="651"/>
                                </a:lnTo>
                                <a:lnTo>
                                  <a:pt x="427" y="651"/>
                                </a:lnTo>
                                <a:lnTo>
                                  <a:pt x="427" y="652"/>
                                </a:lnTo>
                                <a:lnTo>
                                  <a:pt x="428" y="652"/>
                                </a:lnTo>
                                <a:lnTo>
                                  <a:pt x="428" y="653"/>
                                </a:lnTo>
                                <a:lnTo>
                                  <a:pt x="429" y="654"/>
                                </a:lnTo>
                                <a:lnTo>
                                  <a:pt x="430" y="655"/>
                                </a:lnTo>
                                <a:lnTo>
                                  <a:pt x="431" y="656"/>
                                </a:lnTo>
                                <a:lnTo>
                                  <a:pt x="431" y="657"/>
                                </a:lnTo>
                                <a:lnTo>
                                  <a:pt x="432" y="657"/>
                                </a:lnTo>
                                <a:lnTo>
                                  <a:pt x="432" y="658"/>
                                </a:lnTo>
                                <a:lnTo>
                                  <a:pt x="433" y="658"/>
                                </a:lnTo>
                                <a:lnTo>
                                  <a:pt x="433" y="659"/>
                                </a:lnTo>
                                <a:lnTo>
                                  <a:pt x="434" y="659"/>
                                </a:lnTo>
                                <a:lnTo>
                                  <a:pt x="434" y="660"/>
                                </a:lnTo>
                                <a:lnTo>
                                  <a:pt x="435" y="661"/>
                                </a:lnTo>
                                <a:lnTo>
                                  <a:pt x="436" y="662"/>
                                </a:lnTo>
                                <a:lnTo>
                                  <a:pt x="437" y="663"/>
                                </a:lnTo>
                                <a:lnTo>
                                  <a:pt x="437" y="664"/>
                                </a:lnTo>
                                <a:lnTo>
                                  <a:pt x="438" y="664"/>
                                </a:lnTo>
                                <a:lnTo>
                                  <a:pt x="438" y="665"/>
                                </a:lnTo>
                                <a:lnTo>
                                  <a:pt x="439" y="665"/>
                                </a:lnTo>
                                <a:lnTo>
                                  <a:pt x="439" y="666"/>
                                </a:lnTo>
                                <a:lnTo>
                                  <a:pt x="440" y="666"/>
                                </a:lnTo>
                                <a:lnTo>
                                  <a:pt x="440" y="667"/>
                                </a:lnTo>
                                <a:lnTo>
                                  <a:pt x="441" y="667"/>
                                </a:lnTo>
                                <a:lnTo>
                                  <a:pt x="441" y="668"/>
                                </a:lnTo>
                                <a:lnTo>
                                  <a:pt x="442" y="669"/>
                                </a:lnTo>
                                <a:lnTo>
                                  <a:pt x="443" y="670"/>
                                </a:lnTo>
                                <a:lnTo>
                                  <a:pt x="443" y="671"/>
                                </a:lnTo>
                                <a:lnTo>
                                  <a:pt x="444" y="671"/>
                                </a:lnTo>
                                <a:lnTo>
                                  <a:pt x="444" y="672"/>
                                </a:lnTo>
                                <a:lnTo>
                                  <a:pt x="445" y="672"/>
                                </a:lnTo>
                                <a:lnTo>
                                  <a:pt x="445" y="673"/>
                                </a:lnTo>
                                <a:lnTo>
                                  <a:pt x="446" y="673"/>
                                </a:lnTo>
                                <a:lnTo>
                                  <a:pt x="446" y="674"/>
                                </a:lnTo>
                                <a:lnTo>
                                  <a:pt x="447" y="674"/>
                                </a:lnTo>
                                <a:lnTo>
                                  <a:pt x="447" y="675"/>
                                </a:lnTo>
                                <a:lnTo>
                                  <a:pt x="448" y="675"/>
                                </a:lnTo>
                                <a:lnTo>
                                  <a:pt x="448" y="676"/>
                                </a:lnTo>
                                <a:lnTo>
                                  <a:pt x="449" y="677"/>
                                </a:lnTo>
                                <a:lnTo>
                                  <a:pt x="450" y="678"/>
                                </a:lnTo>
                                <a:lnTo>
                                  <a:pt x="450" y="679"/>
                                </a:lnTo>
                                <a:lnTo>
                                  <a:pt x="451" y="679"/>
                                </a:lnTo>
                                <a:lnTo>
                                  <a:pt x="451" y="680"/>
                                </a:lnTo>
                                <a:lnTo>
                                  <a:pt x="452" y="680"/>
                                </a:lnTo>
                                <a:lnTo>
                                  <a:pt x="452" y="681"/>
                                </a:lnTo>
                                <a:lnTo>
                                  <a:pt x="453" y="681"/>
                                </a:lnTo>
                                <a:lnTo>
                                  <a:pt x="453" y="682"/>
                                </a:lnTo>
                                <a:lnTo>
                                  <a:pt x="454" y="682"/>
                                </a:lnTo>
                                <a:lnTo>
                                  <a:pt x="454" y="683"/>
                                </a:lnTo>
                                <a:lnTo>
                                  <a:pt x="455" y="683"/>
                                </a:lnTo>
                                <a:lnTo>
                                  <a:pt x="455" y="684"/>
                                </a:lnTo>
                                <a:lnTo>
                                  <a:pt x="456" y="684"/>
                                </a:lnTo>
                                <a:lnTo>
                                  <a:pt x="456" y="685"/>
                                </a:lnTo>
                                <a:lnTo>
                                  <a:pt x="457" y="686"/>
                                </a:lnTo>
                                <a:lnTo>
                                  <a:pt x="458" y="687"/>
                                </a:lnTo>
                                <a:lnTo>
                                  <a:pt x="459" y="688"/>
                                </a:lnTo>
                                <a:lnTo>
                                  <a:pt x="459" y="689"/>
                                </a:lnTo>
                                <a:lnTo>
                                  <a:pt x="460" y="689"/>
                                </a:lnTo>
                                <a:lnTo>
                                  <a:pt x="460" y="690"/>
                                </a:lnTo>
                                <a:lnTo>
                                  <a:pt x="461" y="690"/>
                                </a:lnTo>
                                <a:lnTo>
                                  <a:pt x="461" y="691"/>
                                </a:lnTo>
                                <a:lnTo>
                                  <a:pt x="462" y="691"/>
                                </a:lnTo>
                                <a:lnTo>
                                  <a:pt x="462" y="692"/>
                                </a:lnTo>
                                <a:lnTo>
                                  <a:pt x="463" y="692"/>
                                </a:lnTo>
                                <a:lnTo>
                                  <a:pt x="463" y="693"/>
                                </a:lnTo>
                                <a:lnTo>
                                  <a:pt x="464" y="693"/>
                                </a:lnTo>
                                <a:lnTo>
                                  <a:pt x="464" y="694"/>
                                </a:lnTo>
                                <a:lnTo>
                                  <a:pt x="465" y="694"/>
                                </a:lnTo>
                                <a:lnTo>
                                  <a:pt x="465" y="695"/>
                                </a:lnTo>
                                <a:lnTo>
                                  <a:pt x="466" y="695"/>
                                </a:lnTo>
                                <a:lnTo>
                                  <a:pt x="466" y="696"/>
                                </a:lnTo>
                                <a:lnTo>
                                  <a:pt x="467" y="696"/>
                                </a:lnTo>
                                <a:lnTo>
                                  <a:pt x="467" y="697"/>
                                </a:lnTo>
                                <a:lnTo>
                                  <a:pt x="468" y="697"/>
                                </a:lnTo>
                                <a:lnTo>
                                  <a:pt x="468" y="698"/>
                                </a:lnTo>
                                <a:lnTo>
                                  <a:pt x="469" y="699"/>
                                </a:lnTo>
                                <a:lnTo>
                                  <a:pt x="470" y="700"/>
                                </a:lnTo>
                                <a:lnTo>
                                  <a:pt x="471" y="701"/>
                                </a:lnTo>
                                <a:lnTo>
                                  <a:pt x="472" y="702"/>
                                </a:lnTo>
                                <a:lnTo>
                                  <a:pt x="473" y="703"/>
                                </a:lnTo>
                                <a:lnTo>
                                  <a:pt x="473" y="704"/>
                                </a:lnTo>
                                <a:lnTo>
                                  <a:pt x="474" y="704"/>
                                </a:lnTo>
                                <a:lnTo>
                                  <a:pt x="474" y="705"/>
                                </a:lnTo>
                                <a:lnTo>
                                  <a:pt x="475" y="705"/>
                                </a:lnTo>
                                <a:lnTo>
                                  <a:pt x="475" y="706"/>
                                </a:lnTo>
                                <a:lnTo>
                                  <a:pt x="476" y="706"/>
                                </a:lnTo>
                                <a:lnTo>
                                  <a:pt x="476" y="707"/>
                                </a:lnTo>
                                <a:lnTo>
                                  <a:pt x="477" y="707"/>
                                </a:lnTo>
                                <a:lnTo>
                                  <a:pt x="477" y="708"/>
                                </a:lnTo>
                                <a:lnTo>
                                  <a:pt x="478" y="708"/>
                                </a:lnTo>
                                <a:lnTo>
                                  <a:pt x="478" y="709"/>
                                </a:lnTo>
                                <a:lnTo>
                                  <a:pt x="479" y="709"/>
                                </a:lnTo>
                                <a:lnTo>
                                  <a:pt x="479" y="710"/>
                                </a:lnTo>
                                <a:lnTo>
                                  <a:pt x="480" y="710"/>
                                </a:lnTo>
                                <a:lnTo>
                                  <a:pt x="480" y="711"/>
                                </a:lnTo>
                                <a:lnTo>
                                  <a:pt x="481" y="711"/>
                                </a:lnTo>
                                <a:lnTo>
                                  <a:pt x="481" y="712"/>
                                </a:lnTo>
                                <a:lnTo>
                                  <a:pt x="482" y="712"/>
                                </a:lnTo>
                                <a:lnTo>
                                  <a:pt x="482" y="713"/>
                                </a:lnTo>
                                <a:lnTo>
                                  <a:pt x="483" y="714"/>
                                </a:lnTo>
                                <a:lnTo>
                                  <a:pt x="484" y="715"/>
                                </a:lnTo>
                                <a:lnTo>
                                  <a:pt x="485" y="716"/>
                                </a:lnTo>
                                <a:lnTo>
                                  <a:pt x="486" y="717"/>
                                </a:lnTo>
                                <a:lnTo>
                                  <a:pt x="486" y="718"/>
                                </a:lnTo>
                                <a:lnTo>
                                  <a:pt x="487" y="718"/>
                                </a:lnTo>
                                <a:lnTo>
                                  <a:pt x="487" y="719"/>
                                </a:lnTo>
                                <a:lnTo>
                                  <a:pt x="488" y="719"/>
                                </a:lnTo>
                                <a:lnTo>
                                  <a:pt x="488" y="720"/>
                                </a:lnTo>
                                <a:lnTo>
                                  <a:pt x="489" y="720"/>
                                </a:lnTo>
                                <a:lnTo>
                                  <a:pt x="489" y="721"/>
                                </a:lnTo>
                                <a:lnTo>
                                  <a:pt x="490" y="721"/>
                                </a:lnTo>
                                <a:lnTo>
                                  <a:pt x="490" y="722"/>
                                </a:lnTo>
                                <a:lnTo>
                                  <a:pt x="491" y="722"/>
                                </a:lnTo>
                                <a:lnTo>
                                  <a:pt x="491" y="723"/>
                                </a:lnTo>
                                <a:lnTo>
                                  <a:pt x="492" y="723"/>
                                </a:lnTo>
                                <a:lnTo>
                                  <a:pt x="492" y="724"/>
                                </a:lnTo>
                                <a:lnTo>
                                  <a:pt x="493" y="724"/>
                                </a:lnTo>
                                <a:lnTo>
                                  <a:pt x="493" y="725"/>
                                </a:lnTo>
                                <a:lnTo>
                                  <a:pt x="494" y="725"/>
                                </a:lnTo>
                                <a:lnTo>
                                  <a:pt x="494" y="726"/>
                                </a:lnTo>
                                <a:lnTo>
                                  <a:pt x="495" y="726"/>
                                </a:lnTo>
                                <a:lnTo>
                                  <a:pt x="495" y="727"/>
                                </a:lnTo>
                                <a:lnTo>
                                  <a:pt x="496" y="728"/>
                                </a:lnTo>
                                <a:lnTo>
                                  <a:pt x="497" y="728"/>
                                </a:lnTo>
                                <a:lnTo>
                                  <a:pt x="497" y="729"/>
                                </a:lnTo>
                                <a:lnTo>
                                  <a:pt x="498" y="729"/>
                                </a:lnTo>
                                <a:lnTo>
                                  <a:pt x="498" y="730"/>
                                </a:lnTo>
                                <a:lnTo>
                                  <a:pt x="499" y="730"/>
                                </a:lnTo>
                                <a:lnTo>
                                  <a:pt x="499" y="731"/>
                                </a:lnTo>
                                <a:lnTo>
                                  <a:pt x="500" y="731"/>
                                </a:lnTo>
                                <a:lnTo>
                                  <a:pt x="500" y="732"/>
                                </a:lnTo>
                                <a:lnTo>
                                  <a:pt x="501" y="733"/>
                                </a:lnTo>
                                <a:lnTo>
                                  <a:pt x="502" y="734"/>
                                </a:lnTo>
                                <a:lnTo>
                                  <a:pt x="503" y="735"/>
                                </a:lnTo>
                                <a:lnTo>
                                  <a:pt x="504" y="736"/>
                                </a:lnTo>
                                <a:lnTo>
                                  <a:pt x="504" y="737"/>
                                </a:lnTo>
                                <a:lnTo>
                                  <a:pt x="505" y="737"/>
                                </a:lnTo>
                                <a:lnTo>
                                  <a:pt x="505" y="738"/>
                                </a:lnTo>
                                <a:lnTo>
                                  <a:pt x="506" y="738"/>
                                </a:lnTo>
                                <a:lnTo>
                                  <a:pt x="506" y="739"/>
                                </a:lnTo>
                                <a:lnTo>
                                  <a:pt x="507" y="739"/>
                                </a:lnTo>
                                <a:lnTo>
                                  <a:pt x="507" y="740"/>
                                </a:lnTo>
                                <a:lnTo>
                                  <a:pt x="508" y="740"/>
                                </a:lnTo>
                                <a:lnTo>
                                  <a:pt x="509" y="741"/>
                                </a:lnTo>
                                <a:lnTo>
                                  <a:pt x="509" y="742"/>
                                </a:lnTo>
                                <a:lnTo>
                                  <a:pt x="510" y="742"/>
                                </a:lnTo>
                                <a:lnTo>
                                  <a:pt x="510" y="743"/>
                                </a:lnTo>
                                <a:lnTo>
                                  <a:pt x="511" y="743"/>
                                </a:lnTo>
                                <a:lnTo>
                                  <a:pt x="511" y="744"/>
                                </a:lnTo>
                                <a:lnTo>
                                  <a:pt x="512" y="744"/>
                                </a:lnTo>
                                <a:lnTo>
                                  <a:pt x="512" y="745"/>
                                </a:lnTo>
                                <a:lnTo>
                                  <a:pt x="513" y="745"/>
                                </a:lnTo>
                                <a:lnTo>
                                  <a:pt x="513" y="746"/>
                                </a:lnTo>
                                <a:lnTo>
                                  <a:pt x="514" y="746"/>
                                </a:lnTo>
                                <a:lnTo>
                                  <a:pt x="514" y="747"/>
                                </a:lnTo>
                                <a:lnTo>
                                  <a:pt x="515" y="747"/>
                                </a:lnTo>
                                <a:lnTo>
                                  <a:pt x="515" y="748"/>
                                </a:lnTo>
                                <a:lnTo>
                                  <a:pt x="516" y="748"/>
                                </a:lnTo>
                                <a:lnTo>
                                  <a:pt x="516" y="749"/>
                                </a:lnTo>
                                <a:lnTo>
                                  <a:pt x="517" y="749"/>
                                </a:lnTo>
                                <a:lnTo>
                                  <a:pt x="517" y="750"/>
                                </a:lnTo>
                                <a:lnTo>
                                  <a:pt x="518" y="750"/>
                                </a:lnTo>
                                <a:lnTo>
                                  <a:pt x="518" y="751"/>
                                </a:lnTo>
                                <a:lnTo>
                                  <a:pt x="519" y="751"/>
                                </a:lnTo>
                                <a:lnTo>
                                  <a:pt x="519" y="752"/>
                                </a:lnTo>
                                <a:lnTo>
                                  <a:pt x="520" y="752"/>
                                </a:lnTo>
                                <a:lnTo>
                                  <a:pt x="520" y="753"/>
                                </a:lnTo>
                                <a:lnTo>
                                  <a:pt x="521" y="753"/>
                                </a:lnTo>
                                <a:lnTo>
                                  <a:pt x="521" y="754"/>
                                </a:lnTo>
                                <a:lnTo>
                                  <a:pt x="522" y="754"/>
                                </a:lnTo>
                                <a:lnTo>
                                  <a:pt x="522" y="755"/>
                                </a:lnTo>
                                <a:lnTo>
                                  <a:pt x="523" y="756"/>
                                </a:lnTo>
                                <a:lnTo>
                                  <a:pt x="524" y="757"/>
                                </a:lnTo>
                                <a:lnTo>
                                  <a:pt x="525" y="758"/>
                                </a:lnTo>
                                <a:lnTo>
                                  <a:pt x="526" y="759"/>
                                </a:lnTo>
                                <a:lnTo>
                                  <a:pt x="527" y="759"/>
                                </a:lnTo>
                                <a:lnTo>
                                  <a:pt x="527" y="760"/>
                                </a:lnTo>
                                <a:lnTo>
                                  <a:pt x="528" y="761"/>
                                </a:lnTo>
                                <a:lnTo>
                                  <a:pt x="529" y="762"/>
                                </a:lnTo>
                                <a:lnTo>
                                  <a:pt x="530" y="763"/>
                                </a:lnTo>
                                <a:lnTo>
                                  <a:pt x="531" y="764"/>
                                </a:lnTo>
                                <a:lnTo>
                                  <a:pt x="531" y="765"/>
                                </a:lnTo>
                                <a:lnTo>
                                  <a:pt x="532" y="765"/>
                                </a:lnTo>
                                <a:lnTo>
                                  <a:pt x="532" y="766"/>
                                </a:lnTo>
                                <a:lnTo>
                                  <a:pt x="533" y="766"/>
                                </a:lnTo>
                                <a:lnTo>
                                  <a:pt x="533" y="767"/>
                                </a:lnTo>
                                <a:lnTo>
                                  <a:pt x="534" y="767"/>
                                </a:lnTo>
                                <a:lnTo>
                                  <a:pt x="535" y="768"/>
                                </a:lnTo>
                                <a:lnTo>
                                  <a:pt x="536" y="769"/>
                                </a:lnTo>
                                <a:lnTo>
                                  <a:pt x="536" y="770"/>
                                </a:lnTo>
                                <a:lnTo>
                                  <a:pt x="537" y="770"/>
                                </a:lnTo>
                                <a:lnTo>
                                  <a:pt x="537" y="771"/>
                                </a:lnTo>
                                <a:lnTo>
                                  <a:pt x="538" y="771"/>
                                </a:lnTo>
                                <a:lnTo>
                                  <a:pt x="538" y="772"/>
                                </a:lnTo>
                                <a:lnTo>
                                  <a:pt x="539" y="772"/>
                                </a:lnTo>
                                <a:lnTo>
                                  <a:pt x="539" y="773"/>
                                </a:lnTo>
                                <a:lnTo>
                                  <a:pt x="540" y="773"/>
                                </a:lnTo>
                                <a:lnTo>
                                  <a:pt x="540" y="774"/>
                                </a:lnTo>
                                <a:lnTo>
                                  <a:pt x="541" y="774"/>
                                </a:lnTo>
                                <a:lnTo>
                                  <a:pt x="541" y="775"/>
                                </a:lnTo>
                                <a:lnTo>
                                  <a:pt x="542" y="775"/>
                                </a:lnTo>
                                <a:lnTo>
                                  <a:pt x="542" y="776"/>
                                </a:lnTo>
                                <a:lnTo>
                                  <a:pt x="543" y="776"/>
                                </a:lnTo>
                                <a:lnTo>
                                  <a:pt x="543" y="777"/>
                                </a:lnTo>
                                <a:lnTo>
                                  <a:pt x="544" y="777"/>
                                </a:lnTo>
                                <a:lnTo>
                                  <a:pt x="544" y="778"/>
                                </a:lnTo>
                                <a:lnTo>
                                  <a:pt x="545" y="778"/>
                                </a:lnTo>
                                <a:lnTo>
                                  <a:pt x="545" y="779"/>
                                </a:lnTo>
                                <a:lnTo>
                                  <a:pt x="546" y="779"/>
                                </a:lnTo>
                                <a:lnTo>
                                  <a:pt x="546" y="780"/>
                                </a:lnTo>
                                <a:lnTo>
                                  <a:pt x="547" y="780"/>
                                </a:lnTo>
                                <a:lnTo>
                                  <a:pt x="547" y="781"/>
                                </a:lnTo>
                                <a:lnTo>
                                  <a:pt x="548" y="781"/>
                                </a:lnTo>
                                <a:lnTo>
                                  <a:pt x="548" y="782"/>
                                </a:lnTo>
                                <a:lnTo>
                                  <a:pt x="549" y="782"/>
                                </a:lnTo>
                                <a:lnTo>
                                  <a:pt x="549" y="783"/>
                                </a:lnTo>
                                <a:lnTo>
                                  <a:pt x="550" y="783"/>
                                </a:lnTo>
                                <a:lnTo>
                                  <a:pt x="550" y="784"/>
                                </a:lnTo>
                                <a:lnTo>
                                  <a:pt x="551" y="784"/>
                                </a:lnTo>
                                <a:lnTo>
                                  <a:pt x="551" y="785"/>
                                </a:lnTo>
                                <a:lnTo>
                                  <a:pt x="552" y="785"/>
                                </a:lnTo>
                                <a:lnTo>
                                  <a:pt x="552" y="786"/>
                                </a:lnTo>
                                <a:lnTo>
                                  <a:pt x="553" y="786"/>
                                </a:lnTo>
                                <a:lnTo>
                                  <a:pt x="553" y="787"/>
                                </a:lnTo>
                                <a:lnTo>
                                  <a:pt x="554" y="787"/>
                                </a:lnTo>
                                <a:lnTo>
                                  <a:pt x="554" y="788"/>
                                </a:lnTo>
                                <a:lnTo>
                                  <a:pt x="555" y="788"/>
                                </a:lnTo>
                                <a:lnTo>
                                  <a:pt x="555" y="789"/>
                                </a:lnTo>
                                <a:lnTo>
                                  <a:pt x="556" y="789"/>
                                </a:lnTo>
                                <a:lnTo>
                                  <a:pt x="556" y="790"/>
                                </a:lnTo>
                                <a:lnTo>
                                  <a:pt x="557" y="790"/>
                                </a:lnTo>
                                <a:lnTo>
                                  <a:pt x="557" y="791"/>
                                </a:lnTo>
                                <a:lnTo>
                                  <a:pt x="558" y="791"/>
                                </a:lnTo>
                                <a:lnTo>
                                  <a:pt x="558" y="792"/>
                                </a:lnTo>
                                <a:lnTo>
                                  <a:pt x="559" y="793"/>
                                </a:lnTo>
                                <a:lnTo>
                                  <a:pt x="560" y="793"/>
                                </a:lnTo>
                                <a:lnTo>
                                  <a:pt x="560" y="794"/>
                                </a:lnTo>
                                <a:lnTo>
                                  <a:pt x="561" y="794"/>
                                </a:lnTo>
                                <a:lnTo>
                                  <a:pt x="561" y="795"/>
                                </a:lnTo>
                                <a:lnTo>
                                  <a:pt x="562" y="795"/>
                                </a:lnTo>
                                <a:lnTo>
                                  <a:pt x="562" y="796"/>
                                </a:lnTo>
                                <a:lnTo>
                                  <a:pt x="563" y="796"/>
                                </a:lnTo>
                                <a:lnTo>
                                  <a:pt x="563" y="797"/>
                                </a:lnTo>
                                <a:lnTo>
                                  <a:pt x="564" y="798"/>
                                </a:lnTo>
                                <a:lnTo>
                                  <a:pt x="565" y="799"/>
                                </a:lnTo>
                                <a:lnTo>
                                  <a:pt x="566" y="799"/>
                                </a:lnTo>
                                <a:lnTo>
                                  <a:pt x="566" y="800"/>
                                </a:lnTo>
                                <a:lnTo>
                                  <a:pt x="567" y="800"/>
                                </a:lnTo>
                                <a:lnTo>
                                  <a:pt x="567" y="801"/>
                                </a:lnTo>
                                <a:lnTo>
                                  <a:pt x="568" y="802"/>
                                </a:lnTo>
                                <a:lnTo>
                                  <a:pt x="569" y="803"/>
                                </a:lnTo>
                                <a:lnTo>
                                  <a:pt x="570" y="804"/>
                                </a:lnTo>
                                <a:lnTo>
                                  <a:pt x="571" y="804"/>
                                </a:lnTo>
                                <a:lnTo>
                                  <a:pt x="571" y="805"/>
                                </a:lnTo>
                                <a:lnTo>
                                  <a:pt x="572" y="805"/>
                                </a:lnTo>
                                <a:lnTo>
                                  <a:pt x="572" y="806"/>
                                </a:lnTo>
                                <a:lnTo>
                                  <a:pt x="573" y="807"/>
                                </a:lnTo>
                                <a:lnTo>
                                  <a:pt x="574" y="808"/>
                                </a:lnTo>
                                <a:lnTo>
                                  <a:pt x="575" y="809"/>
                                </a:lnTo>
                                <a:lnTo>
                                  <a:pt x="576" y="809"/>
                                </a:lnTo>
                                <a:lnTo>
                                  <a:pt x="576" y="810"/>
                                </a:lnTo>
                                <a:lnTo>
                                  <a:pt x="577" y="811"/>
                                </a:lnTo>
                                <a:lnTo>
                                  <a:pt x="578" y="812"/>
                                </a:lnTo>
                                <a:lnTo>
                                  <a:pt x="579" y="813"/>
                                </a:lnTo>
                                <a:lnTo>
                                  <a:pt x="580" y="814"/>
                                </a:lnTo>
                                <a:lnTo>
                                  <a:pt x="581" y="814"/>
                                </a:lnTo>
                                <a:lnTo>
                                  <a:pt x="581" y="815"/>
                                </a:lnTo>
                                <a:lnTo>
                                  <a:pt x="582" y="816"/>
                                </a:lnTo>
                                <a:lnTo>
                                  <a:pt x="583" y="817"/>
                                </a:lnTo>
                                <a:lnTo>
                                  <a:pt x="584" y="818"/>
                                </a:lnTo>
                                <a:lnTo>
                                  <a:pt x="585" y="818"/>
                                </a:lnTo>
                                <a:lnTo>
                                  <a:pt x="585" y="819"/>
                                </a:lnTo>
                                <a:lnTo>
                                  <a:pt x="586" y="820"/>
                                </a:lnTo>
                                <a:lnTo>
                                  <a:pt x="587" y="821"/>
                                </a:lnTo>
                                <a:lnTo>
                                  <a:pt x="588" y="822"/>
                                </a:lnTo>
                                <a:lnTo>
                                  <a:pt x="589" y="823"/>
                                </a:lnTo>
                                <a:lnTo>
                                  <a:pt x="590" y="823"/>
                                </a:lnTo>
                                <a:lnTo>
                                  <a:pt x="590" y="824"/>
                                </a:lnTo>
                                <a:lnTo>
                                  <a:pt x="591" y="825"/>
                                </a:lnTo>
                                <a:lnTo>
                                  <a:pt x="592" y="826"/>
                                </a:lnTo>
                                <a:lnTo>
                                  <a:pt x="593" y="827"/>
                                </a:lnTo>
                                <a:lnTo>
                                  <a:pt x="594" y="827"/>
                                </a:lnTo>
                                <a:lnTo>
                                  <a:pt x="594" y="828"/>
                                </a:lnTo>
                                <a:lnTo>
                                  <a:pt x="595" y="829"/>
                                </a:lnTo>
                                <a:lnTo>
                                  <a:pt x="596" y="830"/>
                                </a:lnTo>
                                <a:lnTo>
                                  <a:pt x="597" y="831"/>
                                </a:lnTo>
                                <a:lnTo>
                                  <a:pt x="598" y="831"/>
                                </a:lnTo>
                                <a:lnTo>
                                  <a:pt x="598" y="832"/>
                                </a:lnTo>
                                <a:lnTo>
                                  <a:pt x="599" y="832"/>
                                </a:lnTo>
                                <a:lnTo>
                                  <a:pt x="599" y="833"/>
                                </a:lnTo>
                                <a:lnTo>
                                  <a:pt x="600" y="834"/>
                                </a:lnTo>
                                <a:lnTo>
                                  <a:pt x="601" y="835"/>
                                </a:lnTo>
                                <a:lnTo>
                                  <a:pt x="602" y="835"/>
                                </a:lnTo>
                                <a:lnTo>
                                  <a:pt x="602" y="836"/>
                                </a:lnTo>
                                <a:lnTo>
                                  <a:pt x="603" y="836"/>
                                </a:lnTo>
                                <a:lnTo>
                                  <a:pt x="603" y="837"/>
                                </a:lnTo>
                                <a:lnTo>
                                  <a:pt x="604" y="838"/>
                                </a:lnTo>
                                <a:lnTo>
                                  <a:pt x="605" y="838"/>
                                </a:lnTo>
                                <a:lnTo>
                                  <a:pt x="605" y="839"/>
                                </a:lnTo>
                                <a:lnTo>
                                  <a:pt x="606" y="839"/>
                                </a:lnTo>
                                <a:lnTo>
                                  <a:pt x="606" y="840"/>
                                </a:lnTo>
                                <a:lnTo>
                                  <a:pt x="607" y="840"/>
                                </a:lnTo>
                                <a:lnTo>
                                  <a:pt x="607" y="841"/>
                                </a:lnTo>
                                <a:lnTo>
                                  <a:pt x="608" y="841"/>
                                </a:lnTo>
                                <a:lnTo>
                                  <a:pt x="608" y="842"/>
                                </a:lnTo>
                                <a:lnTo>
                                  <a:pt x="609" y="842"/>
                                </a:lnTo>
                                <a:lnTo>
                                  <a:pt x="609" y="843"/>
                                </a:lnTo>
                                <a:lnTo>
                                  <a:pt x="610" y="843"/>
                                </a:lnTo>
                                <a:lnTo>
                                  <a:pt x="610" y="844"/>
                                </a:lnTo>
                                <a:lnTo>
                                  <a:pt x="611" y="844"/>
                                </a:lnTo>
                                <a:lnTo>
                                  <a:pt x="611" y="845"/>
                                </a:lnTo>
                                <a:lnTo>
                                  <a:pt x="612" y="845"/>
                                </a:lnTo>
                                <a:lnTo>
                                  <a:pt x="612" y="846"/>
                                </a:lnTo>
                                <a:lnTo>
                                  <a:pt x="613" y="846"/>
                                </a:lnTo>
                                <a:lnTo>
                                  <a:pt x="613" y="847"/>
                                </a:lnTo>
                                <a:lnTo>
                                  <a:pt x="614" y="847"/>
                                </a:lnTo>
                                <a:lnTo>
                                  <a:pt x="614" y="848"/>
                                </a:lnTo>
                                <a:lnTo>
                                  <a:pt x="615" y="848"/>
                                </a:lnTo>
                                <a:lnTo>
                                  <a:pt x="615" y="849"/>
                                </a:lnTo>
                                <a:lnTo>
                                  <a:pt x="616" y="849"/>
                                </a:lnTo>
                                <a:lnTo>
                                  <a:pt x="617" y="850"/>
                                </a:lnTo>
                                <a:lnTo>
                                  <a:pt x="617" y="851"/>
                                </a:lnTo>
                                <a:lnTo>
                                  <a:pt x="618" y="851"/>
                                </a:lnTo>
                                <a:lnTo>
                                  <a:pt x="619" y="852"/>
                                </a:lnTo>
                                <a:lnTo>
                                  <a:pt x="620" y="853"/>
                                </a:lnTo>
                                <a:lnTo>
                                  <a:pt x="621" y="853"/>
                                </a:lnTo>
                                <a:lnTo>
                                  <a:pt x="621" y="854"/>
                                </a:lnTo>
                                <a:lnTo>
                                  <a:pt x="622" y="855"/>
                                </a:lnTo>
                                <a:lnTo>
                                  <a:pt x="623" y="855"/>
                                </a:lnTo>
                                <a:lnTo>
                                  <a:pt x="623" y="856"/>
                                </a:lnTo>
                                <a:lnTo>
                                  <a:pt x="624" y="856"/>
                                </a:lnTo>
                                <a:lnTo>
                                  <a:pt x="624" y="857"/>
                                </a:lnTo>
                                <a:lnTo>
                                  <a:pt x="625" y="857"/>
                                </a:lnTo>
                                <a:lnTo>
                                  <a:pt x="625" y="858"/>
                                </a:lnTo>
                                <a:lnTo>
                                  <a:pt x="626" y="858"/>
                                </a:lnTo>
                                <a:lnTo>
                                  <a:pt x="626" y="859"/>
                                </a:lnTo>
                                <a:lnTo>
                                  <a:pt x="627" y="859"/>
                                </a:lnTo>
                                <a:lnTo>
                                  <a:pt x="627" y="860"/>
                                </a:lnTo>
                                <a:lnTo>
                                  <a:pt x="628" y="860"/>
                                </a:lnTo>
                                <a:lnTo>
                                  <a:pt x="629" y="861"/>
                                </a:lnTo>
                                <a:lnTo>
                                  <a:pt x="630" y="862"/>
                                </a:lnTo>
                                <a:lnTo>
                                  <a:pt x="631" y="863"/>
                                </a:lnTo>
                                <a:lnTo>
                                  <a:pt x="632" y="863"/>
                                </a:lnTo>
                                <a:lnTo>
                                  <a:pt x="632" y="864"/>
                                </a:lnTo>
                                <a:lnTo>
                                  <a:pt x="633" y="864"/>
                                </a:lnTo>
                                <a:lnTo>
                                  <a:pt x="633" y="865"/>
                                </a:lnTo>
                                <a:lnTo>
                                  <a:pt x="634" y="865"/>
                                </a:lnTo>
                                <a:lnTo>
                                  <a:pt x="634" y="866"/>
                                </a:lnTo>
                                <a:lnTo>
                                  <a:pt x="635" y="866"/>
                                </a:lnTo>
                                <a:lnTo>
                                  <a:pt x="635" y="867"/>
                                </a:lnTo>
                                <a:lnTo>
                                  <a:pt x="636" y="867"/>
                                </a:lnTo>
                                <a:lnTo>
                                  <a:pt x="637" y="868"/>
                                </a:lnTo>
                                <a:lnTo>
                                  <a:pt x="638" y="868"/>
                                </a:lnTo>
                                <a:lnTo>
                                  <a:pt x="638" y="869"/>
                                </a:lnTo>
                                <a:lnTo>
                                  <a:pt x="639" y="869"/>
                                </a:lnTo>
                                <a:lnTo>
                                  <a:pt x="639" y="870"/>
                                </a:lnTo>
                                <a:lnTo>
                                  <a:pt x="640" y="870"/>
                                </a:lnTo>
                                <a:lnTo>
                                  <a:pt x="640" y="871"/>
                                </a:lnTo>
                                <a:lnTo>
                                  <a:pt x="641" y="871"/>
                                </a:lnTo>
                                <a:lnTo>
                                  <a:pt x="642" y="872"/>
                                </a:lnTo>
                                <a:lnTo>
                                  <a:pt x="643" y="872"/>
                                </a:lnTo>
                                <a:lnTo>
                                  <a:pt x="643" y="873"/>
                                </a:lnTo>
                                <a:lnTo>
                                  <a:pt x="644" y="873"/>
                                </a:lnTo>
                                <a:lnTo>
                                  <a:pt x="644" y="874"/>
                                </a:lnTo>
                                <a:lnTo>
                                  <a:pt x="645" y="874"/>
                                </a:lnTo>
                                <a:lnTo>
                                  <a:pt x="645" y="875"/>
                                </a:lnTo>
                                <a:lnTo>
                                  <a:pt x="646" y="875"/>
                                </a:lnTo>
                                <a:lnTo>
                                  <a:pt x="647" y="876"/>
                                </a:lnTo>
                                <a:lnTo>
                                  <a:pt x="648" y="876"/>
                                </a:lnTo>
                                <a:lnTo>
                                  <a:pt x="648" y="877"/>
                                </a:lnTo>
                                <a:lnTo>
                                  <a:pt x="649" y="877"/>
                                </a:lnTo>
                                <a:lnTo>
                                  <a:pt x="649" y="878"/>
                                </a:lnTo>
                                <a:lnTo>
                                  <a:pt x="650" y="878"/>
                                </a:lnTo>
                                <a:lnTo>
                                  <a:pt x="651" y="879"/>
                                </a:lnTo>
                                <a:lnTo>
                                  <a:pt x="652" y="879"/>
                                </a:lnTo>
                                <a:lnTo>
                                  <a:pt x="652" y="880"/>
                                </a:lnTo>
                                <a:lnTo>
                                  <a:pt x="653" y="880"/>
                                </a:lnTo>
                                <a:lnTo>
                                  <a:pt x="653" y="881"/>
                                </a:lnTo>
                                <a:lnTo>
                                  <a:pt x="654" y="881"/>
                                </a:lnTo>
                                <a:lnTo>
                                  <a:pt x="655" y="882"/>
                                </a:lnTo>
                                <a:lnTo>
                                  <a:pt x="656" y="882"/>
                                </a:lnTo>
                                <a:lnTo>
                                  <a:pt x="656" y="883"/>
                                </a:lnTo>
                                <a:lnTo>
                                  <a:pt x="657" y="883"/>
                                </a:lnTo>
                                <a:lnTo>
                                  <a:pt x="657" y="884"/>
                                </a:lnTo>
                                <a:lnTo>
                                  <a:pt x="658" y="884"/>
                                </a:lnTo>
                                <a:lnTo>
                                  <a:pt x="659" y="884"/>
                                </a:lnTo>
                                <a:lnTo>
                                  <a:pt x="659" y="885"/>
                                </a:lnTo>
                                <a:lnTo>
                                  <a:pt x="660" y="885"/>
                                </a:lnTo>
                                <a:lnTo>
                                  <a:pt x="660" y="886"/>
                                </a:lnTo>
                                <a:lnTo>
                                  <a:pt x="661" y="886"/>
                                </a:lnTo>
                                <a:lnTo>
                                  <a:pt x="662" y="886"/>
                                </a:lnTo>
                                <a:lnTo>
                                  <a:pt x="662" y="887"/>
                                </a:lnTo>
                                <a:lnTo>
                                  <a:pt x="663" y="887"/>
                                </a:lnTo>
                                <a:lnTo>
                                  <a:pt x="663" y="888"/>
                                </a:lnTo>
                                <a:lnTo>
                                  <a:pt x="664" y="888"/>
                                </a:lnTo>
                                <a:lnTo>
                                  <a:pt x="665" y="888"/>
                                </a:lnTo>
                                <a:lnTo>
                                  <a:pt x="665" y="889"/>
                                </a:lnTo>
                                <a:lnTo>
                                  <a:pt x="666" y="889"/>
                                </a:lnTo>
                                <a:lnTo>
                                  <a:pt x="666" y="890"/>
                                </a:lnTo>
                                <a:lnTo>
                                  <a:pt x="667" y="890"/>
                                </a:lnTo>
                                <a:lnTo>
                                  <a:pt x="668" y="890"/>
                                </a:lnTo>
                                <a:lnTo>
                                  <a:pt x="668" y="891"/>
                                </a:lnTo>
                                <a:lnTo>
                                  <a:pt x="669" y="891"/>
                                </a:lnTo>
                                <a:lnTo>
                                  <a:pt x="670" y="892"/>
                                </a:lnTo>
                                <a:lnTo>
                                  <a:pt x="671" y="892"/>
                                </a:lnTo>
                                <a:lnTo>
                                  <a:pt x="671" y="893"/>
                                </a:lnTo>
                                <a:lnTo>
                                  <a:pt x="672" y="893"/>
                                </a:lnTo>
                                <a:lnTo>
                                  <a:pt x="673" y="893"/>
                                </a:lnTo>
                                <a:lnTo>
                                  <a:pt x="673" y="894"/>
                                </a:lnTo>
                                <a:lnTo>
                                  <a:pt x="674" y="894"/>
                                </a:lnTo>
                                <a:lnTo>
                                  <a:pt x="675" y="894"/>
                                </a:lnTo>
                                <a:lnTo>
                                  <a:pt x="675" y="895"/>
                                </a:lnTo>
                                <a:lnTo>
                                  <a:pt x="676" y="895"/>
                                </a:lnTo>
                                <a:lnTo>
                                  <a:pt x="676" y="896"/>
                                </a:lnTo>
                                <a:lnTo>
                                  <a:pt x="677" y="896"/>
                                </a:lnTo>
                                <a:lnTo>
                                  <a:pt x="678" y="896"/>
                                </a:lnTo>
                                <a:lnTo>
                                  <a:pt x="678" y="897"/>
                                </a:lnTo>
                                <a:lnTo>
                                  <a:pt x="679" y="897"/>
                                </a:lnTo>
                                <a:lnTo>
                                  <a:pt x="680" y="897"/>
                                </a:lnTo>
                                <a:lnTo>
                                  <a:pt x="680" y="898"/>
                                </a:lnTo>
                                <a:lnTo>
                                  <a:pt x="681" y="898"/>
                                </a:lnTo>
                                <a:lnTo>
                                  <a:pt x="682" y="898"/>
                                </a:lnTo>
                                <a:lnTo>
                                  <a:pt x="682" y="899"/>
                                </a:lnTo>
                                <a:lnTo>
                                  <a:pt x="683" y="899"/>
                                </a:lnTo>
                                <a:lnTo>
                                  <a:pt x="684" y="899"/>
                                </a:lnTo>
                                <a:lnTo>
                                  <a:pt x="684" y="900"/>
                                </a:lnTo>
                                <a:lnTo>
                                  <a:pt x="685" y="900"/>
                                </a:lnTo>
                                <a:lnTo>
                                  <a:pt x="686" y="900"/>
                                </a:lnTo>
                                <a:lnTo>
                                  <a:pt x="686" y="901"/>
                                </a:lnTo>
                                <a:lnTo>
                                  <a:pt x="687" y="901"/>
                                </a:lnTo>
                                <a:lnTo>
                                  <a:pt x="688" y="901"/>
                                </a:lnTo>
                                <a:lnTo>
                                  <a:pt x="688" y="902"/>
                                </a:lnTo>
                                <a:lnTo>
                                  <a:pt x="689" y="902"/>
                                </a:lnTo>
                                <a:lnTo>
                                  <a:pt x="690" y="902"/>
                                </a:lnTo>
                                <a:lnTo>
                                  <a:pt x="690" y="903"/>
                                </a:lnTo>
                                <a:lnTo>
                                  <a:pt x="691" y="903"/>
                                </a:lnTo>
                                <a:lnTo>
                                  <a:pt x="692" y="903"/>
                                </a:lnTo>
                                <a:lnTo>
                                  <a:pt x="692" y="904"/>
                                </a:lnTo>
                                <a:lnTo>
                                  <a:pt x="693" y="904"/>
                                </a:lnTo>
                                <a:lnTo>
                                  <a:pt x="694" y="904"/>
                                </a:lnTo>
                                <a:lnTo>
                                  <a:pt x="695" y="905"/>
                                </a:lnTo>
                                <a:lnTo>
                                  <a:pt x="696" y="905"/>
                                </a:lnTo>
                                <a:lnTo>
                                  <a:pt x="697" y="905"/>
                                </a:lnTo>
                                <a:lnTo>
                                  <a:pt x="697" y="906"/>
                                </a:lnTo>
                                <a:lnTo>
                                  <a:pt x="698" y="906"/>
                                </a:lnTo>
                                <a:lnTo>
                                  <a:pt x="699" y="906"/>
                                </a:lnTo>
                                <a:lnTo>
                                  <a:pt x="699" y="907"/>
                                </a:lnTo>
                                <a:lnTo>
                                  <a:pt x="700" y="907"/>
                                </a:lnTo>
                                <a:lnTo>
                                  <a:pt x="701" y="907"/>
                                </a:lnTo>
                                <a:lnTo>
                                  <a:pt x="702" y="907"/>
                                </a:lnTo>
                                <a:lnTo>
                                  <a:pt x="702" y="908"/>
                                </a:lnTo>
                                <a:lnTo>
                                  <a:pt x="703" y="908"/>
                                </a:lnTo>
                                <a:lnTo>
                                  <a:pt x="704" y="908"/>
                                </a:lnTo>
                                <a:lnTo>
                                  <a:pt x="705" y="909"/>
                                </a:lnTo>
                                <a:lnTo>
                                  <a:pt x="706" y="909"/>
                                </a:lnTo>
                                <a:lnTo>
                                  <a:pt x="707" y="909"/>
                                </a:lnTo>
                                <a:lnTo>
                                  <a:pt x="708" y="910"/>
                                </a:lnTo>
                                <a:lnTo>
                                  <a:pt x="709" y="910"/>
                                </a:lnTo>
                                <a:lnTo>
                                  <a:pt x="710" y="910"/>
                                </a:lnTo>
                                <a:lnTo>
                                  <a:pt x="711" y="911"/>
                                </a:lnTo>
                                <a:lnTo>
                                  <a:pt x="712" y="911"/>
                                </a:lnTo>
                                <a:lnTo>
                                  <a:pt x="713" y="911"/>
                                </a:lnTo>
                                <a:lnTo>
                                  <a:pt x="714" y="911"/>
                                </a:lnTo>
                                <a:lnTo>
                                  <a:pt x="714" y="912"/>
                                </a:lnTo>
                                <a:lnTo>
                                  <a:pt x="715" y="912"/>
                                </a:lnTo>
                                <a:lnTo>
                                  <a:pt x="716" y="912"/>
                                </a:lnTo>
                                <a:lnTo>
                                  <a:pt x="717" y="912"/>
                                </a:lnTo>
                                <a:lnTo>
                                  <a:pt x="717" y="913"/>
                                </a:lnTo>
                                <a:lnTo>
                                  <a:pt x="718" y="913"/>
                                </a:lnTo>
                                <a:lnTo>
                                  <a:pt x="719" y="913"/>
                                </a:lnTo>
                                <a:lnTo>
                                  <a:pt x="720" y="913"/>
                                </a:lnTo>
                                <a:lnTo>
                                  <a:pt x="721" y="913"/>
                                </a:lnTo>
                                <a:lnTo>
                                  <a:pt x="721" y="914"/>
                                </a:lnTo>
                                <a:lnTo>
                                  <a:pt x="722" y="914"/>
                                </a:lnTo>
                                <a:lnTo>
                                  <a:pt x="723" y="914"/>
                                </a:lnTo>
                                <a:lnTo>
                                  <a:pt x="724" y="914"/>
                                </a:lnTo>
                                <a:lnTo>
                                  <a:pt x="725" y="914"/>
                                </a:lnTo>
                                <a:lnTo>
                                  <a:pt x="725" y="915"/>
                                </a:lnTo>
                                <a:lnTo>
                                  <a:pt x="726" y="915"/>
                                </a:lnTo>
                                <a:lnTo>
                                  <a:pt x="727" y="915"/>
                                </a:lnTo>
                                <a:lnTo>
                                  <a:pt x="728" y="915"/>
                                </a:lnTo>
                                <a:lnTo>
                                  <a:pt x="729" y="915"/>
                                </a:lnTo>
                                <a:lnTo>
                                  <a:pt x="730" y="915"/>
                                </a:lnTo>
                                <a:lnTo>
                                  <a:pt x="730" y="916"/>
                                </a:lnTo>
                                <a:lnTo>
                                  <a:pt x="731" y="916"/>
                                </a:lnTo>
                                <a:lnTo>
                                  <a:pt x="732" y="916"/>
                                </a:lnTo>
                                <a:lnTo>
                                  <a:pt x="733" y="916"/>
                                </a:lnTo>
                                <a:lnTo>
                                  <a:pt x="734" y="916"/>
                                </a:lnTo>
                                <a:lnTo>
                                  <a:pt x="735" y="916"/>
                                </a:lnTo>
                                <a:lnTo>
                                  <a:pt x="736" y="916"/>
                                </a:lnTo>
                                <a:lnTo>
                                  <a:pt x="736" y="917"/>
                                </a:lnTo>
                                <a:lnTo>
                                  <a:pt x="737" y="917"/>
                                </a:lnTo>
                                <a:lnTo>
                                  <a:pt x="738" y="917"/>
                                </a:lnTo>
                                <a:lnTo>
                                  <a:pt x="739" y="917"/>
                                </a:lnTo>
                                <a:lnTo>
                                  <a:pt x="740" y="917"/>
                                </a:lnTo>
                                <a:lnTo>
                                  <a:pt x="741" y="917"/>
                                </a:lnTo>
                                <a:lnTo>
                                  <a:pt x="742" y="917"/>
                                </a:lnTo>
                                <a:lnTo>
                                  <a:pt x="743" y="917"/>
                                </a:lnTo>
                                <a:lnTo>
                                  <a:pt x="744" y="917"/>
                                </a:lnTo>
                                <a:lnTo>
                                  <a:pt x="744" y="918"/>
                                </a:lnTo>
                                <a:lnTo>
                                  <a:pt x="745" y="918"/>
                                </a:lnTo>
                                <a:lnTo>
                                  <a:pt x="746" y="918"/>
                                </a:lnTo>
                                <a:lnTo>
                                  <a:pt x="747" y="918"/>
                                </a:lnTo>
                                <a:lnTo>
                                  <a:pt x="748" y="918"/>
                                </a:lnTo>
                                <a:lnTo>
                                  <a:pt x="749" y="918"/>
                                </a:lnTo>
                                <a:lnTo>
                                  <a:pt x="750" y="918"/>
                                </a:lnTo>
                                <a:lnTo>
                                  <a:pt x="751" y="918"/>
                                </a:lnTo>
                                <a:lnTo>
                                  <a:pt x="752" y="918"/>
                                </a:lnTo>
                                <a:lnTo>
                                  <a:pt x="753" y="918"/>
                                </a:lnTo>
                                <a:lnTo>
                                  <a:pt x="754" y="918"/>
                                </a:lnTo>
                                <a:lnTo>
                                  <a:pt x="755" y="918"/>
                                </a:lnTo>
                                <a:lnTo>
                                  <a:pt x="756" y="918"/>
                                </a:lnTo>
                                <a:lnTo>
                                  <a:pt x="757" y="918"/>
                                </a:lnTo>
                                <a:lnTo>
                                  <a:pt x="758" y="918"/>
                                </a:lnTo>
                                <a:lnTo>
                                  <a:pt x="759" y="918"/>
                                </a:lnTo>
                                <a:lnTo>
                                  <a:pt x="760" y="918"/>
                                </a:lnTo>
                                <a:lnTo>
                                  <a:pt x="761" y="918"/>
                                </a:lnTo>
                                <a:lnTo>
                                  <a:pt x="762" y="918"/>
                                </a:lnTo>
                                <a:lnTo>
                                  <a:pt x="763" y="918"/>
                                </a:lnTo>
                                <a:lnTo>
                                  <a:pt x="764" y="918"/>
                                </a:lnTo>
                                <a:lnTo>
                                  <a:pt x="765" y="918"/>
                                </a:lnTo>
                                <a:lnTo>
                                  <a:pt x="766" y="918"/>
                                </a:lnTo>
                                <a:lnTo>
                                  <a:pt x="766" y="919"/>
                                </a:lnTo>
                                <a:lnTo>
                                  <a:pt x="767" y="919"/>
                                </a:lnTo>
                                <a:lnTo>
                                  <a:pt x="768" y="919"/>
                                </a:lnTo>
                                <a:lnTo>
                                  <a:pt x="769" y="919"/>
                                </a:lnTo>
                                <a:lnTo>
                                  <a:pt x="770" y="919"/>
                                </a:lnTo>
                                <a:lnTo>
                                  <a:pt x="771" y="919"/>
                                </a:lnTo>
                                <a:lnTo>
                                  <a:pt x="772" y="919"/>
                                </a:lnTo>
                                <a:lnTo>
                                  <a:pt x="773" y="919"/>
                                </a:lnTo>
                                <a:lnTo>
                                  <a:pt x="774" y="919"/>
                                </a:lnTo>
                                <a:lnTo>
                                  <a:pt x="775" y="919"/>
                                </a:lnTo>
                                <a:lnTo>
                                  <a:pt x="776" y="919"/>
                                </a:lnTo>
                                <a:lnTo>
                                  <a:pt x="777" y="919"/>
                                </a:lnTo>
                                <a:lnTo>
                                  <a:pt x="778" y="919"/>
                                </a:lnTo>
                                <a:lnTo>
                                  <a:pt x="779" y="919"/>
                                </a:lnTo>
                                <a:lnTo>
                                  <a:pt x="780" y="919"/>
                                </a:lnTo>
                                <a:lnTo>
                                  <a:pt x="781" y="919"/>
                                </a:lnTo>
                                <a:lnTo>
                                  <a:pt x="782" y="919"/>
                                </a:lnTo>
                                <a:lnTo>
                                  <a:pt x="783" y="919"/>
                                </a:lnTo>
                                <a:lnTo>
                                  <a:pt x="784" y="919"/>
                                </a:lnTo>
                                <a:lnTo>
                                  <a:pt x="785" y="919"/>
                                </a:lnTo>
                                <a:lnTo>
                                  <a:pt x="785" y="920"/>
                                </a:lnTo>
                                <a:lnTo>
                                  <a:pt x="786" y="920"/>
                                </a:lnTo>
                                <a:lnTo>
                                  <a:pt x="787" y="920"/>
                                </a:lnTo>
                                <a:lnTo>
                                  <a:pt x="788" y="920"/>
                                </a:lnTo>
                                <a:lnTo>
                                  <a:pt x="789" y="920"/>
                                </a:lnTo>
                                <a:lnTo>
                                  <a:pt x="790" y="920"/>
                                </a:lnTo>
                                <a:lnTo>
                                  <a:pt x="791" y="920"/>
                                </a:lnTo>
                                <a:lnTo>
                                  <a:pt x="792" y="920"/>
                                </a:lnTo>
                                <a:lnTo>
                                  <a:pt x="793" y="921"/>
                                </a:lnTo>
                                <a:lnTo>
                                  <a:pt x="794" y="921"/>
                                </a:lnTo>
                                <a:lnTo>
                                  <a:pt x="795" y="921"/>
                                </a:lnTo>
                                <a:lnTo>
                                  <a:pt x="796" y="921"/>
                                </a:lnTo>
                                <a:lnTo>
                                  <a:pt x="797" y="921"/>
                                </a:lnTo>
                                <a:lnTo>
                                  <a:pt x="798" y="921"/>
                                </a:lnTo>
                                <a:lnTo>
                                  <a:pt x="798" y="922"/>
                                </a:lnTo>
                                <a:lnTo>
                                  <a:pt x="799" y="922"/>
                                </a:lnTo>
                                <a:lnTo>
                                  <a:pt x="800" y="922"/>
                                </a:lnTo>
                                <a:lnTo>
                                  <a:pt x="801" y="922"/>
                                </a:lnTo>
                                <a:lnTo>
                                  <a:pt x="802" y="922"/>
                                </a:lnTo>
                                <a:lnTo>
                                  <a:pt x="802" y="923"/>
                                </a:lnTo>
                                <a:lnTo>
                                  <a:pt x="803" y="923"/>
                                </a:lnTo>
                                <a:lnTo>
                                  <a:pt x="804" y="923"/>
                                </a:lnTo>
                                <a:lnTo>
                                  <a:pt x="805" y="923"/>
                                </a:lnTo>
                                <a:lnTo>
                                  <a:pt x="806" y="924"/>
                                </a:lnTo>
                                <a:lnTo>
                                  <a:pt x="807" y="924"/>
                                </a:lnTo>
                                <a:lnTo>
                                  <a:pt x="808" y="924"/>
                                </a:lnTo>
                                <a:lnTo>
                                  <a:pt x="809" y="924"/>
                                </a:lnTo>
                                <a:lnTo>
                                  <a:pt x="809" y="925"/>
                                </a:lnTo>
                                <a:lnTo>
                                  <a:pt x="810" y="925"/>
                                </a:lnTo>
                                <a:lnTo>
                                  <a:pt x="811" y="925"/>
                                </a:lnTo>
                                <a:lnTo>
                                  <a:pt x="812" y="926"/>
                                </a:lnTo>
                                <a:lnTo>
                                  <a:pt x="813" y="926"/>
                                </a:lnTo>
                                <a:lnTo>
                                  <a:pt x="814" y="926"/>
                                </a:lnTo>
                                <a:lnTo>
                                  <a:pt x="814" y="927"/>
                                </a:lnTo>
                                <a:lnTo>
                                  <a:pt x="815" y="927"/>
                                </a:lnTo>
                                <a:lnTo>
                                  <a:pt x="816" y="927"/>
                                </a:lnTo>
                                <a:lnTo>
                                  <a:pt x="817" y="928"/>
                                </a:lnTo>
                                <a:lnTo>
                                  <a:pt x="818" y="928"/>
                                </a:lnTo>
                                <a:lnTo>
                                  <a:pt x="819" y="928"/>
                                </a:lnTo>
                                <a:lnTo>
                                  <a:pt x="819" y="929"/>
                                </a:lnTo>
                                <a:lnTo>
                                  <a:pt x="820" y="929"/>
                                </a:lnTo>
                                <a:lnTo>
                                  <a:pt x="821" y="929"/>
                                </a:lnTo>
                                <a:lnTo>
                                  <a:pt x="821" y="930"/>
                                </a:lnTo>
                                <a:lnTo>
                                  <a:pt x="822" y="930"/>
                                </a:lnTo>
                                <a:lnTo>
                                  <a:pt x="823" y="930"/>
                                </a:lnTo>
                                <a:lnTo>
                                  <a:pt x="823" y="931"/>
                                </a:lnTo>
                                <a:lnTo>
                                  <a:pt x="824" y="931"/>
                                </a:lnTo>
                                <a:lnTo>
                                  <a:pt x="825" y="931"/>
                                </a:lnTo>
                                <a:lnTo>
                                  <a:pt x="825" y="932"/>
                                </a:lnTo>
                                <a:lnTo>
                                  <a:pt x="826" y="932"/>
                                </a:lnTo>
                                <a:lnTo>
                                  <a:pt x="827" y="932"/>
                                </a:lnTo>
                                <a:lnTo>
                                  <a:pt x="827" y="933"/>
                                </a:lnTo>
                                <a:lnTo>
                                  <a:pt x="828" y="933"/>
                                </a:lnTo>
                                <a:lnTo>
                                  <a:pt x="829" y="934"/>
                                </a:lnTo>
                                <a:lnTo>
                                  <a:pt x="830" y="934"/>
                                </a:lnTo>
                                <a:lnTo>
                                  <a:pt x="830" y="935"/>
                                </a:lnTo>
                                <a:lnTo>
                                  <a:pt x="831" y="935"/>
                                </a:lnTo>
                                <a:lnTo>
                                  <a:pt x="832" y="935"/>
                                </a:lnTo>
                                <a:lnTo>
                                  <a:pt x="832" y="936"/>
                                </a:lnTo>
                                <a:lnTo>
                                  <a:pt x="833" y="936"/>
                                </a:lnTo>
                                <a:lnTo>
                                  <a:pt x="834" y="936"/>
                                </a:lnTo>
                                <a:lnTo>
                                  <a:pt x="834" y="937"/>
                                </a:lnTo>
                                <a:lnTo>
                                  <a:pt x="835" y="937"/>
                                </a:lnTo>
                                <a:lnTo>
                                  <a:pt x="836" y="938"/>
                                </a:lnTo>
                                <a:lnTo>
                                  <a:pt x="837" y="938"/>
                                </a:lnTo>
                                <a:lnTo>
                                  <a:pt x="837" y="939"/>
                                </a:lnTo>
                                <a:lnTo>
                                  <a:pt x="838" y="939"/>
                                </a:lnTo>
                                <a:lnTo>
                                  <a:pt x="839" y="940"/>
                                </a:lnTo>
                                <a:lnTo>
                                  <a:pt x="840" y="940"/>
                                </a:lnTo>
                                <a:lnTo>
                                  <a:pt x="840" y="941"/>
                                </a:lnTo>
                                <a:lnTo>
                                  <a:pt x="841" y="941"/>
                                </a:lnTo>
                                <a:lnTo>
                                  <a:pt x="842" y="942"/>
                                </a:lnTo>
                                <a:lnTo>
                                  <a:pt x="843" y="942"/>
                                </a:lnTo>
                                <a:lnTo>
                                  <a:pt x="843" y="943"/>
                                </a:lnTo>
                                <a:lnTo>
                                  <a:pt x="844" y="943"/>
                                </a:lnTo>
                                <a:lnTo>
                                  <a:pt x="845" y="943"/>
                                </a:lnTo>
                                <a:lnTo>
                                  <a:pt x="845" y="944"/>
                                </a:lnTo>
                                <a:lnTo>
                                  <a:pt x="846" y="944"/>
                                </a:lnTo>
                                <a:lnTo>
                                  <a:pt x="846" y="945"/>
                                </a:lnTo>
                                <a:lnTo>
                                  <a:pt x="847" y="945"/>
                                </a:lnTo>
                                <a:lnTo>
                                  <a:pt x="848" y="945"/>
                                </a:lnTo>
                                <a:lnTo>
                                  <a:pt x="848" y="946"/>
                                </a:lnTo>
                                <a:lnTo>
                                  <a:pt x="849" y="946"/>
                                </a:lnTo>
                                <a:lnTo>
                                  <a:pt x="850" y="947"/>
                                </a:lnTo>
                                <a:lnTo>
                                  <a:pt x="851" y="947"/>
                                </a:lnTo>
                                <a:lnTo>
                                  <a:pt x="851" y="948"/>
                                </a:lnTo>
                                <a:lnTo>
                                  <a:pt x="852" y="948"/>
                                </a:lnTo>
                                <a:lnTo>
                                  <a:pt x="852" y="949"/>
                                </a:lnTo>
                                <a:lnTo>
                                  <a:pt x="853" y="949"/>
                                </a:lnTo>
                                <a:lnTo>
                                  <a:pt x="854" y="949"/>
                                </a:lnTo>
                                <a:lnTo>
                                  <a:pt x="854" y="950"/>
                                </a:lnTo>
                                <a:lnTo>
                                  <a:pt x="855" y="950"/>
                                </a:lnTo>
                                <a:lnTo>
                                  <a:pt x="855" y="951"/>
                                </a:lnTo>
                                <a:lnTo>
                                  <a:pt x="856" y="951"/>
                                </a:lnTo>
                                <a:lnTo>
                                  <a:pt x="857" y="952"/>
                                </a:lnTo>
                                <a:lnTo>
                                  <a:pt x="858" y="952"/>
                                </a:lnTo>
                                <a:lnTo>
                                  <a:pt x="858" y="953"/>
                                </a:lnTo>
                                <a:lnTo>
                                  <a:pt x="859" y="953"/>
                                </a:lnTo>
                                <a:lnTo>
                                  <a:pt x="859" y="954"/>
                                </a:lnTo>
                                <a:lnTo>
                                  <a:pt x="860" y="954"/>
                                </a:lnTo>
                                <a:lnTo>
                                  <a:pt x="861" y="954"/>
                                </a:lnTo>
                                <a:lnTo>
                                  <a:pt x="861" y="955"/>
                                </a:lnTo>
                                <a:lnTo>
                                  <a:pt x="862" y="955"/>
                                </a:lnTo>
                                <a:lnTo>
                                  <a:pt x="862" y="956"/>
                                </a:lnTo>
                                <a:lnTo>
                                  <a:pt x="863" y="956"/>
                                </a:lnTo>
                                <a:lnTo>
                                  <a:pt x="864" y="956"/>
                                </a:lnTo>
                                <a:lnTo>
                                  <a:pt x="864" y="957"/>
                                </a:lnTo>
                                <a:lnTo>
                                  <a:pt x="865" y="957"/>
                                </a:lnTo>
                                <a:lnTo>
                                  <a:pt x="865" y="958"/>
                                </a:lnTo>
                                <a:lnTo>
                                  <a:pt x="866" y="958"/>
                                </a:lnTo>
                                <a:lnTo>
                                  <a:pt x="867" y="959"/>
                                </a:lnTo>
                                <a:lnTo>
                                  <a:pt x="868" y="959"/>
                                </a:lnTo>
                                <a:lnTo>
                                  <a:pt x="868" y="960"/>
                                </a:lnTo>
                                <a:lnTo>
                                  <a:pt x="869" y="960"/>
                                </a:lnTo>
                                <a:lnTo>
                                  <a:pt x="869" y="961"/>
                                </a:lnTo>
                                <a:lnTo>
                                  <a:pt x="870" y="961"/>
                                </a:lnTo>
                                <a:lnTo>
                                  <a:pt x="871" y="962"/>
                                </a:lnTo>
                                <a:lnTo>
                                  <a:pt x="872" y="962"/>
                                </a:lnTo>
                                <a:lnTo>
                                  <a:pt x="872" y="963"/>
                                </a:lnTo>
                                <a:lnTo>
                                  <a:pt x="873" y="963"/>
                                </a:lnTo>
                                <a:lnTo>
                                  <a:pt x="873" y="964"/>
                                </a:lnTo>
                                <a:lnTo>
                                  <a:pt x="874" y="964"/>
                                </a:lnTo>
                                <a:lnTo>
                                  <a:pt x="875" y="964"/>
                                </a:lnTo>
                                <a:lnTo>
                                  <a:pt x="875" y="965"/>
                                </a:lnTo>
                                <a:lnTo>
                                  <a:pt x="876" y="965"/>
                                </a:lnTo>
                                <a:lnTo>
                                  <a:pt x="876" y="966"/>
                                </a:lnTo>
                                <a:lnTo>
                                  <a:pt x="877" y="966"/>
                                </a:lnTo>
                                <a:lnTo>
                                  <a:pt x="877" y="967"/>
                                </a:lnTo>
                                <a:lnTo>
                                  <a:pt x="878" y="967"/>
                                </a:lnTo>
                                <a:lnTo>
                                  <a:pt x="879" y="967"/>
                                </a:lnTo>
                                <a:lnTo>
                                  <a:pt x="879" y="968"/>
                                </a:lnTo>
                                <a:lnTo>
                                  <a:pt x="880" y="968"/>
                                </a:lnTo>
                                <a:lnTo>
                                  <a:pt x="880" y="969"/>
                                </a:lnTo>
                                <a:lnTo>
                                  <a:pt x="881" y="969"/>
                                </a:lnTo>
                                <a:lnTo>
                                  <a:pt x="882" y="969"/>
                                </a:lnTo>
                                <a:lnTo>
                                  <a:pt x="882" y="970"/>
                                </a:lnTo>
                                <a:lnTo>
                                  <a:pt x="883" y="970"/>
                                </a:lnTo>
                                <a:lnTo>
                                  <a:pt x="883" y="971"/>
                                </a:lnTo>
                                <a:lnTo>
                                  <a:pt x="884" y="971"/>
                                </a:lnTo>
                                <a:lnTo>
                                  <a:pt x="885" y="972"/>
                                </a:lnTo>
                                <a:lnTo>
                                  <a:pt x="886" y="972"/>
                                </a:lnTo>
                                <a:lnTo>
                                  <a:pt x="886" y="973"/>
                                </a:lnTo>
                                <a:lnTo>
                                  <a:pt x="887" y="973"/>
                                </a:lnTo>
                                <a:lnTo>
                                  <a:pt x="887" y="974"/>
                                </a:lnTo>
                                <a:lnTo>
                                  <a:pt x="888" y="974"/>
                                </a:lnTo>
                                <a:lnTo>
                                  <a:pt x="889" y="975"/>
                                </a:lnTo>
                                <a:lnTo>
                                  <a:pt x="890" y="975"/>
                                </a:lnTo>
                                <a:lnTo>
                                  <a:pt x="890" y="976"/>
                                </a:lnTo>
                                <a:lnTo>
                                  <a:pt x="891" y="976"/>
                                </a:lnTo>
                                <a:lnTo>
                                  <a:pt x="891" y="977"/>
                                </a:lnTo>
                                <a:lnTo>
                                  <a:pt x="892" y="977"/>
                                </a:lnTo>
                                <a:lnTo>
                                  <a:pt x="893" y="977"/>
                                </a:lnTo>
                                <a:lnTo>
                                  <a:pt x="893" y="978"/>
                                </a:lnTo>
                                <a:lnTo>
                                  <a:pt x="894" y="978"/>
                                </a:lnTo>
                                <a:lnTo>
                                  <a:pt x="894" y="979"/>
                                </a:lnTo>
                                <a:lnTo>
                                  <a:pt x="895" y="979"/>
                                </a:lnTo>
                                <a:lnTo>
                                  <a:pt x="896" y="980"/>
                                </a:lnTo>
                                <a:lnTo>
                                  <a:pt x="897" y="980"/>
                                </a:lnTo>
                                <a:lnTo>
                                  <a:pt x="897" y="981"/>
                                </a:lnTo>
                                <a:lnTo>
                                  <a:pt x="898" y="981"/>
                                </a:lnTo>
                                <a:lnTo>
                                  <a:pt x="899" y="982"/>
                                </a:lnTo>
                                <a:lnTo>
                                  <a:pt x="900" y="982"/>
                                </a:lnTo>
                                <a:lnTo>
                                  <a:pt x="900" y="983"/>
                                </a:lnTo>
                                <a:lnTo>
                                  <a:pt x="901" y="983"/>
                                </a:lnTo>
                                <a:lnTo>
                                  <a:pt x="901" y="984"/>
                                </a:lnTo>
                                <a:lnTo>
                                  <a:pt x="902" y="984"/>
                                </a:lnTo>
                                <a:lnTo>
                                  <a:pt x="903" y="984"/>
                                </a:lnTo>
                                <a:lnTo>
                                  <a:pt x="903" y="985"/>
                                </a:lnTo>
                                <a:lnTo>
                                  <a:pt x="904" y="985"/>
                                </a:lnTo>
                                <a:lnTo>
                                  <a:pt x="904" y="986"/>
                                </a:lnTo>
                                <a:lnTo>
                                  <a:pt x="905" y="986"/>
                                </a:lnTo>
                                <a:lnTo>
                                  <a:pt x="906" y="987"/>
                                </a:lnTo>
                                <a:lnTo>
                                  <a:pt x="907" y="987"/>
                                </a:lnTo>
                                <a:lnTo>
                                  <a:pt x="907" y="988"/>
                                </a:lnTo>
                                <a:lnTo>
                                  <a:pt x="908" y="988"/>
                                </a:lnTo>
                                <a:lnTo>
                                  <a:pt x="909" y="988"/>
                                </a:lnTo>
                                <a:lnTo>
                                  <a:pt x="909" y="989"/>
                                </a:lnTo>
                                <a:lnTo>
                                  <a:pt x="910" y="989"/>
                                </a:lnTo>
                                <a:lnTo>
                                  <a:pt x="910" y="990"/>
                                </a:lnTo>
                                <a:lnTo>
                                  <a:pt x="911" y="990"/>
                                </a:lnTo>
                                <a:lnTo>
                                  <a:pt x="912" y="991"/>
                                </a:lnTo>
                                <a:lnTo>
                                  <a:pt x="913" y="991"/>
                                </a:lnTo>
                                <a:lnTo>
                                  <a:pt x="913" y="992"/>
                                </a:lnTo>
                                <a:lnTo>
                                  <a:pt x="914" y="992"/>
                                </a:lnTo>
                                <a:lnTo>
                                  <a:pt x="915" y="993"/>
                                </a:lnTo>
                                <a:lnTo>
                                  <a:pt x="916" y="993"/>
                                </a:lnTo>
                                <a:lnTo>
                                  <a:pt x="916" y="994"/>
                                </a:lnTo>
                                <a:lnTo>
                                  <a:pt x="917" y="994"/>
                                </a:lnTo>
                                <a:lnTo>
                                  <a:pt x="918" y="994"/>
                                </a:lnTo>
                                <a:lnTo>
                                  <a:pt x="918" y="995"/>
                                </a:lnTo>
                                <a:lnTo>
                                  <a:pt x="919" y="995"/>
                                </a:lnTo>
                                <a:lnTo>
                                  <a:pt x="919" y="996"/>
                                </a:lnTo>
                                <a:lnTo>
                                  <a:pt x="920" y="996"/>
                                </a:lnTo>
                                <a:lnTo>
                                  <a:pt x="921" y="997"/>
                                </a:lnTo>
                                <a:lnTo>
                                  <a:pt x="922" y="997"/>
                                </a:lnTo>
                                <a:lnTo>
                                  <a:pt x="922" y="998"/>
                                </a:lnTo>
                                <a:lnTo>
                                  <a:pt x="923" y="998"/>
                                </a:lnTo>
                                <a:lnTo>
                                  <a:pt x="924" y="999"/>
                                </a:lnTo>
                                <a:lnTo>
                                  <a:pt x="925" y="999"/>
                                </a:lnTo>
                                <a:lnTo>
                                  <a:pt x="926" y="1000"/>
                                </a:lnTo>
                                <a:lnTo>
                                  <a:pt x="927" y="1000"/>
                                </a:lnTo>
                                <a:lnTo>
                                  <a:pt x="927" y="1001"/>
                                </a:lnTo>
                                <a:lnTo>
                                  <a:pt x="928" y="1001"/>
                                </a:lnTo>
                                <a:lnTo>
                                  <a:pt x="929" y="1002"/>
                                </a:lnTo>
                                <a:lnTo>
                                  <a:pt x="930" y="1002"/>
                                </a:lnTo>
                                <a:lnTo>
                                  <a:pt x="930" y="1003"/>
                                </a:lnTo>
                                <a:lnTo>
                                  <a:pt x="931" y="1003"/>
                                </a:lnTo>
                                <a:lnTo>
                                  <a:pt x="932" y="1004"/>
                                </a:lnTo>
                                <a:lnTo>
                                  <a:pt x="933" y="1004"/>
                                </a:lnTo>
                                <a:lnTo>
                                  <a:pt x="934" y="1005"/>
                                </a:lnTo>
                                <a:lnTo>
                                  <a:pt x="935" y="1005"/>
                                </a:lnTo>
                                <a:lnTo>
                                  <a:pt x="935" y="1006"/>
                                </a:lnTo>
                                <a:lnTo>
                                  <a:pt x="936" y="1006"/>
                                </a:lnTo>
                                <a:lnTo>
                                  <a:pt x="937" y="1007"/>
                                </a:lnTo>
                                <a:lnTo>
                                  <a:pt x="938" y="1007"/>
                                </a:lnTo>
                                <a:lnTo>
                                  <a:pt x="939" y="1008"/>
                                </a:lnTo>
                                <a:lnTo>
                                  <a:pt x="940" y="1008"/>
                                </a:lnTo>
                                <a:lnTo>
                                  <a:pt x="940" y="1009"/>
                                </a:lnTo>
                                <a:lnTo>
                                  <a:pt x="941" y="1009"/>
                                </a:lnTo>
                                <a:lnTo>
                                  <a:pt x="942" y="1009"/>
                                </a:lnTo>
                                <a:lnTo>
                                  <a:pt x="942" y="1010"/>
                                </a:lnTo>
                                <a:lnTo>
                                  <a:pt x="943" y="1010"/>
                                </a:lnTo>
                                <a:lnTo>
                                  <a:pt x="944" y="1010"/>
                                </a:lnTo>
                                <a:lnTo>
                                  <a:pt x="944" y="1011"/>
                                </a:lnTo>
                                <a:lnTo>
                                  <a:pt x="945" y="1011"/>
                                </a:lnTo>
                                <a:lnTo>
                                  <a:pt x="945" y="1012"/>
                                </a:lnTo>
                                <a:lnTo>
                                  <a:pt x="946" y="1012"/>
                                </a:lnTo>
                                <a:lnTo>
                                  <a:pt x="947" y="1012"/>
                                </a:lnTo>
                                <a:lnTo>
                                  <a:pt x="947" y="1013"/>
                                </a:lnTo>
                                <a:lnTo>
                                  <a:pt x="948" y="1013"/>
                                </a:lnTo>
                                <a:lnTo>
                                  <a:pt x="949" y="1013"/>
                                </a:lnTo>
                                <a:lnTo>
                                  <a:pt x="949" y="1014"/>
                                </a:lnTo>
                                <a:lnTo>
                                  <a:pt x="950" y="1014"/>
                                </a:lnTo>
                                <a:lnTo>
                                  <a:pt x="951" y="1014"/>
                                </a:lnTo>
                                <a:lnTo>
                                  <a:pt x="951" y="1015"/>
                                </a:lnTo>
                                <a:lnTo>
                                  <a:pt x="952" y="1015"/>
                                </a:lnTo>
                                <a:lnTo>
                                  <a:pt x="953" y="1015"/>
                                </a:lnTo>
                                <a:lnTo>
                                  <a:pt x="953" y="1016"/>
                                </a:lnTo>
                                <a:lnTo>
                                  <a:pt x="954" y="1016"/>
                                </a:lnTo>
                                <a:lnTo>
                                  <a:pt x="955" y="1017"/>
                                </a:lnTo>
                                <a:lnTo>
                                  <a:pt x="956" y="1017"/>
                                </a:lnTo>
                                <a:lnTo>
                                  <a:pt x="957" y="1018"/>
                                </a:lnTo>
                                <a:lnTo>
                                  <a:pt x="958" y="1018"/>
                                </a:lnTo>
                                <a:lnTo>
                                  <a:pt x="958" y="1019"/>
                                </a:lnTo>
                                <a:lnTo>
                                  <a:pt x="959" y="1019"/>
                                </a:lnTo>
                                <a:lnTo>
                                  <a:pt x="960" y="1019"/>
                                </a:lnTo>
                                <a:lnTo>
                                  <a:pt x="960" y="1020"/>
                                </a:lnTo>
                                <a:lnTo>
                                  <a:pt x="961" y="1020"/>
                                </a:lnTo>
                                <a:lnTo>
                                  <a:pt x="962" y="1020"/>
                                </a:lnTo>
                                <a:lnTo>
                                  <a:pt x="963" y="1021"/>
                                </a:lnTo>
                                <a:lnTo>
                                  <a:pt x="964" y="1021"/>
                                </a:lnTo>
                                <a:lnTo>
                                  <a:pt x="964" y="1022"/>
                                </a:lnTo>
                                <a:lnTo>
                                  <a:pt x="965" y="1022"/>
                                </a:lnTo>
                                <a:lnTo>
                                  <a:pt x="966" y="1022"/>
                                </a:lnTo>
                                <a:lnTo>
                                  <a:pt x="967" y="1023"/>
                                </a:lnTo>
                                <a:lnTo>
                                  <a:pt x="968" y="1023"/>
                                </a:lnTo>
                                <a:lnTo>
                                  <a:pt x="968" y="1024"/>
                                </a:lnTo>
                                <a:lnTo>
                                  <a:pt x="969" y="1024"/>
                                </a:lnTo>
                                <a:lnTo>
                                  <a:pt x="970" y="1024"/>
                                </a:lnTo>
                                <a:lnTo>
                                  <a:pt x="971" y="1025"/>
                                </a:lnTo>
                                <a:lnTo>
                                  <a:pt x="972" y="1025"/>
                                </a:lnTo>
                                <a:lnTo>
                                  <a:pt x="973" y="1026"/>
                                </a:lnTo>
                                <a:lnTo>
                                  <a:pt x="974" y="1026"/>
                                </a:lnTo>
                                <a:lnTo>
                                  <a:pt x="975" y="1026"/>
                                </a:lnTo>
                                <a:lnTo>
                                  <a:pt x="975" y="1027"/>
                                </a:lnTo>
                                <a:lnTo>
                                  <a:pt x="976" y="1027"/>
                                </a:lnTo>
                                <a:lnTo>
                                  <a:pt x="977" y="1027"/>
                                </a:lnTo>
                                <a:lnTo>
                                  <a:pt x="977" y="1028"/>
                                </a:lnTo>
                                <a:lnTo>
                                  <a:pt x="978" y="1028"/>
                                </a:lnTo>
                                <a:lnTo>
                                  <a:pt x="979" y="1028"/>
                                </a:lnTo>
                                <a:lnTo>
                                  <a:pt x="979" y="1029"/>
                                </a:lnTo>
                                <a:lnTo>
                                  <a:pt x="980" y="1029"/>
                                </a:lnTo>
                                <a:lnTo>
                                  <a:pt x="981" y="1029"/>
                                </a:lnTo>
                                <a:lnTo>
                                  <a:pt x="981" y="1030"/>
                                </a:lnTo>
                                <a:lnTo>
                                  <a:pt x="982" y="1030"/>
                                </a:lnTo>
                                <a:lnTo>
                                  <a:pt x="983" y="1030"/>
                                </a:lnTo>
                                <a:lnTo>
                                  <a:pt x="984" y="1030"/>
                                </a:lnTo>
                                <a:lnTo>
                                  <a:pt x="984" y="1031"/>
                                </a:lnTo>
                                <a:lnTo>
                                  <a:pt x="985" y="1031"/>
                                </a:lnTo>
                                <a:lnTo>
                                  <a:pt x="986" y="1031"/>
                                </a:lnTo>
                                <a:lnTo>
                                  <a:pt x="986" y="1032"/>
                                </a:lnTo>
                                <a:lnTo>
                                  <a:pt x="987" y="1032"/>
                                </a:lnTo>
                                <a:lnTo>
                                  <a:pt x="988" y="1032"/>
                                </a:lnTo>
                                <a:lnTo>
                                  <a:pt x="989" y="1033"/>
                                </a:lnTo>
                                <a:lnTo>
                                  <a:pt x="990" y="1033"/>
                                </a:lnTo>
                                <a:lnTo>
                                  <a:pt x="991" y="1033"/>
                                </a:lnTo>
                                <a:lnTo>
                                  <a:pt x="991" y="1034"/>
                                </a:lnTo>
                                <a:lnTo>
                                  <a:pt x="992" y="1034"/>
                                </a:lnTo>
                                <a:lnTo>
                                  <a:pt x="993" y="1034"/>
                                </a:lnTo>
                                <a:lnTo>
                                  <a:pt x="994" y="1035"/>
                                </a:lnTo>
                                <a:lnTo>
                                  <a:pt x="995" y="1035"/>
                                </a:lnTo>
                                <a:lnTo>
                                  <a:pt x="996" y="1035"/>
                                </a:lnTo>
                                <a:lnTo>
                                  <a:pt x="996" y="1036"/>
                                </a:lnTo>
                                <a:lnTo>
                                  <a:pt x="997" y="1036"/>
                                </a:lnTo>
                                <a:lnTo>
                                  <a:pt x="998" y="1036"/>
                                </a:lnTo>
                                <a:lnTo>
                                  <a:pt x="999" y="1037"/>
                                </a:lnTo>
                                <a:lnTo>
                                  <a:pt x="1000" y="1037"/>
                                </a:lnTo>
                                <a:lnTo>
                                  <a:pt x="1001" y="1037"/>
                                </a:lnTo>
                                <a:lnTo>
                                  <a:pt x="1001" y="1038"/>
                                </a:lnTo>
                                <a:lnTo>
                                  <a:pt x="1002" y="1038"/>
                                </a:lnTo>
                                <a:lnTo>
                                  <a:pt x="1003" y="1038"/>
                                </a:lnTo>
                                <a:lnTo>
                                  <a:pt x="1004" y="1038"/>
                                </a:lnTo>
                                <a:lnTo>
                                  <a:pt x="1004" y="1039"/>
                                </a:lnTo>
                                <a:lnTo>
                                  <a:pt x="1005" y="1039"/>
                                </a:lnTo>
                                <a:lnTo>
                                  <a:pt x="1006" y="1039"/>
                                </a:lnTo>
                                <a:lnTo>
                                  <a:pt x="1007" y="1039"/>
                                </a:lnTo>
                                <a:lnTo>
                                  <a:pt x="1007" y="1040"/>
                                </a:lnTo>
                                <a:lnTo>
                                  <a:pt x="1008" y="1040"/>
                                </a:lnTo>
                                <a:lnTo>
                                  <a:pt x="1009" y="1040"/>
                                </a:lnTo>
                                <a:lnTo>
                                  <a:pt x="1010" y="1041"/>
                                </a:lnTo>
                                <a:lnTo>
                                  <a:pt x="1011" y="1041"/>
                                </a:lnTo>
                                <a:lnTo>
                                  <a:pt x="1012" y="1041"/>
                                </a:lnTo>
                                <a:lnTo>
                                  <a:pt x="1012" y="1042"/>
                                </a:lnTo>
                                <a:lnTo>
                                  <a:pt x="1013" y="1042"/>
                                </a:lnTo>
                                <a:lnTo>
                                  <a:pt x="1014" y="1042"/>
                                </a:lnTo>
                                <a:lnTo>
                                  <a:pt x="1015" y="1042"/>
                                </a:lnTo>
                                <a:lnTo>
                                  <a:pt x="1016" y="1043"/>
                                </a:lnTo>
                                <a:lnTo>
                                  <a:pt x="1017" y="1043"/>
                                </a:lnTo>
                                <a:lnTo>
                                  <a:pt x="1018" y="1043"/>
                                </a:lnTo>
                                <a:lnTo>
                                  <a:pt x="1019" y="1044"/>
                                </a:lnTo>
                                <a:lnTo>
                                  <a:pt x="1020" y="1044"/>
                                </a:lnTo>
                                <a:lnTo>
                                  <a:pt x="1021" y="1044"/>
                                </a:lnTo>
                                <a:lnTo>
                                  <a:pt x="1022" y="1045"/>
                                </a:lnTo>
                                <a:lnTo>
                                  <a:pt x="1023" y="1045"/>
                                </a:lnTo>
                                <a:lnTo>
                                  <a:pt x="1024" y="1045"/>
                                </a:lnTo>
                                <a:lnTo>
                                  <a:pt x="1025" y="1045"/>
                                </a:lnTo>
                                <a:lnTo>
                                  <a:pt x="1025" y="1046"/>
                                </a:lnTo>
                                <a:lnTo>
                                  <a:pt x="1026" y="1046"/>
                                </a:lnTo>
                                <a:lnTo>
                                  <a:pt x="1027" y="1046"/>
                                </a:lnTo>
                                <a:lnTo>
                                  <a:pt x="1028" y="1046"/>
                                </a:lnTo>
                                <a:lnTo>
                                  <a:pt x="1028" y="1047"/>
                                </a:lnTo>
                                <a:lnTo>
                                  <a:pt x="1029" y="1047"/>
                                </a:lnTo>
                                <a:lnTo>
                                  <a:pt x="1030" y="1047"/>
                                </a:lnTo>
                                <a:lnTo>
                                  <a:pt x="1031" y="1047"/>
                                </a:lnTo>
                                <a:lnTo>
                                  <a:pt x="1032" y="1048"/>
                                </a:lnTo>
                                <a:lnTo>
                                  <a:pt x="1033" y="1048"/>
                                </a:lnTo>
                                <a:lnTo>
                                  <a:pt x="1034" y="1048"/>
                                </a:lnTo>
                                <a:lnTo>
                                  <a:pt x="1035" y="1048"/>
                                </a:lnTo>
                                <a:lnTo>
                                  <a:pt x="1035" y="1049"/>
                                </a:lnTo>
                                <a:lnTo>
                                  <a:pt x="1036" y="1049"/>
                                </a:lnTo>
                                <a:lnTo>
                                  <a:pt x="1037" y="1049"/>
                                </a:lnTo>
                                <a:lnTo>
                                  <a:pt x="1038" y="1049"/>
                                </a:lnTo>
                                <a:lnTo>
                                  <a:pt x="1039" y="1049"/>
                                </a:lnTo>
                                <a:lnTo>
                                  <a:pt x="1039" y="1050"/>
                                </a:lnTo>
                                <a:lnTo>
                                  <a:pt x="1040" y="1050"/>
                                </a:lnTo>
                                <a:lnTo>
                                  <a:pt x="1041" y="1050"/>
                                </a:lnTo>
                                <a:lnTo>
                                  <a:pt x="1042" y="1050"/>
                                </a:lnTo>
                                <a:lnTo>
                                  <a:pt x="1043" y="1050"/>
                                </a:lnTo>
                                <a:lnTo>
                                  <a:pt x="1043" y="1051"/>
                                </a:lnTo>
                                <a:lnTo>
                                  <a:pt x="1044" y="1051"/>
                                </a:lnTo>
                                <a:lnTo>
                                  <a:pt x="1045" y="1051"/>
                                </a:lnTo>
                                <a:lnTo>
                                  <a:pt x="1046" y="1051"/>
                                </a:lnTo>
                                <a:lnTo>
                                  <a:pt x="1047" y="1051"/>
                                </a:lnTo>
                                <a:lnTo>
                                  <a:pt x="1047" y="1052"/>
                                </a:lnTo>
                                <a:lnTo>
                                  <a:pt x="1048" y="1052"/>
                                </a:lnTo>
                                <a:lnTo>
                                  <a:pt x="1049" y="1052"/>
                                </a:lnTo>
                                <a:lnTo>
                                  <a:pt x="1050" y="1052"/>
                                </a:lnTo>
                                <a:lnTo>
                                  <a:pt x="1051" y="1052"/>
                                </a:lnTo>
                                <a:lnTo>
                                  <a:pt x="1051" y="1053"/>
                                </a:lnTo>
                                <a:lnTo>
                                  <a:pt x="1052" y="1053"/>
                                </a:lnTo>
                                <a:lnTo>
                                  <a:pt x="1053" y="1053"/>
                                </a:lnTo>
                                <a:lnTo>
                                  <a:pt x="1054" y="1053"/>
                                </a:lnTo>
                                <a:lnTo>
                                  <a:pt x="1055" y="1053"/>
                                </a:lnTo>
                                <a:lnTo>
                                  <a:pt x="1056" y="1054"/>
                                </a:lnTo>
                                <a:lnTo>
                                  <a:pt x="1057" y="1054"/>
                                </a:lnTo>
                                <a:lnTo>
                                  <a:pt x="1058" y="1054"/>
                                </a:lnTo>
                                <a:lnTo>
                                  <a:pt x="1059" y="1054"/>
                                </a:lnTo>
                                <a:lnTo>
                                  <a:pt x="1060" y="1054"/>
                                </a:lnTo>
                                <a:lnTo>
                                  <a:pt x="1060" y="1055"/>
                                </a:lnTo>
                                <a:lnTo>
                                  <a:pt x="1061" y="1055"/>
                                </a:lnTo>
                                <a:lnTo>
                                  <a:pt x="1062" y="1055"/>
                                </a:lnTo>
                                <a:lnTo>
                                  <a:pt x="1063" y="1055"/>
                                </a:lnTo>
                                <a:lnTo>
                                  <a:pt x="1064" y="1055"/>
                                </a:lnTo>
                                <a:lnTo>
                                  <a:pt x="1065" y="1055"/>
                                </a:lnTo>
                                <a:lnTo>
                                  <a:pt x="1065" y="1056"/>
                                </a:lnTo>
                                <a:lnTo>
                                  <a:pt x="1066" y="1056"/>
                                </a:lnTo>
                                <a:lnTo>
                                  <a:pt x="1067" y="1056"/>
                                </a:lnTo>
                                <a:lnTo>
                                  <a:pt x="1068" y="1056"/>
                                </a:lnTo>
                                <a:lnTo>
                                  <a:pt x="1069" y="1056"/>
                                </a:lnTo>
                                <a:lnTo>
                                  <a:pt x="1070" y="1056"/>
                                </a:lnTo>
                                <a:lnTo>
                                  <a:pt x="1071" y="1057"/>
                                </a:lnTo>
                                <a:lnTo>
                                  <a:pt x="1072" y="1057"/>
                                </a:lnTo>
                                <a:lnTo>
                                  <a:pt x="1073" y="1057"/>
                                </a:lnTo>
                                <a:lnTo>
                                  <a:pt x="1074" y="1057"/>
                                </a:lnTo>
                                <a:lnTo>
                                  <a:pt x="1075" y="1057"/>
                                </a:lnTo>
                                <a:lnTo>
                                  <a:pt x="1076" y="1057"/>
                                </a:lnTo>
                                <a:lnTo>
                                  <a:pt x="1076" y="1058"/>
                                </a:lnTo>
                                <a:lnTo>
                                  <a:pt x="1077" y="1058"/>
                                </a:lnTo>
                                <a:lnTo>
                                  <a:pt x="1078" y="1058"/>
                                </a:lnTo>
                                <a:lnTo>
                                  <a:pt x="1079" y="1058"/>
                                </a:lnTo>
                                <a:lnTo>
                                  <a:pt x="1080" y="1058"/>
                                </a:lnTo>
                                <a:lnTo>
                                  <a:pt x="1081" y="1058"/>
                                </a:lnTo>
                                <a:lnTo>
                                  <a:pt x="1082" y="1058"/>
                                </a:lnTo>
                                <a:lnTo>
                                  <a:pt x="1082" y="1059"/>
                                </a:lnTo>
                                <a:lnTo>
                                  <a:pt x="1083" y="1059"/>
                                </a:lnTo>
                                <a:lnTo>
                                  <a:pt x="1084" y="1059"/>
                                </a:lnTo>
                                <a:lnTo>
                                  <a:pt x="1085" y="1059"/>
                                </a:lnTo>
                                <a:lnTo>
                                  <a:pt x="1086" y="1059"/>
                                </a:lnTo>
                                <a:lnTo>
                                  <a:pt x="1087" y="1059"/>
                                </a:lnTo>
                                <a:lnTo>
                                  <a:pt x="1088" y="1059"/>
                                </a:lnTo>
                                <a:lnTo>
                                  <a:pt x="1089" y="1060"/>
                                </a:lnTo>
                                <a:lnTo>
                                  <a:pt x="1090" y="1060"/>
                                </a:lnTo>
                                <a:lnTo>
                                  <a:pt x="1091" y="1060"/>
                                </a:lnTo>
                                <a:lnTo>
                                  <a:pt x="1092" y="1060"/>
                                </a:lnTo>
                                <a:lnTo>
                                  <a:pt x="1093" y="1060"/>
                                </a:lnTo>
                                <a:lnTo>
                                  <a:pt x="1094" y="1060"/>
                                </a:lnTo>
                                <a:lnTo>
                                  <a:pt x="1095" y="1060"/>
                                </a:lnTo>
                                <a:lnTo>
                                  <a:pt x="1095" y="1061"/>
                                </a:lnTo>
                                <a:lnTo>
                                  <a:pt x="1096" y="1061"/>
                                </a:lnTo>
                                <a:lnTo>
                                  <a:pt x="1097" y="1061"/>
                                </a:lnTo>
                                <a:lnTo>
                                  <a:pt x="1098" y="1061"/>
                                </a:lnTo>
                                <a:lnTo>
                                  <a:pt x="1099" y="1061"/>
                                </a:lnTo>
                                <a:lnTo>
                                  <a:pt x="1100" y="1061"/>
                                </a:lnTo>
                                <a:lnTo>
                                  <a:pt x="1101" y="1061"/>
                                </a:lnTo>
                                <a:lnTo>
                                  <a:pt x="1102" y="1061"/>
                                </a:lnTo>
                                <a:lnTo>
                                  <a:pt x="1103" y="1062"/>
                                </a:lnTo>
                                <a:lnTo>
                                  <a:pt x="1104" y="1062"/>
                                </a:lnTo>
                                <a:lnTo>
                                  <a:pt x="1105" y="1062"/>
                                </a:lnTo>
                                <a:lnTo>
                                  <a:pt x="1106" y="1062"/>
                                </a:lnTo>
                                <a:lnTo>
                                  <a:pt x="1107" y="1062"/>
                                </a:lnTo>
                                <a:lnTo>
                                  <a:pt x="1108" y="1062"/>
                                </a:lnTo>
                                <a:lnTo>
                                  <a:pt x="1109" y="1062"/>
                                </a:lnTo>
                                <a:lnTo>
                                  <a:pt x="1110" y="1062"/>
                                </a:lnTo>
                                <a:lnTo>
                                  <a:pt x="1111" y="1063"/>
                                </a:lnTo>
                                <a:lnTo>
                                  <a:pt x="1112" y="1063"/>
                                </a:lnTo>
                                <a:lnTo>
                                  <a:pt x="1113" y="1063"/>
                                </a:lnTo>
                                <a:lnTo>
                                  <a:pt x="1114" y="1063"/>
                                </a:lnTo>
                                <a:lnTo>
                                  <a:pt x="1115" y="1063"/>
                                </a:lnTo>
                                <a:lnTo>
                                  <a:pt x="1116" y="1063"/>
                                </a:lnTo>
                                <a:lnTo>
                                  <a:pt x="1117" y="1063"/>
                                </a:lnTo>
                                <a:lnTo>
                                  <a:pt x="1118" y="1063"/>
                                </a:lnTo>
                                <a:lnTo>
                                  <a:pt x="1119" y="1063"/>
                                </a:lnTo>
                                <a:lnTo>
                                  <a:pt x="1119" y="1064"/>
                                </a:lnTo>
                                <a:lnTo>
                                  <a:pt x="1120" y="1064"/>
                                </a:lnTo>
                                <a:lnTo>
                                  <a:pt x="1121" y="1064"/>
                                </a:lnTo>
                                <a:lnTo>
                                  <a:pt x="1122" y="1064"/>
                                </a:lnTo>
                                <a:lnTo>
                                  <a:pt x="1123" y="1064"/>
                                </a:lnTo>
                                <a:lnTo>
                                  <a:pt x="1124" y="1064"/>
                                </a:lnTo>
                                <a:lnTo>
                                  <a:pt x="1125" y="1064"/>
                                </a:lnTo>
                                <a:lnTo>
                                  <a:pt x="1126" y="1064"/>
                                </a:lnTo>
                                <a:lnTo>
                                  <a:pt x="1127" y="1064"/>
                                </a:lnTo>
                                <a:lnTo>
                                  <a:pt x="1128" y="1064"/>
                                </a:lnTo>
                                <a:lnTo>
                                  <a:pt x="1128" y="1065"/>
                                </a:lnTo>
                                <a:lnTo>
                                  <a:pt x="1129" y="1065"/>
                                </a:lnTo>
                                <a:lnTo>
                                  <a:pt x="1130" y="1065"/>
                                </a:lnTo>
                                <a:lnTo>
                                  <a:pt x="1131" y="1065"/>
                                </a:lnTo>
                                <a:lnTo>
                                  <a:pt x="1132" y="1065"/>
                                </a:lnTo>
                                <a:lnTo>
                                  <a:pt x="1133" y="1065"/>
                                </a:lnTo>
                                <a:lnTo>
                                  <a:pt x="1134" y="1065"/>
                                </a:lnTo>
                                <a:lnTo>
                                  <a:pt x="1135" y="1065"/>
                                </a:lnTo>
                                <a:lnTo>
                                  <a:pt x="1136" y="1065"/>
                                </a:lnTo>
                                <a:lnTo>
                                  <a:pt x="1137" y="1065"/>
                                </a:lnTo>
                                <a:lnTo>
                                  <a:pt x="1138" y="1066"/>
                                </a:lnTo>
                                <a:lnTo>
                                  <a:pt x="1139" y="1066"/>
                                </a:lnTo>
                                <a:lnTo>
                                  <a:pt x="1140" y="1066"/>
                                </a:lnTo>
                                <a:lnTo>
                                  <a:pt x="1141" y="1066"/>
                                </a:lnTo>
                                <a:lnTo>
                                  <a:pt x="1142" y="1066"/>
                                </a:lnTo>
                                <a:lnTo>
                                  <a:pt x="1143" y="1066"/>
                                </a:lnTo>
                                <a:lnTo>
                                  <a:pt x="1144" y="1066"/>
                                </a:lnTo>
                                <a:lnTo>
                                  <a:pt x="1145" y="1066"/>
                                </a:lnTo>
                                <a:lnTo>
                                  <a:pt x="1146" y="1066"/>
                                </a:lnTo>
                                <a:lnTo>
                                  <a:pt x="1147" y="1066"/>
                                </a:lnTo>
                                <a:lnTo>
                                  <a:pt x="1147" y="1067"/>
                                </a:lnTo>
                                <a:lnTo>
                                  <a:pt x="1148" y="1067"/>
                                </a:lnTo>
                                <a:lnTo>
                                  <a:pt x="1149" y="1067"/>
                                </a:lnTo>
                                <a:lnTo>
                                  <a:pt x="1150" y="1067"/>
                                </a:lnTo>
                                <a:lnTo>
                                  <a:pt x="1151" y="1067"/>
                                </a:lnTo>
                                <a:lnTo>
                                  <a:pt x="1152" y="1067"/>
                                </a:lnTo>
                                <a:lnTo>
                                  <a:pt x="1153" y="1067"/>
                                </a:lnTo>
                                <a:lnTo>
                                  <a:pt x="1154" y="1067"/>
                                </a:lnTo>
                                <a:lnTo>
                                  <a:pt x="1155" y="1067"/>
                                </a:lnTo>
                                <a:lnTo>
                                  <a:pt x="1156" y="1067"/>
                                </a:lnTo>
                                <a:lnTo>
                                  <a:pt x="1157" y="1067"/>
                                </a:lnTo>
                                <a:lnTo>
                                  <a:pt x="1158" y="1067"/>
                                </a:lnTo>
                                <a:lnTo>
                                  <a:pt x="1158" y="1068"/>
                                </a:lnTo>
                                <a:lnTo>
                                  <a:pt x="1159" y="1068"/>
                                </a:lnTo>
                                <a:lnTo>
                                  <a:pt x="1160" y="1068"/>
                                </a:lnTo>
                                <a:lnTo>
                                  <a:pt x="1161" y="1068"/>
                                </a:lnTo>
                                <a:lnTo>
                                  <a:pt x="1162" y="1068"/>
                                </a:lnTo>
                                <a:lnTo>
                                  <a:pt x="1163" y="1068"/>
                                </a:lnTo>
                                <a:lnTo>
                                  <a:pt x="1164" y="1068"/>
                                </a:lnTo>
                                <a:lnTo>
                                  <a:pt x="1165" y="1068"/>
                                </a:lnTo>
                                <a:lnTo>
                                  <a:pt x="1166" y="1068"/>
                                </a:lnTo>
                                <a:lnTo>
                                  <a:pt x="1167" y="1068"/>
                                </a:lnTo>
                                <a:lnTo>
                                  <a:pt x="1168" y="1068"/>
                                </a:lnTo>
                                <a:lnTo>
                                  <a:pt x="1169" y="1068"/>
                                </a:lnTo>
                                <a:lnTo>
                                  <a:pt x="1169" y="1069"/>
                                </a:lnTo>
                                <a:lnTo>
                                  <a:pt x="1170" y="1069"/>
                                </a:lnTo>
                                <a:lnTo>
                                  <a:pt x="1171" y="1069"/>
                                </a:lnTo>
                                <a:lnTo>
                                  <a:pt x="1172" y="1069"/>
                                </a:lnTo>
                                <a:lnTo>
                                  <a:pt x="1173" y="1069"/>
                                </a:lnTo>
                                <a:lnTo>
                                  <a:pt x="1174" y="1069"/>
                                </a:lnTo>
                                <a:lnTo>
                                  <a:pt x="1175" y="1069"/>
                                </a:lnTo>
                                <a:lnTo>
                                  <a:pt x="1176" y="1069"/>
                                </a:lnTo>
                                <a:lnTo>
                                  <a:pt x="1177" y="1069"/>
                                </a:lnTo>
                                <a:lnTo>
                                  <a:pt x="1178" y="1069"/>
                                </a:lnTo>
                                <a:lnTo>
                                  <a:pt x="1179" y="1069"/>
                                </a:lnTo>
                                <a:lnTo>
                                  <a:pt x="1180" y="1069"/>
                                </a:lnTo>
                                <a:lnTo>
                                  <a:pt x="1180" y="1070"/>
                                </a:lnTo>
                                <a:lnTo>
                                  <a:pt x="1181" y="1070"/>
                                </a:lnTo>
                                <a:lnTo>
                                  <a:pt x="1182" y="1070"/>
                                </a:lnTo>
                                <a:lnTo>
                                  <a:pt x="1183" y="1070"/>
                                </a:lnTo>
                                <a:lnTo>
                                  <a:pt x="1184" y="1070"/>
                                </a:lnTo>
                                <a:lnTo>
                                  <a:pt x="1185" y="1070"/>
                                </a:lnTo>
                                <a:lnTo>
                                  <a:pt x="1186" y="1070"/>
                                </a:lnTo>
                                <a:lnTo>
                                  <a:pt x="1187" y="1070"/>
                                </a:lnTo>
                                <a:lnTo>
                                  <a:pt x="1188" y="1070"/>
                                </a:lnTo>
                                <a:lnTo>
                                  <a:pt x="1189" y="1070"/>
                                </a:lnTo>
                                <a:lnTo>
                                  <a:pt x="1190" y="1070"/>
                                </a:lnTo>
                                <a:lnTo>
                                  <a:pt x="1191" y="1070"/>
                                </a:lnTo>
                                <a:lnTo>
                                  <a:pt x="1192" y="1070"/>
                                </a:lnTo>
                                <a:lnTo>
                                  <a:pt x="1192" y="1071"/>
                                </a:lnTo>
                                <a:lnTo>
                                  <a:pt x="1193" y="1071"/>
                                </a:lnTo>
                                <a:lnTo>
                                  <a:pt x="1194" y="1071"/>
                                </a:lnTo>
                                <a:lnTo>
                                  <a:pt x="1195" y="1071"/>
                                </a:lnTo>
                                <a:lnTo>
                                  <a:pt x="1196" y="1071"/>
                                </a:lnTo>
                                <a:lnTo>
                                  <a:pt x="1197" y="1071"/>
                                </a:lnTo>
                                <a:lnTo>
                                  <a:pt x="1198" y="1071"/>
                                </a:lnTo>
                                <a:lnTo>
                                  <a:pt x="1199" y="1071"/>
                                </a:lnTo>
                                <a:lnTo>
                                  <a:pt x="1200" y="1071"/>
                                </a:lnTo>
                                <a:lnTo>
                                  <a:pt x="1201" y="1071"/>
                                </a:lnTo>
                                <a:lnTo>
                                  <a:pt x="1202" y="1071"/>
                                </a:lnTo>
                                <a:lnTo>
                                  <a:pt x="1203" y="1071"/>
                                </a:lnTo>
                                <a:lnTo>
                                  <a:pt x="1204" y="1071"/>
                                </a:lnTo>
                                <a:lnTo>
                                  <a:pt x="1204" y="1072"/>
                                </a:lnTo>
                                <a:lnTo>
                                  <a:pt x="1205" y="1072"/>
                                </a:lnTo>
                                <a:lnTo>
                                  <a:pt x="1206" y="1072"/>
                                </a:lnTo>
                                <a:lnTo>
                                  <a:pt x="1207" y="1072"/>
                                </a:lnTo>
                                <a:lnTo>
                                  <a:pt x="1208" y="1072"/>
                                </a:lnTo>
                                <a:lnTo>
                                  <a:pt x="1209" y="1072"/>
                                </a:lnTo>
                                <a:lnTo>
                                  <a:pt x="1210" y="1072"/>
                                </a:lnTo>
                                <a:lnTo>
                                  <a:pt x="1211" y="1072"/>
                                </a:lnTo>
                                <a:lnTo>
                                  <a:pt x="1212" y="1072"/>
                                </a:lnTo>
                                <a:lnTo>
                                  <a:pt x="1213" y="1072"/>
                                </a:lnTo>
                                <a:lnTo>
                                  <a:pt x="1214" y="1072"/>
                                </a:lnTo>
                                <a:lnTo>
                                  <a:pt x="1215" y="1072"/>
                                </a:lnTo>
                                <a:lnTo>
                                  <a:pt x="1216" y="1072"/>
                                </a:lnTo>
                                <a:lnTo>
                                  <a:pt x="1216" y="1073"/>
                                </a:lnTo>
                                <a:lnTo>
                                  <a:pt x="1217" y="1073"/>
                                </a:lnTo>
                                <a:lnTo>
                                  <a:pt x="1218" y="1073"/>
                                </a:lnTo>
                                <a:lnTo>
                                  <a:pt x="1219" y="1073"/>
                                </a:lnTo>
                                <a:lnTo>
                                  <a:pt x="1220" y="1073"/>
                                </a:lnTo>
                                <a:lnTo>
                                  <a:pt x="1221" y="1073"/>
                                </a:lnTo>
                                <a:lnTo>
                                  <a:pt x="1222" y="1073"/>
                                </a:lnTo>
                                <a:lnTo>
                                  <a:pt x="1223" y="1073"/>
                                </a:lnTo>
                                <a:lnTo>
                                  <a:pt x="1224" y="1073"/>
                                </a:lnTo>
                                <a:lnTo>
                                  <a:pt x="1225" y="1073"/>
                                </a:lnTo>
                                <a:lnTo>
                                  <a:pt x="1226" y="1073"/>
                                </a:lnTo>
                                <a:lnTo>
                                  <a:pt x="1227" y="1073"/>
                                </a:lnTo>
                                <a:lnTo>
                                  <a:pt x="1228" y="1073"/>
                                </a:lnTo>
                                <a:lnTo>
                                  <a:pt x="1229" y="1074"/>
                                </a:lnTo>
                                <a:lnTo>
                                  <a:pt x="1230" y="1074"/>
                                </a:lnTo>
                                <a:lnTo>
                                  <a:pt x="1231" y="1074"/>
                                </a:lnTo>
                                <a:lnTo>
                                  <a:pt x="1232" y="1074"/>
                                </a:lnTo>
                                <a:lnTo>
                                  <a:pt x="1233" y="1074"/>
                                </a:lnTo>
                                <a:lnTo>
                                  <a:pt x="1234" y="1074"/>
                                </a:lnTo>
                                <a:lnTo>
                                  <a:pt x="1235" y="1074"/>
                                </a:lnTo>
                                <a:lnTo>
                                  <a:pt x="1236" y="1074"/>
                                </a:lnTo>
                                <a:lnTo>
                                  <a:pt x="1237" y="1074"/>
                                </a:lnTo>
                                <a:lnTo>
                                  <a:pt x="1238" y="1074"/>
                                </a:lnTo>
                                <a:lnTo>
                                  <a:pt x="1239" y="1074"/>
                                </a:lnTo>
                                <a:lnTo>
                                  <a:pt x="1240" y="1074"/>
                                </a:lnTo>
                                <a:lnTo>
                                  <a:pt x="1241" y="1074"/>
                                </a:lnTo>
                                <a:lnTo>
                                  <a:pt x="1241" y="1075"/>
                                </a:lnTo>
                                <a:lnTo>
                                  <a:pt x="1242" y="1075"/>
                                </a:lnTo>
                                <a:lnTo>
                                  <a:pt x="1243" y="1075"/>
                                </a:lnTo>
                                <a:lnTo>
                                  <a:pt x="1244" y="1075"/>
                                </a:lnTo>
                                <a:lnTo>
                                  <a:pt x="1245" y="1075"/>
                                </a:lnTo>
                                <a:lnTo>
                                  <a:pt x="1246" y="1075"/>
                                </a:lnTo>
                                <a:lnTo>
                                  <a:pt x="1247" y="1075"/>
                                </a:lnTo>
                                <a:lnTo>
                                  <a:pt x="1248" y="1075"/>
                                </a:lnTo>
                                <a:lnTo>
                                  <a:pt x="1249" y="1075"/>
                                </a:lnTo>
                                <a:lnTo>
                                  <a:pt x="1250" y="1075"/>
                                </a:lnTo>
                                <a:lnTo>
                                  <a:pt x="1251" y="1075"/>
                                </a:lnTo>
                                <a:lnTo>
                                  <a:pt x="1252" y="1075"/>
                                </a:lnTo>
                                <a:lnTo>
                                  <a:pt x="1253" y="1075"/>
                                </a:lnTo>
                                <a:lnTo>
                                  <a:pt x="1254" y="1076"/>
                                </a:lnTo>
                                <a:lnTo>
                                  <a:pt x="1255" y="1076"/>
                                </a:lnTo>
                                <a:lnTo>
                                  <a:pt x="1256" y="1076"/>
                                </a:lnTo>
                                <a:lnTo>
                                  <a:pt x="1257" y="1076"/>
                                </a:lnTo>
                                <a:lnTo>
                                  <a:pt x="1258" y="1076"/>
                                </a:lnTo>
                                <a:lnTo>
                                  <a:pt x="1259" y="1076"/>
                                </a:lnTo>
                                <a:lnTo>
                                  <a:pt x="1260" y="1076"/>
                                </a:lnTo>
                                <a:lnTo>
                                  <a:pt x="1261" y="1076"/>
                                </a:lnTo>
                                <a:lnTo>
                                  <a:pt x="1262" y="1076"/>
                                </a:lnTo>
                                <a:lnTo>
                                  <a:pt x="1263" y="1076"/>
                                </a:lnTo>
                                <a:lnTo>
                                  <a:pt x="1264" y="1076"/>
                                </a:lnTo>
                                <a:lnTo>
                                  <a:pt x="1265" y="1076"/>
                                </a:lnTo>
                                <a:lnTo>
                                  <a:pt x="1265" y="1077"/>
                                </a:lnTo>
                                <a:lnTo>
                                  <a:pt x="1266" y="1077"/>
                                </a:lnTo>
                                <a:lnTo>
                                  <a:pt x="1267" y="1077"/>
                                </a:lnTo>
                                <a:lnTo>
                                  <a:pt x="1268" y="1077"/>
                                </a:lnTo>
                                <a:lnTo>
                                  <a:pt x="1269" y="1077"/>
                                </a:lnTo>
                                <a:lnTo>
                                  <a:pt x="1270" y="1077"/>
                                </a:lnTo>
                                <a:lnTo>
                                  <a:pt x="1271" y="1077"/>
                                </a:lnTo>
                                <a:lnTo>
                                  <a:pt x="1272" y="1077"/>
                                </a:lnTo>
                                <a:lnTo>
                                  <a:pt x="1273" y="1077"/>
                                </a:lnTo>
                                <a:lnTo>
                                  <a:pt x="1274" y="1077"/>
                                </a:lnTo>
                                <a:lnTo>
                                  <a:pt x="1275" y="1077"/>
                                </a:lnTo>
                                <a:lnTo>
                                  <a:pt x="1276" y="1077"/>
                                </a:lnTo>
                                <a:lnTo>
                                  <a:pt x="1276" y="1078"/>
                                </a:lnTo>
                                <a:lnTo>
                                  <a:pt x="1277" y="1078"/>
                                </a:lnTo>
                                <a:lnTo>
                                  <a:pt x="1278" y="1078"/>
                                </a:lnTo>
                                <a:lnTo>
                                  <a:pt x="1279" y="1078"/>
                                </a:lnTo>
                                <a:lnTo>
                                  <a:pt x="1280" y="1078"/>
                                </a:lnTo>
                                <a:lnTo>
                                  <a:pt x="1281" y="1078"/>
                                </a:lnTo>
                                <a:lnTo>
                                  <a:pt x="1282" y="1078"/>
                                </a:lnTo>
                                <a:lnTo>
                                  <a:pt x="1283" y="1078"/>
                                </a:lnTo>
                                <a:lnTo>
                                  <a:pt x="1284" y="1078"/>
                                </a:lnTo>
                                <a:lnTo>
                                  <a:pt x="1285" y="1078"/>
                                </a:lnTo>
                                <a:lnTo>
                                  <a:pt x="1286" y="1078"/>
                                </a:lnTo>
                                <a:lnTo>
                                  <a:pt x="1287" y="1079"/>
                                </a:lnTo>
                                <a:lnTo>
                                  <a:pt x="1288" y="1079"/>
                                </a:lnTo>
                                <a:lnTo>
                                  <a:pt x="1289" y="1079"/>
                                </a:lnTo>
                                <a:lnTo>
                                  <a:pt x="1290" y="1079"/>
                                </a:lnTo>
                                <a:lnTo>
                                  <a:pt x="1291" y="1079"/>
                                </a:lnTo>
                                <a:lnTo>
                                  <a:pt x="1292" y="1079"/>
                                </a:lnTo>
                                <a:lnTo>
                                  <a:pt x="1293" y="1079"/>
                                </a:lnTo>
                                <a:lnTo>
                                  <a:pt x="1294" y="1079"/>
                                </a:lnTo>
                                <a:lnTo>
                                  <a:pt x="1295" y="1079"/>
                                </a:lnTo>
                              </a:path>
                            </a:pathLst>
                          </a:custGeom>
                          <a:noFill/>
                          <a:ln w="17463" cap="rnd">
                            <a:solidFill>
                              <a:srgbClr val="FF0000"/>
                            </a:solidFill>
                            <a:prstDash val="solid"/>
                            <a:round/>
                            <a:headEnd/>
                            <a:tailEnd/>
                          </a:ln>
                          <a:extLst>
                            <a:ext uri="{909E8E84-426E-40DD-AFC4-6F175D3DCCD1}">
                              <a14:hiddenFill xmlns:a14="http://schemas.microsoft.com/office/drawing/2010/main">
                                <a:solidFill>
                                  <a:srgbClr val="FFFFFF"/>
                                </a:solidFill>
                              </a14:hiddenFill>
                            </a:ext>
                          </a:extLst>
                        </wps:spPr>
                        <wps:bodyPr vert="horz" wrap="square" lIns="91440" tIns="45720" rIns="91440" bIns="45720" numCol="1" anchor="t" anchorCtr="0" compatLnSpc="1">
                          <a:prstTxWarp prst="textNoShape">
                            <a:avLst/>
                          </a:prstTxWarp>
                        </wps:bodyPr>
                      </wps:wsp>
                      <pic:pic xmlns:pic="http://schemas.openxmlformats.org/drawingml/2006/picture">
                        <pic:nvPicPr>
                          <pic:cNvPr id="285" name="Рисунок 285"/>
                          <pic:cNvPicPr>
                            <a:picLocks noChangeAspect="1"/>
                          </pic:cNvPicPr>
                        </pic:nvPicPr>
                        <pic:blipFill>
                          <a:blip r:embed="rId2539"/>
                          <a:stretch>
                            <a:fillRect/>
                          </a:stretch>
                        </pic:blipFill>
                        <pic:spPr>
                          <a:xfrm>
                            <a:off x="2339688" y="2819826"/>
                            <a:ext cx="584328" cy="241359"/>
                          </a:xfrm>
                          <a:prstGeom prst="rect">
                            <a:avLst/>
                          </a:prstGeom>
                        </pic:spPr>
                      </pic:pic>
                      <pic:pic xmlns:pic="http://schemas.openxmlformats.org/drawingml/2006/picture">
                        <pic:nvPicPr>
                          <pic:cNvPr id="286" name="Рисунок 286"/>
                          <pic:cNvPicPr>
                            <a:picLocks noChangeAspect="1"/>
                          </pic:cNvPicPr>
                        </pic:nvPicPr>
                        <pic:blipFill>
                          <a:blip r:embed="rId2540"/>
                          <a:stretch>
                            <a:fillRect/>
                          </a:stretch>
                        </pic:blipFill>
                        <pic:spPr>
                          <a:xfrm>
                            <a:off x="280497" y="2661268"/>
                            <a:ext cx="139731" cy="177844"/>
                          </a:xfrm>
                          <a:prstGeom prst="rect">
                            <a:avLst/>
                          </a:prstGeom>
                        </pic:spPr>
                      </pic:pic>
                      <pic:pic xmlns:pic="http://schemas.openxmlformats.org/drawingml/2006/picture">
                        <pic:nvPicPr>
                          <pic:cNvPr id="287" name="Рисунок 287"/>
                          <pic:cNvPicPr>
                            <a:picLocks noChangeAspect="1"/>
                          </pic:cNvPicPr>
                        </pic:nvPicPr>
                        <pic:blipFill>
                          <a:blip r:embed="rId2541"/>
                          <a:stretch>
                            <a:fillRect/>
                          </a:stretch>
                        </pic:blipFill>
                        <pic:spPr>
                          <a:xfrm>
                            <a:off x="1194884" y="2658758"/>
                            <a:ext cx="127028" cy="190547"/>
                          </a:xfrm>
                          <a:prstGeom prst="rect">
                            <a:avLst/>
                          </a:prstGeom>
                        </pic:spPr>
                      </pic:pic>
                      <pic:pic xmlns:pic="http://schemas.openxmlformats.org/drawingml/2006/picture">
                        <pic:nvPicPr>
                          <pic:cNvPr id="288" name="Рисунок 288"/>
                          <pic:cNvPicPr>
                            <a:picLocks noChangeAspect="1"/>
                          </pic:cNvPicPr>
                        </pic:nvPicPr>
                        <pic:blipFill>
                          <a:blip r:embed="rId2542"/>
                          <a:stretch>
                            <a:fillRect/>
                          </a:stretch>
                        </pic:blipFill>
                        <pic:spPr>
                          <a:xfrm>
                            <a:off x="2110886" y="2650706"/>
                            <a:ext cx="139731" cy="190547"/>
                          </a:xfrm>
                          <a:prstGeom prst="rect">
                            <a:avLst/>
                          </a:prstGeom>
                        </pic:spPr>
                      </pic:pic>
                      <pic:pic xmlns:pic="http://schemas.openxmlformats.org/drawingml/2006/picture">
                        <pic:nvPicPr>
                          <pic:cNvPr id="289" name="Рисунок 289"/>
                          <pic:cNvPicPr>
                            <a:picLocks noChangeAspect="1"/>
                          </pic:cNvPicPr>
                        </pic:nvPicPr>
                        <pic:blipFill>
                          <a:blip r:embed="rId2543"/>
                          <a:stretch>
                            <a:fillRect/>
                          </a:stretch>
                        </pic:blipFill>
                        <pic:spPr>
                          <a:xfrm>
                            <a:off x="3013087" y="2651246"/>
                            <a:ext cx="139731" cy="190547"/>
                          </a:xfrm>
                          <a:prstGeom prst="rect">
                            <a:avLst/>
                          </a:prstGeom>
                        </pic:spPr>
                      </pic:pic>
                      <pic:pic xmlns:pic="http://schemas.openxmlformats.org/drawingml/2006/picture">
                        <pic:nvPicPr>
                          <pic:cNvPr id="290" name="Рисунок 290"/>
                          <pic:cNvPicPr>
                            <a:picLocks noChangeAspect="1"/>
                          </pic:cNvPicPr>
                        </pic:nvPicPr>
                        <pic:blipFill>
                          <a:blip r:embed="rId2544"/>
                          <a:stretch>
                            <a:fillRect/>
                          </a:stretch>
                        </pic:blipFill>
                        <pic:spPr>
                          <a:xfrm>
                            <a:off x="89961" y="2018613"/>
                            <a:ext cx="241353" cy="190547"/>
                          </a:xfrm>
                          <a:prstGeom prst="rect">
                            <a:avLst/>
                          </a:prstGeom>
                        </pic:spPr>
                      </pic:pic>
                      <pic:pic xmlns:pic="http://schemas.openxmlformats.org/drawingml/2006/picture">
                        <pic:nvPicPr>
                          <pic:cNvPr id="291" name="Рисунок 291"/>
                          <pic:cNvPicPr>
                            <a:picLocks noChangeAspect="1"/>
                          </pic:cNvPicPr>
                        </pic:nvPicPr>
                        <pic:blipFill>
                          <a:blip r:embed="rId2545"/>
                          <a:stretch>
                            <a:fillRect/>
                          </a:stretch>
                        </pic:blipFill>
                        <pic:spPr>
                          <a:xfrm>
                            <a:off x="152433" y="2463759"/>
                            <a:ext cx="139731" cy="190547"/>
                          </a:xfrm>
                          <a:prstGeom prst="rect">
                            <a:avLst/>
                          </a:prstGeom>
                        </pic:spPr>
                      </pic:pic>
                      <pic:pic xmlns:pic="http://schemas.openxmlformats.org/drawingml/2006/picture">
                        <pic:nvPicPr>
                          <pic:cNvPr id="292" name="Рисунок 292"/>
                          <pic:cNvPicPr>
                            <a:picLocks noChangeAspect="1"/>
                          </pic:cNvPicPr>
                        </pic:nvPicPr>
                        <pic:blipFill>
                          <a:blip r:embed="rId2546"/>
                          <a:stretch>
                            <a:fillRect/>
                          </a:stretch>
                        </pic:blipFill>
                        <pic:spPr>
                          <a:xfrm>
                            <a:off x="92366" y="1636298"/>
                            <a:ext cx="254056" cy="190547"/>
                          </a:xfrm>
                          <a:prstGeom prst="rect">
                            <a:avLst/>
                          </a:prstGeom>
                        </pic:spPr>
                      </pic:pic>
                      <pic:pic xmlns:pic="http://schemas.openxmlformats.org/drawingml/2006/picture">
                        <pic:nvPicPr>
                          <pic:cNvPr id="293" name="Рисунок 293"/>
                          <pic:cNvPicPr>
                            <a:picLocks noChangeAspect="1"/>
                          </pic:cNvPicPr>
                        </pic:nvPicPr>
                        <pic:blipFill>
                          <a:blip r:embed="rId2547"/>
                          <a:stretch>
                            <a:fillRect/>
                          </a:stretch>
                        </pic:blipFill>
                        <pic:spPr>
                          <a:xfrm>
                            <a:off x="98717" y="1176950"/>
                            <a:ext cx="241353" cy="190547"/>
                          </a:xfrm>
                          <a:prstGeom prst="rect">
                            <a:avLst/>
                          </a:prstGeom>
                        </pic:spPr>
                      </pic:pic>
                      <pic:pic xmlns:pic="http://schemas.openxmlformats.org/drawingml/2006/picture">
                        <pic:nvPicPr>
                          <pic:cNvPr id="294" name="Рисунок 294"/>
                          <pic:cNvPicPr>
                            <a:picLocks noChangeAspect="1"/>
                          </pic:cNvPicPr>
                        </pic:nvPicPr>
                        <pic:blipFill>
                          <a:blip r:embed="rId2548"/>
                          <a:stretch>
                            <a:fillRect/>
                          </a:stretch>
                        </pic:blipFill>
                        <pic:spPr>
                          <a:xfrm>
                            <a:off x="93066" y="763830"/>
                            <a:ext cx="254056" cy="190547"/>
                          </a:xfrm>
                          <a:prstGeom prst="rect">
                            <a:avLst/>
                          </a:prstGeom>
                        </pic:spPr>
                      </pic:pic>
                      <pic:pic xmlns:pic="http://schemas.openxmlformats.org/drawingml/2006/picture">
                        <pic:nvPicPr>
                          <pic:cNvPr id="295" name="Рисунок 295"/>
                          <pic:cNvPicPr>
                            <a:picLocks noChangeAspect="1"/>
                          </pic:cNvPicPr>
                        </pic:nvPicPr>
                        <pic:blipFill>
                          <a:blip r:embed="rId2549"/>
                          <a:stretch>
                            <a:fillRect/>
                          </a:stretch>
                        </pic:blipFill>
                        <pic:spPr>
                          <a:xfrm>
                            <a:off x="92662" y="343253"/>
                            <a:ext cx="241353" cy="190547"/>
                          </a:xfrm>
                          <a:prstGeom prst="rect">
                            <a:avLst/>
                          </a:prstGeom>
                        </pic:spPr>
                      </pic:pic>
                      <pic:pic xmlns:pic="http://schemas.openxmlformats.org/drawingml/2006/picture">
                        <pic:nvPicPr>
                          <pic:cNvPr id="296" name="Рисунок 296"/>
                          <pic:cNvPicPr>
                            <a:picLocks noChangeAspect="1"/>
                          </pic:cNvPicPr>
                        </pic:nvPicPr>
                        <pic:blipFill>
                          <a:blip r:embed="rId2550"/>
                          <a:stretch>
                            <a:fillRect/>
                          </a:stretch>
                        </pic:blipFill>
                        <pic:spPr>
                          <a:xfrm>
                            <a:off x="0" y="0"/>
                            <a:ext cx="584328" cy="241359"/>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w14:anchorId="265CFDD7" id="Группа 91" o:spid="_x0000_s1026" style="position:absolute;margin-left:223.95pt;margin-top:12.5pt;width:156pt;height:169.5pt;z-index:251667456;mso-position-horizontal-relative:page;mso-width-relative:margin;mso-height-relative:margin" coordsize="31528,30611"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">
                <v:line id="Line 33" o:spid="_x0000_s1027" style="position:absolute;visibility:visible;mso-wrap-style:square" from="7901,3813" to="7901,258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" strokecolor="lime" strokeweight="0"/>
                <v:line id="Line 35" o:spid="_x0000_s1028" style="position:absolute;visibility:visible;mso-wrap-style:square" from="12488,3813" to="12488,258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" strokecolor="lime" strokeweight="0"/>
                <v:line id="Line 37" o:spid="_x0000_s1029" style="position:absolute;visibility:visible;mso-wrap-style:square" from="17060,3813" to="17060,258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" strokecolor="lime" strokeweight="0"/>
                <v:line id="Line 39" o:spid="_x0000_s1030" style="position:absolute;visibility:visible;mso-wrap-style:square" from="21648,3813" to="21648,258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" strokecolor="lime" strokeweight="0"/>
                <v:line id="Line 41" o:spid="_x0000_s1031" style="position:absolute;visibility:visible;mso-wrap-style:square" from="26220,3813" to="26220,258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" strokecolor="lime" strokeweight="0"/>
                <v:line id="Line 43" o:spid="_x0000_s1032" style="position:absolute;visibility:visible;mso-wrap-style:square" from="30808,3813" to="30808,258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" strokecolor="lime" strokeweight="0"/>
                <v:line id="Line 46" o:spid="_x0000_s1033" style="position:absolute;visibility:visible;mso-wrap-style:square" from="3503,21418" to="30808,21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" strokecolor="lime" strokeweight="0"/>
                <v:line id="Line 48" o:spid="_x0000_s1034" style="position:absolute;visibility:visible;mso-wrap-style:square" from="3503,17021" to="30808,170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" strokecolor="lime" strokeweight="0"/>
                <v:line id="Line 50" o:spid="_x0000_s1035" style="position:absolute;visibility:visible;mso-wrap-style:square" from="3503,12624" to="30808,126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" strokecolor="lime" strokeweight="0"/>
                <v:line id="Line 52" o:spid="_x0000_s1036" style="position:absolute;visibility:visible;mso-wrap-style:square" from="3503,8210" to="30808,82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" strokecolor="lime" strokeweight="0"/>
                <v:line id="Line 54" o:spid="_x0000_s1037" style="position:absolute;visibility:visible;mso-wrap-style:square" from="3503,3813" to="30808,38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" strokecolor="lime" strokeweight="0"/>
                <v:rect id="Rectangle 56" o:spid="_x0000_s1038" style="position:absolute;left:3503;top:3813;width:27305;height:220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" filled="f" strokeweight=".48508mm"/>
                <v:shape id="Freeform 58" o:spid="_x0000_s1039" style="position:absolute;left:3503;top:3813;width:27305;height:22003;visibility:visible;mso-wrap-style:square;v-text-anchor:top" coordsize="1295,10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" path="m,l,1,1,2r,1l1,4r1,l2,5r,1l3,6r,1l3,8r1,l4,9r,1l5,11r,1l5,13r1,l6,14r,1l7,15r,1l7,17r1,l8,18r,1l9,20r,1l9,22r1,l10,23r,1l11,24r,1l11,26r1,l12,27r,1l13,28r,1l13,30r1,l14,31r,1l15,33r,1l16,35r,1l16,37r1,l17,38r,1l18,39r,1l18,41r1,1l19,43r1,1l20,45r1,1l21,47r1,1l22,49r1,1l23,51r,1l24,52r,1l24,54r1,l25,55r,1l26,56r,1l26,58r1,l27,59r,1l28,61r,1l29,63r,1l30,65r,1l31,67r,1l32,69r,1l32,71r1,l33,72r1,1l34,74r1,1l35,76r1,1l36,78r,1l37,79r,1l37,81r1,l38,82r,1l39,83r,1l40,85r,1l41,87r,1l41,89r1,l42,90r,1l43,91r,1l43,93r1,l44,94r1,1l45,96r,1l46,98r,1l47,99r,1l47,101r1,l48,102r1,1l49,104r1,1l50,106r,1l51,107r,1l51,109r1,l52,110r1,1l53,112r1,1l54,114r,1l55,115r,1l55,117r1,l56,118r1,1l57,120r1,1l58,122r1,1l59,124r1,1l60,126r1,1l61,128r1,l62,129r,1l63,130r,1l63,132r1,1l64,134r1,l65,135r,1l66,136r,1l67,138r,1l68,140r,1l69,142r,1l70,144r,1l71,146r,1l72,147r,1l72,149r1,1l73,151r1,l74,152r,1l75,153r,1l76,155r,1l77,157r,1l78,159r,1l79,161r,1l80,162r,1l80,164r1,l81,165r,1l82,166r,1l82,168r1,l83,169r1,1l84,171r1,1l85,173r1,l86,174r,1l87,176r,1l88,177r,1l89,179r,1l90,181r,1l91,183r,1l92,185r,1l93,186r,1l94,188r,1l95,190r,1l96,192r,1l97,194r,1l98,195r,1l99,197r,1l99,199r1,l100,200r1,1l101,202r1,l102,203r,1l103,204r,1l104,206r,1l105,208r,1l106,210r,1l107,211r,1l108,213r,1l108,215r1,l109,216r1,1l110,218r1,l111,219r1,1l112,221r1,1l113,223r1,1l114,225r1,l115,226r,1l116,227r,1l117,229r,1l118,231r,1l119,233r,1l120,234r,1l121,236r,1l122,237r,1l122,239r1,1l123,241r1,l124,242r1,1l125,244r1,l126,245r,1l127,247r,1l128,248r,1l129,250r,1l130,251r,1l131,253r,1l131,255r1,l132,256r1,1l133,258r1,l134,259r1,1l135,261r,1l136,262r,1l137,264r,1l138,265r,1l139,267r,1l140,268r,1l140,270r1,1l141,272r1,l142,273r1,1l143,275r1,l144,276r,1l145,277r,1l146,279r,1l147,281r,1l148,282r,1l149,284r,1l150,286r,1l151,287r,1l152,289r,1l153,290r,1l153,292r1,l154,293r1,1l155,295r1,l156,296r,1l157,297r,1l158,299r,1l159,301r,1l160,302r,1l161,304r,1l162,305r,1l162,307r1,l163,308r1,1l164,310r1,l165,311r1,1l166,313r1,l167,314r,1l168,315r,1l169,317r1,1l170,319r1,l171,320r,1l172,321r,1l173,323r,1l174,324r,1l175,326r,1l176,327r,1l176,329r1,l177,330r1,l178,331r1,1l179,333r1,l180,334r,1l181,335r,1l182,337r1,1l183,339r1,l184,340r1,1l185,342r1,l186,343r1,1l187,345r1,l188,346r1,1l189,348r1,l190,349r1,1l191,351r1,l192,352r1,l193,353r1,1l194,355r1,l195,356r1,1l196,358r1,l197,359r1,l198,360r,1l199,361r,1l200,362r,1l201,363r,1l202,365r,1l203,366r,1l204,368r1,1l205,370r1,l206,371r1,l207,372r,1l208,373r,1l209,374r,1l210,375r,1l211,377r1,1l212,379r1,l213,380r1,1l215,382r,1l216,383r,1l217,385r1,1l218,387r1,l219,388r1,l220,389r1,l221,390r1,1l222,392r1,l223,393r1,l224,394r1,l225,395r1,1l226,397r1,l227,398r1,l228,399r1,l229,400r1,l230,401r,1l231,402r,1l232,403r,1l233,404r,1l234,405r,1l234,407r1,l235,408r1,l236,409r1,l237,410r1,l238,411r1,l239,412r,1l240,413r,1l241,414r,1l242,415r,1l243,416r,1l244,418r,1l245,419r,1l246,420r,1l247,421r,1l248,422r,1l249,424r,1l250,425r,1l251,426r,1l252,427r,1l253,429r1,1l254,431r1,l255,432r1,l256,433r1,l257,434r1,1l259,436r1,1l260,438r1,l261,439r1,l262,440r1,1l264,442r,1l265,443r,1l266,444r,1l267,446r1,1l269,448r,1l270,449r,1l271,450r,1l272,452r1,1l274,454r,1l275,455r,1l276,457r1,1l278,459r,1l279,460r,1l280,462r1,1l282,464r,1l283,465r,1l284,466r,1l285,468r,1l286,469r,1l287,470r,1l288,471r,1l289,473r,1l290,474r,1l291,475r,1l292,476r,1l293,478r,1l294,479r,1l295,480r,1l296,481r,1l297,483r,1l298,484r,1l299,485r,1l300,487r1,1l301,489r1,l302,490r1,1l303,492r1,l304,493r1,l305,494r1,l306,495r,1l307,496r,1l308,497r,1l309,498r,1l310,500r1,1l311,502r1,l312,503r1,1l314,505r,1l315,506r,1l316,508r,1l317,509r,1l318,510r,1l319,511r,1l320,513r,1l321,514r,1l322,516r1,1l323,518r1,l324,519r1,1l326,521r,1l327,522r,1l328,523r,1l329,525r,1l330,526r,1l331,527r,1l332,529r,1l333,530r,1l334,532r1,1l335,534r1,l336,535r1,l337,536r1,1l338,538r1,l339,539r1,l340,540r1,1l341,542r1,l342,543r1,1l344,545r,1l345,546r,1l346,547r,1l347,549r,1l348,550r,1l349,551r,1l350,553r,1l351,554r,1l352,556r1,1l353,558r1,l354,559r1,l355,560r1,1l356,562r1,l357,563r1,l358,564r1,1l360,566r,1l361,568r1,1l362,570r1,l363,571r1,l364,572r1,l365,573r,1l366,574r,1l367,575r,1l368,577r1,1l369,579r1,l370,580r1,1l372,582r,1l373,583r,1l374,584r,1l374,586r1,l375,587r1,l376,588r1,l377,589r1,1l378,591r1,l379,592r1,l380,593r1,1l382,595r,1l383,596r,1l384,598r1,1l385,600r1,l386,601r1,l387,602r1,1l388,604r1,l389,605r1,l390,606r1,l391,607r1,1l392,609r1,l393,610r1,l394,611r1,1l396,613r,1l397,614r,1l398,616r1,1l400,618r,1l401,619r,1l402,621r1,1l403,623r1,l404,624r1,l405,625r1,1l407,627r,1l408,628r,1l409,629r,1l410,630r,1l411,632r,1l412,633r,1l413,634r,1l414,635r,1l415,637r,1l416,638r,1l417,639r,1l418,640r,1l419,641r,1l420,643r,1l421,644r,1l422,645r,1l423,646r,1l424,648r1,1l425,650r1,l426,651r1,l427,652r1,l428,653r1,1l430,655r1,1l431,657r1,l432,658r1,l433,659r1,l434,660r1,1l436,662r1,1l437,664r1,l438,665r1,l439,666r1,l440,667r1,l441,668r1,1l443,670r,1l444,671r,1l445,672r,1l446,673r,1l447,674r,1l448,675r,1l449,677r1,1l450,679r1,l451,680r1,l452,681r1,l453,682r1,l454,683r1,l455,684r1,l456,685r1,1l458,687r1,1l459,689r1,l460,690r1,l461,691r1,l462,692r1,l463,693r1,l464,694r1,l465,695r1,l466,696r1,l467,697r1,l468,698r1,1l470,700r1,1l472,702r1,1l473,704r1,l474,705r1,l475,706r1,l476,707r1,l477,708r1,l478,709r1,l479,710r1,l480,711r1,l481,712r1,l482,713r1,1l484,715r1,1l486,717r,1l487,718r,1l488,719r,1l489,720r,1l490,721r,1l491,722r,1l492,723r,1l493,724r,1l494,725r,1l495,726r,1l496,728r1,l497,729r1,l498,730r1,l499,731r1,l500,732r1,1l502,734r1,1l504,736r,1l505,737r,1l506,738r,1l507,739r,1l508,740r1,1l509,742r1,l510,743r1,l511,744r1,l512,745r1,l513,746r1,l514,747r1,l515,748r1,l516,749r1,l517,750r1,l518,751r1,l519,752r1,l520,753r1,l521,754r1,l522,755r1,1l524,757r1,1l526,759r1,l527,760r1,1l529,762r1,1l531,764r,1l532,765r,1l533,766r,1l534,767r1,1l536,769r,1l537,770r,1l538,771r,1l539,772r,1l540,773r,1l541,774r,1l542,775r,1l543,776r,1l544,777r,1l545,778r,1l546,779r,1l547,780r,1l548,781r,1l549,782r,1l550,783r,1l551,784r,1l552,785r,1l553,786r,1l554,787r,1l555,788r,1l556,789r,1l557,790r,1l558,791r,1l559,793r1,l560,794r1,l561,795r1,l562,796r1,l563,797r1,1l565,799r1,l566,800r1,l567,801r1,1l569,803r1,1l571,804r,1l572,805r,1l573,807r1,1l575,809r1,l576,810r1,1l578,812r1,1l580,814r1,l581,815r1,1l583,817r1,1l585,818r,1l586,820r1,1l588,822r1,1l590,823r,1l591,825r1,1l593,827r1,l594,828r1,1l596,830r1,1l598,831r,1l599,832r,1l600,834r1,1l602,835r,1l603,836r,1l604,838r1,l605,839r1,l606,840r1,l607,841r1,l608,842r1,l609,843r1,l610,844r1,l611,845r1,l612,846r1,l613,847r1,l614,848r1,l615,849r1,l617,850r,1l618,851r1,1l620,853r1,l621,854r1,1l623,855r,1l624,856r,1l625,857r,1l626,858r,1l627,859r,1l628,860r1,1l630,862r1,1l632,863r,1l633,864r,1l634,865r,1l635,866r,1l636,867r1,1l638,868r,1l639,869r,1l640,870r,1l641,871r1,1l643,872r,1l644,873r,1l645,874r,1l646,875r1,1l648,876r,1l649,877r,1l650,878r1,1l652,879r,1l653,880r,1l654,881r1,1l656,882r,1l657,883r,1l658,884r1,l659,885r1,l660,886r1,l662,886r,1l663,887r,1l664,888r1,l665,889r1,l666,890r1,l668,890r,1l669,891r1,1l671,892r,1l672,893r1,l673,894r1,l675,894r,1l676,895r,1l677,896r1,l678,897r1,l680,897r,1l681,898r1,l682,899r1,l684,899r,1l685,900r1,l686,901r1,l688,901r,1l689,902r1,l690,903r1,l692,903r,1l693,904r1,l695,905r1,l697,905r,1l698,906r1,l699,907r1,l701,907r1,l702,908r1,l704,908r1,1l706,909r1,l708,910r1,l710,910r1,1l712,911r1,l714,911r,1l715,912r1,l717,912r,1l718,913r1,l720,913r1,l721,914r1,l723,914r1,l725,914r,1l726,915r1,l728,915r1,l730,915r,1l731,916r1,l733,916r1,l735,916r1,l736,917r1,l738,917r1,l740,917r1,l742,917r1,l744,917r,1l745,918r1,l747,918r1,l749,918r1,l751,918r1,l753,918r1,l755,918r1,l757,918r1,l759,918r1,l761,918r1,l763,918r1,l765,918r1,l766,919r1,l768,919r1,l770,919r1,l772,919r1,l774,919r1,l776,919r1,l778,919r1,l780,919r1,l782,919r1,l784,919r1,l785,920r1,l787,920r1,l789,920r1,l791,920r1,l793,921r1,l795,921r1,l797,921r1,l798,922r1,l800,922r1,l802,922r,1l803,923r1,l805,923r1,1l807,924r1,l809,924r,1l810,925r1,l812,926r1,l814,926r,1l815,927r1,l817,928r1,l819,928r,1l820,929r1,l821,930r1,l823,930r,1l824,931r1,l825,932r1,l827,932r,1l828,933r1,1l830,934r,1l831,935r1,l832,936r1,l834,936r,1l835,937r1,1l837,938r,1l838,939r1,1l840,940r,1l841,941r1,1l843,942r,1l844,943r1,l845,944r1,l846,945r1,l848,945r,1l849,946r1,1l851,947r,1l852,948r,1l853,949r1,l854,950r1,l855,951r1,l857,952r1,l858,953r1,l859,954r1,l861,954r,1l862,955r,1l863,956r1,l864,957r1,l865,958r1,l867,959r1,l868,960r1,l869,961r1,l871,962r1,l872,963r1,l873,964r1,l875,964r,1l876,965r,1l877,966r,1l878,967r1,l879,968r1,l880,969r1,l882,969r,1l883,970r,1l884,971r1,1l886,972r,1l887,973r,1l888,974r1,1l890,975r,1l891,976r,1l892,977r1,l893,978r1,l894,979r1,l896,980r1,l897,981r1,l899,982r1,l900,983r1,l901,984r1,l903,984r,1l904,985r,1l905,986r1,1l907,987r,1l908,988r1,l909,989r1,l910,990r1,l912,991r1,l913,992r1,l915,993r1,l916,994r1,l918,994r,1l919,995r,1l920,996r1,1l922,997r,1l923,998r1,1l925,999r1,1l927,1000r,1l928,1001r1,1l930,1002r,1l931,1003r1,1l933,1004r1,1l935,1005r,1l936,1006r1,1l938,1007r1,1l940,1008r,1l941,1009r1,l942,1010r1,l944,1010r,1l945,1011r,1l946,1012r1,l947,1013r1,l949,1013r,1l950,1014r1,l951,1015r1,l953,1015r,1l954,1016r1,1l956,1017r1,1l958,1018r,1l959,1019r1,l960,1020r1,l962,1020r1,1l964,1021r,1l965,1022r1,l967,1023r1,l968,1024r1,l970,1024r1,1l972,1025r1,1l974,1026r1,l975,1027r1,l977,1027r,1l978,1028r1,l979,1029r1,l981,1029r,1l982,1030r1,l984,1030r,1l985,1031r1,l986,1032r1,l988,1032r1,1l990,1033r1,l991,1034r1,l993,1034r1,1l995,1035r1,l996,1036r1,l998,1036r1,1l1000,1037r1,l1001,1038r1,l1003,1038r1,l1004,1039r1,l1006,1039r1,l1007,1040r1,l1009,1040r1,1l1011,1041r1,l1012,1042r1,l1014,1042r1,l1016,1043r1,l1018,1043r1,1l1020,1044r1,l1022,1045r1,l1024,1045r1,l1025,1046r1,l1027,1046r1,l1028,1047r1,l1030,1047r1,l1032,1048r1,l1034,1048r1,l1035,1049r1,l1037,1049r1,l1039,1049r,1l1040,1050r1,l1042,1050r1,l1043,1051r1,l1045,1051r1,l1047,1051r,1l1048,1052r1,l1050,1052r1,l1051,1053r1,l1053,1053r1,l1055,1053r1,1l1057,1054r1,l1059,1054r1,l1060,1055r1,l1062,1055r1,l1064,1055r1,l1065,1056r1,l1067,1056r1,l1069,1056r1,l1071,1057r1,l1073,1057r1,l1075,1057r1,l1076,1058r1,l1078,1058r1,l1080,1058r1,l1082,1058r,1l1083,1059r1,l1085,1059r1,l1087,1059r1,l1089,1060r1,l1091,1060r1,l1093,1060r1,l1095,1060r,1l1096,1061r1,l1098,1061r1,l1100,1061r1,l1102,1061r1,1l1104,1062r1,l1106,1062r1,l1108,1062r1,l1110,1062r1,1l1112,1063r1,l1114,1063r1,l1116,1063r1,l1118,1063r1,l1119,1064r1,l1121,1064r1,l1123,1064r1,l1125,1064r1,l1127,1064r1,l1128,1065r1,l1130,1065r1,l1132,1065r1,l1134,1065r1,l1136,1065r1,l1138,1066r1,l1140,1066r1,l1142,1066r1,l1144,1066r1,l1146,1066r1,l1147,1067r1,l1149,1067r1,l1151,1067r1,l1153,1067r1,l1155,1067r1,l1157,1067r1,l1158,1068r1,l1160,1068r1,l1162,1068r1,l1164,1068r1,l1166,1068r1,l1168,1068r1,l1169,1069r1,l1171,1069r1,l1173,1069r1,l1175,1069r1,l1177,1069r1,l1179,1069r1,l1180,1070r1,l1182,1070r1,l1184,1070r1,l1186,1070r1,l1188,1070r1,l1190,1070r1,l1192,1070r,1l1193,1071r1,l1195,1071r1,l1197,1071r1,l1199,1071r1,l1201,1071r1,l1203,1071r1,l1204,1072r1,l1206,1072r1,l1208,1072r1,l1210,1072r1,l1212,1072r1,l1214,1072r1,l1216,1072r,1l1217,1073r1,l1219,1073r1,l1221,1073r1,l1223,1073r1,l1225,1073r1,l1227,1073r1,l1229,1074r1,l1231,1074r1,l1233,1074r1,l1235,1074r1,l1237,1074r1,l1239,1074r1,l1241,1074r,1l1242,1075r1,l1244,1075r1,l1246,1075r1,l1248,1075r1,l1250,1075r1,l1252,1075r1,l1254,1076r1,l1256,1076r1,l1258,1076r1,l1260,1076r1,l1262,1076r1,l1264,1076r1,l1265,1077r1,l1267,1077r1,l1269,1077r1,l1271,1077r1,l1273,1077r1,l1275,1077r1,l1276,1078r1,l1278,1078r1,l1280,1078r1,l1282,1078r1,l1284,1078r1,l1286,1078r1,1l1288,1079r1,l1290,1079r1,l1292,1079r1,l1294,1079r1,e" filled="f" strokecolor="red" strokeweight=".48508mm">
                  <v:stroke endcap="round"/>
                  <v:path arrowok="t" o:connecttype="custom" o:connectlocs="23193,48940;48495,106037;78014,161095;105425,214114;132835,269172;164463,326269;196090,379287;227717,436384;259345,491442;290972,542422;322600,595441;354227,644381;387963,693321;421699,740222;459652,789163;493388,827907;527124,866651;567185,915592;609355,964532;645199,1007355;681044,1056295;718997,1103196;754841,1150097;792794,1196999;828638,1243900;868700,1292840;906653,1335663;944605,1378486;982558,1419269;1024728,1464131;1064790,1502876;1100634,1537542;1144912,1582404;1180757,1617070;1229252,1666010;1279856,1712911;1319917,1749616;1364196,1786322;1408474,1814870;1454861,1839340;1511790,1859732;1568720,1871967;1636192,1874006;1699446,1884202;1752159,1906633;1800654,1935182;1844932,1965769;1887102,1996357;1935598,2026945;1988310,2059572;2038914,2086081;2091626,2108512;2150664,2128904;2207593,2145217;2268740,2157452;2334103,2165609;2399466,2173766;2464830,2177844;2528085,2183962;2593448,2190079;2660920,2194157;2726283,2200275" o:connectangles="0,0,0,0,0,0,0,0,0,0,0,0,0,0,0,0,0,0,0,0,0,0,0,0,0,0,0,0,0,0,0,0,0,0,0,0,0,0,0,0,0,0,0,0,0,0,0,0,0,0,0,0,0,0,0,0,0,0,0,0,0,0"/>
                </v:shape>
                <v:shape id="Рисунок 285" o:spid="_x0000_s1040" type="#_x0000_t75" style="position:absolute;left:23396;top:28198;width:5844;height:241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">
                  <v:imagedata r:id="rId2551" o:title=""/>
                </v:shape>
                <v:shape id="Рисунок 286" o:spid="_x0000_s1041" type="#_x0000_t75" style="position:absolute;left:2804;top:26612;width:1398;height:177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">
                  <v:imagedata r:id="rId2552" o:title=""/>
                </v:shape>
                <v:shape id="Рисунок 287" o:spid="_x0000_s1042" type="#_x0000_t75" style="position:absolute;left:11948;top:26587;width:1271;height:19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">
                  <v:imagedata r:id="rId2553" o:title=""/>
                </v:shape>
                <v:shape id="Рисунок 288" o:spid="_x0000_s1043" type="#_x0000_t75" style="position:absolute;left:21108;top:26507;width:1398;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">
                  <v:imagedata r:id="rId2554" o:title=""/>
                </v:shape>
                <v:shape id="Рисунок 289" o:spid="_x0000_s1044" type="#_x0000_t75" style="position:absolute;left:30130;top:26512;width:1398;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">
                  <v:imagedata r:id="rId2555" o:title=""/>
                </v:shape>
                <v:shape id="Рисунок 290" o:spid="_x0000_s1045" type="#_x0000_t75" style="position:absolute;left:899;top:20186;width:2414;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">
                  <v:imagedata r:id="rId2556" o:title=""/>
                </v:shape>
                <v:shape id="Рисунок 291" o:spid="_x0000_s1046" type="#_x0000_t75" style="position:absolute;left:1524;top:24637;width:1397;height:19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">
                  <v:imagedata r:id="rId2557" o:title=""/>
                </v:shape>
                <v:shape id="Рисунок 292" o:spid="_x0000_s1047" type="#_x0000_t75" style="position:absolute;left:923;top:16362;width:2541;height:19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">
                  <v:imagedata r:id="rId2558" o:title=""/>
                </v:shape>
                <v:shape id="Рисунок 293" o:spid="_x0000_s1048" type="#_x0000_t75" style="position:absolute;left:987;top:11769;width:2413;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">
                  <v:imagedata r:id="rId2559" o:title=""/>
                </v:shape>
                <v:shape id="Рисунок 294" o:spid="_x0000_s1049" type="#_x0000_t75" style="position:absolute;left:930;top:7638;width:2541;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">
                  <v:imagedata r:id="rId2560" o:title=""/>
                </v:shape>
                <v:shape id="Рисунок 295" o:spid="_x0000_s1050" type="#_x0000_t75" style="position:absolute;left:926;top:3432;width:2414;height:19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">
                  <v:imagedata r:id="rId2561" o:title=""/>
                </v:shape>
                <v:shape id="Рисунок 296" o:spid="_x0000_s1051" type="#_x0000_t75" style="position:absolute;width:5843;height:241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">
                  <v:imagedata r:id="rId2562" o:title=""/>
                </v:shape>
                <w10:wrap type="square" anchorx="page"/>
              </v:group>
            </w:pict>
          </mc:Fallback>
        </mc:AlternateContent>
      </w:r>
    </w:p>
    <w:p w14:paraId="2DF6379E" w14:textId="77777777" w:rsidR="0013309A" w:rsidRPr="007B4E5D" w:rsidRDefault="0013309A" w:rsidP="0013309A">
      <w:pPr>
        <w:spacing w:line="240" w:lineRule="auto"/>
        <w:jc w:val="center"/>
        <w:rPr>
          <w:rFonts w:ascii="Times New Roman" w:hAnsi="Times New Roman" w:cs="Times New Roman"/>
          <w:color w:val="000000"/>
          <w:sz w:val="28"/>
          <w:szCs w:val="28"/>
          <w:lang w:val="en-GB" w:eastAsia="ru-RU"/>
        </w:rPr>
      </w:pPr>
    </w:p>
    <w:p w14:paraId="59C06949" w14:textId="77777777" w:rsidR="0013309A" w:rsidRPr="007B4E5D" w:rsidRDefault="0013309A" w:rsidP="0013309A">
      <w:pPr>
        <w:spacing w:line="240" w:lineRule="auto"/>
        <w:ind w:firstLine="708"/>
        <w:jc w:val="center"/>
        <w:rPr>
          <w:rFonts w:ascii="Times New Roman" w:hAnsi="Times New Roman" w:cs="Times New Roman"/>
          <w:sz w:val="28"/>
          <w:szCs w:val="28"/>
          <w:lang w:val="en-GB"/>
        </w:rPr>
      </w:pPr>
    </w:p>
    <w:p w14:paraId="4593FAE6" w14:textId="77777777" w:rsidR="0013309A" w:rsidRPr="007B4E5D" w:rsidRDefault="0013309A" w:rsidP="0013309A">
      <w:pPr>
        <w:spacing w:line="240" w:lineRule="auto"/>
        <w:rPr>
          <w:rFonts w:ascii="Times New Roman" w:hAnsi="Times New Roman" w:cs="Times New Roman"/>
          <w:sz w:val="28"/>
          <w:szCs w:val="28"/>
          <w:lang w:val="en-GB"/>
        </w:rPr>
      </w:pPr>
    </w:p>
    <w:p w14:paraId="590D1A2D" w14:textId="77777777" w:rsidR="0013309A" w:rsidRPr="007B4E5D" w:rsidRDefault="0013309A" w:rsidP="0013309A">
      <w:pPr>
        <w:spacing w:line="240" w:lineRule="auto"/>
        <w:rPr>
          <w:rFonts w:ascii="Times New Roman" w:hAnsi="Times New Roman" w:cs="Times New Roman"/>
          <w:sz w:val="28"/>
          <w:szCs w:val="28"/>
          <w:lang w:val="en-GB"/>
        </w:rPr>
      </w:pPr>
    </w:p>
    <w:p w14:paraId="66B21B45" w14:textId="77777777" w:rsidR="0013309A" w:rsidRPr="007B4E5D" w:rsidRDefault="0013309A" w:rsidP="0013309A">
      <w:pPr>
        <w:spacing w:line="240" w:lineRule="auto"/>
        <w:rPr>
          <w:rFonts w:ascii="Times New Roman" w:hAnsi="Times New Roman" w:cs="Times New Roman"/>
          <w:sz w:val="28"/>
          <w:szCs w:val="28"/>
          <w:lang w:val="en-GB"/>
        </w:rPr>
      </w:pPr>
    </w:p>
    <w:p w14:paraId="59CD079F" w14:textId="77777777" w:rsidR="0013309A" w:rsidRPr="007B4E5D" w:rsidRDefault="0013309A" w:rsidP="0013309A">
      <w:pPr>
        <w:spacing w:line="240" w:lineRule="auto"/>
        <w:rPr>
          <w:rFonts w:ascii="Times New Roman" w:hAnsi="Times New Roman" w:cs="Times New Roman"/>
          <w:sz w:val="28"/>
          <w:szCs w:val="28"/>
          <w:lang w:val="en-GB"/>
        </w:rPr>
      </w:pPr>
    </w:p>
    <w:p w14:paraId="29AA4BA2" w14:textId="77777777" w:rsidR="0013309A" w:rsidRPr="007B4E5D" w:rsidRDefault="0013309A" w:rsidP="0013309A">
      <w:pPr>
        <w:spacing w:line="240" w:lineRule="auto"/>
        <w:rPr>
          <w:rFonts w:ascii="Times New Roman" w:hAnsi="Times New Roman" w:cs="Times New Roman"/>
          <w:sz w:val="28"/>
          <w:szCs w:val="28"/>
          <w:lang w:val="en-GB"/>
        </w:rPr>
      </w:pPr>
    </w:p>
    <w:p w14:paraId="05245CC6" w14:textId="77777777" w:rsidR="0013309A" w:rsidRPr="007B4E5D" w:rsidRDefault="0013309A" w:rsidP="0013309A">
      <w:pPr>
        <w:spacing w:line="240" w:lineRule="auto"/>
        <w:jc w:val="center"/>
        <w:rPr>
          <w:rFonts w:ascii="Times New Roman" w:hAnsi="Times New Roman" w:cs="Times New Roman"/>
          <w:sz w:val="28"/>
          <w:szCs w:val="28"/>
          <w:lang w:val="en-US"/>
        </w:rPr>
      </w:pPr>
      <w:r>
        <w:rPr>
          <w:rFonts w:ascii="Times New Roman" w:hAnsi="Times New Roman" w:cs="Times New Roman"/>
          <w:b/>
          <w:bCs/>
          <w:sz w:val="28"/>
          <w:szCs w:val="28"/>
          <w:lang w:val="en-US"/>
        </w:rPr>
        <w:t>Figure 2 -</w:t>
      </w:r>
      <w:r>
        <w:rPr>
          <w:rFonts w:ascii="Times New Roman" w:hAnsi="Times New Roman" w:cs="Times New Roman"/>
          <w:sz w:val="28"/>
          <w:szCs w:val="28"/>
          <w:lang w:val="en-US"/>
        </w:rPr>
        <w:t xml:space="preserve"> </w:t>
      </w:r>
      <w:r w:rsidRPr="007B4E5D">
        <w:rPr>
          <w:rFonts w:ascii="Times New Roman" w:hAnsi="Times New Roman" w:cs="Times New Roman"/>
          <w:sz w:val="28"/>
          <w:szCs w:val="28"/>
          <w:lang w:val="en-US"/>
        </w:rPr>
        <w:t xml:space="preserve">The temperature dependence of  </w:t>
      </w:r>
      <w:r w:rsidRPr="007B4E5D">
        <w:rPr>
          <w:rFonts w:ascii="Times New Roman" w:hAnsi="Times New Roman" w:cs="Times New Roman"/>
          <w:position w:val="-10"/>
          <w:sz w:val="28"/>
          <w:szCs w:val="28"/>
        </w:rPr>
        <w:object w:dxaOrig="639" w:dyaOrig="320" w14:anchorId="3C721058">
          <v:shape id="_x0000_i2258" type="#_x0000_t75" style="width:36pt;height:12pt" o:ole="">
            <v:imagedata r:id="rId2563" o:title=""/>
          </v:shape>
          <o:OLEObject Type="Embed" ProgID="Equation.DSMT4" ShapeID="_x0000_i2258" DrawAspect="Content" ObjectID="_1734864171" r:id="rId2564"/>
        </w:object>
      </w:r>
      <w:r>
        <w:rPr>
          <w:rFonts w:ascii="Times New Roman" w:hAnsi="Times New Roman" w:cs="Times New Roman"/>
          <w:sz w:val="28"/>
          <w:szCs w:val="28"/>
          <w:lang w:val="en-US"/>
        </w:rPr>
        <w:t>[41</w:t>
      </w:r>
      <w:r w:rsidRPr="007B4E5D">
        <w:rPr>
          <w:rFonts w:ascii="Times New Roman" w:hAnsi="Times New Roman" w:cs="Times New Roman"/>
          <w:sz w:val="28"/>
          <w:szCs w:val="28"/>
          <w:lang w:val="en-US"/>
        </w:rPr>
        <w:t>]</w:t>
      </w:r>
    </w:p>
    <w:p w14:paraId="5F07C004" w14:textId="77777777" w:rsidR="0013309A" w:rsidRPr="004C3D92" w:rsidRDefault="0013309A" w:rsidP="0013309A">
      <w:pPr>
        <w:spacing w:line="240" w:lineRule="auto"/>
        <w:rPr>
          <w:rFonts w:ascii="Times New Roman" w:hAnsi="Times New Roman" w:cs="Times New Roman"/>
          <w:sz w:val="28"/>
          <w:szCs w:val="28"/>
          <w:lang w:val="en-US"/>
        </w:rPr>
      </w:pPr>
      <w:r w:rsidRPr="007B4E5D">
        <w:rPr>
          <w:rFonts w:ascii="Times New Roman" w:hAnsi="Times New Roman" w:cs="Times New Roman"/>
          <w:noProof/>
          <w:sz w:val="28"/>
          <w:szCs w:val="28"/>
          <w:lang w:eastAsia="ru-RU"/>
        </w:rPr>
        <mc:AlternateContent>
          <mc:Choice Requires="wpg">
            <w:drawing>
              <wp:anchor distT="0" distB="0" distL="114300" distR="114300" simplePos="0" relativeHeight="251668480" behindDoc="0" locked="0" layoutInCell="1" allowOverlap="1" wp14:anchorId="2A95BCF1" wp14:editId="4D7E3DEB">
                <wp:simplePos x="0" y="0"/>
                <wp:positionH relativeFrom="page">
                  <wp:posOffset>2396490</wp:posOffset>
                </wp:positionH>
                <wp:positionV relativeFrom="paragraph">
                  <wp:posOffset>32385</wp:posOffset>
                </wp:positionV>
                <wp:extent cx="3185795" cy="1964055"/>
                <wp:effectExtent l="0" t="0" r="0" b="0"/>
                <wp:wrapSquare wrapText="bothSides"/>
                <wp:docPr id="232" name="Группа 1074"/>
                <wp:cNvGraphicFramePr/>
                <a:graphic xmlns:a="http://schemas.openxmlformats.org/drawingml/2006/main">
                  <a:graphicData uri="http://schemas.microsoft.com/office/word/2010/wordprocessingGroup">
                    <wpg:wgp>
                      <wpg:cNvGrpSpPr/>
                      <wpg:grpSpPr>
                        <a:xfrm>
                          <a:off x="0" y="0"/>
                          <a:ext cx="3185795" cy="1964055"/>
                          <a:chOff x="0" y="0"/>
                          <a:chExt cx="5836954" cy="3445993"/>
                        </a:xfrm>
                      </wpg:grpSpPr>
                      <wps:wsp>
                        <wps:cNvPr id="233" name="AutoShape 4"/>
                        <wps:cNvSpPr>
                          <a:spLocks noChangeAspect="1" noChangeArrowheads="1" noTextEdit="1"/>
                        </wps:cNvSpPr>
                        <wps:spPr bwMode="auto">
                          <a:xfrm>
                            <a:off x="0" y="0"/>
                            <a:ext cx="5836954" cy="34459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vert="horz" wrap="square" lIns="91440" tIns="45720" rIns="91440" bIns="45720" numCol="1" anchor="t" anchorCtr="0" compatLnSpc="1">
                          <a:prstTxWarp prst="textNoShape">
                            <a:avLst/>
                          </a:prstTxWarp>
                        </wps:bodyPr>
                      </wps:wsp>
                      <wps:wsp>
                        <wps:cNvPr id="234" name="Line 6"/>
                        <wps:cNvCnPr/>
                        <wps:spPr bwMode="auto">
                          <a:xfrm>
                            <a:off x="860681" y="681033"/>
                            <a:ext cx="0" cy="2083928"/>
                          </a:xfrm>
                          <a:prstGeom prst="line">
                            <a:avLst/>
                          </a:prstGeom>
                          <a:noFill/>
                          <a:ln w="4763" cap="rnd">
                            <a:solidFill>
                              <a:srgbClr val="00FF00"/>
                            </a:solidFill>
                            <a:prstDash val="solid"/>
                            <a:round/>
                            <a:headEnd/>
                            <a:tailEnd/>
                          </a:ln>
                          <a:extLst>
                            <a:ext uri="{909E8E84-426E-40DD-AFC4-6F175D3DCCD1}">
                              <a14:hiddenFill xmlns:a14="http://schemas.microsoft.com/office/drawing/2010/main">
                                <a:noFill/>
                              </a14:hiddenFill>
                            </a:ext>
                          </a:extLst>
                        </wps:spPr>
                        <wps:bodyPr/>
                      </wps:wsp>
                      <wps:wsp>
                        <wps:cNvPr id="235" name="Line 7"/>
                        <wps:cNvCnPr/>
                        <wps:spPr bwMode="auto">
                          <a:xfrm>
                            <a:off x="1445356" y="681033"/>
                            <a:ext cx="3266" cy="2083928"/>
                          </a:xfrm>
                          <a:prstGeom prst="line">
                            <a:avLst/>
                          </a:prstGeom>
                          <a:noFill/>
                          <a:ln w="4763" cap="rnd">
                            <a:solidFill>
                              <a:srgbClr val="00FF00"/>
                            </a:solidFill>
                            <a:prstDash val="solid"/>
                            <a:round/>
                            <a:headEnd/>
                            <a:tailEnd/>
                          </a:ln>
                          <a:extLst>
                            <a:ext uri="{909E8E84-426E-40DD-AFC4-6F175D3DCCD1}">
                              <a14:hiddenFill xmlns:a14="http://schemas.microsoft.com/office/drawing/2010/main">
                                <a:noFill/>
                              </a14:hiddenFill>
                            </a:ext>
                          </a:extLst>
                        </wps:spPr>
                        <wps:bodyPr/>
                      </wps:wsp>
                      <wps:wsp>
                        <wps:cNvPr id="236" name="Line 8"/>
                        <wps:cNvCnPr/>
                        <wps:spPr bwMode="auto">
                          <a:xfrm>
                            <a:off x="2030031" y="681033"/>
                            <a:ext cx="3266" cy="2083928"/>
                          </a:xfrm>
                          <a:prstGeom prst="line">
                            <a:avLst/>
                          </a:prstGeom>
                          <a:noFill/>
                          <a:ln w="4763" cap="rnd">
                            <a:solidFill>
                              <a:srgbClr val="00FF00"/>
                            </a:solidFill>
                            <a:prstDash val="solid"/>
                            <a:round/>
                            <a:headEnd/>
                            <a:tailEnd/>
                          </a:ln>
                          <a:extLst>
                            <a:ext uri="{909E8E84-426E-40DD-AFC4-6F175D3DCCD1}">
                              <a14:hiddenFill xmlns:a14="http://schemas.microsoft.com/office/drawing/2010/main">
                                <a:noFill/>
                              </a14:hiddenFill>
                            </a:ext>
                          </a:extLst>
                        </wps:spPr>
                        <wps:bodyPr/>
                      </wps:wsp>
                      <wps:wsp>
                        <wps:cNvPr id="237" name="Line 9"/>
                        <wps:cNvCnPr/>
                        <wps:spPr bwMode="auto">
                          <a:xfrm>
                            <a:off x="2617973" y="681033"/>
                            <a:ext cx="0" cy="2083928"/>
                          </a:xfrm>
                          <a:prstGeom prst="line">
                            <a:avLst/>
                          </a:prstGeom>
                          <a:noFill/>
                          <a:ln w="4763" cap="rnd">
                            <a:solidFill>
                              <a:srgbClr val="00FF00"/>
                            </a:solidFill>
                            <a:prstDash val="solid"/>
                            <a:round/>
                            <a:headEnd/>
                            <a:tailEnd/>
                          </a:ln>
                          <a:extLst>
                            <a:ext uri="{909E8E84-426E-40DD-AFC4-6F175D3DCCD1}">
                              <a14:hiddenFill xmlns:a14="http://schemas.microsoft.com/office/drawing/2010/main">
                                <a:noFill/>
                              </a14:hiddenFill>
                            </a:ext>
                          </a:extLst>
                        </wps:spPr>
                        <wps:bodyPr/>
                      </wps:wsp>
                      <wps:wsp>
                        <wps:cNvPr id="238" name="Line 10"/>
                        <wps:cNvCnPr/>
                        <wps:spPr bwMode="auto">
                          <a:xfrm>
                            <a:off x="3202648" y="681033"/>
                            <a:ext cx="3266" cy="2083928"/>
                          </a:xfrm>
                          <a:prstGeom prst="line">
                            <a:avLst/>
                          </a:prstGeom>
                          <a:noFill/>
                          <a:ln w="4763" cap="rnd">
                            <a:solidFill>
                              <a:srgbClr val="00FF00"/>
                            </a:solidFill>
                            <a:prstDash val="solid"/>
                            <a:round/>
                            <a:headEnd/>
                            <a:tailEnd/>
                          </a:ln>
                          <a:extLst>
                            <a:ext uri="{909E8E84-426E-40DD-AFC4-6F175D3DCCD1}">
                              <a14:hiddenFill xmlns:a14="http://schemas.microsoft.com/office/drawing/2010/main">
                                <a:noFill/>
                              </a14:hiddenFill>
                            </a:ext>
                          </a:extLst>
                        </wps:spPr>
                        <wps:bodyPr/>
                      </wps:wsp>
                      <wps:wsp>
                        <wps:cNvPr id="239" name="Line 11"/>
                        <wps:cNvCnPr/>
                        <wps:spPr bwMode="auto">
                          <a:xfrm>
                            <a:off x="3787323" y="681033"/>
                            <a:ext cx="3266" cy="2083928"/>
                          </a:xfrm>
                          <a:prstGeom prst="line">
                            <a:avLst/>
                          </a:prstGeom>
                          <a:noFill/>
                          <a:ln w="4763" cap="rnd">
                            <a:solidFill>
                              <a:srgbClr val="00FF00"/>
                            </a:solidFill>
                            <a:prstDash val="solid"/>
                            <a:round/>
                            <a:headEnd/>
                            <a:tailEnd/>
                          </a:ln>
                          <a:extLst>
                            <a:ext uri="{909E8E84-426E-40DD-AFC4-6F175D3DCCD1}">
                              <a14:hiddenFill xmlns:a14="http://schemas.microsoft.com/office/drawing/2010/main">
                                <a:noFill/>
                              </a14:hiddenFill>
                            </a:ext>
                          </a:extLst>
                        </wps:spPr>
                        <wps:bodyPr/>
                      </wps:wsp>
                      <wps:wsp>
                        <wps:cNvPr id="240" name="Line 12"/>
                        <wps:cNvCnPr/>
                        <wps:spPr bwMode="auto">
                          <a:xfrm>
                            <a:off x="4375265" y="681033"/>
                            <a:ext cx="0" cy="2083928"/>
                          </a:xfrm>
                          <a:prstGeom prst="line">
                            <a:avLst/>
                          </a:prstGeom>
                          <a:noFill/>
                          <a:ln w="4763" cap="rnd">
                            <a:solidFill>
                              <a:srgbClr val="00FF00"/>
                            </a:solidFill>
                            <a:prstDash val="solid"/>
                            <a:round/>
                            <a:headEnd/>
                            <a:tailEnd/>
                          </a:ln>
                          <a:extLst>
                            <a:ext uri="{909E8E84-426E-40DD-AFC4-6F175D3DCCD1}">
                              <a14:hiddenFill xmlns:a14="http://schemas.microsoft.com/office/drawing/2010/main">
                                <a:noFill/>
                              </a14:hiddenFill>
                            </a:ext>
                          </a:extLst>
                        </wps:spPr>
                        <wps:bodyPr/>
                      </wps:wsp>
                      <wps:wsp>
                        <wps:cNvPr id="241" name="Line 13"/>
                        <wps:cNvCnPr/>
                        <wps:spPr bwMode="auto">
                          <a:xfrm>
                            <a:off x="4976272" y="681033"/>
                            <a:ext cx="3266" cy="2083928"/>
                          </a:xfrm>
                          <a:prstGeom prst="line">
                            <a:avLst/>
                          </a:prstGeom>
                          <a:noFill/>
                          <a:ln w="4763" cap="rnd">
                            <a:solidFill>
                              <a:srgbClr val="00FF00"/>
                            </a:solidFill>
                            <a:prstDash val="solid"/>
                            <a:round/>
                            <a:headEnd/>
                            <a:tailEnd/>
                          </a:ln>
                          <a:extLst>
                            <a:ext uri="{909E8E84-426E-40DD-AFC4-6F175D3DCCD1}">
                              <a14:hiddenFill xmlns:a14="http://schemas.microsoft.com/office/drawing/2010/main">
                                <a:noFill/>
                              </a14:hiddenFill>
                            </a:ext>
                          </a:extLst>
                        </wps:spPr>
                        <wps:bodyPr/>
                      </wps:wsp>
                      <wps:wsp>
                        <wps:cNvPr id="242" name="Line 14"/>
                        <wps:cNvCnPr/>
                        <wps:spPr bwMode="auto">
                          <a:xfrm>
                            <a:off x="860681" y="2764961"/>
                            <a:ext cx="4115592" cy="3266"/>
                          </a:xfrm>
                          <a:prstGeom prst="line">
                            <a:avLst/>
                          </a:prstGeom>
                          <a:noFill/>
                          <a:ln w="4763" cap="rnd">
                            <a:solidFill>
                              <a:srgbClr val="00FF00"/>
                            </a:solidFill>
                            <a:prstDash val="solid"/>
                            <a:round/>
                            <a:headEnd/>
                            <a:tailEnd/>
                          </a:ln>
                          <a:extLst>
                            <a:ext uri="{909E8E84-426E-40DD-AFC4-6F175D3DCCD1}">
                              <a14:hiddenFill xmlns:a14="http://schemas.microsoft.com/office/drawing/2010/main">
                                <a:noFill/>
                              </a14:hiddenFill>
                            </a:ext>
                          </a:extLst>
                        </wps:spPr>
                        <wps:bodyPr/>
                      </wps:wsp>
                      <wps:wsp>
                        <wps:cNvPr id="243" name="Line 15"/>
                        <wps:cNvCnPr/>
                        <wps:spPr bwMode="auto">
                          <a:xfrm>
                            <a:off x="860681" y="2245612"/>
                            <a:ext cx="4115592" cy="3266"/>
                          </a:xfrm>
                          <a:prstGeom prst="line">
                            <a:avLst/>
                          </a:prstGeom>
                          <a:noFill/>
                          <a:ln w="4763" cap="rnd">
                            <a:solidFill>
                              <a:srgbClr val="00FF00"/>
                            </a:solidFill>
                            <a:prstDash val="solid"/>
                            <a:round/>
                            <a:headEnd/>
                            <a:tailEnd/>
                          </a:ln>
                          <a:extLst>
                            <a:ext uri="{909E8E84-426E-40DD-AFC4-6F175D3DCCD1}">
                              <a14:hiddenFill xmlns:a14="http://schemas.microsoft.com/office/drawing/2010/main">
                                <a:noFill/>
                              </a14:hiddenFill>
                            </a:ext>
                          </a:extLst>
                        </wps:spPr>
                        <wps:bodyPr/>
                      </wps:wsp>
                      <wps:wsp>
                        <wps:cNvPr id="244" name="Line 16"/>
                        <wps:cNvCnPr/>
                        <wps:spPr bwMode="auto">
                          <a:xfrm>
                            <a:off x="860681" y="1722997"/>
                            <a:ext cx="4115592" cy="3266"/>
                          </a:xfrm>
                          <a:prstGeom prst="line">
                            <a:avLst/>
                          </a:prstGeom>
                          <a:noFill/>
                          <a:ln w="4763" cap="rnd">
                            <a:solidFill>
                              <a:srgbClr val="00FF00"/>
                            </a:solidFill>
                            <a:prstDash val="solid"/>
                            <a:round/>
                            <a:headEnd/>
                            <a:tailEnd/>
                          </a:ln>
                          <a:extLst>
                            <a:ext uri="{909E8E84-426E-40DD-AFC4-6F175D3DCCD1}">
                              <a14:hiddenFill xmlns:a14="http://schemas.microsoft.com/office/drawing/2010/main">
                                <a:noFill/>
                              </a14:hiddenFill>
                            </a:ext>
                          </a:extLst>
                        </wps:spPr>
                        <wps:bodyPr/>
                      </wps:wsp>
                      <wps:wsp>
                        <wps:cNvPr id="245" name="Line 17"/>
                        <wps:cNvCnPr/>
                        <wps:spPr bwMode="auto">
                          <a:xfrm>
                            <a:off x="860681" y="1203648"/>
                            <a:ext cx="4115592" cy="0"/>
                          </a:xfrm>
                          <a:prstGeom prst="line">
                            <a:avLst/>
                          </a:prstGeom>
                          <a:noFill/>
                          <a:ln w="4763" cap="rnd">
                            <a:solidFill>
                              <a:srgbClr val="00FF00"/>
                            </a:solidFill>
                            <a:prstDash val="solid"/>
                            <a:round/>
                            <a:headEnd/>
                            <a:tailEnd/>
                          </a:ln>
                          <a:extLst>
                            <a:ext uri="{909E8E84-426E-40DD-AFC4-6F175D3DCCD1}">
                              <a14:hiddenFill xmlns:a14="http://schemas.microsoft.com/office/drawing/2010/main">
                                <a:noFill/>
                              </a14:hiddenFill>
                            </a:ext>
                          </a:extLst>
                        </wps:spPr>
                        <wps:bodyPr/>
                      </wps:wsp>
                      <wps:wsp>
                        <wps:cNvPr id="246" name="Line 18"/>
                        <wps:cNvCnPr/>
                        <wps:spPr bwMode="auto">
                          <a:xfrm>
                            <a:off x="860681" y="681033"/>
                            <a:ext cx="4115592" cy="3266"/>
                          </a:xfrm>
                          <a:prstGeom prst="line">
                            <a:avLst/>
                          </a:prstGeom>
                          <a:noFill/>
                          <a:ln w="4763" cap="rnd">
                            <a:solidFill>
                              <a:srgbClr val="00FF00"/>
                            </a:solidFill>
                            <a:prstDash val="solid"/>
                            <a:round/>
                            <a:headEnd/>
                            <a:tailEnd/>
                          </a:ln>
                          <a:extLst>
                            <a:ext uri="{909E8E84-426E-40DD-AFC4-6F175D3DCCD1}">
                              <a14:hiddenFill xmlns:a14="http://schemas.microsoft.com/office/drawing/2010/main">
                                <a:noFill/>
                              </a14:hiddenFill>
                            </a:ext>
                          </a:extLst>
                        </wps:spPr>
                        <wps:bodyPr/>
                      </wps:wsp>
                      <wps:wsp>
                        <wps:cNvPr id="247" name="Rectangle 32"/>
                        <wps:cNvSpPr>
                          <a:spLocks noChangeArrowheads="1"/>
                        </wps:cNvSpPr>
                        <wps:spPr bwMode="auto">
                          <a:xfrm>
                            <a:off x="860681" y="681033"/>
                            <a:ext cx="4115592" cy="2083928"/>
                          </a:xfrm>
                          <a:prstGeom prst="rect">
                            <a:avLst/>
                          </a:prstGeom>
                          <a:noFill/>
                          <a:ln w="7938" cap="rnd">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vert="horz" wrap="square" lIns="91440" tIns="45720" rIns="91440" bIns="45720" numCol="1" anchor="t" anchorCtr="0" compatLnSpc="1">
                          <a:prstTxWarp prst="textNoShape">
                            <a:avLst/>
                          </a:prstTxWarp>
                        </wps:bodyPr>
                      </wps:wsp>
                      <wps:wsp>
                        <wps:cNvPr id="248" name="Freeform 33"/>
                        <wps:cNvSpPr>
                          <a:spLocks/>
                        </wps:cNvSpPr>
                        <wps:spPr bwMode="auto">
                          <a:xfrm>
                            <a:off x="873746" y="1131789"/>
                            <a:ext cx="3958807" cy="1218346"/>
                          </a:xfrm>
                          <a:custGeom>
                            <a:avLst/>
                            <a:gdLst>
                              <a:gd name="T0" fmla="*/ 5 w 1212"/>
                              <a:gd name="T1" fmla="*/ 351 h 373"/>
                              <a:gd name="T2" fmla="*/ 15 w 1212"/>
                              <a:gd name="T3" fmla="*/ 330 h 373"/>
                              <a:gd name="T4" fmla="*/ 25 w 1212"/>
                              <a:gd name="T5" fmla="*/ 309 h 373"/>
                              <a:gd name="T6" fmla="*/ 34 w 1212"/>
                              <a:gd name="T7" fmla="*/ 288 h 373"/>
                              <a:gd name="T8" fmla="*/ 44 w 1212"/>
                              <a:gd name="T9" fmla="*/ 266 h 373"/>
                              <a:gd name="T10" fmla="*/ 59 w 1212"/>
                              <a:gd name="T11" fmla="*/ 245 h 373"/>
                              <a:gd name="T12" fmla="*/ 68 w 1212"/>
                              <a:gd name="T13" fmla="*/ 224 h 373"/>
                              <a:gd name="T14" fmla="*/ 78 w 1212"/>
                              <a:gd name="T15" fmla="*/ 202 h 373"/>
                              <a:gd name="T16" fmla="*/ 92 w 1212"/>
                              <a:gd name="T17" fmla="*/ 181 h 373"/>
                              <a:gd name="T18" fmla="*/ 107 w 1212"/>
                              <a:gd name="T19" fmla="*/ 165 h 373"/>
                              <a:gd name="T20" fmla="*/ 126 w 1212"/>
                              <a:gd name="T21" fmla="*/ 144 h 373"/>
                              <a:gd name="T22" fmla="*/ 146 w 1212"/>
                              <a:gd name="T23" fmla="*/ 128 h 373"/>
                              <a:gd name="T24" fmla="*/ 165 w 1212"/>
                              <a:gd name="T25" fmla="*/ 112 h 373"/>
                              <a:gd name="T26" fmla="*/ 180 w 1212"/>
                              <a:gd name="T27" fmla="*/ 96 h 373"/>
                              <a:gd name="T28" fmla="*/ 199 w 1212"/>
                              <a:gd name="T29" fmla="*/ 85 h 373"/>
                              <a:gd name="T30" fmla="*/ 219 w 1212"/>
                              <a:gd name="T31" fmla="*/ 75 h 373"/>
                              <a:gd name="T32" fmla="*/ 238 w 1212"/>
                              <a:gd name="T33" fmla="*/ 64 h 373"/>
                              <a:gd name="T34" fmla="*/ 257 w 1212"/>
                              <a:gd name="T35" fmla="*/ 54 h 373"/>
                              <a:gd name="T36" fmla="*/ 277 w 1212"/>
                              <a:gd name="T37" fmla="*/ 43 h 373"/>
                              <a:gd name="T38" fmla="*/ 301 w 1212"/>
                              <a:gd name="T39" fmla="*/ 32 h 373"/>
                              <a:gd name="T40" fmla="*/ 325 w 1212"/>
                              <a:gd name="T41" fmla="*/ 22 h 373"/>
                              <a:gd name="T42" fmla="*/ 349 w 1212"/>
                              <a:gd name="T43" fmla="*/ 16 h 373"/>
                              <a:gd name="T44" fmla="*/ 374 w 1212"/>
                              <a:gd name="T45" fmla="*/ 11 h 373"/>
                              <a:gd name="T46" fmla="*/ 398 w 1212"/>
                              <a:gd name="T47" fmla="*/ 6 h 373"/>
                              <a:gd name="T48" fmla="*/ 422 w 1212"/>
                              <a:gd name="T49" fmla="*/ 0 h 373"/>
                              <a:gd name="T50" fmla="*/ 451 w 1212"/>
                              <a:gd name="T51" fmla="*/ 6 h 373"/>
                              <a:gd name="T52" fmla="*/ 480 w 1212"/>
                              <a:gd name="T53" fmla="*/ 6 h 373"/>
                              <a:gd name="T54" fmla="*/ 505 w 1212"/>
                              <a:gd name="T55" fmla="*/ 11 h 373"/>
                              <a:gd name="T56" fmla="*/ 534 w 1212"/>
                              <a:gd name="T57" fmla="*/ 16 h 373"/>
                              <a:gd name="T58" fmla="*/ 563 w 1212"/>
                              <a:gd name="T59" fmla="*/ 22 h 373"/>
                              <a:gd name="T60" fmla="*/ 587 w 1212"/>
                              <a:gd name="T61" fmla="*/ 27 h 373"/>
                              <a:gd name="T62" fmla="*/ 611 w 1212"/>
                              <a:gd name="T63" fmla="*/ 32 h 373"/>
                              <a:gd name="T64" fmla="*/ 635 w 1212"/>
                              <a:gd name="T65" fmla="*/ 38 h 373"/>
                              <a:gd name="T66" fmla="*/ 660 w 1212"/>
                              <a:gd name="T67" fmla="*/ 43 h 373"/>
                              <a:gd name="T68" fmla="*/ 684 w 1212"/>
                              <a:gd name="T69" fmla="*/ 48 h 373"/>
                              <a:gd name="T70" fmla="*/ 708 w 1212"/>
                              <a:gd name="T71" fmla="*/ 54 h 373"/>
                              <a:gd name="T72" fmla="*/ 737 w 1212"/>
                              <a:gd name="T73" fmla="*/ 59 h 373"/>
                              <a:gd name="T74" fmla="*/ 761 w 1212"/>
                              <a:gd name="T75" fmla="*/ 64 h 373"/>
                              <a:gd name="T76" fmla="*/ 786 w 1212"/>
                              <a:gd name="T77" fmla="*/ 69 h 373"/>
                              <a:gd name="T78" fmla="*/ 810 w 1212"/>
                              <a:gd name="T79" fmla="*/ 75 h 373"/>
                              <a:gd name="T80" fmla="*/ 834 w 1212"/>
                              <a:gd name="T81" fmla="*/ 80 h 373"/>
                              <a:gd name="T82" fmla="*/ 854 w 1212"/>
                              <a:gd name="T83" fmla="*/ 91 h 373"/>
                              <a:gd name="T84" fmla="*/ 878 w 1212"/>
                              <a:gd name="T85" fmla="*/ 96 h 373"/>
                              <a:gd name="T86" fmla="*/ 897 w 1212"/>
                              <a:gd name="T87" fmla="*/ 107 h 373"/>
                              <a:gd name="T88" fmla="*/ 917 w 1212"/>
                              <a:gd name="T89" fmla="*/ 117 h 373"/>
                              <a:gd name="T90" fmla="*/ 941 w 1212"/>
                              <a:gd name="T91" fmla="*/ 128 h 373"/>
                              <a:gd name="T92" fmla="*/ 960 w 1212"/>
                              <a:gd name="T93" fmla="*/ 144 h 373"/>
                              <a:gd name="T94" fmla="*/ 980 w 1212"/>
                              <a:gd name="T95" fmla="*/ 155 h 373"/>
                              <a:gd name="T96" fmla="*/ 999 w 1212"/>
                              <a:gd name="T97" fmla="*/ 165 h 373"/>
                              <a:gd name="T98" fmla="*/ 1018 w 1212"/>
                              <a:gd name="T99" fmla="*/ 176 h 373"/>
                              <a:gd name="T100" fmla="*/ 1038 w 1212"/>
                              <a:gd name="T101" fmla="*/ 186 h 373"/>
                              <a:gd name="T102" fmla="*/ 1052 w 1212"/>
                              <a:gd name="T103" fmla="*/ 202 h 373"/>
                              <a:gd name="T104" fmla="*/ 1072 w 1212"/>
                              <a:gd name="T105" fmla="*/ 213 h 373"/>
                              <a:gd name="T106" fmla="*/ 1086 w 1212"/>
                              <a:gd name="T107" fmla="*/ 229 h 373"/>
                              <a:gd name="T108" fmla="*/ 1101 w 1212"/>
                              <a:gd name="T109" fmla="*/ 245 h 373"/>
                              <a:gd name="T110" fmla="*/ 1120 w 1212"/>
                              <a:gd name="T111" fmla="*/ 256 h 373"/>
                              <a:gd name="T112" fmla="*/ 1135 w 1212"/>
                              <a:gd name="T113" fmla="*/ 272 h 373"/>
                              <a:gd name="T114" fmla="*/ 1149 w 1212"/>
                              <a:gd name="T115" fmla="*/ 288 h 373"/>
                              <a:gd name="T116" fmla="*/ 1164 w 1212"/>
                              <a:gd name="T117" fmla="*/ 304 h 373"/>
                              <a:gd name="T118" fmla="*/ 1188 w 1212"/>
                              <a:gd name="T119" fmla="*/ 330 h 373"/>
                              <a:gd name="T120" fmla="*/ 1203 w 1212"/>
                              <a:gd name="T121" fmla="*/ 346 h 3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12" h="373">
                                <a:moveTo>
                                  <a:pt x="0" y="373"/>
                                </a:moveTo>
                                <a:lnTo>
                                  <a:pt x="0" y="367"/>
                                </a:lnTo>
                                <a:lnTo>
                                  <a:pt x="0" y="362"/>
                                </a:lnTo>
                                <a:lnTo>
                                  <a:pt x="5" y="362"/>
                                </a:lnTo>
                                <a:lnTo>
                                  <a:pt x="5" y="357"/>
                                </a:lnTo>
                                <a:lnTo>
                                  <a:pt x="5" y="351"/>
                                </a:lnTo>
                                <a:lnTo>
                                  <a:pt x="10" y="351"/>
                                </a:lnTo>
                                <a:lnTo>
                                  <a:pt x="10" y="346"/>
                                </a:lnTo>
                                <a:lnTo>
                                  <a:pt x="10" y="341"/>
                                </a:lnTo>
                                <a:lnTo>
                                  <a:pt x="15" y="341"/>
                                </a:lnTo>
                                <a:lnTo>
                                  <a:pt x="15" y="335"/>
                                </a:lnTo>
                                <a:lnTo>
                                  <a:pt x="15" y="330"/>
                                </a:lnTo>
                                <a:lnTo>
                                  <a:pt x="20" y="330"/>
                                </a:lnTo>
                                <a:lnTo>
                                  <a:pt x="20" y="325"/>
                                </a:lnTo>
                                <a:lnTo>
                                  <a:pt x="20" y="319"/>
                                </a:lnTo>
                                <a:lnTo>
                                  <a:pt x="25" y="319"/>
                                </a:lnTo>
                                <a:lnTo>
                                  <a:pt x="25" y="314"/>
                                </a:lnTo>
                                <a:lnTo>
                                  <a:pt x="25" y="309"/>
                                </a:lnTo>
                                <a:lnTo>
                                  <a:pt x="29" y="309"/>
                                </a:lnTo>
                                <a:lnTo>
                                  <a:pt x="29" y="304"/>
                                </a:lnTo>
                                <a:lnTo>
                                  <a:pt x="29" y="298"/>
                                </a:lnTo>
                                <a:lnTo>
                                  <a:pt x="34" y="298"/>
                                </a:lnTo>
                                <a:lnTo>
                                  <a:pt x="34" y="293"/>
                                </a:lnTo>
                                <a:lnTo>
                                  <a:pt x="34" y="288"/>
                                </a:lnTo>
                                <a:lnTo>
                                  <a:pt x="39" y="288"/>
                                </a:lnTo>
                                <a:lnTo>
                                  <a:pt x="39" y="282"/>
                                </a:lnTo>
                                <a:lnTo>
                                  <a:pt x="39" y="277"/>
                                </a:lnTo>
                                <a:lnTo>
                                  <a:pt x="44" y="277"/>
                                </a:lnTo>
                                <a:lnTo>
                                  <a:pt x="44" y="272"/>
                                </a:lnTo>
                                <a:lnTo>
                                  <a:pt x="44" y="266"/>
                                </a:lnTo>
                                <a:lnTo>
                                  <a:pt x="49" y="266"/>
                                </a:lnTo>
                                <a:lnTo>
                                  <a:pt x="49" y="261"/>
                                </a:lnTo>
                                <a:lnTo>
                                  <a:pt x="49" y="256"/>
                                </a:lnTo>
                                <a:lnTo>
                                  <a:pt x="54" y="256"/>
                                </a:lnTo>
                                <a:lnTo>
                                  <a:pt x="54" y="250"/>
                                </a:lnTo>
                                <a:lnTo>
                                  <a:pt x="59" y="245"/>
                                </a:lnTo>
                                <a:lnTo>
                                  <a:pt x="59" y="240"/>
                                </a:lnTo>
                                <a:lnTo>
                                  <a:pt x="63" y="240"/>
                                </a:lnTo>
                                <a:lnTo>
                                  <a:pt x="63" y="234"/>
                                </a:lnTo>
                                <a:lnTo>
                                  <a:pt x="63" y="229"/>
                                </a:lnTo>
                                <a:lnTo>
                                  <a:pt x="68" y="229"/>
                                </a:lnTo>
                                <a:lnTo>
                                  <a:pt x="68" y="224"/>
                                </a:lnTo>
                                <a:lnTo>
                                  <a:pt x="68" y="218"/>
                                </a:lnTo>
                                <a:lnTo>
                                  <a:pt x="73" y="218"/>
                                </a:lnTo>
                                <a:lnTo>
                                  <a:pt x="73" y="213"/>
                                </a:lnTo>
                                <a:lnTo>
                                  <a:pt x="78" y="213"/>
                                </a:lnTo>
                                <a:lnTo>
                                  <a:pt x="78" y="208"/>
                                </a:lnTo>
                                <a:lnTo>
                                  <a:pt x="78" y="202"/>
                                </a:lnTo>
                                <a:lnTo>
                                  <a:pt x="83" y="202"/>
                                </a:lnTo>
                                <a:lnTo>
                                  <a:pt x="83" y="197"/>
                                </a:lnTo>
                                <a:lnTo>
                                  <a:pt x="88" y="197"/>
                                </a:lnTo>
                                <a:lnTo>
                                  <a:pt x="88" y="192"/>
                                </a:lnTo>
                                <a:lnTo>
                                  <a:pt x="92" y="186"/>
                                </a:lnTo>
                                <a:lnTo>
                                  <a:pt x="92" y="181"/>
                                </a:lnTo>
                                <a:lnTo>
                                  <a:pt x="97" y="181"/>
                                </a:lnTo>
                                <a:lnTo>
                                  <a:pt x="97" y="176"/>
                                </a:lnTo>
                                <a:lnTo>
                                  <a:pt x="102" y="176"/>
                                </a:lnTo>
                                <a:lnTo>
                                  <a:pt x="102" y="171"/>
                                </a:lnTo>
                                <a:lnTo>
                                  <a:pt x="107" y="171"/>
                                </a:lnTo>
                                <a:lnTo>
                                  <a:pt x="107" y="165"/>
                                </a:lnTo>
                                <a:lnTo>
                                  <a:pt x="112" y="160"/>
                                </a:lnTo>
                                <a:lnTo>
                                  <a:pt x="117" y="155"/>
                                </a:lnTo>
                                <a:lnTo>
                                  <a:pt x="117" y="149"/>
                                </a:lnTo>
                                <a:lnTo>
                                  <a:pt x="122" y="149"/>
                                </a:lnTo>
                                <a:lnTo>
                                  <a:pt x="122" y="144"/>
                                </a:lnTo>
                                <a:lnTo>
                                  <a:pt x="126" y="144"/>
                                </a:lnTo>
                                <a:lnTo>
                                  <a:pt x="126" y="139"/>
                                </a:lnTo>
                                <a:lnTo>
                                  <a:pt x="131" y="139"/>
                                </a:lnTo>
                                <a:lnTo>
                                  <a:pt x="136" y="133"/>
                                </a:lnTo>
                                <a:lnTo>
                                  <a:pt x="141" y="133"/>
                                </a:lnTo>
                                <a:lnTo>
                                  <a:pt x="141" y="128"/>
                                </a:lnTo>
                                <a:lnTo>
                                  <a:pt x="146" y="128"/>
                                </a:lnTo>
                                <a:lnTo>
                                  <a:pt x="146" y="123"/>
                                </a:lnTo>
                                <a:lnTo>
                                  <a:pt x="151" y="123"/>
                                </a:lnTo>
                                <a:lnTo>
                                  <a:pt x="151" y="117"/>
                                </a:lnTo>
                                <a:lnTo>
                                  <a:pt x="156" y="117"/>
                                </a:lnTo>
                                <a:lnTo>
                                  <a:pt x="160" y="112"/>
                                </a:lnTo>
                                <a:lnTo>
                                  <a:pt x="165" y="112"/>
                                </a:lnTo>
                                <a:lnTo>
                                  <a:pt x="165" y="107"/>
                                </a:lnTo>
                                <a:lnTo>
                                  <a:pt x="170" y="107"/>
                                </a:lnTo>
                                <a:lnTo>
                                  <a:pt x="170" y="101"/>
                                </a:lnTo>
                                <a:lnTo>
                                  <a:pt x="175" y="101"/>
                                </a:lnTo>
                                <a:lnTo>
                                  <a:pt x="180" y="101"/>
                                </a:lnTo>
                                <a:lnTo>
                                  <a:pt x="180" y="96"/>
                                </a:lnTo>
                                <a:lnTo>
                                  <a:pt x="185" y="96"/>
                                </a:lnTo>
                                <a:lnTo>
                                  <a:pt x="189" y="96"/>
                                </a:lnTo>
                                <a:lnTo>
                                  <a:pt x="189" y="91"/>
                                </a:lnTo>
                                <a:lnTo>
                                  <a:pt x="194" y="91"/>
                                </a:lnTo>
                                <a:lnTo>
                                  <a:pt x="194" y="85"/>
                                </a:lnTo>
                                <a:lnTo>
                                  <a:pt x="199" y="85"/>
                                </a:lnTo>
                                <a:lnTo>
                                  <a:pt x="204" y="85"/>
                                </a:lnTo>
                                <a:lnTo>
                                  <a:pt x="204" y="80"/>
                                </a:lnTo>
                                <a:lnTo>
                                  <a:pt x="209" y="80"/>
                                </a:lnTo>
                                <a:lnTo>
                                  <a:pt x="214" y="80"/>
                                </a:lnTo>
                                <a:lnTo>
                                  <a:pt x="214" y="75"/>
                                </a:lnTo>
                                <a:lnTo>
                                  <a:pt x="219" y="75"/>
                                </a:lnTo>
                                <a:lnTo>
                                  <a:pt x="223" y="75"/>
                                </a:lnTo>
                                <a:lnTo>
                                  <a:pt x="223" y="69"/>
                                </a:lnTo>
                                <a:lnTo>
                                  <a:pt x="228" y="69"/>
                                </a:lnTo>
                                <a:lnTo>
                                  <a:pt x="233" y="69"/>
                                </a:lnTo>
                                <a:lnTo>
                                  <a:pt x="233" y="64"/>
                                </a:lnTo>
                                <a:lnTo>
                                  <a:pt x="238" y="64"/>
                                </a:lnTo>
                                <a:lnTo>
                                  <a:pt x="243" y="64"/>
                                </a:lnTo>
                                <a:lnTo>
                                  <a:pt x="243" y="59"/>
                                </a:lnTo>
                                <a:lnTo>
                                  <a:pt x="248" y="59"/>
                                </a:lnTo>
                                <a:lnTo>
                                  <a:pt x="252" y="59"/>
                                </a:lnTo>
                                <a:lnTo>
                                  <a:pt x="252" y="54"/>
                                </a:lnTo>
                                <a:lnTo>
                                  <a:pt x="257" y="54"/>
                                </a:lnTo>
                                <a:lnTo>
                                  <a:pt x="262" y="54"/>
                                </a:lnTo>
                                <a:lnTo>
                                  <a:pt x="262" y="48"/>
                                </a:lnTo>
                                <a:lnTo>
                                  <a:pt x="267" y="48"/>
                                </a:lnTo>
                                <a:lnTo>
                                  <a:pt x="272" y="48"/>
                                </a:lnTo>
                                <a:lnTo>
                                  <a:pt x="272" y="43"/>
                                </a:lnTo>
                                <a:lnTo>
                                  <a:pt x="277" y="43"/>
                                </a:lnTo>
                                <a:lnTo>
                                  <a:pt x="282" y="43"/>
                                </a:lnTo>
                                <a:lnTo>
                                  <a:pt x="286" y="38"/>
                                </a:lnTo>
                                <a:lnTo>
                                  <a:pt x="291" y="38"/>
                                </a:lnTo>
                                <a:lnTo>
                                  <a:pt x="296" y="38"/>
                                </a:lnTo>
                                <a:lnTo>
                                  <a:pt x="296" y="32"/>
                                </a:lnTo>
                                <a:lnTo>
                                  <a:pt x="301" y="32"/>
                                </a:lnTo>
                                <a:lnTo>
                                  <a:pt x="306" y="32"/>
                                </a:lnTo>
                                <a:lnTo>
                                  <a:pt x="311" y="27"/>
                                </a:lnTo>
                                <a:lnTo>
                                  <a:pt x="316" y="27"/>
                                </a:lnTo>
                                <a:lnTo>
                                  <a:pt x="320" y="27"/>
                                </a:lnTo>
                                <a:lnTo>
                                  <a:pt x="320" y="22"/>
                                </a:lnTo>
                                <a:lnTo>
                                  <a:pt x="325" y="22"/>
                                </a:lnTo>
                                <a:lnTo>
                                  <a:pt x="330" y="22"/>
                                </a:lnTo>
                                <a:lnTo>
                                  <a:pt x="335" y="22"/>
                                </a:lnTo>
                                <a:lnTo>
                                  <a:pt x="335" y="16"/>
                                </a:lnTo>
                                <a:lnTo>
                                  <a:pt x="340" y="16"/>
                                </a:lnTo>
                                <a:lnTo>
                                  <a:pt x="345" y="16"/>
                                </a:lnTo>
                                <a:lnTo>
                                  <a:pt x="349" y="16"/>
                                </a:lnTo>
                                <a:lnTo>
                                  <a:pt x="354" y="16"/>
                                </a:lnTo>
                                <a:lnTo>
                                  <a:pt x="354" y="11"/>
                                </a:lnTo>
                                <a:lnTo>
                                  <a:pt x="359" y="11"/>
                                </a:lnTo>
                                <a:lnTo>
                                  <a:pt x="364" y="11"/>
                                </a:lnTo>
                                <a:lnTo>
                                  <a:pt x="369" y="11"/>
                                </a:lnTo>
                                <a:lnTo>
                                  <a:pt x="374" y="11"/>
                                </a:lnTo>
                                <a:lnTo>
                                  <a:pt x="374" y="6"/>
                                </a:lnTo>
                                <a:lnTo>
                                  <a:pt x="379" y="6"/>
                                </a:lnTo>
                                <a:lnTo>
                                  <a:pt x="383" y="6"/>
                                </a:lnTo>
                                <a:lnTo>
                                  <a:pt x="388" y="6"/>
                                </a:lnTo>
                                <a:lnTo>
                                  <a:pt x="393" y="6"/>
                                </a:lnTo>
                                <a:lnTo>
                                  <a:pt x="398" y="6"/>
                                </a:lnTo>
                                <a:lnTo>
                                  <a:pt x="403" y="6"/>
                                </a:lnTo>
                                <a:lnTo>
                                  <a:pt x="408" y="6"/>
                                </a:lnTo>
                                <a:lnTo>
                                  <a:pt x="412" y="6"/>
                                </a:lnTo>
                                <a:lnTo>
                                  <a:pt x="412" y="0"/>
                                </a:lnTo>
                                <a:lnTo>
                                  <a:pt x="417" y="0"/>
                                </a:lnTo>
                                <a:lnTo>
                                  <a:pt x="422" y="0"/>
                                </a:lnTo>
                                <a:lnTo>
                                  <a:pt x="427" y="0"/>
                                </a:lnTo>
                                <a:lnTo>
                                  <a:pt x="432" y="0"/>
                                </a:lnTo>
                                <a:lnTo>
                                  <a:pt x="437" y="0"/>
                                </a:lnTo>
                                <a:lnTo>
                                  <a:pt x="441" y="0"/>
                                </a:lnTo>
                                <a:lnTo>
                                  <a:pt x="446" y="0"/>
                                </a:lnTo>
                                <a:lnTo>
                                  <a:pt x="451" y="6"/>
                                </a:lnTo>
                                <a:lnTo>
                                  <a:pt x="456" y="6"/>
                                </a:lnTo>
                                <a:lnTo>
                                  <a:pt x="461" y="6"/>
                                </a:lnTo>
                                <a:lnTo>
                                  <a:pt x="466" y="6"/>
                                </a:lnTo>
                                <a:lnTo>
                                  <a:pt x="471" y="6"/>
                                </a:lnTo>
                                <a:lnTo>
                                  <a:pt x="476" y="6"/>
                                </a:lnTo>
                                <a:lnTo>
                                  <a:pt x="480" y="6"/>
                                </a:lnTo>
                                <a:lnTo>
                                  <a:pt x="485" y="6"/>
                                </a:lnTo>
                                <a:lnTo>
                                  <a:pt x="490" y="6"/>
                                </a:lnTo>
                                <a:lnTo>
                                  <a:pt x="495" y="6"/>
                                </a:lnTo>
                                <a:lnTo>
                                  <a:pt x="495" y="11"/>
                                </a:lnTo>
                                <a:lnTo>
                                  <a:pt x="500" y="11"/>
                                </a:lnTo>
                                <a:lnTo>
                                  <a:pt x="505" y="11"/>
                                </a:lnTo>
                                <a:lnTo>
                                  <a:pt x="509" y="11"/>
                                </a:lnTo>
                                <a:lnTo>
                                  <a:pt x="514" y="11"/>
                                </a:lnTo>
                                <a:lnTo>
                                  <a:pt x="519" y="11"/>
                                </a:lnTo>
                                <a:lnTo>
                                  <a:pt x="524" y="16"/>
                                </a:lnTo>
                                <a:lnTo>
                                  <a:pt x="529" y="16"/>
                                </a:lnTo>
                                <a:lnTo>
                                  <a:pt x="534" y="16"/>
                                </a:lnTo>
                                <a:lnTo>
                                  <a:pt x="538" y="16"/>
                                </a:lnTo>
                                <a:lnTo>
                                  <a:pt x="543" y="16"/>
                                </a:lnTo>
                                <a:lnTo>
                                  <a:pt x="548" y="22"/>
                                </a:lnTo>
                                <a:lnTo>
                                  <a:pt x="553" y="22"/>
                                </a:lnTo>
                                <a:lnTo>
                                  <a:pt x="558" y="22"/>
                                </a:lnTo>
                                <a:lnTo>
                                  <a:pt x="563" y="22"/>
                                </a:lnTo>
                                <a:lnTo>
                                  <a:pt x="568" y="22"/>
                                </a:lnTo>
                                <a:lnTo>
                                  <a:pt x="568" y="27"/>
                                </a:lnTo>
                                <a:lnTo>
                                  <a:pt x="572" y="27"/>
                                </a:lnTo>
                                <a:lnTo>
                                  <a:pt x="577" y="27"/>
                                </a:lnTo>
                                <a:lnTo>
                                  <a:pt x="582" y="27"/>
                                </a:lnTo>
                                <a:lnTo>
                                  <a:pt x="587" y="27"/>
                                </a:lnTo>
                                <a:lnTo>
                                  <a:pt x="592" y="27"/>
                                </a:lnTo>
                                <a:lnTo>
                                  <a:pt x="592" y="32"/>
                                </a:lnTo>
                                <a:lnTo>
                                  <a:pt x="597" y="32"/>
                                </a:lnTo>
                                <a:lnTo>
                                  <a:pt x="601" y="32"/>
                                </a:lnTo>
                                <a:lnTo>
                                  <a:pt x="606" y="32"/>
                                </a:lnTo>
                                <a:lnTo>
                                  <a:pt x="611" y="32"/>
                                </a:lnTo>
                                <a:lnTo>
                                  <a:pt x="616" y="32"/>
                                </a:lnTo>
                                <a:lnTo>
                                  <a:pt x="616" y="38"/>
                                </a:lnTo>
                                <a:lnTo>
                                  <a:pt x="621" y="38"/>
                                </a:lnTo>
                                <a:lnTo>
                                  <a:pt x="626" y="38"/>
                                </a:lnTo>
                                <a:lnTo>
                                  <a:pt x="631" y="38"/>
                                </a:lnTo>
                                <a:lnTo>
                                  <a:pt x="635" y="38"/>
                                </a:lnTo>
                                <a:lnTo>
                                  <a:pt x="640" y="38"/>
                                </a:lnTo>
                                <a:lnTo>
                                  <a:pt x="640" y="43"/>
                                </a:lnTo>
                                <a:lnTo>
                                  <a:pt x="645" y="43"/>
                                </a:lnTo>
                                <a:lnTo>
                                  <a:pt x="650" y="43"/>
                                </a:lnTo>
                                <a:lnTo>
                                  <a:pt x="655" y="43"/>
                                </a:lnTo>
                                <a:lnTo>
                                  <a:pt x="660" y="43"/>
                                </a:lnTo>
                                <a:lnTo>
                                  <a:pt x="665" y="43"/>
                                </a:lnTo>
                                <a:lnTo>
                                  <a:pt x="669" y="43"/>
                                </a:lnTo>
                                <a:lnTo>
                                  <a:pt x="669" y="48"/>
                                </a:lnTo>
                                <a:lnTo>
                                  <a:pt x="674" y="48"/>
                                </a:lnTo>
                                <a:lnTo>
                                  <a:pt x="679" y="48"/>
                                </a:lnTo>
                                <a:lnTo>
                                  <a:pt x="684" y="48"/>
                                </a:lnTo>
                                <a:lnTo>
                                  <a:pt x="689" y="48"/>
                                </a:lnTo>
                                <a:lnTo>
                                  <a:pt x="694" y="48"/>
                                </a:lnTo>
                                <a:lnTo>
                                  <a:pt x="698" y="48"/>
                                </a:lnTo>
                                <a:lnTo>
                                  <a:pt x="698" y="54"/>
                                </a:lnTo>
                                <a:lnTo>
                                  <a:pt x="703" y="54"/>
                                </a:lnTo>
                                <a:lnTo>
                                  <a:pt x="708" y="54"/>
                                </a:lnTo>
                                <a:lnTo>
                                  <a:pt x="713" y="54"/>
                                </a:lnTo>
                                <a:lnTo>
                                  <a:pt x="718" y="54"/>
                                </a:lnTo>
                                <a:lnTo>
                                  <a:pt x="723" y="54"/>
                                </a:lnTo>
                                <a:lnTo>
                                  <a:pt x="728" y="54"/>
                                </a:lnTo>
                                <a:lnTo>
                                  <a:pt x="732" y="59"/>
                                </a:lnTo>
                                <a:lnTo>
                                  <a:pt x="737" y="59"/>
                                </a:lnTo>
                                <a:lnTo>
                                  <a:pt x="742" y="59"/>
                                </a:lnTo>
                                <a:lnTo>
                                  <a:pt x="747" y="59"/>
                                </a:lnTo>
                                <a:lnTo>
                                  <a:pt x="752" y="59"/>
                                </a:lnTo>
                                <a:lnTo>
                                  <a:pt x="757" y="59"/>
                                </a:lnTo>
                                <a:lnTo>
                                  <a:pt x="757" y="64"/>
                                </a:lnTo>
                                <a:lnTo>
                                  <a:pt x="761" y="64"/>
                                </a:lnTo>
                                <a:lnTo>
                                  <a:pt x="766" y="64"/>
                                </a:lnTo>
                                <a:lnTo>
                                  <a:pt x="771" y="64"/>
                                </a:lnTo>
                                <a:lnTo>
                                  <a:pt x="776" y="64"/>
                                </a:lnTo>
                                <a:lnTo>
                                  <a:pt x="781" y="64"/>
                                </a:lnTo>
                                <a:lnTo>
                                  <a:pt x="781" y="69"/>
                                </a:lnTo>
                                <a:lnTo>
                                  <a:pt x="786" y="69"/>
                                </a:lnTo>
                                <a:lnTo>
                                  <a:pt x="790" y="69"/>
                                </a:lnTo>
                                <a:lnTo>
                                  <a:pt x="795" y="69"/>
                                </a:lnTo>
                                <a:lnTo>
                                  <a:pt x="800" y="69"/>
                                </a:lnTo>
                                <a:lnTo>
                                  <a:pt x="805" y="69"/>
                                </a:lnTo>
                                <a:lnTo>
                                  <a:pt x="805" y="75"/>
                                </a:lnTo>
                                <a:lnTo>
                                  <a:pt x="810" y="75"/>
                                </a:lnTo>
                                <a:lnTo>
                                  <a:pt x="815" y="75"/>
                                </a:lnTo>
                                <a:lnTo>
                                  <a:pt x="820" y="75"/>
                                </a:lnTo>
                                <a:lnTo>
                                  <a:pt x="820" y="80"/>
                                </a:lnTo>
                                <a:lnTo>
                                  <a:pt x="825" y="80"/>
                                </a:lnTo>
                                <a:lnTo>
                                  <a:pt x="829" y="80"/>
                                </a:lnTo>
                                <a:lnTo>
                                  <a:pt x="834" y="80"/>
                                </a:lnTo>
                                <a:lnTo>
                                  <a:pt x="839" y="80"/>
                                </a:lnTo>
                                <a:lnTo>
                                  <a:pt x="839" y="85"/>
                                </a:lnTo>
                                <a:lnTo>
                                  <a:pt x="844" y="85"/>
                                </a:lnTo>
                                <a:lnTo>
                                  <a:pt x="849" y="85"/>
                                </a:lnTo>
                                <a:lnTo>
                                  <a:pt x="854" y="85"/>
                                </a:lnTo>
                                <a:lnTo>
                                  <a:pt x="854" y="91"/>
                                </a:lnTo>
                                <a:lnTo>
                                  <a:pt x="858" y="91"/>
                                </a:lnTo>
                                <a:lnTo>
                                  <a:pt x="863" y="91"/>
                                </a:lnTo>
                                <a:lnTo>
                                  <a:pt x="868" y="91"/>
                                </a:lnTo>
                                <a:lnTo>
                                  <a:pt x="868" y="96"/>
                                </a:lnTo>
                                <a:lnTo>
                                  <a:pt x="873" y="96"/>
                                </a:lnTo>
                                <a:lnTo>
                                  <a:pt x="878" y="96"/>
                                </a:lnTo>
                                <a:lnTo>
                                  <a:pt x="878" y="101"/>
                                </a:lnTo>
                                <a:lnTo>
                                  <a:pt x="883" y="101"/>
                                </a:lnTo>
                                <a:lnTo>
                                  <a:pt x="887" y="101"/>
                                </a:lnTo>
                                <a:lnTo>
                                  <a:pt x="892" y="101"/>
                                </a:lnTo>
                                <a:lnTo>
                                  <a:pt x="892" y="107"/>
                                </a:lnTo>
                                <a:lnTo>
                                  <a:pt x="897" y="107"/>
                                </a:lnTo>
                                <a:lnTo>
                                  <a:pt x="902" y="107"/>
                                </a:lnTo>
                                <a:lnTo>
                                  <a:pt x="902" y="112"/>
                                </a:lnTo>
                                <a:lnTo>
                                  <a:pt x="907" y="112"/>
                                </a:lnTo>
                                <a:lnTo>
                                  <a:pt x="912" y="112"/>
                                </a:lnTo>
                                <a:lnTo>
                                  <a:pt x="912" y="117"/>
                                </a:lnTo>
                                <a:lnTo>
                                  <a:pt x="917" y="117"/>
                                </a:lnTo>
                                <a:lnTo>
                                  <a:pt x="921" y="117"/>
                                </a:lnTo>
                                <a:lnTo>
                                  <a:pt x="921" y="123"/>
                                </a:lnTo>
                                <a:lnTo>
                                  <a:pt x="926" y="123"/>
                                </a:lnTo>
                                <a:lnTo>
                                  <a:pt x="931" y="123"/>
                                </a:lnTo>
                                <a:lnTo>
                                  <a:pt x="936" y="128"/>
                                </a:lnTo>
                                <a:lnTo>
                                  <a:pt x="941" y="128"/>
                                </a:lnTo>
                                <a:lnTo>
                                  <a:pt x="946" y="133"/>
                                </a:lnTo>
                                <a:lnTo>
                                  <a:pt x="950" y="133"/>
                                </a:lnTo>
                                <a:lnTo>
                                  <a:pt x="950" y="139"/>
                                </a:lnTo>
                                <a:lnTo>
                                  <a:pt x="955" y="139"/>
                                </a:lnTo>
                                <a:lnTo>
                                  <a:pt x="960" y="139"/>
                                </a:lnTo>
                                <a:lnTo>
                                  <a:pt x="960" y="144"/>
                                </a:lnTo>
                                <a:lnTo>
                                  <a:pt x="965" y="144"/>
                                </a:lnTo>
                                <a:lnTo>
                                  <a:pt x="970" y="144"/>
                                </a:lnTo>
                                <a:lnTo>
                                  <a:pt x="970" y="149"/>
                                </a:lnTo>
                                <a:lnTo>
                                  <a:pt x="975" y="149"/>
                                </a:lnTo>
                                <a:lnTo>
                                  <a:pt x="980" y="149"/>
                                </a:lnTo>
                                <a:lnTo>
                                  <a:pt x="980" y="155"/>
                                </a:lnTo>
                                <a:lnTo>
                                  <a:pt x="984" y="155"/>
                                </a:lnTo>
                                <a:lnTo>
                                  <a:pt x="989" y="155"/>
                                </a:lnTo>
                                <a:lnTo>
                                  <a:pt x="989" y="160"/>
                                </a:lnTo>
                                <a:lnTo>
                                  <a:pt x="994" y="160"/>
                                </a:lnTo>
                                <a:lnTo>
                                  <a:pt x="994" y="165"/>
                                </a:lnTo>
                                <a:lnTo>
                                  <a:pt x="999" y="165"/>
                                </a:lnTo>
                                <a:lnTo>
                                  <a:pt x="1004" y="165"/>
                                </a:lnTo>
                                <a:lnTo>
                                  <a:pt x="1004" y="171"/>
                                </a:lnTo>
                                <a:lnTo>
                                  <a:pt x="1009" y="171"/>
                                </a:lnTo>
                                <a:lnTo>
                                  <a:pt x="1014" y="171"/>
                                </a:lnTo>
                                <a:lnTo>
                                  <a:pt x="1014" y="176"/>
                                </a:lnTo>
                                <a:lnTo>
                                  <a:pt x="1018" y="176"/>
                                </a:lnTo>
                                <a:lnTo>
                                  <a:pt x="1018" y="181"/>
                                </a:lnTo>
                                <a:lnTo>
                                  <a:pt x="1023" y="181"/>
                                </a:lnTo>
                                <a:lnTo>
                                  <a:pt x="1028" y="181"/>
                                </a:lnTo>
                                <a:lnTo>
                                  <a:pt x="1028" y="186"/>
                                </a:lnTo>
                                <a:lnTo>
                                  <a:pt x="1033" y="186"/>
                                </a:lnTo>
                                <a:lnTo>
                                  <a:pt x="1038" y="186"/>
                                </a:lnTo>
                                <a:lnTo>
                                  <a:pt x="1038" y="192"/>
                                </a:lnTo>
                                <a:lnTo>
                                  <a:pt x="1043" y="192"/>
                                </a:lnTo>
                                <a:lnTo>
                                  <a:pt x="1043" y="197"/>
                                </a:lnTo>
                                <a:lnTo>
                                  <a:pt x="1047" y="197"/>
                                </a:lnTo>
                                <a:lnTo>
                                  <a:pt x="1052" y="197"/>
                                </a:lnTo>
                                <a:lnTo>
                                  <a:pt x="1052" y="202"/>
                                </a:lnTo>
                                <a:lnTo>
                                  <a:pt x="1057" y="202"/>
                                </a:lnTo>
                                <a:lnTo>
                                  <a:pt x="1057" y="208"/>
                                </a:lnTo>
                                <a:lnTo>
                                  <a:pt x="1062" y="208"/>
                                </a:lnTo>
                                <a:lnTo>
                                  <a:pt x="1067" y="208"/>
                                </a:lnTo>
                                <a:lnTo>
                                  <a:pt x="1067" y="213"/>
                                </a:lnTo>
                                <a:lnTo>
                                  <a:pt x="1072" y="213"/>
                                </a:lnTo>
                                <a:lnTo>
                                  <a:pt x="1072" y="218"/>
                                </a:lnTo>
                                <a:lnTo>
                                  <a:pt x="1077" y="218"/>
                                </a:lnTo>
                                <a:lnTo>
                                  <a:pt x="1077" y="224"/>
                                </a:lnTo>
                                <a:lnTo>
                                  <a:pt x="1081" y="224"/>
                                </a:lnTo>
                                <a:lnTo>
                                  <a:pt x="1086" y="224"/>
                                </a:lnTo>
                                <a:lnTo>
                                  <a:pt x="1086" y="229"/>
                                </a:lnTo>
                                <a:lnTo>
                                  <a:pt x="1091" y="229"/>
                                </a:lnTo>
                                <a:lnTo>
                                  <a:pt x="1091" y="234"/>
                                </a:lnTo>
                                <a:lnTo>
                                  <a:pt x="1096" y="234"/>
                                </a:lnTo>
                                <a:lnTo>
                                  <a:pt x="1096" y="240"/>
                                </a:lnTo>
                                <a:lnTo>
                                  <a:pt x="1101" y="240"/>
                                </a:lnTo>
                                <a:lnTo>
                                  <a:pt x="1101" y="245"/>
                                </a:lnTo>
                                <a:lnTo>
                                  <a:pt x="1106" y="245"/>
                                </a:lnTo>
                                <a:lnTo>
                                  <a:pt x="1110" y="245"/>
                                </a:lnTo>
                                <a:lnTo>
                                  <a:pt x="1110" y="250"/>
                                </a:lnTo>
                                <a:lnTo>
                                  <a:pt x="1115" y="250"/>
                                </a:lnTo>
                                <a:lnTo>
                                  <a:pt x="1115" y="256"/>
                                </a:lnTo>
                                <a:lnTo>
                                  <a:pt x="1120" y="256"/>
                                </a:lnTo>
                                <a:lnTo>
                                  <a:pt x="1120" y="261"/>
                                </a:lnTo>
                                <a:lnTo>
                                  <a:pt x="1125" y="261"/>
                                </a:lnTo>
                                <a:lnTo>
                                  <a:pt x="1125" y="266"/>
                                </a:lnTo>
                                <a:lnTo>
                                  <a:pt x="1130" y="266"/>
                                </a:lnTo>
                                <a:lnTo>
                                  <a:pt x="1130" y="272"/>
                                </a:lnTo>
                                <a:lnTo>
                                  <a:pt x="1135" y="272"/>
                                </a:lnTo>
                                <a:lnTo>
                                  <a:pt x="1135" y="277"/>
                                </a:lnTo>
                                <a:lnTo>
                                  <a:pt x="1140" y="277"/>
                                </a:lnTo>
                                <a:lnTo>
                                  <a:pt x="1140" y="282"/>
                                </a:lnTo>
                                <a:lnTo>
                                  <a:pt x="1144" y="282"/>
                                </a:lnTo>
                                <a:lnTo>
                                  <a:pt x="1144" y="288"/>
                                </a:lnTo>
                                <a:lnTo>
                                  <a:pt x="1149" y="288"/>
                                </a:lnTo>
                                <a:lnTo>
                                  <a:pt x="1149" y="293"/>
                                </a:lnTo>
                                <a:lnTo>
                                  <a:pt x="1154" y="293"/>
                                </a:lnTo>
                                <a:lnTo>
                                  <a:pt x="1154" y="298"/>
                                </a:lnTo>
                                <a:lnTo>
                                  <a:pt x="1159" y="298"/>
                                </a:lnTo>
                                <a:lnTo>
                                  <a:pt x="1159" y="304"/>
                                </a:lnTo>
                                <a:lnTo>
                                  <a:pt x="1164" y="304"/>
                                </a:lnTo>
                                <a:lnTo>
                                  <a:pt x="1169" y="309"/>
                                </a:lnTo>
                                <a:lnTo>
                                  <a:pt x="1174" y="314"/>
                                </a:lnTo>
                                <a:lnTo>
                                  <a:pt x="1178" y="319"/>
                                </a:lnTo>
                                <a:lnTo>
                                  <a:pt x="1183" y="325"/>
                                </a:lnTo>
                                <a:lnTo>
                                  <a:pt x="1188" y="325"/>
                                </a:lnTo>
                                <a:lnTo>
                                  <a:pt x="1188" y="330"/>
                                </a:lnTo>
                                <a:lnTo>
                                  <a:pt x="1193" y="330"/>
                                </a:lnTo>
                                <a:lnTo>
                                  <a:pt x="1193" y="335"/>
                                </a:lnTo>
                                <a:lnTo>
                                  <a:pt x="1198" y="335"/>
                                </a:lnTo>
                                <a:lnTo>
                                  <a:pt x="1198" y="341"/>
                                </a:lnTo>
                                <a:lnTo>
                                  <a:pt x="1203" y="341"/>
                                </a:lnTo>
                                <a:lnTo>
                                  <a:pt x="1203" y="346"/>
                                </a:lnTo>
                                <a:lnTo>
                                  <a:pt x="1207" y="346"/>
                                </a:lnTo>
                                <a:lnTo>
                                  <a:pt x="1207" y="351"/>
                                </a:lnTo>
                                <a:lnTo>
                                  <a:pt x="1212" y="351"/>
                                </a:lnTo>
                                <a:lnTo>
                                  <a:pt x="1212" y="357"/>
                                </a:lnTo>
                              </a:path>
                            </a:pathLst>
                          </a:custGeom>
                          <a:noFill/>
                          <a:ln w="7938" cap="rnd">
                            <a:solidFill>
                              <a:srgbClr val="FF0000"/>
                            </a:solidFill>
                            <a:prstDash val="solid"/>
                            <a:round/>
                            <a:headEnd/>
                            <a:tailEnd/>
                          </a:ln>
                          <a:extLst>
                            <a:ext uri="{909E8E84-426E-40DD-AFC4-6F175D3DCCD1}">
                              <a14:hiddenFill xmlns:a14="http://schemas.microsoft.com/office/drawing/2010/main">
                                <a:solidFill>
                                  <a:srgbClr val="FFFFFF"/>
                                </a:solidFill>
                              </a14:hiddenFill>
                            </a:ext>
                          </a:extLst>
                        </wps:spPr>
                        <wps:bodyPr vert="horz" wrap="square" lIns="91440" tIns="45720" rIns="91440" bIns="45720" numCol="1" anchor="t" anchorCtr="0" compatLnSpc="1">
                          <a:prstTxWarp prst="textNoShape">
                            <a:avLst/>
                          </a:prstTxWarp>
                        </wps:bodyPr>
                      </wps:wsp>
                      <wps:wsp>
                        <wps:cNvPr id="249" name="Line 50"/>
                        <wps:cNvCnPr/>
                        <wps:spPr bwMode="auto">
                          <a:xfrm>
                            <a:off x="860681" y="681033"/>
                            <a:ext cx="0" cy="2083928"/>
                          </a:xfrm>
                          <a:prstGeom prst="line">
                            <a:avLst/>
                          </a:prstGeom>
                          <a:noFill/>
                          <a:ln w="4763" cap="rnd">
                            <a:solidFill>
                              <a:srgbClr val="00FF00"/>
                            </a:solidFill>
                            <a:prstDash val="solid"/>
                            <a:round/>
                            <a:headEnd/>
                            <a:tailEnd/>
                          </a:ln>
                          <a:extLst>
                            <a:ext uri="{909E8E84-426E-40DD-AFC4-6F175D3DCCD1}">
                              <a14:hiddenFill xmlns:a14="http://schemas.microsoft.com/office/drawing/2010/main">
                                <a:noFill/>
                              </a14:hiddenFill>
                            </a:ext>
                          </a:extLst>
                        </wps:spPr>
                        <wps:bodyPr/>
                      </wps:wsp>
                      <wps:wsp>
                        <wps:cNvPr id="250" name="Line 51"/>
                        <wps:cNvCnPr/>
                        <wps:spPr bwMode="auto">
                          <a:xfrm>
                            <a:off x="1445356" y="681033"/>
                            <a:ext cx="3266" cy="2083928"/>
                          </a:xfrm>
                          <a:prstGeom prst="line">
                            <a:avLst/>
                          </a:prstGeom>
                          <a:noFill/>
                          <a:ln w="4763" cap="rnd">
                            <a:solidFill>
                              <a:srgbClr val="00FF00"/>
                            </a:solidFill>
                            <a:prstDash val="solid"/>
                            <a:round/>
                            <a:headEnd/>
                            <a:tailEnd/>
                          </a:ln>
                          <a:extLst>
                            <a:ext uri="{909E8E84-426E-40DD-AFC4-6F175D3DCCD1}">
                              <a14:hiddenFill xmlns:a14="http://schemas.microsoft.com/office/drawing/2010/main">
                                <a:noFill/>
                              </a14:hiddenFill>
                            </a:ext>
                          </a:extLst>
                        </wps:spPr>
                        <wps:bodyPr/>
                      </wps:wsp>
                      <wps:wsp>
                        <wps:cNvPr id="251" name="Line 52"/>
                        <wps:cNvCnPr/>
                        <wps:spPr bwMode="auto">
                          <a:xfrm>
                            <a:off x="2030031" y="681033"/>
                            <a:ext cx="3266" cy="2083928"/>
                          </a:xfrm>
                          <a:prstGeom prst="line">
                            <a:avLst/>
                          </a:prstGeom>
                          <a:noFill/>
                          <a:ln w="4763" cap="rnd">
                            <a:solidFill>
                              <a:srgbClr val="00FF00"/>
                            </a:solidFill>
                            <a:prstDash val="solid"/>
                            <a:round/>
                            <a:headEnd/>
                            <a:tailEnd/>
                          </a:ln>
                          <a:extLst>
                            <a:ext uri="{909E8E84-426E-40DD-AFC4-6F175D3DCCD1}">
                              <a14:hiddenFill xmlns:a14="http://schemas.microsoft.com/office/drawing/2010/main">
                                <a:noFill/>
                              </a14:hiddenFill>
                            </a:ext>
                          </a:extLst>
                        </wps:spPr>
                        <wps:bodyPr/>
                      </wps:wsp>
                      <wps:wsp>
                        <wps:cNvPr id="252" name="Line 53"/>
                        <wps:cNvCnPr/>
                        <wps:spPr bwMode="auto">
                          <a:xfrm>
                            <a:off x="2617973" y="681033"/>
                            <a:ext cx="0" cy="2083928"/>
                          </a:xfrm>
                          <a:prstGeom prst="line">
                            <a:avLst/>
                          </a:prstGeom>
                          <a:noFill/>
                          <a:ln w="4763" cap="rnd">
                            <a:solidFill>
                              <a:srgbClr val="00FF00"/>
                            </a:solidFill>
                            <a:prstDash val="solid"/>
                            <a:round/>
                            <a:headEnd/>
                            <a:tailEnd/>
                          </a:ln>
                          <a:extLst>
                            <a:ext uri="{909E8E84-426E-40DD-AFC4-6F175D3DCCD1}">
                              <a14:hiddenFill xmlns:a14="http://schemas.microsoft.com/office/drawing/2010/main">
                                <a:noFill/>
                              </a14:hiddenFill>
                            </a:ext>
                          </a:extLst>
                        </wps:spPr>
                        <wps:bodyPr/>
                      </wps:wsp>
                      <wps:wsp>
                        <wps:cNvPr id="253" name="Line 54"/>
                        <wps:cNvCnPr/>
                        <wps:spPr bwMode="auto">
                          <a:xfrm>
                            <a:off x="3202648" y="681033"/>
                            <a:ext cx="3266" cy="2083928"/>
                          </a:xfrm>
                          <a:prstGeom prst="line">
                            <a:avLst/>
                          </a:prstGeom>
                          <a:noFill/>
                          <a:ln w="4763" cap="rnd">
                            <a:solidFill>
                              <a:srgbClr val="00FF00"/>
                            </a:solidFill>
                            <a:prstDash val="solid"/>
                            <a:round/>
                            <a:headEnd/>
                            <a:tailEnd/>
                          </a:ln>
                          <a:extLst>
                            <a:ext uri="{909E8E84-426E-40DD-AFC4-6F175D3DCCD1}">
                              <a14:hiddenFill xmlns:a14="http://schemas.microsoft.com/office/drawing/2010/main">
                                <a:noFill/>
                              </a14:hiddenFill>
                            </a:ext>
                          </a:extLst>
                        </wps:spPr>
                        <wps:bodyPr/>
                      </wps:wsp>
                      <wps:wsp>
                        <wps:cNvPr id="254" name="Line 55"/>
                        <wps:cNvCnPr/>
                        <wps:spPr bwMode="auto">
                          <a:xfrm>
                            <a:off x="3787323" y="681033"/>
                            <a:ext cx="3266" cy="2083928"/>
                          </a:xfrm>
                          <a:prstGeom prst="line">
                            <a:avLst/>
                          </a:prstGeom>
                          <a:noFill/>
                          <a:ln w="4763" cap="rnd">
                            <a:solidFill>
                              <a:srgbClr val="00FF00"/>
                            </a:solidFill>
                            <a:prstDash val="solid"/>
                            <a:round/>
                            <a:headEnd/>
                            <a:tailEnd/>
                          </a:ln>
                          <a:extLst>
                            <a:ext uri="{909E8E84-426E-40DD-AFC4-6F175D3DCCD1}">
                              <a14:hiddenFill xmlns:a14="http://schemas.microsoft.com/office/drawing/2010/main">
                                <a:noFill/>
                              </a14:hiddenFill>
                            </a:ext>
                          </a:extLst>
                        </wps:spPr>
                        <wps:bodyPr/>
                      </wps:wsp>
                      <wps:wsp>
                        <wps:cNvPr id="255" name="Line 56"/>
                        <wps:cNvCnPr/>
                        <wps:spPr bwMode="auto">
                          <a:xfrm>
                            <a:off x="4375265" y="681033"/>
                            <a:ext cx="0" cy="2083928"/>
                          </a:xfrm>
                          <a:prstGeom prst="line">
                            <a:avLst/>
                          </a:prstGeom>
                          <a:noFill/>
                          <a:ln w="4763" cap="rnd">
                            <a:solidFill>
                              <a:srgbClr val="00FF00"/>
                            </a:solidFill>
                            <a:prstDash val="solid"/>
                            <a:round/>
                            <a:headEnd/>
                            <a:tailEnd/>
                          </a:ln>
                          <a:extLst>
                            <a:ext uri="{909E8E84-426E-40DD-AFC4-6F175D3DCCD1}">
                              <a14:hiddenFill xmlns:a14="http://schemas.microsoft.com/office/drawing/2010/main">
                                <a:noFill/>
                              </a14:hiddenFill>
                            </a:ext>
                          </a:extLst>
                        </wps:spPr>
                        <wps:bodyPr/>
                      </wps:wsp>
                      <wps:wsp>
                        <wps:cNvPr id="256" name="Line 57"/>
                        <wps:cNvCnPr/>
                        <wps:spPr bwMode="auto">
                          <a:xfrm>
                            <a:off x="4976272" y="681033"/>
                            <a:ext cx="3266" cy="2083928"/>
                          </a:xfrm>
                          <a:prstGeom prst="line">
                            <a:avLst/>
                          </a:prstGeom>
                          <a:noFill/>
                          <a:ln w="4763" cap="rnd">
                            <a:solidFill>
                              <a:srgbClr val="00FF00"/>
                            </a:solidFill>
                            <a:prstDash val="solid"/>
                            <a:round/>
                            <a:headEnd/>
                            <a:tailEnd/>
                          </a:ln>
                          <a:extLst>
                            <a:ext uri="{909E8E84-426E-40DD-AFC4-6F175D3DCCD1}">
                              <a14:hiddenFill xmlns:a14="http://schemas.microsoft.com/office/drawing/2010/main">
                                <a:noFill/>
                              </a14:hiddenFill>
                            </a:ext>
                          </a:extLst>
                        </wps:spPr>
                        <wps:bodyPr/>
                      </wps:wsp>
                      <wps:wsp>
                        <wps:cNvPr id="257" name="Line 59"/>
                        <wps:cNvCnPr/>
                        <wps:spPr bwMode="auto">
                          <a:xfrm>
                            <a:off x="860681" y="2245612"/>
                            <a:ext cx="4115592" cy="3266"/>
                          </a:xfrm>
                          <a:prstGeom prst="line">
                            <a:avLst/>
                          </a:prstGeom>
                          <a:noFill/>
                          <a:ln w="4763" cap="rnd">
                            <a:solidFill>
                              <a:srgbClr val="00FF00"/>
                            </a:solidFill>
                            <a:prstDash val="solid"/>
                            <a:round/>
                            <a:headEnd/>
                            <a:tailEnd/>
                          </a:ln>
                          <a:extLst>
                            <a:ext uri="{909E8E84-426E-40DD-AFC4-6F175D3DCCD1}">
                              <a14:hiddenFill xmlns:a14="http://schemas.microsoft.com/office/drawing/2010/main">
                                <a:noFill/>
                              </a14:hiddenFill>
                            </a:ext>
                          </a:extLst>
                        </wps:spPr>
                        <wps:bodyPr/>
                      </wps:wsp>
                      <wps:wsp>
                        <wps:cNvPr id="258" name="Line 60"/>
                        <wps:cNvCnPr/>
                        <wps:spPr bwMode="auto">
                          <a:xfrm>
                            <a:off x="860681" y="1722997"/>
                            <a:ext cx="4115592" cy="3266"/>
                          </a:xfrm>
                          <a:prstGeom prst="line">
                            <a:avLst/>
                          </a:prstGeom>
                          <a:noFill/>
                          <a:ln w="4763" cap="rnd">
                            <a:solidFill>
                              <a:srgbClr val="00FF00"/>
                            </a:solidFill>
                            <a:prstDash val="solid"/>
                            <a:round/>
                            <a:headEnd/>
                            <a:tailEnd/>
                          </a:ln>
                          <a:extLst>
                            <a:ext uri="{909E8E84-426E-40DD-AFC4-6F175D3DCCD1}">
                              <a14:hiddenFill xmlns:a14="http://schemas.microsoft.com/office/drawing/2010/main">
                                <a:noFill/>
                              </a14:hiddenFill>
                            </a:ext>
                          </a:extLst>
                        </wps:spPr>
                        <wps:bodyPr/>
                      </wps:wsp>
                      <wps:wsp>
                        <wps:cNvPr id="259" name="Line 61"/>
                        <wps:cNvCnPr/>
                        <wps:spPr bwMode="auto">
                          <a:xfrm>
                            <a:off x="860681" y="1203648"/>
                            <a:ext cx="4115592" cy="0"/>
                          </a:xfrm>
                          <a:prstGeom prst="line">
                            <a:avLst/>
                          </a:prstGeom>
                          <a:noFill/>
                          <a:ln w="4763" cap="rnd">
                            <a:solidFill>
                              <a:srgbClr val="00FF00"/>
                            </a:solidFill>
                            <a:prstDash val="solid"/>
                            <a:round/>
                            <a:headEnd/>
                            <a:tailEnd/>
                          </a:ln>
                          <a:extLst>
                            <a:ext uri="{909E8E84-426E-40DD-AFC4-6F175D3DCCD1}">
                              <a14:hiddenFill xmlns:a14="http://schemas.microsoft.com/office/drawing/2010/main">
                                <a:noFill/>
                              </a14:hiddenFill>
                            </a:ext>
                          </a:extLst>
                        </wps:spPr>
                        <wps:bodyPr/>
                      </wps:wsp>
                      <wps:wsp>
                        <wps:cNvPr id="260" name="Line 62"/>
                        <wps:cNvCnPr/>
                        <wps:spPr bwMode="auto">
                          <a:xfrm>
                            <a:off x="860681" y="681033"/>
                            <a:ext cx="4115592" cy="3266"/>
                          </a:xfrm>
                          <a:prstGeom prst="line">
                            <a:avLst/>
                          </a:prstGeom>
                          <a:noFill/>
                          <a:ln w="4763" cap="rnd">
                            <a:solidFill>
                              <a:srgbClr val="00FF00"/>
                            </a:solidFill>
                            <a:prstDash val="solid"/>
                            <a:round/>
                            <a:headEnd/>
                            <a:tailEnd/>
                          </a:ln>
                          <a:extLst>
                            <a:ext uri="{909E8E84-426E-40DD-AFC4-6F175D3DCCD1}">
                              <a14:hiddenFill xmlns:a14="http://schemas.microsoft.com/office/drawing/2010/main">
                                <a:noFill/>
                              </a14:hiddenFill>
                            </a:ext>
                          </a:extLst>
                        </wps:spPr>
                        <wps:bodyPr/>
                      </wps:wsp>
                      <wps:wsp>
                        <wps:cNvPr id="261" name="Rectangle 76"/>
                        <wps:cNvSpPr>
                          <a:spLocks noChangeArrowheads="1"/>
                        </wps:cNvSpPr>
                        <wps:spPr bwMode="auto">
                          <a:xfrm>
                            <a:off x="860681" y="681033"/>
                            <a:ext cx="4115592" cy="2083928"/>
                          </a:xfrm>
                          <a:prstGeom prst="rect">
                            <a:avLst/>
                          </a:prstGeom>
                          <a:noFill/>
                          <a:ln w="7938" cap="rnd">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vert="horz" wrap="square" lIns="91440" tIns="45720" rIns="91440" bIns="45720" numCol="1" anchor="t" anchorCtr="0" compatLnSpc="1">
                          <a:prstTxWarp prst="textNoShape">
                            <a:avLst/>
                          </a:prstTxWarp>
                        </wps:bodyPr>
                      </wps:wsp>
                      <wps:wsp>
                        <wps:cNvPr id="262" name="Freeform 77"/>
                        <wps:cNvSpPr>
                          <a:spLocks/>
                        </wps:cNvSpPr>
                        <wps:spPr bwMode="auto">
                          <a:xfrm>
                            <a:off x="847615" y="1131789"/>
                            <a:ext cx="3958807" cy="1218346"/>
                          </a:xfrm>
                          <a:custGeom>
                            <a:avLst/>
                            <a:gdLst>
                              <a:gd name="T0" fmla="*/ 5 w 1212"/>
                              <a:gd name="T1" fmla="*/ 351 h 373"/>
                              <a:gd name="T2" fmla="*/ 15 w 1212"/>
                              <a:gd name="T3" fmla="*/ 330 h 373"/>
                              <a:gd name="T4" fmla="*/ 25 w 1212"/>
                              <a:gd name="T5" fmla="*/ 309 h 373"/>
                              <a:gd name="T6" fmla="*/ 34 w 1212"/>
                              <a:gd name="T7" fmla="*/ 288 h 373"/>
                              <a:gd name="T8" fmla="*/ 44 w 1212"/>
                              <a:gd name="T9" fmla="*/ 266 h 373"/>
                              <a:gd name="T10" fmla="*/ 59 w 1212"/>
                              <a:gd name="T11" fmla="*/ 245 h 373"/>
                              <a:gd name="T12" fmla="*/ 68 w 1212"/>
                              <a:gd name="T13" fmla="*/ 224 h 373"/>
                              <a:gd name="T14" fmla="*/ 78 w 1212"/>
                              <a:gd name="T15" fmla="*/ 202 h 373"/>
                              <a:gd name="T16" fmla="*/ 92 w 1212"/>
                              <a:gd name="T17" fmla="*/ 181 h 373"/>
                              <a:gd name="T18" fmla="*/ 107 w 1212"/>
                              <a:gd name="T19" fmla="*/ 165 h 373"/>
                              <a:gd name="T20" fmla="*/ 126 w 1212"/>
                              <a:gd name="T21" fmla="*/ 144 h 373"/>
                              <a:gd name="T22" fmla="*/ 146 w 1212"/>
                              <a:gd name="T23" fmla="*/ 128 h 373"/>
                              <a:gd name="T24" fmla="*/ 165 w 1212"/>
                              <a:gd name="T25" fmla="*/ 112 h 373"/>
                              <a:gd name="T26" fmla="*/ 180 w 1212"/>
                              <a:gd name="T27" fmla="*/ 96 h 373"/>
                              <a:gd name="T28" fmla="*/ 199 w 1212"/>
                              <a:gd name="T29" fmla="*/ 85 h 373"/>
                              <a:gd name="T30" fmla="*/ 219 w 1212"/>
                              <a:gd name="T31" fmla="*/ 75 h 373"/>
                              <a:gd name="T32" fmla="*/ 238 w 1212"/>
                              <a:gd name="T33" fmla="*/ 64 h 373"/>
                              <a:gd name="T34" fmla="*/ 257 w 1212"/>
                              <a:gd name="T35" fmla="*/ 54 h 373"/>
                              <a:gd name="T36" fmla="*/ 277 w 1212"/>
                              <a:gd name="T37" fmla="*/ 43 h 373"/>
                              <a:gd name="T38" fmla="*/ 301 w 1212"/>
                              <a:gd name="T39" fmla="*/ 32 h 373"/>
                              <a:gd name="T40" fmla="*/ 325 w 1212"/>
                              <a:gd name="T41" fmla="*/ 22 h 373"/>
                              <a:gd name="T42" fmla="*/ 349 w 1212"/>
                              <a:gd name="T43" fmla="*/ 16 h 373"/>
                              <a:gd name="T44" fmla="*/ 374 w 1212"/>
                              <a:gd name="T45" fmla="*/ 11 h 373"/>
                              <a:gd name="T46" fmla="*/ 398 w 1212"/>
                              <a:gd name="T47" fmla="*/ 6 h 373"/>
                              <a:gd name="T48" fmla="*/ 422 w 1212"/>
                              <a:gd name="T49" fmla="*/ 0 h 373"/>
                              <a:gd name="T50" fmla="*/ 451 w 1212"/>
                              <a:gd name="T51" fmla="*/ 6 h 373"/>
                              <a:gd name="T52" fmla="*/ 480 w 1212"/>
                              <a:gd name="T53" fmla="*/ 6 h 373"/>
                              <a:gd name="T54" fmla="*/ 505 w 1212"/>
                              <a:gd name="T55" fmla="*/ 11 h 373"/>
                              <a:gd name="T56" fmla="*/ 534 w 1212"/>
                              <a:gd name="T57" fmla="*/ 16 h 373"/>
                              <a:gd name="T58" fmla="*/ 563 w 1212"/>
                              <a:gd name="T59" fmla="*/ 22 h 373"/>
                              <a:gd name="T60" fmla="*/ 587 w 1212"/>
                              <a:gd name="T61" fmla="*/ 27 h 373"/>
                              <a:gd name="T62" fmla="*/ 611 w 1212"/>
                              <a:gd name="T63" fmla="*/ 32 h 373"/>
                              <a:gd name="T64" fmla="*/ 635 w 1212"/>
                              <a:gd name="T65" fmla="*/ 38 h 373"/>
                              <a:gd name="T66" fmla="*/ 660 w 1212"/>
                              <a:gd name="T67" fmla="*/ 43 h 373"/>
                              <a:gd name="T68" fmla="*/ 684 w 1212"/>
                              <a:gd name="T69" fmla="*/ 48 h 373"/>
                              <a:gd name="T70" fmla="*/ 708 w 1212"/>
                              <a:gd name="T71" fmla="*/ 54 h 373"/>
                              <a:gd name="T72" fmla="*/ 737 w 1212"/>
                              <a:gd name="T73" fmla="*/ 59 h 373"/>
                              <a:gd name="T74" fmla="*/ 761 w 1212"/>
                              <a:gd name="T75" fmla="*/ 64 h 373"/>
                              <a:gd name="T76" fmla="*/ 786 w 1212"/>
                              <a:gd name="T77" fmla="*/ 69 h 373"/>
                              <a:gd name="T78" fmla="*/ 810 w 1212"/>
                              <a:gd name="T79" fmla="*/ 75 h 373"/>
                              <a:gd name="T80" fmla="*/ 834 w 1212"/>
                              <a:gd name="T81" fmla="*/ 80 h 373"/>
                              <a:gd name="T82" fmla="*/ 854 w 1212"/>
                              <a:gd name="T83" fmla="*/ 91 h 373"/>
                              <a:gd name="T84" fmla="*/ 878 w 1212"/>
                              <a:gd name="T85" fmla="*/ 96 h 373"/>
                              <a:gd name="T86" fmla="*/ 897 w 1212"/>
                              <a:gd name="T87" fmla="*/ 107 h 373"/>
                              <a:gd name="T88" fmla="*/ 917 w 1212"/>
                              <a:gd name="T89" fmla="*/ 117 h 373"/>
                              <a:gd name="T90" fmla="*/ 941 w 1212"/>
                              <a:gd name="T91" fmla="*/ 128 h 373"/>
                              <a:gd name="T92" fmla="*/ 960 w 1212"/>
                              <a:gd name="T93" fmla="*/ 144 h 373"/>
                              <a:gd name="T94" fmla="*/ 980 w 1212"/>
                              <a:gd name="T95" fmla="*/ 155 h 373"/>
                              <a:gd name="T96" fmla="*/ 999 w 1212"/>
                              <a:gd name="T97" fmla="*/ 165 h 373"/>
                              <a:gd name="T98" fmla="*/ 1018 w 1212"/>
                              <a:gd name="T99" fmla="*/ 176 h 373"/>
                              <a:gd name="T100" fmla="*/ 1038 w 1212"/>
                              <a:gd name="T101" fmla="*/ 186 h 373"/>
                              <a:gd name="T102" fmla="*/ 1052 w 1212"/>
                              <a:gd name="T103" fmla="*/ 202 h 373"/>
                              <a:gd name="T104" fmla="*/ 1072 w 1212"/>
                              <a:gd name="T105" fmla="*/ 213 h 373"/>
                              <a:gd name="T106" fmla="*/ 1086 w 1212"/>
                              <a:gd name="T107" fmla="*/ 229 h 373"/>
                              <a:gd name="T108" fmla="*/ 1101 w 1212"/>
                              <a:gd name="T109" fmla="*/ 245 h 373"/>
                              <a:gd name="T110" fmla="*/ 1120 w 1212"/>
                              <a:gd name="T111" fmla="*/ 256 h 373"/>
                              <a:gd name="T112" fmla="*/ 1135 w 1212"/>
                              <a:gd name="T113" fmla="*/ 272 h 373"/>
                              <a:gd name="T114" fmla="*/ 1149 w 1212"/>
                              <a:gd name="T115" fmla="*/ 288 h 373"/>
                              <a:gd name="T116" fmla="*/ 1164 w 1212"/>
                              <a:gd name="T117" fmla="*/ 304 h 373"/>
                              <a:gd name="T118" fmla="*/ 1188 w 1212"/>
                              <a:gd name="T119" fmla="*/ 330 h 373"/>
                              <a:gd name="T120" fmla="*/ 1203 w 1212"/>
                              <a:gd name="T121" fmla="*/ 346 h 3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12" h="373">
                                <a:moveTo>
                                  <a:pt x="0" y="373"/>
                                </a:moveTo>
                                <a:lnTo>
                                  <a:pt x="0" y="367"/>
                                </a:lnTo>
                                <a:lnTo>
                                  <a:pt x="0" y="362"/>
                                </a:lnTo>
                                <a:lnTo>
                                  <a:pt x="5" y="362"/>
                                </a:lnTo>
                                <a:lnTo>
                                  <a:pt x="5" y="357"/>
                                </a:lnTo>
                                <a:lnTo>
                                  <a:pt x="5" y="351"/>
                                </a:lnTo>
                                <a:lnTo>
                                  <a:pt x="10" y="351"/>
                                </a:lnTo>
                                <a:lnTo>
                                  <a:pt x="10" y="346"/>
                                </a:lnTo>
                                <a:lnTo>
                                  <a:pt x="10" y="341"/>
                                </a:lnTo>
                                <a:lnTo>
                                  <a:pt x="15" y="341"/>
                                </a:lnTo>
                                <a:lnTo>
                                  <a:pt x="15" y="335"/>
                                </a:lnTo>
                                <a:lnTo>
                                  <a:pt x="15" y="330"/>
                                </a:lnTo>
                                <a:lnTo>
                                  <a:pt x="20" y="330"/>
                                </a:lnTo>
                                <a:lnTo>
                                  <a:pt x="20" y="325"/>
                                </a:lnTo>
                                <a:lnTo>
                                  <a:pt x="20" y="319"/>
                                </a:lnTo>
                                <a:lnTo>
                                  <a:pt x="25" y="319"/>
                                </a:lnTo>
                                <a:lnTo>
                                  <a:pt x="25" y="314"/>
                                </a:lnTo>
                                <a:lnTo>
                                  <a:pt x="25" y="309"/>
                                </a:lnTo>
                                <a:lnTo>
                                  <a:pt x="29" y="309"/>
                                </a:lnTo>
                                <a:lnTo>
                                  <a:pt x="29" y="304"/>
                                </a:lnTo>
                                <a:lnTo>
                                  <a:pt x="29" y="298"/>
                                </a:lnTo>
                                <a:lnTo>
                                  <a:pt x="34" y="298"/>
                                </a:lnTo>
                                <a:lnTo>
                                  <a:pt x="34" y="293"/>
                                </a:lnTo>
                                <a:lnTo>
                                  <a:pt x="34" y="288"/>
                                </a:lnTo>
                                <a:lnTo>
                                  <a:pt x="39" y="288"/>
                                </a:lnTo>
                                <a:lnTo>
                                  <a:pt x="39" y="282"/>
                                </a:lnTo>
                                <a:lnTo>
                                  <a:pt x="39" y="277"/>
                                </a:lnTo>
                                <a:lnTo>
                                  <a:pt x="44" y="277"/>
                                </a:lnTo>
                                <a:lnTo>
                                  <a:pt x="44" y="272"/>
                                </a:lnTo>
                                <a:lnTo>
                                  <a:pt x="44" y="266"/>
                                </a:lnTo>
                                <a:lnTo>
                                  <a:pt x="49" y="266"/>
                                </a:lnTo>
                                <a:lnTo>
                                  <a:pt x="49" y="261"/>
                                </a:lnTo>
                                <a:lnTo>
                                  <a:pt x="49" y="256"/>
                                </a:lnTo>
                                <a:lnTo>
                                  <a:pt x="54" y="256"/>
                                </a:lnTo>
                                <a:lnTo>
                                  <a:pt x="54" y="250"/>
                                </a:lnTo>
                                <a:lnTo>
                                  <a:pt x="59" y="245"/>
                                </a:lnTo>
                                <a:lnTo>
                                  <a:pt x="59" y="240"/>
                                </a:lnTo>
                                <a:lnTo>
                                  <a:pt x="63" y="240"/>
                                </a:lnTo>
                                <a:lnTo>
                                  <a:pt x="63" y="234"/>
                                </a:lnTo>
                                <a:lnTo>
                                  <a:pt x="63" y="229"/>
                                </a:lnTo>
                                <a:lnTo>
                                  <a:pt x="68" y="229"/>
                                </a:lnTo>
                                <a:lnTo>
                                  <a:pt x="68" y="224"/>
                                </a:lnTo>
                                <a:lnTo>
                                  <a:pt x="68" y="218"/>
                                </a:lnTo>
                                <a:lnTo>
                                  <a:pt x="73" y="218"/>
                                </a:lnTo>
                                <a:lnTo>
                                  <a:pt x="73" y="213"/>
                                </a:lnTo>
                                <a:lnTo>
                                  <a:pt x="78" y="213"/>
                                </a:lnTo>
                                <a:lnTo>
                                  <a:pt x="78" y="208"/>
                                </a:lnTo>
                                <a:lnTo>
                                  <a:pt x="78" y="202"/>
                                </a:lnTo>
                                <a:lnTo>
                                  <a:pt x="83" y="202"/>
                                </a:lnTo>
                                <a:lnTo>
                                  <a:pt x="83" y="197"/>
                                </a:lnTo>
                                <a:lnTo>
                                  <a:pt x="88" y="197"/>
                                </a:lnTo>
                                <a:lnTo>
                                  <a:pt x="88" y="192"/>
                                </a:lnTo>
                                <a:lnTo>
                                  <a:pt x="92" y="186"/>
                                </a:lnTo>
                                <a:lnTo>
                                  <a:pt x="92" y="181"/>
                                </a:lnTo>
                                <a:lnTo>
                                  <a:pt x="97" y="181"/>
                                </a:lnTo>
                                <a:lnTo>
                                  <a:pt x="97" y="176"/>
                                </a:lnTo>
                                <a:lnTo>
                                  <a:pt x="102" y="176"/>
                                </a:lnTo>
                                <a:lnTo>
                                  <a:pt x="102" y="171"/>
                                </a:lnTo>
                                <a:lnTo>
                                  <a:pt x="107" y="171"/>
                                </a:lnTo>
                                <a:lnTo>
                                  <a:pt x="107" y="165"/>
                                </a:lnTo>
                                <a:lnTo>
                                  <a:pt x="112" y="160"/>
                                </a:lnTo>
                                <a:lnTo>
                                  <a:pt x="117" y="155"/>
                                </a:lnTo>
                                <a:lnTo>
                                  <a:pt x="117" y="149"/>
                                </a:lnTo>
                                <a:lnTo>
                                  <a:pt x="122" y="149"/>
                                </a:lnTo>
                                <a:lnTo>
                                  <a:pt x="122" y="144"/>
                                </a:lnTo>
                                <a:lnTo>
                                  <a:pt x="126" y="144"/>
                                </a:lnTo>
                                <a:lnTo>
                                  <a:pt x="126" y="139"/>
                                </a:lnTo>
                                <a:lnTo>
                                  <a:pt x="131" y="139"/>
                                </a:lnTo>
                                <a:lnTo>
                                  <a:pt x="136" y="133"/>
                                </a:lnTo>
                                <a:lnTo>
                                  <a:pt x="141" y="133"/>
                                </a:lnTo>
                                <a:lnTo>
                                  <a:pt x="141" y="128"/>
                                </a:lnTo>
                                <a:lnTo>
                                  <a:pt x="146" y="128"/>
                                </a:lnTo>
                                <a:lnTo>
                                  <a:pt x="146" y="123"/>
                                </a:lnTo>
                                <a:lnTo>
                                  <a:pt x="151" y="123"/>
                                </a:lnTo>
                                <a:lnTo>
                                  <a:pt x="151" y="117"/>
                                </a:lnTo>
                                <a:lnTo>
                                  <a:pt x="156" y="117"/>
                                </a:lnTo>
                                <a:lnTo>
                                  <a:pt x="160" y="112"/>
                                </a:lnTo>
                                <a:lnTo>
                                  <a:pt x="165" y="112"/>
                                </a:lnTo>
                                <a:lnTo>
                                  <a:pt x="165" y="107"/>
                                </a:lnTo>
                                <a:lnTo>
                                  <a:pt x="170" y="107"/>
                                </a:lnTo>
                                <a:lnTo>
                                  <a:pt x="170" y="101"/>
                                </a:lnTo>
                                <a:lnTo>
                                  <a:pt x="175" y="101"/>
                                </a:lnTo>
                                <a:lnTo>
                                  <a:pt x="180" y="101"/>
                                </a:lnTo>
                                <a:lnTo>
                                  <a:pt x="180" y="96"/>
                                </a:lnTo>
                                <a:lnTo>
                                  <a:pt x="185" y="96"/>
                                </a:lnTo>
                                <a:lnTo>
                                  <a:pt x="189" y="96"/>
                                </a:lnTo>
                                <a:lnTo>
                                  <a:pt x="189" y="91"/>
                                </a:lnTo>
                                <a:lnTo>
                                  <a:pt x="194" y="91"/>
                                </a:lnTo>
                                <a:lnTo>
                                  <a:pt x="194" y="85"/>
                                </a:lnTo>
                                <a:lnTo>
                                  <a:pt x="199" y="85"/>
                                </a:lnTo>
                                <a:lnTo>
                                  <a:pt x="204" y="85"/>
                                </a:lnTo>
                                <a:lnTo>
                                  <a:pt x="204" y="80"/>
                                </a:lnTo>
                                <a:lnTo>
                                  <a:pt x="209" y="80"/>
                                </a:lnTo>
                                <a:lnTo>
                                  <a:pt x="214" y="80"/>
                                </a:lnTo>
                                <a:lnTo>
                                  <a:pt x="214" y="75"/>
                                </a:lnTo>
                                <a:lnTo>
                                  <a:pt x="219" y="75"/>
                                </a:lnTo>
                                <a:lnTo>
                                  <a:pt x="223" y="75"/>
                                </a:lnTo>
                                <a:lnTo>
                                  <a:pt x="223" y="69"/>
                                </a:lnTo>
                                <a:lnTo>
                                  <a:pt x="228" y="69"/>
                                </a:lnTo>
                                <a:lnTo>
                                  <a:pt x="233" y="69"/>
                                </a:lnTo>
                                <a:lnTo>
                                  <a:pt x="233" y="64"/>
                                </a:lnTo>
                                <a:lnTo>
                                  <a:pt x="238" y="64"/>
                                </a:lnTo>
                                <a:lnTo>
                                  <a:pt x="243" y="64"/>
                                </a:lnTo>
                                <a:lnTo>
                                  <a:pt x="243" y="59"/>
                                </a:lnTo>
                                <a:lnTo>
                                  <a:pt x="248" y="59"/>
                                </a:lnTo>
                                <a:lnTo>
                                  <a:pt x="252" y="59"/>
                                </a:lnTo>
                                <a:lnTo>
                                  <a:pt x="252" y="54"/>
                                </a:lnTo>
                                <a:lnTo>
                                  <a:pt x="257" y="54"/>
                                </a:lnTo>
                                <a:lnTo>
                                  <a:pt x="262" y="54"/>
                                </a:lnTo>
                                <a:lnTo>
                                  <a:pt x="262" y="48"/>
                                </a:lnTo>
                                <a:lnTo>
                                  <a:pt x="267" y="48"/>
                                </a:lnTo>
                                <a:lnTo>
                                  <a:pt x="272" y="48"/>
                                </a:lnTo>
                                <a:lnTo>
                                  <a:pt x="272" y="43"/>
                                </a:lnTo>
                                <a:lnTo>
                                  <a:pt x="277" y="43"/>
                                </a:lnTo>
                                <a:lnTo>
                                  <a:pt x="282" y="43"/>
                                </a:lnTo>
                                <a:lnTo>
                                  <a:pt x="286" y="38"/>
                                </a:lnTo>
                                <a:lnTo>
                                  <a:pt x="291" y="38"/>
                                </a:lnTo>
                                <a:lnTo>
                                  <a:pt x="296" y="38"/>
                                </a:lnTo>
                                <a:lnTo>
                                  <a:pt x="296" y="32"/>
                                </a:lnTo>
                                <a:lnTo>
                                  <a:pt x="301" y="32"/>
                                </a:lnTo>
                                <a:lnTo>
                                  <a:pt x="306" y="32"/>
                                </a:lnTo>
                                <a:lnTo>
                                  <a:pt x="311" y="27"/>
                                </a:lnTo>
                                <a:lnTo>
                                  <a:pt x="316" y="27"/>
                                </a:lnTo>
                                <a:lnTo>
                                  <a:pt x="320" y="27"/>
                                </a:lnTo>
                                <a:lnTo>
                                  <a:pt x="320" y="22"/>
                                </a:lnTo>
                                <a:lnTo>
                                  <a:pt x="325" y="22"/>
                                </a:lnTo>
                                <a:lnTo>
                                  <a:pt x="330" y="22"/>
                                </a:lnTo>
                                <a:lnTo>
                                  <a:pt x="335" y="22"/>
                                </a:lnTo>
                                <a:lnTo>
                                  <a:pt x="335" y="16"/>
                                </a:lnTo>
                                <a:lnTo>
                                  <a:pt x="340" y="16"/>
                                </a:lnTo>
                                <a:lnTo>
                                  <a:pt x="345" y="16"/>
                                </a:lnTo>
                                <a:lnTo>
                                  <a:pt x="349" y="16"/>
                                </a:lnTo>
                                <a:lnTo>
                                  <a:pt x="354" y="16"/>
                                </a:lnTo>
                                <a:lnTo>
                                  <a:pt x="354" y="11"/>
                                </a:lnTo>
                                <a:lnTo>
                                  <a:pt x="359" y="11"/>
                                </a:lnTo>
                                <a:lnTo>
                                  <a:pt x="364" y="11"/>
                                </a:lnTo>
                                <a:lnTo>
                                  <a:pt x="369" y="11"/>
                                </a:lnTo>
                                <a:lnTo>
                                  <a:pt x="374" y="11"/>
                                </a:lnTo>
                                <a:lnTo>
                                  <a:pt x="374" y="6"/>
                                </a:lnTo>
                                <a:lnTo>
                                  <a:pt x="379" y="6"/>
                                </a:lnTo>
                                <a:lnTo>
                                  <a:pt x="383" y="6"/>
                                </a:lnTo>
                                <a:lnTo>
                                  <a:pt x="388" y="6"/>
                                </a:lnTo>
                                <a:lnTo>
                                  <a:pt x="393" y="6"/>
                                </a:lnTo>
                                <a:lnTo>
                                  <a:pt x="398" y="6"/>
                                </a:lnTo>
                                <a:lnTo>
                                  <a:pt x="403" y="6"/>
                                </a:lnTo>
                                <a:lnTo>
                                  <a:pt x="408" y="6"/>
                                </a:lnTo>
                                <a:lnTo>
                                  <a:pt x="412" y="6"/>
                                </a:lnTo>
                                <a:lnTo>
                                  <a:pt x="412" y="0"/>
                                </a:lnTo>
                                <a:lnTo>
                                  <a:pt x="417" y="0"/>
                                </a:lnTo>
                                <a:lnTo>
                                  <a:pt x="422" y="0"/>
                                </a:lnTo>
                                <a:lnTo>
                                  <a:pt x="427" y="0"/>
                                </a:lnTo>
                                <a:lnTo>
                                  <a:pt x="432" y="0"/>
                                </a:lnTo>
                                <a:lnTo>
                                  <a:pt x="437" y="0"/>
                                </a:lnTo>
                                <a:lnTo>
                                  <a:pt x="441" y="0"/>
                                </a:lnTo>
                                <a:lnTo>
                                  <a:pt x="446" y="0"/>
                                </a:lnTo>
                                <a:lnTo>
                                  <a:pt x="451" y="6"/>
                                </a:lnTo>
                                <a:lnTo>
                                  <a:pt x="456" y="6"/>
                                </a:lnTo>
                                <a:lnTo>
                                  <a:pt x="461" y="6"/>
                                </a:lnTo>
                                <a:lnTo>
                                  <a:pt x="466" y="6"/>
                                </a:lnTo>
                                <a:lnTo>
                                  <a:pt x="471" y="6"/>
                                </a:lnTo>
                                <a:lnTo>
                                  <a:pt x="476" y="6"/>
                                </a:lnTo>
                                <a:lnTo>
                                  <a:pt x="480" y="6"/>
                                </a:lnTo>
                                <a:lnTo>
                                  <a:pt x="485" y="6"/>
                                </a:lnTo>
                                <a:lnTo>
                                  <a:pt x="490" y="6"/>
                                </a:lnTo>
                                <a:lnTo>
                                  <a:pt x="495" y="6"/>
                                </a:lnTo>
                                <a:lnTo>
                                  <a:pt x="495" y="11"/>
                                </a:lnTo>
                                <a:lnTo>
                                  <a:pt x="500" y="11"/>
                                </a:lnTo>
                                <a:lnTo>
                                  <a:pt x="505" y="11"/>
                                </a:lnTo>
                                <a:lnTo>
                                  <a:pt x="509" y="11"/>
                                </a:lnTo>
                                <a:lnTo>
                                  <a:pt x="514" y="11"/>
                                </a:lnTo>
                                <a:lnTo>
                                  <a:pt x="519" y="11"/>
                                </a:lnTo>
                                <a:lnTo>
                                  <a:pt x="524" y="16"/>
                                </a:lnTo>
                                <a:lnTo>
                                  <a:pt x="529" y="16"/>
                                </a:lnTo>
                                <a:lnTo>
                                  <a:pt x="534" y="16"/>
                                </a:lnTo>
                                <a:lnTo>
                                  <a:pt x="538" y="16"/>
                                </a:lnTo>
                                <a:lnTo>
                                  <a:pt x="543" y="16"/>
                                </a:lnTo>
                                <a:lnTo>
                                  <a:pt x="548" y="22"/>
                                </a:lnTo>
                                <a:lnTo>
                                  <a:pt x="553" y="22"/>
                                </a:lnTo>
                                <a:lnTo>
                                  <a:pt x="558" y="22"/>
                                </a:lnTo>
                                <a:lnTo>
                                  <a:pt x="563" y="22"/>
                                </a:lnTo>
                                <a:lnTo>
                                  <a:pt x="568" y="22"/>
                                </a:lnTo>
                                <a:lnTo>
                                  <a:pt x="568" y="27"/>
                                </a:lnTo>
                                <a:lnTo>
                                  <a:pt x="572" y="27"/>
                                </a:lnTo>
                                <a:lnTo>
                                  <a:pt x="577" y="27"/>
                                </a:lnTo>
                                <a:lnTo>
                                  <a:pt x="582" y="27"/>
                                </a:lnTo>
                                <a:lnTo>
                                  <a:pt x="587" y="27"/>
                                </a:lnTo>
                                <a:lnTo>
                                  <a:pt x="592" y="27"/>
                                </a:lnTo>
                                <a:lnTo>
                                  <a:pt x="592" y="32"/>
                                </a:lnTo>
                                <a:lnTo>
                                  <a:pt x="597" y="32"/>
                                </a:lnTo>
                                <a:lnTo>
                                  <a:pt x="601" y="32"/>
                                </a:lnTo>
                                <a:lnTo>
                                  <a:pt x="606" y="32"/>
                                </a:lnTo>
                                <a:lnTo>
                                  <a:pt x="611" y="32"/>
                                </a:lnTo>
                                <a:lnTo>
                                  <a:pt x="616" y="32"/>
                                </a:lnTo>
                                <a:lnTo>
                                  <a:pt x="616" y="38"/>
                                </a:lnTo>
                                <a:lnTo>
                                  <a:pt x="621" y="38"/>
                                </a:lnTo>
                                <a:lnTo>
                                  <a:pt x="626" y="38"/>
                                </a:lnTo>
                                <a:lnTo>
                                  <a:pt x="631" y="38"/>
                                </a:lnTo>
                                <a:lnTo>
                                  <a:pt x="635" y="38"/>
                                </a:lnTo>
                                <a:lnTo>
                                  <a:pt x="640" y="38"/>
                                </a:lnTo>
                                <a:lnTo>
                                  <a:pt x="640" y="43"/>
                                </a:lnTo>
                                <a:lnTo>
                                  <a:pt x="645" y="43"/>
                                </a:lnTo>
                                <a:lnTo>
                                  <a:pt x="650" y="43"/>
                                </a:lnTo>
                                <a:lnTo>
                                  <a:pt x="655" y="43"/>
                                </a:lnTo>
                                <a:lnTo>
                                  <a:pt x="660" y="43"/>
                                </a:lnTo>
                                <a:lnTo>
                                  <a:pt x="665" y="43"/>
                                </a:lnTo>
                                <a:lnTo>
                                  <a:pt x="669" y="43"/>
                                </a:lnTo>
                                <a:lnTo>
                                  <a:pt x="669" y="48"/>
                                </a:lnTo>
                                <a:lnTo>
                                  <a:pt x="674" y="48"/>
                                </a:lnTo>
                                <a:lnTo>
                                  <a:pt x="679" y="48"/>
                                </a:lnTo>
                                <a:lnTo>
                                  <a:pt x="684" y="48"/>
                                </a:lnTo>
                                <a:lnTo>
                                  <a:pt x="689" y="48"/>
                                </a:lnTo>
                                <a:lnTo>
                                  <a:pt x="694" y="48"/>
                                </a:lnTo>
                                <a:lnTo>
                                  <a:pt x="698" y="48"/>
                                </a:lnTo>
                                <a:lnTo>
                                  <a:pt x="698" y="54"/>
                                </a:lnTo>
                                <a:lnTo>
                                  <a:pt x="703" y="54"/>
                                </a:lnTo>
                                <a:lnTo>
                                  <a:pt x="708" y="54"/>
                                </a:lnTo>
                                <a:lnTo>
                                  <a:pt x="713" y="54"/>
                                </a:lnTo>
                                <a:lnTo>
                                  <a:pt x="718" y="54"/>
                                </a:lnTo>
                                <a:lnTo>
                                  <a:pt x="723" y="54"/>
                                </a:lnTo>
                                <a:lnTo>
                                  <a:pt x="728" y="54"/>
                                </a:lnTo>
                                <a:lnTo>
                                  <a:pt x="732" y="59"/>
                                </a:lnTo>
                                <a:lnTo>
                                  <a:pt x="737" y="59"/>
                                </a:lnTo>
                                <a:lnTo>
                                  <a:pt x="742" y="59"/>
                                </a:lnTo>
                                <a:lnTo>
                                  <a:pt x="747" y="59"/>
                                </a:lnTo>
                                <a:lnTo>
                                  <a:pt x="752" y="59"/>
                                </a:lnTo>
                                <a:lnTo>
                                  <a:pt x="757" y="59"/>
                                </a:lnTo>
                                <a:lnTo>
                                  <a:pt x="757" y="64"/>
                                </a:lnTo>
                                <a:lnTo>
                                  <a:pt x="761" y="64"/>
                                </a:lnTo>
                                <a:lnTo>
                                  <a:pt x="766" y="64"/>
                                </a:lnTo>
                                <a:lnTo>
                                  <a:pt x="771" y="64"/>
                                </a:lnTo>
                                <a:lnTo>
                                  <a:pt x="776" y="64"/>
                                </a:lnTo>
                                <a:lnTo>
                                  <a:pt x="781" y="64"/>
                                </a:lnTo>
                                <a:lnTo>
                                  <a:pt x="781" y="69"/>
                                </a:lnTo>
                                <a:lnTo>
                                  <a:pt x="786" y="69"/>
                                </a:lnTo>
                                <a:lnTo>
                                  <a:pt x="790" y="69"/>
                                </a:lnTo>
                                <a:lnTo>
                                  <a:pt x="795" y="69"/>
                                </a:lnTo>
                                <a:lnTo>
                                  <a:pt x="800" y="69"/>
                                </a:lnTo>
                                <a:lnTo>
                                  <a:pt x="805" y="69"/>
                                </a:lnTo>
                                <a:lnTo>
                                  <a:pt x="805" y="75"/>
                                </a:lnTo>
                                <a:lnTo>
                                  <a:pt x="810" y="75"/>
                                </a:lnTo>
                                <a:lnTo>
                                  <a:pt x="815" y="75"/>
                                </a:lnTo>
                                <a:lnTo>
                                  <a:pt x="820" y="75"/>
                                </a:lnTo>
                                <a:lnTo>
                                  <a:pt x="820" y="80"/>
                                </a:lnTo>
                                <a:lnTo>
                                  <a:pt x="825" y="80"/>
                                </a:lnTo>
                                <a:lnTo>
                                  <a:pt x="829" y="80"/>
                                </a:lnTo>
                                <a:lnTo>
                                  <a:pt x="834" y="80"/>
                                </a:lnTo>
                                <a:lnTo>
                                  <a:pt x="839" y="80"/>
                                </a:lnTo>
                                <a:lnTo>
                                  <a:pt x="839" y="85"/>
                                </a:lnTo>
                                <a:lnTo>
                                  <a:pt x="844" y="85"/>
                                </a:lnTo>
                                <a:lnTo>
                                  <a:pt x="849" y="85"/>
                                </a:lnTo>
                                <a:lnTo>
                                  <a:pt x="854" y="85"/>
                                </a:lnTo>
                                <a:lnTo>
                                  <a:pt x="854" y="91"/>
                                </a:lnTo>
                                <a:lnTo>
                                  <a:pt x="858" y="91"/>
                                </a:lnTo>
                                <a:lnTo>
                                  <a:pt x="863" y="91"/>
                                </a:lnTo>
                                <a:lnTo>
                                  <a:pt x="868" y="91"/>
                                </a:lnTo>
                                <a:lnTo>
                                  <a:pt x="868" y="96"/>
                                </a:lnTo>
                                <a:lnTo>
                                  <a:pt x="873" y="96"/>
                                </a:lnTo>
                                <a:lnTo>
                                  <a:pt x="878" y="96"/>
                                </a:lnTo>
                                <a:lnTo>
                                  <a:pt x="878" y="101"/>
                                </a:lnTo>
                                <a:lnTo>
                                  <a:pt x="883" y="101"/>
                                </a:lnTo>
                                <a:lnTo>
                                  <a:pt x="887" y="101"/>
                                </a:lnTo>
                                <a:lnTo>
                                  <a:pt x="892" y="101"/>
                                </a:lnTo>
                                <a:lnTo>
                                  <a:pt x="892" y="107"/>
                                </a:lnTo>
                                <a:lnTo>
                                  <a:pt x="897" y="107"/>
                                </a:lnTo>
                                <a:lnTo>
                                  <a:pt x="902" y="107"/>
                                </a:lnTo>
                                <a:lnTo>
                                  <a:pt x="902" y="112"/>
                                </a:lnTo>
                                <a:lnTo>
                                  <a:pt x="907" y="112"/>
                                </a:lnTo>
                                <a:lnTo>
                                  <a:pt x="912" y="112"/>
                                </a:lnTo>
                                <a:lnTo>
                                  <a:pt x="912" y="117"/>
                                </a:lnTo>
                                <a:lnTo>
                                  <a:pt x="917" y="117"/>
                                </a:lnTo>
                                <a:lnTo>
                                  <a:pt x="921" y="117"/>
                                </a:lnTo>
                                <a:lnTo>
                                  <a:pt x="921" y="123"/>
                                </a:lnTo>
                                <a:lnTo>
                                  <a:pt x="926" y="123"/>
                                </a:lnTo>
                                <a:lnTo>
                                  <a:pt x="931" y="123"/>
                                </a:lnTo>
                                <a:lnTo>
                                  <a:pt x="936" y="128"/>
                                </a:lnTo>
                                <a:lnTo>
                                  <a:pt x="941" y="128"/>
                                </a:lnTo>
                                <a:lnTo>
                                  <a:pt x="946" y="133"/>
                                </a:lnTo>
                                <a:lnTo>
                                  <a:pt x="950" y="133"/>
                                </a:lnTo>
                                <a:lnTo>
                                  <a:pt x="950" y="139"/>
                                </a:lnTo>
                                <a:lnTo>
                                  <a:pt x="955" y="139"/>
                                </a:lnTo>
                                <a:lnTo>
                                  <a:pt x="960" y="139"/>
                                </a:lnTo>
                                <a:lnTo>
                                  <a:pt x="960" y="144"/>
                                </a:lnTo>
                                <a:lnTo>
                                  <a:pt x="965" y="144"/>
                                </a:lnTo>
                                <a:lnTo>
                                  <a:pt x="970" y="144"/>
                                </a:lnTo>
                                <a:lnTo>
                                  <a:pt x="970" y="149"/>
                                </a:lnTo>
                                <a:lnTo>
                                  <a:pt x="975" y="149"/>
                                </a:lnTo>
                                <a:lnTo>
                                  <a:pt x="980" y="149"/>
                                </a:lnTo>
                                <a:lnTo>
                                  <a:pt x="980" y="155"/>
                                </a:lnTo>
                                <a:lnTo>
                                  <a:pt x="984" y="155"/>
                                </a:lnTo>
                                <a:lnTo>
                                  <a:pt x="989" y="155"/>
                                </a:lnTo>
                                <a:lnTo>
                                  <a:pt x="989" y="160"/>
                                </a:lnTo>
                                <a:lnTo>
                                  <a:pt x="994" y="160"/>
                                </a:lnTo>
                                <a:lnTo>
                                  <a:pt x="994" y="165"/>
                                </a:lnTo>
                                <a:lnTo>
                                  <a:pt x="999" y="165"/>
                                </a:lnTo>
                                <a:lnTo>
                                  <a:pt x="1004" y="165"/>
                                </a:lnTo>
                                <a:lnTo>
                                  <a:pt x="1004" y="171"/>
                                </a:lnTo>
                                <a:lnTo>
                                  <a:pt x="1009" y="171"/>
                                </a:lnTo>
                                <a:lnTo>
                                  <a:pt x="1014" y="171"/>
                                </a:lnTo>
                                <a:lnTo>
                                  <a:pt x="1014" y="176"/>
                                </a:lnTo>
                                <a:lnTo>
                                  <a:pt x="1018" y="176"/>
                                </a:lnTo>
                                <a:lnTo>
                                  <a:pt x="1018" y="181"/>
                                </a:lnTo>
                                <a:lnTo>
                                  <a:pt x="1023" y="181"/>
                                </a:lnTo>
                                <a:lnTo>
                                  <a:pt x="1028" y="181"/>
                                </a:lnTo>
                                <a:lnTo>
                                  <a:pt x="1028" y="186"/>
                                </a:lnTo>
                                <a:lnTo>
                                  <a:pt x="1033" y="186"/>
                                </a:lnTo>
                                <a:lnTo>
                                  <a:pt x="1038" y="186"/>
                                </a:lnTo>
                                <a:lnTo>
                                  <a:pt x="1038" y="192"/>
                                </a:lnTo>
                                <a:lnTo>
                                  <a:pt x="1043" y="192"/>
                                </a:lnTo>
                                <a:lnTo>
                                  <a:pt x="1043" y="197"/>
                                </a:lnTo>
                                <a:lnTo>
                                  <a:pt x="1047" y="197"/>
                                </a:lnTo>
                                <a:lnTo>
                                  <a:pt x="1052" y="197"/>
                                </a:lnTo>
                                <a:lnTo>
                                  <a:pt x="1052" y="202"/>
                                </a:lnTo>
                                <a:lnTo>
                                  <a:pt x="1057" y="202"/>
                                </a:lnTo>
                                <a:lnTo>
                                  <a:pt x="1057" y="208"/>
                                </a:lnTo>
                                <a:lnTo>
                                  <a:pt x="1062" y="208"/>
                                </a:lnTo>
                                <a:lnTo>
                                  <a:pt x="1067" y="208"/>
                                </a:lnTo>
                                <a:lnTo>
                                  <a:pt x="1067" y="213"/>
                                </a:lnTo>
                                <a:lnTo>
                                  <a:pt x="1072" y="213"/>
                                </a:lnTo>
                                <a:lnTo>
                                  <a:pt x="1072" y="218"/>
                                </a:lnTo>
                                <a:lnTo>
                                  <a:pt x="1077" y="218"/>
                                </a:lnTo>
                                <a:lnTo>
                                  <a:pt x="1077" y="224"/>
                                </a:lnTo>
                                <a:lnTo>
                                  <a:pt x="1081" y="224"/>
                                </a:lnTo>
                                <a:lnTo>
                                  <a:pt x="1086" y="224"/>
                                </a:lnTo>
                                <a:lnTo>
                                  <a:pt x="1086" y="229"/>
                                </a:lnTo>
                                <a:lnTo>
                                  <a:pt x="1091" y="229"/>
                                </a:lnTo>
                                <a:lnTo>
                                  <a:pt x="1091" y="234"/>
                                </a:lnTo>
                                <a:lnTo>
                                  <a:pt x="1096" y="234"/>
                                </a:lnTo>
                                <a:lnTo>
                                  <a:pt x="1096" y="240"/>
                                </a:lnTo>
                                <a:lnTo>
                                  <a:pt x="1101" y="240"/>
                                </a:lnTo>
                                <a:lnTo>
                                  <a:pt x="1101" y="245"/>
                                </a:lnTo>
                                <a:lnTo>
                                  <a:pt x="1106" y="245"/>
                                </a:lnTo>
                                <a:lnTo>
                                  <a:pt x="1110" y="245"/>
                                </a:lnTo>
                                <a:lnTo>
                                  <a:pt x="1110" y="250"/>
                                </a:lnTo>
                                <a:lnTo>
                                  <a:pt x="1115" y="250"/>
                                </a:lnTo>
                                <a:lnTo>
                                  <a:pt x="1115" y="256"/>
                                </a:lnTo>
                                <a:lnTo>
                                  <a:pt x="1120" y="256"/>
                                </a:lnTo>
                                <a:lnTo>
                                  <a:pt x="1120" y="261"/>
                                </a:lnTo>
                                <a:lnTo>
                                  <a:pt x="1125" y="261"/>
                                </a:lnTo>
                                <a:lnTo>
                                  <a:pt x="1125" y="266"/>
                                </a:lnTo>
                                <a:lnTo>
                                  <a:pt x="1130" y="266"/>
                                </a:lnTo>
                                <a:lnTo>
                                  <a:pt x="1130" y="272"/>
                                </a:lnTo>
                                <a:lnTo>
                                  <a:pt x="1135" y="272"/>
                                </a:lnTo>
                                <a:lnTo>
                                  <a:pt x="1135" y="277"/>
                                </a:lnTo>
                                <a:lnTo>
                                  <a:pt x="1140" y="277"/>
                                </a:lnTo>
                                <a:lnTo>
                                  <a:pt x="1140" y="282"/>
                                </a:lnTo>
                                <a:lnTo>
                                  <a:pt x="1144" y="282"/>
                                </a:lnTo>
                                <a:lnTo>
                                  <a:pt x="1144" y="288"/>
                                </a:lnTo>
                                <a:lnTo>
                                  <a:pt x="1149" y="288"/>
                                </a:lnTo>
                                <a:lnTo>
                                  <a:pt x="1149" y="293"/>
                                </a:lnTo>
                                <a:lnTo>
                                  <a:pt x="1154" y="293"/>
                                </a:lnTo>
                                <a:lnTo>
                                  <a:pt x="1154" y="298"/>
                                </a:lnTo>
                                <a:lnTo>
                                  <a:pt x="1159" y="298"/>
                                </a:lnTo>
                                <a:lnTo>
                                  <a:pt x="1159" y="304"/>
                                </a:lnTo>
                                <a:lnTo>
                                  <a:pt x="1164" y="304"/>
                                </a:lnTo>
                                <a:lnTo>
                                  <a:pt x="1169" y="309"/>
                                </a:lnTo>
                                <a:lnTo>
                                  <a:pt x="1174" y="314"/>
                                </a:lnTo>
                                <a:lnTo>
                                  <a:pt x="1178" y="319"/>
                                </a:lnTo>
                                <a:lnTo>
                                  <a:pt x="1183" y="325"/>
                                </a:lnTo>
                                <a:lnTo>
                                  <a:pt x="1188" y="325"/>
                                </a:lnTo>
                                <a:lnTo>
                                  <a:pt x="1188" y="330"/>
                                </a:lnTo>
                                <a:lnTo>
                                  <a:pt x="1193" y="330"/>
                                </a:lnTo>
                                <a:lnTo>
                                  <a:pt x="1193" y="335"/>
                                </a:lnTo>
                                <a:lnTo>
                                  <a:pt x="1198" y="335"/>
                                </a:lnTo>
                                <a:lnTo>
                                  <a:pt x="1198" y="341"/>
                                </a:lnTo>
                                <a:lnTo>
                                  <a:pt x="1203" y="341"/>
                                </a:lnTo>
                                <a:lnTo>
                                  <a:pt x="1203" y="346"/>
                                </a:lnTo>
                                <a:lnTo>
                                  <a:pt x="1207" y="346"/>
                                </a:lnTo>
                                <a:lnTo>
                                  <a:pt x="1207" y="351"/>
                                </a:lnTo>
                                <a:lnTo>
                                  <a:pt x="1212" y="351"/>
                                </a:lnTo>
                                <a:lnTo>
                                  <a:pt x="1212" y="357"/>
                                </a:lnTo>
                              </a:path>
                            </a:pathLst>
                          </a:custGeom>
                          <a:noFill/>
                          <a:ln w="7938" cap="rnd">
                            <a:solidFill>
                              <a:srgbClr val="FF0000"/>
                            </a:solidFill>
                            <a:prstDash val="solid"/>
                            <a:round/>
                            <a:headEnd/>
                            <a:tailEnd/>
                          </a:ln>
                          <a:extLst>
                            <a:ext uri="{909E8E84-426E-40DD-AFC4-6F175D3DCCD1}">
                              <a14:hiddenFill xmlns:a14="http://schemas.microsoft.com/office/drawing/2010/main">
                                <a:solidFill>
                                  <a:srgbClr val="FFFFFF"/>
                                </a:solidFill>
                              </a14:hiddenFill>
                            </a:ext>
                          </a:extLst>
                        </wps:spPr>
                        <wps:bodyPr vert="horz" wrap="square" lIns="91440" tIns="45720" rIns="91440" bIns="45720" numCol="1" anchor="t" anchorCtr="0" compatLnSpc="1">
                          <a:prstTxWarp prst="textNoShape">
                            <a:avLst/>
                          </a:prstTxWarp>
                        </wps:bodyPr>
                      </wps:wsp>
                      <pic:pic xmlns:pic="http://schemas.openxmlformats.org/drawingml/2006/picture">
                        <pic:nvPicPr>
                          <pic:cNvPr id="263" name="Рисунок 263"/>
                          <pic:cNvPicPr/>
                        </pic:nvPicPr>
                        <pic:blipFill>
                          <a:blip r:embed="rId2565"/>
                          <a:stretch>
                            <a:fillRect/>
                          </a:stretch>
                        </pic:blipFill>
                        <pic:spPr>
                          <a:xfrm>
                            <a:off x="684624" y="2672627"/>
                            <a:ext cx="127000" cy="165100"/>
                          </a:xfrm>
                          <a:prstGeom prst="rect">
                            <a:avLst/>
                          </a:prstGeom>
                        </pic:spPr>
                      </pic:pic>
                      <pic:pic xmlns:pic="http://schemas.openxmlformats.org/drawingml/2006/picture">
                        <pic:nvPicPr>
                          <pic:cNvPr id="264" name="Рисунок 264"/>
                          <pic:cNvPicPr/>
                        </pic:nvPicPr>
                        <pic:blipFill>
                          <a:blip r:embed="rId2566"/>
                          <a:stretch>
                            <a:fillRect/>
                          </a:stretch>
                        </pic:blipFill>
                        <pic:spPr>
                          <a:xfrm>
                            <a:off x="668446" y="2231158"/>
                            <a:ext cx="127000" cy="165100"/>
                          </a:xfrm>
                          <a:prstGeom prst="rect">
                            <a:avLst/>
                          </a:prstGeom>
                        </pic:spPr>
                      </pic:pic>
                      <pic:pic xmlns:pic="http://schemas.openxmlformats.org/drawingml/2006/picture">
                        <pic:nvPicPr>
                          <pic:cNvPr id="265" name="Рисунок 265"/>
                          <pic:cNvPicPr/>
                        </pic:nvPicPr>
                        <pic:blipFill>
                          <a:blip r:embed="rId2567"/>
                          <a:stretch>
                            <a:fillRect/>
                          </a:stretch>
                        </pic:blipFill>
                        <pic:spPr>
                          <a:xfrm>
                            <a:off x="681032" y="1617974"/>
                            <a:ext cx="127000" cy="177800"/>
                          </a:xfrm>
                          <a:prstGeom prst="rect">
                            <a:avLst/>
                          </a:prstGeom>
                        </pic:spPr>
                      </pic:pic>
                      <pic:pic xmlns:pic="http://schemas.openxmlformats.org/drawingml/2006/picture">
                        <pic:nvPicPr>
                          <pic:cNvPr id="266" name="Рисунок 266"/>
                          <pic:cNvPicPr/>
                        </pic:nvPicPr>
                        <pic:blipFill>
                          <a:blip r:embed="rId2568"/>
                          <a:stretch>
                            <a:fillRect/>
                          </a:stretch>
                        </pic:blipFill>
                        <pic:spPr>
                          <a:xfrm>
                            <a:off x="672877" y="1086968"/>
                            <a:ext cx="114300" cy="177800"/>
                          </a:xfrm>
                          <a:prstGeom prst="rect">
                            <a:avLst/>
                          </a:prstGeom>
                        </pic:spPr>
                      </pic:pic>
                      <pic:pic xmlns:pic="http://schemas.openxmlformats.org/drawingml/2006/picture">
                        <pic:nvPicPr>
                          <pic:cNvPr id="267" name="Рисунок 267"/>
                          <pic:cNvPicPr/>
                        </pic:nvPicPr>
                        <pic:blipFill>
                          <a:blip r:embed="rId2569"/>
                          <a:stretch>
                            <a:fillRect/>
                          </a:stretch>
                        </pic:blipFill>
                        <pic:spPr>
                          <a:xfrm>
                            <a:off x="600514" y="610314"/>
                            <a:ext cx="177800" cy="177800"/>
                          </a:xfrm>
                          <a:prstGeom prst="rect">
                            <a:avLst/>
                          </a:prstGeom>
                        </pic:spPr>
                      </pic:pic>
                      <pic:pic xmlns:pic="http://schemas.openxmlformats.org/drawingml/2006/picture">
                        <pic:nvPicPr>
                          <pic:cNvPr id="268" name="Рисунок 268"/>
                          <pic:cNvPicPr/>
                        </pic:nvPicPr>
                        <pic:blipFill>
                          <a:blip r:embed="rId2570"/>
                          <a:stretch>
                            <a:fillRect/>
                          </a:stretch>
                        </pic:blipFill>
                        <pic:spPr>
                          <a:xfrm>
                            <a:off x="837024" y="2794574"/>
                            <a:ext cx="127000" cy="177800"/>
                          </a:xfrm>
                          <a:prstGeom prst="rect">
                            <a:avLst/>
                          </a:prstGeom>
                        </pic:spPr>
                      </pic:pic>
                      <pic:pic xmlns:pic="http://schemas.openxmlformats.org/drawingml/2006/picture">
                        <pic:nvPicPr>
                          <pic:cNvPr id="269" name="Рисунок 269"/>
                          <pic:cNvPicPr/>
                        </pic:nvPicPr>
                        <pic:blipFill>
                          <a:blip r:embed="rId2571"/>
                          <a:stretch>
                            <a:fillRect/>
                          </a:stretch>
                        </pic:blipFill>
                        <pic:spPr>
                          <a:xfrm>
                            <a:off x="1430749" y="2834552"/>
                            <a:ext cx="127000" cy="165100"/>
                          </a:xfrm>
                          <a:prstGeom prst="rect">
                            <a:avLst/>
                          </a:prstGeom>
                        </pic:spPr>
                      </pic:pic>
                      <pic:pic xmlns:pic="http://schemas.openxmlformats.org/drawingml/2006/picture">
                        <pic:nvPicPr>
                          <pic:cNvPr id="270" name="Рисунок 270"/>
                          <pic:cNvPicPr/>
                        </pic:nvPicPr>
                        <pic:blipFill>
                          <a:blip r:embed="rId2572"/>
                          <a:stretch>
                            <a:fillRect/>
                          </a:stretch>
                        </pic:blipFill>
                        <pic:spPr>
                          <a:xfrm>
                            <a:off x="1960974" y="2845911"/>
                            <a:ext cx="127000" cy="165100"/>
                          </a:xfrm>
                          <a:prstGeom prst="rect">
                            <a:avLst/>
                          </a:prstGeom>
                        </pic:spPr>
                      </pic:pic>
                      <pic:pic xmlns:pic="http://schemas.openxmlformats.org/drawingml/2006/picture">
                        <pic:nvPicPr>
                          <pic:cNvPr id="298" name="Рисунок 298"/>
                          <pic:cNvPicPr/>
                        </pic:nvPicPr>
                        <pic:blipFill>
                          <a:blip r:embed="rId2573"/>
                          <a:stretch>
                            <a:fillRect/>
                          </a:stretch>
                        </pic:blipFill>
                        <pic:spPr>
                          <a:xfrm>
                            <a:off x="2594009" y="2838901"/>
                            <a:ext cx="127000" cy="177800"/>
                          </a:xfrm>
                          <a:prstGeom prst="rect">
                            <a:avLst/>
                          </a:prstGeom>
                        </pic:spPr>
                      </pic:pic>
                      <pic:pic xmlns:pic="http://schemas.openxmlformats.org/drawingml/2006/picture">
                        <pic:nvPicPr>
                          <pic:cNvPr id="299" name="Рисунок 299"/>
                          <pic:cNvPicPr/>
                        </pic:nvPicPr>
                        <pic:blipFill>
                          <a:blip r:embed="rId2574"/>
                          <a:stretch>
                            <a:fillRect/>
                          </a:stretch>
                        </pic:blipFill>
                        <pic:spPr>
                          <a:xfrm>
                            <a:off x="3169894" y="2863127"/>
                            <a:ext cx="114300" cy="177800"/>
                          </a:xfrm>
                          <a:prstGeom prst="rect">
                            <a:avLst/>
                          </a:prstGeom>
                        </pic:spPr>
                      </pic:pic>
                      <pic:pic xmlns:pic="http://schemas.openxmlformats.org/drawingml/2006/picture">
                        <pic:nvPicPr>
                          <pic:cNvPr id="300" name="Рисунок 300"/>
                          <pic:cNvPicPr/>
                        </pic:nvPicPr>
                        <pic:blipFill>
                          <a:blip r:embed="rId2575"/>
                          <a:stretch>
                            <a:fillRect/>
                          </a:stretch>
                        </pic:blipFill>
                        <pic:spPr>
                          <a:xfrm>
                            <a:off x="3726550" y="2844978"/>
                            <a:ext cx="177800" cy="177800"/>
                          </a:xfrm>
                          <a:prstGeom prst="rect">
                            <a:avLst/>
                          </a:prstGeom>
                        </pic:spPr>
                      </pic:pic>
                      <pic:pic xmlns:pic="http://schemas.openxmlformats.org/drawingml/2006/picture">
                        <pic:nvPicPr>
                          <pic:cNvPr id="301" name="Рисунок 301"/>
                          <pic:cNvPicPr/>
                        </pic:nvPicPr>
                        <pic:blipFill>
                          <a:blip r:embed="rId2576"/>
                          <a:stretch>
                            <a:fillRect/>
                          </a:stretch>
                        </pic:blipFill>
                        <pic:spPr>
                          <a:xfrm>
                            <a:off x="4296622" y="2861790"/>
                            <a:ext cx="177800" cy="165100"/>
                          </a:xfrm>
                          <a:prstGeom prst="rect">
                            <a:avLst/>
                          </a:prstGeom>
                        </pic:spPr>
                      </pic:pic>
                      <pic:pic xmlns:pic="http://schemas.openxmlformats.org/drawingml/2006/picture">
                        <pic:nvPicPr>
                          <pic:cNvPr id="302" name="Рисунок 302"/>
                          <pic:cNvPicPr/>
                        </pic:nvPicPr>
                        <pic:blipFill>
                          <a:blip r:embed="rId2577"/>
                          <a:stretch>
                            <a:fillRect/>
                          </a:stretch>
                        </pic:blipFill>
                        <pic:spPr>
                          <a:xfrm>
                            <a:off x="4916778" y="2841081"/>
                            <a:ext cx="177800" cy="177800"/>
                          </a:xfrm>
                          <a:prstGeom prst="rect">
                            <a:avLst/>
                          </a:prstGeom>
                        </pic:spPr>
                      </pic:pic>
                      <pic:pic xmlns:pic="http://schemas.openxmlformats.org/drawingml/2006/picture">
                        <pic:nvPicPr>
                          <pic:cNvPr id="303" name="Рисунок 303"/>
                          <pic:cNvPicPr/>
                        </pic:nvPicPr>
                        <pic:blipFill>
                          <a:blip r:embed="rId2578"/>
                          <a:stretch>
                            <a:fillRect/>
                          </a:stretch>
                        </pic:blipFill>
                        <pic:spPr>
                          <a:xfrm>
                            <a:off x="4623211" y="3107602"/>
                            <a:ext cx="419100" cy="215900"/>
                          </a:xfrm>
                          <a:prstGeom prst="rect">
                            <a:avLst/>
                          </a:prstGeom>
                        </pic:spPr>
                      </pic:pic>
                      <pic:pic xmlns:pic="http://schemas.openxmlformats.org/drawingml/2006/picture">
                        <pic:nvPicPr>
                          <pic:cNvPr id="304" name="Рисунок 304"/>
                          <pic:cNvPicPr/>
                        </pic:nvPicPr>
                        <pic:blipFill>
                          <a:blip r:embed="rId2579"/>
                          <a:stretch>
                            <a:fillRect/>
                          </a:stretch>
                        </pic:blipFill>
                        <pic:spPr>
                          <a:xfrm>
                            <a:off x="409182" y="280457"/>
                            <a:ext cx="571500" cy="228600"/>
                          </a:xfrm>
                          <a:prstGeom prst="rect">
                            <a:avLst/>
                          </a:prstGeom>
                        </pic:spPr>
                      </pic:pic>
                      <wps:wsp>
                        <wps:cNvPr id="305" name="Freeform 77"/>
                        <wps:cNvSpPr>
                          <a:spLocks/>
                        </wps:cNvSpPr>
                        <wps:spPr bwMode="auto">
                          <a:xfrm>
                            <a:off x="882609" y="856275"/>
                            <a:ext cx="3731130" cy="1379479"/>
                          </a:xfrm>
                          <a:custGeom>
                            <a:avLst/>
                            <a:gdLst>
                              <a:gd name="T0" fmla="*/ 5 w 1212"/>
                              <a:gd name="T1" fmla="*/ 351 h 373"/>
                              <a:gd name="T2" fmla="*/ 15 w 1212"/>
                              <a:gd name="T3" fmla="*/ 330 h 373"/>
                              <a:gd name="T4" fmla="*/ 25 w 1212"/>
                              <a:gd name="T5" fmla="*/ 309 h 373"/>
                              <a:gd name="T6" fmla="*/ 34 w 1212"/>
                              <a:gd name="T7" fmla="*/ 288 h 373"/>
                              <a:gd name="T8" fmla="*/ 44 w 1212"/>
                              <a:gd name="T9" fmla="*/ 266 h 373"/>
                              <a:gd name="T10" fmla="*/ 59 w 1212"/>
                              <a:gd name="T11" fmla="*/ 245 h 373"/>
                              <a:gd name="T12" fmla="*/ 68 w 1212"/>
                              <a:gd name="T13" fmla="*/ 224 h 373"/>
                              <a:gd name="T14" fmla="*/ 78 w 1212"/>
                              <a:gd name="T15" fmla="*/ 202 h 373"/>
                              <a:gd name="T16" fmla="*/ 92 w 1212"/>
                              <a:gd name="T17" fmla="*/ 181 h 373"/>
                              <a:gd name="T18" fmla="*/ 107 w 1212"/>
                              <a:gd name="T19" fmla="*/ 165 h 373"/>
                              <a:gd name="T20" fmla="*/ 126 w 1212"/>
                              <a:gd name="T21" fmla="*/ 144 h 373"/>
                              <a:gd name="T22" fmla="*/ 146 w 1212"/>
                              <a:gd name="T23" fmla="*/ 128 h 373"/>
                              <a:gd name="T24" fmla="*/ 165 w 1212"/>
                              <a:gd name="T25" fmla="*/ 112 h 373"/>
                              <a:gd name="T26" fmla="*/ 180 w 1212"/>
                              <a:gd name="T27" fmla="*/ 96 h 373"/>
                              <a:gd name="T28" fmla="*/ 199 w 1212"/>
                              <a:gd name="T29" fmla="*/ 85 h 373"/>
                              <a:gd name="T30" fmla="*/ 219 w 1212"/>
                              <a:gd name="T31" fmla="*/ 75 h 373"/>
                              <a:gd name="T32" fmla="*/ 238 w 1212"/>
                              <a:gd name="T33" fmla="*/ 64 h 373"/>
                              <a:gd name="T34" fmla="*/ 257 w 1212"/>
                              <a:gd name="T35" fmla="*/ 54 h 373"/>
                              <a:gd name="T36" fmla="*/ 277 w 1212"/>
                              <a:gd name="T37" fmla="*/ 43 h 373"/>
                              <a:gd name="T38" fmla="*/ 301 w 1212"/>
                              <a:gd name="T39" fmla="*/ 32 h 373"/>
                              <a:gd name="T40" fmla="*/ 325 w 1212"/>
                              <a:gd name="T41" fmla="*/ 22 h 373"/>
                              <a:gd name="T42" fmla="*/ 349 w 1212"/>
                              <a:gd name="T43" fmla="*/ 16 h 373"/>
                              <a:gd name="T44" fmla="*/ 374 w 1212"/>
                              <a:gd name="T45" fmla="*/ 11 h 373"/>
                              <a:gd name="T46" fmla="*/ 398 w 1212"/>
                              <a:gd name="T47" fmla="*/ 6 h 373"/>
                              <a:gd name="T48" fmla="*/ 422 w 1212"/>
                              <a:gd name="T49" fmla="*/ 0 h 373"/>
                              <a:gd name="T50" fmla="*/ 451 w 1212"/>
                              <a:gd name="T51" fmla="*/ 6 h 373"/>
                              <a:gd name="T52" fmla="*/ 480 w 1212"/>
                              <a:gd name="T53" fmla="*/ 6 h 373"/>
                              <a:gd name="T54" fmla="*/ 505 w 1212"/>
                              <a:gd name="T55" fmla="*/ 11 h 373"/>
                              <a:gd name="T56" fmla="*/ 534 w 1212"/>
                              <a:gd name="T57" fmla="*/ 16 h 373"/>
                              <a:gd name="T58" fmla="*/ 563 w 1212"/>
                              <a:gd name="T59" fmla="*/ 22 h 373"/>
                              <a:gd name="T60" fmla="*/ 587 w 1212"/>
                              <a:gd name="T61" fmla="*/ 27 h 373"/>
                              <a:gd name="T62" fmla="*/ 611 w 1212"/>
                              <a:gd name="T63" fmla="*/ 32 h 373"/>
                              <a:gd name="T64" fmla="*/ 635 w 1212"/>
                              <a:gd name="T65" fmla="*/ 38 h 373"/>
                              <a:gd name="T66" fmla="*/ 660 w 1212"/>
                              <a:gd name="T67" fmla="*/ 43 h 373"/>
                              <a:gd name="T68" fmla="*/ 684 w 1212"/>
                              <a:gd name="T69" fmla="*/ 48 h 373"/>
                              <a:gd name="T70" fmla="*/ 708 w 1212"/>
                              <a:gd name="T71" fmla="*/ 54 h 373"/>
                              <a:gd name="T72" fmla="*/ 737 w 1212"/>
                              <a:gd name="T73" fmla="*/ 59 h 373"/>
                              <a:gd name="T74" fmla="*/ 761 w 1212"/>
                              <a:gd name="T75" fmla="*/ 64 h 373"/>
                              <a:gd name="T76" fmla="*/ 786 w 1212"/>
                              <a:gd name="T77" fmla="*/ 69 h 373"/>
                              <a:gd name="T78" fmla="*/ 810 w 1212"/>
                              <a:gd name="T79" fmla="*/ 75 h 373"/>
                              <a:gd name="T80" fmla="*/ 834 w 1212"/>
                              <a:gd name="T81" fmla="*/ 80 h 373"/>
                              <a:gd name="T82" fmla="*/ 854 w 1212"/>
                              <a:gd name="T83" fmla="*/ 91 h 373"/>
                              <a:gd name="T84" fmla="*/ 878 w 1212"/>
                              <a:gd name="T85" fmla="*/ 96 h 373"/>
                              <a:gd name="T86" fmla="*/ 897 w 1212"/>
                              <a:gd name="T87" fmla="*/ 107 h 373"/>
                              <a:gd name="T88" fmla="*/ 917 w 1212"/>
                              <a:gd name="T89" fmla="*/ 117 h 373"/>
                              <a:gd name="T90" fmla="*/ 941 w 1212"/>
                              <a:gd name="T91" fmla="*/ 128 h 373"/>
                              <a:gd name="T92" fmla="*/ 960 w 1212"/>
                              <a:gd name="T93" fmla="*/ 144 h 373"/>
                              <a:gd name="T94" fmla="*/ 980 w 1212"/>
                              <a:gd name="T95" fmla="*/ 155 h 373"/>
                              <a:gd name="T96" fmla="*/ 999 w 1212"/>
                              <a:gd name="T97" fmla="*/ 165 h 373"/>
                              <a:gd name="T98" fmla="*/ 1018 w 1212"/>
                              <a:gd name="T99" fmla="*/ 176 h 373"/>
                              <a:gd name="T100" fmla="*/ 1038 w 1212"/>
                              <a:gd name="T101" fmla="*/ 186 h 373"/>
                              <a:gd name="T102" fmla="*/ 1052 w 1212"/>
                              <a:gd name="T103" fmla="*/ 202 h 373"/>
                              <a:gd name="T104" fmla="*/ 1072 w 1212"/>
                              <a:gd name="T105" fmla="*/ 213 h 373"/>
                              <a:gd name="T106" fmla="*/ 1086 w 1212"/>
                              <a:gd name="T107" fmla="*/ 229 h 373"/>
                              <a:gd name="T108" fmla="*/ 1101 w 1212"/>
                              <a:gd name="T109" fmla="*/ 245 h 373"/>
                              <a:gd name="T110" fmla="*/ 1120 w 1212"/>
                              <a:gd name="T111" fmla="*/ 256 h 373"/>
                              <a:gd name="T112" fmla="*/ 1135 w 1212"/>
                              <a:gd name="T113" fmla="*/ 272 h 373"/>
                              <a:gd name="T114" fmla="*/ 1149 w 1212"/>
                              <a:gd name="T115" fmla="*/ 288 h 373"/>
                              <a:gd name="T116" fmla="*/ 1164 w 1212"/>
                              <a:gd name="T117" fmla="*/ 304 h 373"/>
                              <a:gd name="T118" fmla="*/ 1188 w 1212"/>
                              <a:gd name="T119" fmla="*/ 330 h 373"/>
                              <a:gd name="T120" fmla="*/ 1203 w 1212"/>
                              <a:gd name="T121" fmla="*/ 346 h 3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12" h="373">
                                <a:moveTo>
                                  <a:pt x="0" y="373"/>
                                </a:moveTo>
                                <a:lnTo>
                                  <a:pt x="0" y="367"/>
                                </a:lnTo>
                                <a:lnTo>
                                  <a:pt x="0" y="362"/>
                                </a:lnTo>
                                <a:lnTo>
                                  <a:pt x="5" y="362"/>
                                </a:lnTo>
                                <a:lnTo>
                                  <a:pt x="5" y="357"/>
                                </a:lnTo>
                                <a:lnTo>
                                  <a:pt x="5" y="351"/>
                                </a:lnTo>
                                <a:lnTo>
                                  <a:pt x="10" y="351"/>
                                </a:lnTo>
                                <a:lnTo>
                                  <a:pt x="10" y="346"/>
                                </a:lnTo>
                                <a:lnTo>
                                  <a:pt x="10" y="341"/>
                                </a:lnTo>
                                <a:lnTo>
                                  <a:pt x="15" y="341"/>
                                </a:lnTo>
                                <a:lnTo>
                                  <a:pt x="15" y="335"/>
                                </a:lnTo>
                                <a:lnTo>
                                  <a:pt x="15" y="330"/>
                                </a:lnTo>
                                <a:lnTo>
                                  <a:pt x="20" y="330"/>
                                </a:lnTo>
                                <a:lnTo>
                                  <a:pt x="20" y="325"/>
                                </a:lnTo>
                                <a:lnTo>
                                  <a:pt x="20" y="319"/>
                                </a:lnTo>
                                <a:lnTo>
                                  <a:pt x="25" y="319"/>
                                </a:lnTo>
                                <a:lnTo>
                                  <a:pt x="25" y="314"/>
                                </a:lnTo>
                                <a:lnTo>
                                  <a:pt x="25" y="309"/>
                                </a:lnTo>
                                <a:lnTo>
                                  <a:pt x="29" y="309"/>
                                </a:lnTo>
                                <a:lnTo>
                                  <a:pt x="29" y="304"/>
                                </a:lnTo>
                                <a:lnTo>
                                  <a:pt x="29" y="298"/>
                                </a:lnTo>
                                <a:lnTo>
                                  <a:pt x="34" y="298"/>
                                </a:lnTo>
                                <a:lnTo>
                                  <a:pt x="34" y="293"/>
                                </a:lnTo>
                                <a:lnTo>
                                  <a:pt x="34" y="288"/>
                                </a:lnTo>
                                <a:lnTo>
                                  <a:pt x="39" y="288"/>
                                </a:lnTo>
                                <a:lnTo>
                                  <a:pt x="39" y="282"/>
                                </a:lnTo>
                                <a:lnTo>
                                  <a:pt x="39" y="277"/>
                                </a:lnTo>
                                <a:lnTo>
                                  <a:pt x="44" y="277"/>
                                </a:lnTo>
                                <a:lnTo>
                                  <a:pt x="44" y="272"/>
                                </a:lnTo>
                                <a:lnTo>
                                  <a:pt x="44" y="266"/>
                                </a:lnTo>
                                <a:lnTo>
                                  <a:pt x="49" y="266"/>
                                </a:lnTo>
                                <a:lnTo>
                                  <a:pt x="49" y="261"/>
                                </a:lnTo>
                                <a:lnTo>
                                  <a:pt x="49" y="256"/>
                                </a:lnTo>
                                <a:lnTo>
                                  <a:pt x="54" y="256"/>
                                </a:lnTo>
                                <a:lnTo>
                                  <a:pt x="54" y="250"/>
                                </a:lnTo>
                                <a:lnTo>
                                  <a:pt x="59" y="245"/>
                                </a:lnTo>
                                <a:lnTo>
                                  <a:pt x="59" y="240"/>
                                </a:lnTo>
                                <a:lnTo>
                                  <a:pt x="63" y="240"/>
                                </a:lnTo>
                                <a:lnTo>
                                  <a:pt x="63" y="234"/>
                                </a:lnTo>
                                <a:lnTo>
                                  <a:pt x="63" y="229"/>
                                </a:lnTo>
                                <a:lnTo>
                                  <a:pt x="68" y="229"/>
                                </a:lnTo>
                                <a:lnTo>
                                  <a:pt x="68" y="224"/>
                                </a:lnTo>
                                <a:lnTo>
                                  <a:pt x="68" y="218"/>
                                </a:lnTo>
                                <a:lnTo>
                                  <a:pt x="73" y="218"/>
                                </a:lnTo>
                                <a:lnTo>
                                  <a:pt x="73" y="213"/>
                                </a:lnTo>
                                <a:lnTo>
                                  <a:pt x="78" y="213"/>
                                </a:lnTo>
                                <a:lnTo>
                                  <a:pt x="78" y="208"/>
                                </a:lnTo>
                                <a:lnTo>
                                  <a:pt x="78" y="202"/>
                                </a:lnTo>
                                <a:lnTo>
                                  <a:pt x="83" y="202"/>
                                </a:lnTo>
                                <a:lnTo>
                                  <a:pt x="83" y="197"/>
                                </a:lnTo>
                                <a:lnTo>
                                  <a:pt x="88" y="197"/>
                                </a:lnTo>
                                <a:lnTo>
                                  <a:pt x="88" y="192"/>
                                </a:lnTo>
                                <a:lnTo>
                                  <a:pt x="92" y="186"/>
                                </a:lnTo>
                                <a:lnTo>
                                  <a:pt x="92" y="181"/>
                                </a:lnTo>
                                <a:lnTo>
                                  <a:pt x="97" y="181"/>
                                </a:lnTo>
                                <a:lnTo>
                                  <a:pt x="97" y="176"/>
                                </a:lnTo>
                                <a:lnTo>
                                  <a:pt x="102" y="176"/>
                                </a:lnTo>
                                <a:lnTo>
                                  <a:pt x="102" y="171"/>
                                </a:lnTo>
                                <a:lnTo>
                                  <a:pt x="107" y="171"/>
                                </a:lnTo>
                                <a:lnTo>
                                  <a:pt x="107" y="165"/>
                                </a:lnTo>
                                <a:lnTo>
                                  <a:pt x="112" y="160"/>
                                </a:lnTo>
                                <a:lnTo>
                                  <a:pt x="117" y="155"/>
                                </a:lnTo>
                                <a:lnTo>
                                  <a:pt x="117" y="149"/>
                                </a:lnTo>
                                <a:lnTo>
                                  <a:pt x="122" y="149"/>
                                </a:lnTo>
                                <a:lnTo>
                                  <a:pt x="122" y="144"/>
                                </a:lnTo>
                                <a:lnTo>
                                  <a:pt x="126" y="144"/>
                                </a:lnTo>
                                <a:lnTo>
                                  <a:pt x="126" y="139"/>
                                </a:lnTo>
                                <a:lnTo>
                                  <a:pt x="131" y="139"/>
                                </a:lnTo>
                                <a:lnTo>
                                  <a:pt x="136" y="133"/>
                                </a:lnTo>
                                <a:lnTo>
                                  <a:pt x="141" y="133"/>
                                </a:lnTo>
                                <a:lnTo>
                                  <a:pt x="141" y="128"/>
                                </a:lnTo>
                                <a:lnTo>
                                  <a:pt x="146" y="128"/>
                                </a:lnTo>
                                <a:lnTo>
                                  <a:pt x="146" y="123"/>
                                </a:lnTo>
                                <a:lnTo>
                                  <a:pt x="151" y="123"/>
                                </a:lnTo>
                                <a:lnTo>
                                  <a:pt x="151" y="117"/>
                                </a:lnTo>
                                <a:lnTo>
                                  <a:pt x="156" y="117"/>
                                </a:lnTo>
                                <a:lnTo>
                                  <a:pt x="160" y="112"/>
                                </a:lnTo>
                                <a:lnTo>
                                  <a:pt x="165" y="112"/>
                                </a:lnTo>
                                <a:lnTo>
                                  <a:pt x="165" y="107"/>
                                </a:lnTo>
                                <a:lnTo>
                                  <a:pt x="170" y="107"/>
                                </a:lnTo>
                                <a:lnTo>
                                  <a:pt x="170" y="101"/>
                                </a:lnTo>
                                <a:lnTo>
                                  <a:pt x="175" y="101"/>
                                </a:lnTo>
                                <a:lnTo>
                                  <a:pt x="180" y="101"/>
                                </a:lnTo>
                                <a:lnTo>
                                  <a:pt x="180" y="96"/>
                                </a:lnTo>
                                <a:lnTo>
                                  <a:pt x="185" y="96"/>
                                </a:lnTo>
                                <a:lnTo>
                                  <a:pt x="189" y="96"/>
                                </a:lnTo>
                                <a:lnTo>
                                  <a:pt x="189" y="91"/>
                                </a:lnTo>
                                <a:lnTo>
                                  <a:pt x="194" y="91"/>
                                </a:lnTo>
                                <a:lnTo>
                                  <a:pt x="194" y="85"/>
                                </a:lnTo>
                                <a:lnTo>
                                  <a:pt x="199" y="85"/>
                                </a:lnTo>
                                <a:lnTo>
                                  <a:pt x="204" y="85"/>
                                </a:lnTo>
                                <a:lnTo>
                                  <a:pt x="204" y="80"/>
                                </a:lnTo>
                                <a:lnTo>
                                  <a:pt x="209" y="80"/>
                                </a:lnTo>
                                <a:lnTo>
                                  <a:pt x="214" y="80"/>
                                </a:lnTo>
                                <a:lnTo>
                                  <a:pt x="214" y="75"/>
                                </a:lnTo>
                                <a:lnTo>
                                  <a:pt x="219" y="75"/>
                                </a:lnTo>
                                <a:lnTo>
                                  <a:pt x="223" y="75"/>
                                </a:lnTo>
                                <a:lnTo>
                                  <a:pt x="223" y="69"/>
                                </a:lnTo>
                                <a:lnTo>
                                  <a:pt x="228" y="69"/>
                                </a:lnTo>
                                <a:lnTo>
                                  <a:pt x="233" y="69"/>
                                </a:lnTo>
                                <a:lnTo>
                                  <a:pt x="233" y="64"/>
                                </a:lnTo>
                                <a:lnTo>
                                  <a:pt x="238" y="64"/>
                                </a:lnTo>
                                <a:lnTo>
                                  <a:pt x="243" y="64"/>
                                </a:lnTo>
                                <a:lnTo>
                                  <a:pt x="243" y="59"/>
                                </a:lnTo>
                                <a:lnTo>
                                  <a:pt x="248" y="59"/>
                                </a:lnTo>
                                <a:lnTo>
                                  <a:pt x="252" y="59"/>
                                </a:lnTo>
                                <a:lnTo>
                                  <a:pt x="252" y="54"/>
                                </a:lnTo>
                                <a:lnTo>
                                  <a:pt x="257" y="54"/>
                                </a:lnTo>
                                <a:lnTo>
                                  <a:pt x="262" y="54"/>
                                </a:lnTo>
                                <a:lnTo>
                                  <a:pt x="262" y="48"/>
                                </a:lnTo>
                                <a:lnTo>
                                  <a:pt x="267" y="48"/>
                                </a:lnTo>
                                <a:lnTo>
                                  <a:pt x="272" y="48"/>
                                </a:lnTo>
                                <a:lnTo>
                                  <a:pt x="272" y="43"/>
                                </a:lnTo>
                                <a:lnTo>
                                  <a:pt x="277" y="43"/>
                                </a:lnTo>
                                <a:lnTo>
                                  <a:pt x="282" y="43"/>
                                </a:lnTo>
                                <a:lnTo>
                                  <a:pt x="286" y="38"/>
                                </a:lnTo>
                                <a:lnTo>
                                  <a:pt x="291" y="38"/>
                                </a:lnTo>
                                <a:lnTo>
                                  <a:pt x="296" y="38"/>
                                </a:lnTo>
                                <a:lnTo>
                                  <a:pt x="296" y="32"/>
                                </a:lnTo>
                                <a:lnTo>
                                  <a:pt x="301" y="32"/>
                                </a:lnTo>
                                <a:lnTo>
                                  <a:pt x="306" y="32"/>
                                </a:lnTo>
                                <a:lnTo>
                                  <a:pt x="311" y="27"/>
                                </a:lnTo>
                                <a:lnTo>
                                  <a:pt x="316" y="27"/>
                                </a:lnTo>
                                <a:lnTo>
                                  <a:pt x="320" y="27"/>
                                </a:lnTo>
                                <a:lnTo>
                                  <a:pt x="320" y="22"/>
                                </a:lnTo>
                                <a:lnTo>
                                  <a:pt x="325" y="22"/>
                                </a:lnTo>
                                <a:lnTo>
                                  <a:pt x="330" y="22"/>
                                </a:lnTo>
                                <a:lnTo>
                                  <a:pt x="335" y="22"/>
                                </a:lnTo>
                                <a:lnTo>
                                  <a:pt x="335" y="16"/>
                                </a:lnTo>
                                <a:lnTo>
                                  <a:pt x="340" y="16"/>
                                </a:lnTo>
                                <a:lnTo>
                                  <a:pt x="345" y="16"/>
                                </a:lnTo>
                                <a:lnTo>
                                  <a:pt x="349" y="16"/>
                                </a:lnTo>
                                <a:lnTo>
                                  <a:pt x="354" y="16"/>
                                </a:lnTo>
                                <a:lnTo>
                                  <a:pt x="354" y="11"/>
                                </a:lnTo>
                                <a:lnTo>
                                  <a:pt x="359" y="11"/>
                                </a:lnTo>
                                <a:lnTo>
                                  <a:pt x="364" y="11"/>
                                </a:lnTo>
                                <a:lnTo>
                                  <a:pt x="369" y="11"/>
                                </a:lnTo>
                                <a:lnTo>
                                  <a:pt x="374" y="11"/>
                                </a:lnTo>
                                <a:lnTo>
                                  <a:pt x="374" y="6"/>
                                </a:lnTo>
                                <a:lnTo>
                                  <a:pt x="379" y="6"/>
                                </a:lnTo>
                                <a:lnTo>
                                  <a:pt x="383" y="6"/>
                                </a:lnTo>
                                <a:lnTo>
                                  <a:pt x="388" y="6"/>
                                </a:lnTo>
                                <a:lnTo>
                                  <a:pt x="393" y="6"/>
                                </a:lnTo>
                                <a:lnTo>
                                  <a:pt x="398" y="6"/>
                                </a:lnTo>
                                <a:lnTo>
                                  <a:pt x="403" y="6"/>
                                </a:lnTo>
                                <a:lnTo>
                                  <a:pt x="408" y="6"/>
                                </a:lnTo>
                                <a:lnTo>
                                  <a:pt x="412" y="6"/>
                                </a:lnTo>
                                <a:lnTo>
                                  <a:pt x="412" y="0"/>
                                </a:lnTo>
                                <a:lnTo>
                                  <a:pt x="417" y="0"/>
                                </a:lnTo>
                                <a:lnTo>
                                  <a:pt x="422" y="0"/>
                                </a:lnTo>
                                <a:lnTo>
                                  <a:pt x="427" y="0"/>
                                </a:lnTo>
                                <a:lnTo>
                                  <a:pt x="432" y="0"/>
                                </a:lnTo>
                                <a:lnTo>
                                  <a:pt x="437" y="0"/>
                                </a:lnTo>
                                <a:lnTo>
                                  <a:pt x="441" y="0"/>
                                </a:lnTo>
                                <a:lnTo>
                                  <a:pt x="446" y="0"/>
                                </a:lnTo>
                                <a:lnTo>
                                  <a:pt x="451" y="6"/>
                                </a:lnTo>
                                <a:lnTo>
                                  <a:pt x="456" y="6"/>
                                </a:lnTo>
                                <a:lnTo>
                                  <a:pt x="461" y="6"/>
                                </a:lnTo>
                                <a:lnTo>
                                  <a:pt x="466" y="6"/>
                                </a:lnTo>
                                <a:lnTo>
                                  <a:pt x="471" y="6"/>
                                </a:lnTo>
                                <a:lnTo>
                                  <a:pt x="476" y="6"/>
                                </a:lnTo>
                                <a:lnTo>
                                  <a:pt x="480" y="6"/>
                                </a:lnTo>
                                <a:lnTo>
                                  <a:pt x="485" y="6"/>
                                </a:lnTo>
                                <a:lnTo>
                                  <a:pt x="490" y="6"/>
                                </a:lnTo>
                                <a:lnTo>
                                  <a:pt x="495" y="6"/>
                                </a:lnTo>
                                <a:lnTo>
                                  <a:pt x="495" y="11"/>
                                </a:lnTo>
                                <a:lnTo>
                                  <a:pt x="500" y="11"/>
                                </a:lnTo>
                                <a:lnTo>
                                  <a:pt x="505" y="11"/>
                                </a:lnTo>
                                <a:lnTo>
                                  <a:pt x="509" y="11"/>
                                </a:lnTo>
                                <a:lnTo>
                                  <a:pt x="514" y="11"/>
                                </a:lnTo>
                                <a:lnTo>
                                  <a:pt x="519" y="11"/>
                                </a:lnTo>
                                <a:lnTo>
                                  <a:pt x="524" y="16"/>
                                </a:lnTo>
                                <a:lnTo>
                                  <a:pt x="529" y="16"/>
                                </a:lnTo>
                                <a:lnTo>
                                  <a:pt x="534" y="16"/>
                                </a:lnTo>
                                <a:lnTo>
                                  <a:pt x="538" y="16"/>
                                </a:lnTo>
                                <a:lnTo>
                                  <a:pt x="543" y="16"/>
                                </a:lnTo>
                                <a:lnTo>
                                  <a:pt x="548" y="22"/>
                                </a:lnTo>
                                <a:lnTo>
                                  <a:pt x="553" y="22"/>
                                </a:lnTo>
                                <a:lnTo>
                                  <a:pt x="558" y="22"/>
                                </a:lnTo>
                                <a:lnTo>
                                  <a:pt x="563" y="22"/>
                                </a:lnTo>
                                <a:lnTo>
                                  <a:pt x="568" y="22"/>
                                </a:lnTo>
                                <a:lnTo>
                                  <a:pt x="568" y="27"/>
                                </a:lnTo>
                                <a:lnTo>
                                  <a:pt x="572" y="27"/>
                                </a:lnTo>
                                <a:lnTo>
                                  <a:pt x="577" y="27"/>
                                </a:lnTo>
                                <a:lnTo>
                                  <a:pt x="582" y="27"/>
                                </a:lnTo>
                                <a:lnTo>
                                  <a:pt x="587" y="27"/>
                                </a:lnTo>
                                <a:lnTo>
                                  <a:pt x="592" y="27"/>
                                </a:lnTo>
                                <a:lnTo>
                                  <a:pt x="592" y="32"/>
                                </a:lnTo>
                                <a:lnTo>
                                  <a:pt x="597" y="32"/>
                                </a:lnTo>
                                <a:lnTo>
                                  <a:pt x="601" y="32"/>
                                </a:lnTo>
                                <a:lnTo>
                                  <a:pt x="606" y="32"/>
                                </a:lnTo>
                                <a:lnTo>
                                  <a:pt x="611" y="32"/>
                                </a:lnTo>
                                <a:lnTo>
                                  <a:pt x="616" y="32"/>
                                </a:lnTo>
                                <a:lnTo>
                                  <a:pt x="616" y="38"/>
                                </a:lnTo>
                                <a:lnTo>
                                  <a:pt x="621" y="38"/>
                                </a:lnTo>
                                <a:lnTo>
                                  <a:pt x="626" y="38"/>
                                </a:lnTo>
                                <a:lnTo>
                                  <a:pt x="631" y="38"/>
                                </a:lnTo>
                                <a:lnTo>
                                  <a:pt x="635" y="38"/>
                                </a:lnTo>
                                <a:lnTo>
                                  <a:pt x="640" y="38"/>
                                </a:lnTo>
                                <a:lnTo>
                                  <a:pt x="640" y="43"/>
                                </a:lnTo>
                                <a:lnTo>
                                  <a:pt x="645" y="43"/>
                                </a:lnTo>
                                <a:lnTo>
                                  <a:pt x="650" y="43"/>
                                </a:lnTo>
                                <a:lnTo>
                                  <a:pt x="655" y="43"/>
                                </a:lnTo>
                                <a:lnTo>
                                  <a:pt x="660" y="43"/>
                                </a:lnTo>
                                <a:lnTo>
                                  <a:pt x="665" y="43"/>
                                </a:lnTo>
                                <a:lnTo>
                                  <a:pt x="669" y="43"/>
                                </a:lnTo>
                                <a:lnTo>
                                  <a:pt x="669" y="48"/>
                                </a:lnTo>
                                <a:lnTo>
                                  <a:pt x="674" y="48"/>
                                </a:lnTo>
                                <a:lnTo>
                                  <a:pt x="679" y="48"/>
                                </a:lnTo>
                                <a:lnTo>
                                  <a:pt x="684" y="48"/>
                                </a:lnTo>
                                <a:lnTo>
                                  <a:pt x="689" y="48"/>
                                </a:lnTo>
                                <a:lnTo>
                                  <a:pt x="694" y="48"/>
                                </a:lnTo>
                                <a:lnTo>
                                  <a:pt x="698" y="48"/>
                                </a:lnTo>
                                <a:lnTo>
                                  <a:pt x="698" y="54"/>
                                </a:lnTo>
                                <a:lnTo>
                                  <a:pt x="703" y="54"/>
                                </a:lnTo>
                                <a:lnTo>
                                  <a:pt x="708" y="54"/>
                                </a:lnTo>
                                <a:lnTo>
                                  <a:pt x="713" y="54"/>
                                </a:lnTo>
                                <a:lnTo>
                                  <a:pt x="718" y="54"/>
                                </a:lnTo>
                                <a:lnTo>
                                  <a:pt x="723" y="54"/>
                                </a:lnTo>
                                <a:lnTo>
                                  <a:pt x="728" y="54"/>
                                </a:lnTo>
                                <a:lnTo>
                                  <a:pt x="732" y="59"/>
                                </a:lnTo>
                                <a:lnTo>
                                  <a:pt x="737" y="59"/>
                                </a:lnTo>
                                <a:lnTo>
                                  <a:pt x="742" y="59"/>
                                </a:lnTo>
                                <a:lnTo>
                                  <a:pt x="747" y="59"/>
                                </a:lnTo>
                                <a:lnTo>
                                  <a:pt x="752" y="59"/>
                                </a:lnTo>
                                <a:lnTo>
                                  <a:pt x="757" y="59"/>
                                </a:lnTo>
                                <a:lnTo>
                                  <a:pt x="757" y="64"/>
                                </a:lnTo>
                                <a:lnTo>
                                  <a:pt x="761" y="64"/>
                                </a:lnTo>
                                <a:lnTo>
                                  <a:pt x="766" y="64"/>
                                </a:lnTo>
                                <a:lnTo>
                                  <a:pt x="771" y="64"/>
                                </a:lnTo>
                                <a:lnTo>
                                  <a:pt x="776" y="64"/>
                                </a:lnTo>
                                <a:lnTo>
                                  <a:pt x="781" y="64"/>
                                </a:lnTo>
                                <a:lnTo>
                                  <a:pt x="781" y="69"/>
                                </a:lnTo>
                                <a:lnTo>
                                  <a:pt x="786" y="69"/>
                                </a:lnTo>
                                <a:lnTo>
                                  <a:pt x="790" y="69"/>
                                </a:lnTo>
                                <a:lnTo>
                                  <a:pt x="795" y="69"/>
                                </a:lnTo>
                                <a:lnTo>
                                  <a:pt x="800" y="69"/>
                                </a:lnTo>
                                <a:lnTo>
                                  <a:pt x="805" y="69"/>
                                </a:lnTo>
                                <a:lnTo>
                                  <a:pt x="805" y="75"/>
                                </a:lnTo>
                                <a:lnTo>
                                  <a:pt x="810" y="75"/>
                                </a:lnTo>
                                <a:lnTo>
                                  <a:pt x="815" y="75"/>
                                </a:lnTo>
                                <a:lnTo>
                                  <a:pt x="820" y="75"/>
                                </a:lnTo>
                                <a:lnTo>
                                  <a:pt x="820" y="80"/>
                                </a:lnTo>
                                <a:lnTo>
                                  <a:pt x="825" y="80"/>
                                </a:lnTo>
                                <a:lnTo>
                                  <a:pt x="829" y="80"/>
                                </a:lnTo>
                                <a:lnTo>
                                  <a:pt x="834" y="80"/>
                                </a:lnTo>
                                <a:lnTo>
                                  <a:pt x="839" y="80"/>
                                </a:lnTo>
                                <a:lnTo>
                                  <a:pt x="839" y="85"/>
                                </a:lnTo>
                                <a:lnTo>
                                  <a:pt x="844" y="85"/>
                                </a:lnTo>
                                <a:lnTo>
                                  <a:pt x="849" y="85"/>
                                </a:lnTo>
                                <a:lnTo>
                                  <a:pt x="854" y="85"/>
                                </a:lnTo>
                                <a:lnTo>
                                  <a:pt x="854" y="91"/>
                                </a:lnTo>
                                <a:lnTo>
                                  <a:pt x="858" y="91"/>
                                </a:lnTo>
                                <a:lnTo>
                                  <a:pt x="863" y="91"/>
                                </a:lnTo>
                                <a:lnTo>
                                  <a:pt x="868" y="91"/>
                                </a:lnTo>
                                <a:lnTo>
                                  <a:pt x="868" y="96"/>
                                </a:lnTo>
                                <a:lnTo>
                                  <a:pt x="873" y="96"/>
                                </a:lnTo>
                                <a:lnTo>
                                  <a:pt x="878" y="96"/>
                                </a:lnTo>
                                <a:lnTo>
                                  <a:pt x="878" y="101"/>
                                </a:lnTo>
                                <a:lnTo>
                                  <a:pt x="883" y="101"/>
                                </a:lnTo>
                                <a:lnTo>
                                  <a:pt x="887" y="101"/>
                                </a:lnTo>
                                <a:lnTo>
                                  <a:pt x="892" y="101"/>
                                </a:lnTo>
                                <a:lnTo>
                                  <a:pt x="892" y="107"/>
                                </a:lnTo>
                                <a:lnTo>
                                  <a:pt x="897" y="107"/>
                                </a:lnTo>
                                <a:lnTo>
                                  <a:pt x="902" y="107"/>
                                </a:lnTo>
                                <a:lnTo>
                                  <a:pt x="902" y="112"/>
                                </a:lnTo>
                                <a:lnTo>
                                  <a:pt x="907" y="112"/>
                                </a:lnTo>
                                <a:lnTo>
                                  <a:pt x="912" y="112"/>
                                </a:lnTo>
                                <a:lnTo>
                                  <a:pt x="912" y="117"/>
                                </a:lnTo>
                                <a:lnTo>
                                  <a:pt x="917" y="117"/>
                                </a:lnTo>
                                <a:lnTo>
                                  <a:pt x="921" y="117"/>
                                </a:lnTo>
                                <a:lnTo>
                                  <a:pt x="921" y="123"/>
                                </a:lnTo>
                                <a:lnTo>
                                  <a:pt x="926" y="123"/>
                                </a:lnTo>
                                <a:lnTo>
                                  <a:pt x="931" y="123"/>
                                </a:lnTo>
                                <a:lnTo>
                                  <a:pt x="936" y="128"/>
                                </a:lnTo>
                                <a:lnTo>
                                  <a:pt x="941" y="128"/>
                                </a:lnTo>
                                <a:lnTo>
                                  <a:pt x="946" y="133"/>
                                </a:lnTo>
                                <a:lnTo>
                                  <a:pt x="950" y="133"/>
                                </a:lnTo>
                                <a:lnTo>
                                  <a:pt x="950" y="139"/>
                                </a:lnTo>
                                <a:lnTo>
                                  <a:pt x="955" y="139"/>
                                </a:lnTo>
                                <a:lnTo>
                                  <a:pt x="960" y="139"/>
                                </a:lnTo>
                                <a:lnTo>
                                  <a:pt x="960" y="144"/>
                                </a:lnTo>
                                <a:lnTo>
                                  <a:pt x="965" y="144"/>
                                </a:lnTo>
                                <a:lnTo>
                                  <a:pt x="970" y="144"/>
                                </a:lnTo>
                                <a:lnTo>
                                  <a:pt x="970" y="149"/>
                                </a:lnTo>
                                <a:lnTo>
                                  <a:pt x="975" y="149"/>
                                </a:lnTo>
                                <a:lnTo>
                                  <a:pt x="980" y="149"/>
                                </a:lnTo>
                                <a:lnTo>
                                  <a:pt x="980" y="155"/>
                                </a:lnTo>
                                <a:lnTo>
                                  <a:pt x="984" y="155"/>
                                </a:lnTo>
                                <a:lnTo>
                                  <a:pt x="989" y="155"/>
                                </a:lnTo>
                                <a:lnTo>
                                  <a:pt x="989" y="160"/>
                                </a:lnTo>
                                <a:lnTo>
                                  <a:pt x="994" y="160"/>
                                </a:lnTo>
                                <a:lnTo>
                                  <a:pt x="994" y="165"/>
                                </a:lnTo>
                                <a:lnTo>
                                  <a:pt x="999" y="165"/>
                                </a:lnTo>
                                <a:lnTo>
                                  <a:pt x="1004" y="165"/>
                                </a:lnTo>
                                <a:lnTo>
                                  <a:pt x="1004" y="171"/>
                                </a:lnTo>
                                <a:lnTo>
                                  <a:pt x="1009" y="171"/>
                                </a:lnTo>
                                <a:lnTo>
                                  <a:pt x="1014" y="171"/>
                                </a:lnTo>
                                <a:lnTo>
                                  <a:pt x="1014" y="176"/>
                                </a:lnTo>
                                <a:lnTo>
                                  <a:pt x="1018" y="176"/>
                                </a:lnTo>
                                <a:lnTo>
                                  <a:pt x="1018" y="181"/>
                                </a:lnTo>
                                <a:lnTo>
                                  <a:pt x="1023" y="181"/>
                                </a:lnTo>
                                <a:lnTo>
                                  <a:pt x="1028" y="181"/>
                                </a:lnTo>
                                <a:lnTo>
                                  <a:pt x="1028" y="186"/>
                                </a:lnTo>
                                <a:lnTo>
                                  <a:pt x="1033" y="186"/>
                                </a:lnTo>
                                <a:lnTo>
                                  <a:pt x="1038" y="186"/>
                                </a:lnTo>
                                <a:lnTo>
                                  <a:pt x="1038" y="192"/>
                                </a:lnTo>
                                <a:lnTo>
                                  <a:pt x="1043" y="192"/>
                                </a:lnTo>
                                <a:lnTo>
                                  <a:pt x="1043" y="197"/>
                                </a:lnTo>
                                <a:lnTo>
                                  <a:pt x="1047" y="197"/>
                                </a:lnTo>
                                <a:lnTo>
                                  <a:pt x="1052" y="197"/>
                                </a:lnTo>
                                <a:lnTo>
                                  <a:pt x="1052" y="202"/>
                                </a:lnTo>
                                <a:lnTo>
                                  <a:pt x="1057" y="202"/>
                                </a:lnTo>
                                <a:lnTo>
                                  <a:pt x="1057" y="208"/>
                                </a:lnTo>
                                <a:lnTo>
                                  <a:pt x="1062" y="208"/>
                                </a:lnTo>
                                <a:lnTo>
                                  <a:pt x="1067" y="208"/>
                                </a:lnTo>
                                <a:lnTo>
                                  <a:pt x="1067" y="213"/>
                                </a:lnTo>
                                <a:lnTo>
                                  <a:pt x="1072" y="213"/>
                                </a:lnTo>
                                <a:lnTo>
                                  <a:pt x="1072" y="218"/>
                                </a:lnTo>
                                <a:lnTo>
                                  <a:pt x="1077" y="218"/>
                                </a:lnTo>
                                <a:lnTo>
                                  <a:pt x="1077" y="224"/>
                                </a:lnTo>
                                <a:lnTo>
                                  <a:pt x="1081" y="224"/>
                                </a:lnTo>
                                <a:lnTo>
                                  <a:pt x="1086" y="224"/>
                                </a:lnTo>
                                <a:lnTo>
                                  <a:pt x="1086" y="229"/>
                                </a:lnTo>
                                <a:lnTo>
                                  <a:pt x="1091" y="229"/>
                                </a:lnTo>
                                <a:lnTo>
                                  <a:pt x="1091" y="234"/>
                                </a:lnTo>
                                <a:lnTo>
                                  <a:pt x="1096" y="234"/>
                                </a:lnTo>
                                <a:lnTo>
                                  <a:pt x="1096" y="240"/>
                                </a:lnTo>
                                <a:lnTo>
                                  <a:pt x="1101" y="240"/>
                                </a:lnTo>
                                <a:lnTo>
                                  <a:pt x="1101" y="245"/>
                                </a:lnTo>
                                <a:lnTo>
                                  <a:pt x="1106" y="245"/>
                                </a:lnTo>
                                <a:lnTo>
                                  <a:pt x="1110" y="245"/>
                                </a:lnTo>
                                <a:lnTo>
                                  <a:pt x="1110" y="250"/>
                                </a:lnTo>
                                <a:lnTo>
                                  <a:pt x="1115" y="250"/>
                                </a:lnTo>
                                <a:lnTo>
                                  <a:pt x="1115" y="256"/>
                                </a:lnTo>
                                <a:lnTo>
                                  <a:pt x="1120" y="256"/>
                                </a:lnTo>
                                <a:lnTo>
                                  <a:pt x="1120" y="261"/>
                                </a:lnTo>
                                <a:lnTo>
                                  <a:pt x="1125" y="261"/>
                                </a:lnTo>
                                <a:lnTo>
                                  <a:pt x="1125" y="266"/>
                                </a:lnTo>
                                <a:lnTo>
                                  <a:pt x="1130" y="266"/>
                                </a:lnTo>
                                <a:lnTo>
                                  <a:pt x="1130" y="272"/>
                                </a:lnTo>
                                <a:lnTo>
                                  <a:pt x="1135" y="272"/>
                                </a:lnTo>
                                <a:lnTo>
                                  <a:pt x="1135" y="277"/>
                                </a:lnTo>
                                <a:lnTo>
                                  <a:pt x="1140" y="277"/>
                                </a:lnTo>
                                <a:lnTo>
                                  <a:pt x="1140" y="282"/>
                                </a:lnTo>
                                <a:lnTo>
                                  <a:pt x="1144" y="282"/>
                                </a:lnTo>
                                <a:lnTo>
                                  <a:pt x="1144" y="288"/>
                                </a:lnTo>
                                <a:lnTo>
                                  <a:pt x="1149" y="288"/>
                                </a:lnTo>
                                <a:lnTo>
                                  <a:pt x="1149" y="293"/>
                                </a:lnTo>
                                <a:lnTo>
                                  <a:pt x="1154" y="293"/>
                                </a:lnTo>
                                <a:lnTo>
                                  <a:pt x="1154" y="298"/>
                                </a:lnTo>
                                <a:lnTo>
                                  <a:pt x="1159" y="298"/>
                                </a:lnTo>
                                <a:lnTo>
                                  <a:pt x="1159" y="304"/>
                                </a:lnTo>
                                <a:lnTo>
                                  <a:pt x="1164" y="304"/>
                                </a:lnTo>
                                <a:lnTo>
                                  <a:pt x="1169" y="309"/>
                                </a:lnTo>
                                <a:lnTo>
                                  <a:pt x="1174" y="314"/>
                                </a:lnTo>
                                <a:lnTo>
                                  <a:pt x="1178" y="319"/>
                                </a:lnTo>
                                <a:lnTo>
                                  <a:pt x="1183" y="325"/>
                                </a:lnTo>
                                <a:lnTo>
                                  <a:pt x="1188" y="325"/>
                                </a:lnTo>
                                <a:lnTo>
                                  <a:pt x="1188" y="330"/>
                                </a:lnTo>
                                <a:lnTo>
                                  <a:pt x="1193" y="330"/>
                                </a:lnTo>
                                <a:lnTo>
                                  <a:pt x="1193" y="335"/>
                                </a:lnTo>
                                <a:lnTo>
                                  <a:pt x="1198" y="335"/>
                                </a:lnTo>
                                <a:lnTo>
                                  <a:pt x="1198" y="341"/>
                                </a:lnTo>
                                <a:lnTo>
                                  <a:pt x="1203" y="341"/>
                                </a:lnTo>
                                <a:lnTo>
                                  <a:pt x="1203" y="346"/>
                                </a:lnTo>
                                <a:lnTo>
                                  <a:pt x="1207" y="346"/>
                                </a:lnTo>
                                <a:lnTo>
                                  <a:pt x="1207" y="351"/>
                                </a:lnTo>
                                <a:lnTo>
                                  <a:pt x="1212" y="351"/>
                                </a:lnTo>
                                <a:lnTo>
                                  <a:pt x="1212" y="357"/>
                                </a:lnTo>
                              </a:path>
                            </a:pathLst>
                          </a:custGeom>
                          <a:noFill/>
                          <a:ln w="7938" cap="rnd">
                            <a:solidFill>
                              <a:srgbClr val="4472C4"/>
                            </a:solidFill>
                            <a:prstDash val="solid"/>
                            <a:round/>
                            <a:headEnd/>
                            <a:tailEnd/>
                          </a:ln>
                          <a:extLst>
                            <a:ext uri="{909E8E84-426E-40DD-AFC4-6F175D3DCCD1}">
                              <a14:hiddenFill xmlns:a14="http://schemas.microsoft.com/office/drawing/2010/main">
                                <a:solidFill>
                                  <a:srgbClr val="FFFFFF"/>
                                </a:solidFill>
                              </a14:hiddenFill>
                            </a:ext>
                          </a:extLst>
                        </wps:spPr>
                        <wps:bodyPr vert="horz" wrap="square" lIns="91440" tIns="45720" rIns="91440" bIns="45720" numCol="1" anchor="t" anchorCtr="0" compatLnSpc="1">
                          <a:prstTxWarp prst="textNoShape">
                            <a:avLst/>
                          </a:prstTxWarp>
                        </wps:bodyPr>
                      </wps:wsp>
                      <wps:wsp>
                        <wps:cNvPr id="306" name="Полилиния 306"/>
                        <wps:cNvSpPr/>
                        <wps:spPr>
                          <a:xfrm>
                            <a:off x="873488" y="864307"/>
                            <a:ext cx="2369713" cy="1410416"/>
                          </a:xfrm>
                          <a:custGeom>
                            <a:avLst/>
                            <a:gdLst>
                              <a:gd name="connsiteX0" fmla="*/ 0 w 1545465"/>
                              <a:gd name="connsiteY0" fmla="*/ 710864 h 710864"/>
                              <a:gd name="connsiteX1" fmla="*/ 77273 w 1545465"/>
                              <a:gd name="connsiteY1" fmla="*/ 453287 h 710864"/>
                              <a:gd name="connsiteX2" fmla="*/ 231820 w 1545465"/>
                              <a:gd name="connsiteY2" fmla="*/ 298740 h 710864"/>
                              <a:gd name="connsiteX3" fmla="*/ 489397 w 1545465"/>
                              <a:gd name="connsiteY3" fmla="*/ 131315 h 710864"/>
                              <a:gd name="connsiteX4" fmla="*/ 746974 w 1545465"/>
                              <a:gd name="connsiteY4" fmla="*/ 54042 h 710864"/>
                              <a:gd name="connsiteX5" fmla="*/ 965915 w 1545465"/>
                              <a:gd name="connsiteY5" fmla="*/ 2526 h 710864"/>
                              <a:gd name="connsiteX6" fmla="*/ 1249251 w 1545465"/>
                              <a:gd name="connsiteY6" fmla="*/ 15405 h 710864"/>
                              <a:gd name="connsiteX7" fmla="*/ 1545465 w 1545465"/>
                              <a:gd name="connsiteY7" fmla="*/ 79799 h 710864"/>
                              <a:gd name="connsiteX0" fmla="*/ 0 w 1545465"/>
                              <a:gd name="connsiteY0" fmla="*/ 710864 h 710864"/>
                              <a:gd name="connsiteX1" fmla="*/ 77273 w 1545465"/>
                              <a:gd name="connsiteY1" fmla="*/ 453287 h 710864"/>
                              <a:gd name="connsiteX2" fmla="*/ 231820 w 1545465"/>
                              <a:gd name="connsiteY2" fmla="*/ 298740 h 710864"/>
                              <a:gd name="connsiteX3" fmla="*/ 489397 w 1545465"/>
                              <a:gd name="connsiteY3" fmla="*/ 131315 h 710864"/>
                              <a:gd name="connsiteX4" fmla="*/ 592428 w 1545465"/>
                              <a:gd name="connsiteY4" fmla="*/ 144194 h 710864"/>
                              <a:gd name="connsiteX5" fmla="*/ 746974 w 1545465"/>
                              <a:gd name="connsiteY5" fmla="*/ 54042 h 710864"/>
                              <a:gd name="connsiteX6" fmla="*/ 965915 w 1545465"/>
                              <a:gd name="connsiteY6" fmla="*/ 2526 h 710864"/>
                              <a:gd name="connsiteX7" fmla="*/ 1249251 w 1545465"/>
                              <a:gd name="connsiteY7" fmla="*/ 15405 h 710864"/>
                              <a:gd name="connsiteX8" fmla="*/ 1545465 w 1545465"/>
                              <a:gd name="connsiteY8" fmla="*/ 79799 h 710864"/>
                              <a:gd name="connsiteX0" fmla="*/ 0 w 1545465"/>
                              <a:gd name="connsiteY0" fmla="*/ 813025 h 813025"/>
                              <a:gd name="connsiteX1" fmla="*/ 77273 w 1545465"/>
                              <a:gd name="connsiteY1" fmla="*/ 555448 h 813025"/>
                              <a:gd name="connsiteX2" fmla="*/ 231820 w 1545465"/>
                              <a:gd name="connsiteY2" fmla="*/ 400901 h 813025"/>
                              <a:gd name="connsiteX3" fmla="*/ 450760 w 1545465"/>
                              <a:gd name="connsiteY3" fmla="*/ 1656 h 813025"/>
                              <a:gd name="connsiteX4" fmla="*/ 592428 w 1545465"/>
                              <a:gd name="connsiteY4" fmla="*/ 246355 h 813025"/>
                              <a:gd name="connsiteX5" fmla="*/ 746974 w 1545465"/>
                              <a:gd name="connsiteY5" fmla="*/ 156203 h 813025"/>
                              <a:gd name="connsiteX6" fmla="*/ 965915 w 1545465"/>
                              <a:gd name="connsiteY6" fmla="*/ 104687 h 813025"/>
                              <a:gd name="connsiteX7" fmla="*/ 1249251 w 1545465"/>
                              <a:gd name="connsiteY7" fmla="*/ 117566 h 813025"/>
                              <a:gd name="connsiteX8" fmla="*/ 1545465 w 1545465"/>
                              <a:gd name="connsiteY8" fmla="*/ 181960 h 813025"/>
                              <a:gd name="connsiteX0" fmla="*/ 0 w 1545465"/>
                              <a:gd name="connsiteY0" fmla="*/ 1030674 h 1030674"/>
                              <a:gd name="connsiteX1" fmla="*/ 77273 w 1545465"/>
                              <a:gd name="connsiteY1" fmla="*/ 773097 h 1030674"/>
                              <a:gd name="connsiteX2" fmla="*/ 231820 w 1545465"/>
                              <a:gd name="connsiteY2" fmla="*/ 618550 h 1030674"/>
                              <a:gd name="connsiteX3" fmla="*/ 450760 w 1545465"/>
                              <a:gd name="connsiteY3" fmla="*/ 219305 h 1030674"/>
                              <a:gd name="connsiteX4" fmla="*/ 708338 w 1545465"/>
                              <a:gd name="connsiteY4" fmla="*/ 364 h 1030674"/>
                              <a:gd name="connsiteX5" fmla="*/ 746974 w 1545465"/>
                              <a:gd name="connsiteY5" fmla="*/ 373852 h 1030674"/>
                              <a:gd name="connsiteX6" fmla="*/ 965915 w 1545465"/>
                              <a:gd name="connsiteY6" fmla="*/ 322336 h 1030674"/>
                              <a:gd name="connsiteX7" fmla="*/ 1249251 w 1545465"/>
                              <a:gd name="connsiteY7" fmla="*/ 335215 h 1030674"/>
                              <a:gd name="connsiteX8" fmla="*/ 1545465 w 1545465"/>
                              <a:gd name="connsiteY8" fmla="*/ 399609 h 1030674"/>
                              <a:gd name="connsiteX0" fmla="*/ 0 w 1545465"/>
                              <a:gd name="connsiteY0" fmla="*/ 1169561 h 1169561"/>
                              <a:gd name="connsiteX1" fmla="*/ 77273 w 1545465"/>
                              <a:gd name="connsiteY1" fmla="*/ 911984 h 1169561"/>
                              <a:gd name="connsiteX2" fmla="*/ 231820 w 1545465"/>
                              <a:gd name="connsiteY2" fmla="*/ 757437 h 1169561"/>
                              <a:gd name="connsiteX3" fmla="*/ 450760 w 1545465"/>
                              <a:gd name="connsiteY3" fmla="*/ 358192 h 1169561"/>
                              <a:gd name="connsiteX4" fmla="*/ 708338 w 1545465"/>
                              <a:gd name="connsiteY4" fmla="*/ 139251 h 1169561"/>
                              <a:gd name="connsiteX5" fmla="*/ 1056067 w 1545465"/>
                              <a:gd name="connsiteY5" fmla="*/ 10463 h 1169561"/>
                              <a:gd name="connsiteX6" fmla="*/ 965915 w 1545465"/>
                              <a:gd name="connsiteY6" fmla="*/ 461223 h 1169561"/>
                              <a:gd name="connsiteX7" fmla="*/ 1249251 w 1545465"/>
                              <a:gd name="connsiteY7" fmla="*/ 474102 h 1169561"/>
                              <a:gd name="connsiteX8" fmla="*/ 1545465 w 1545465"/>
                              <a:gd name="connsiteY8" fmla="*/ 538496 h 1169561"/>
                              <a:gd name="connsiteX0" fmla="*/ 0 w 1545465"/>
                              <a:gd name="connsiteY0" fmla="*/ 1239527 h 1239527"/>
                              <a:gd name="connsiteX1" fmla="*/ 77273 w 1545465"/>
                              <a:gd name="connsiteY1" fmla="*/ 981950 h 1239527"/>
                              <a:gd name="connsiteX2" fmla="*/ 231820 w 1545465"/>
                              <a:gd name="connsiteY2" fmla="*/ 827403 h 1239527"/>
                              <a:gd name="connsiteX3" fmla="*/ 450760 w 1545465"/>
                              <a:gd name="connsiteY3" fmla="*/ 428158 h 1239527"/>
                              <a:gd name="connsiteX4" fmla="*/ 708338 w 1545465"/>
                              <a:gd name="connsiteY4" fmla="*/ 209217 h 1239527"/>
                              <a:gd name="connsiteX5" fmla="*/ 1056067 w 1545465"/>
                              <a:gd name="connsiteY5" fmla="*/ 80429 h 1239527"/>
                              <a:gd name="connsiteX6" fmla="*/ 1300766 w 1545465"/>
                              <a:gd name="connsiteY6" fmla="*/ 28913 h 1239527"/>
                              <a:gd name="connsiteX7" fmla="*/ 1249251 w 1545465"/>
                              <a:gd name="connsiteY7" fmla="*/ 544068 h 1239527"/>
                              <a:gd name="connsiteX8" fmla="*/ 1545465 w 1545465"/>
                              <a:gd name="connsiteY8" fmla="*/ 608462 h 1239527"/>
                              <a:gd name="connsiteX0" fmla="*/ 0 w 1545465"/>
                              <a:gd name="connsiteY0" fmla="*/ 1251318 h 1251318"/>
                              <a:gd name="connsiteX1" fmla="*/ 77273 w 1545465"/>
                              <a:gd name="connsiteY1" fmla="*/ 993741 h 1251318"/>
                              <a:gd name="connsiteX2" fmla="*/ 231820 w 1545465"/>
                              <a:gd name="connsiteY2" fmla="*/ 839194 h 1251318"/>
                              <a:gd name="connsiteX3" fmla="*/ 450760 w 1545465"/>
                              <a:gd name="connsiteY3" fmla="*/ 439949 h 1251318"/>
                              <a:gd name="connsiteX4" fmla="*/ 708338 w 1545465"/>
                              <a:gd name="connsiteY4" fmla="*/ 221008 h 1251318"/>
                              <a:gd name="connsiteX5" fmla="*/ 1004552 w 1545465"/>
                              <a:gd name="connsiteY5" fmla="*/ 53583 h 1251318"/>
                              <a:gd name="connsiteX6" fmla="*/ 1300766 w 1545465"/>
                              <a:gd name="connsiteY6" fmla="*/ 40704 h 1251318"/>
                              <a:gd name="connsiteX7" fmla="*/ 1249251 w 1545465"/>
                              <a:gd name="connsiteY7" fmla="*/ 555859 h 1251318"/>
                              <a:gd name="connsiteX8" fmla="*/ 1545465 w 1545465"/>
                              <a:gd name="connsiteY8" fmla="*/ 620253 h 1251318"/>
                              <a:gd name="connsiteX0" fmla="*/ 0 w 1718185"/>
                              <a:gd name="connsiteY0" fmla="*/ 1330326 h 1330326"/>
                              <a:gd name="connsiteX1" fmla="*/ 77273 w 1718185"/>
                              <a:gd name="connsiteY1" fmla="*/ 1072749 h 1330326"/>
                              <a:gd name="connsiteX2" fmla="*/ 231820 w 1718185"/>
                              <a:gd name="connsiteY2" fmla="*/ 918202 h 1330326"/>
                              <a:gd name="connsiteX3" fmla="*/ 450760 w 1718185"/>
                              <a:gd name="connsiteY3" fmla="*/ 518957 h 1330326"/>
                              <a:gd name="connsiteX4" fmla="*/ 708338 w 1718185"/>
                              <a:gd name="connsiteY4" fmla="*/ 300016 h 1330326"/>
                              <a:gd name="connsiteX5" fmla="*/ 1004552 w 1718185"/>
                              <a:gd name="connsiteY5" fmla="*/ 132591 h 1330326"/>
                              <a:gd name="connsiteX6" fmla="*/ 1300766 w 1718185"/>
                              <a:gd name="connsiteY6" fmla="*/ 119712 h 1330326"/>
                              <a:gd name="connsiteX7" fmla="*/ 1712891 w 1718185"/>
                              <a:gd name="connsiteY7" fmla="*/ 29560 h 1330326"/>
                              <a:gd name="connsiteX8" fmla="*/ 1545465 w 1718185"/>
                              <a:gd name="connsiteY8" fmla="*/ 699261 h 1330326"/>
                              <a:gd name="connsiteX0" fmla="*/ 0 w 1717263"/>
                              <a:gd name="connsiteY0" fmla="*/ 1359422 h 1359422"/>
                              <a:gd name="connsiteX1" fmla="*/ 77273 w 1717263"/>
                              <a:gd name="connsiteY1" fmla="*/ 1101845 h 1359422"/>
                              <a:gd name="connsiteX2" fmla="*/ 231820 w 1717263"/>
                              <a:gd name="connsiteY2" fmla="*/ 947298 h 1359422"/>
                              <a:gd name="connsiteX3" fmla="*/ 450760 w 1717263"/>
                              <a:gd name="connsiteY3" fmla="*/ 548053 h 1359422"/>
                              <a:gd name="connsiteX4" fmla="*/ 708338 w 1717263"/>
                              <a:gd name="connsiteY4" fmla="*/ 329112 h 1359422"/>
                              <a:gd name="connsiteX5" fmla="*/ 1004552 w 1717263"/>
                              <a:gd name="connsiteY5" fmla="*/ 161687 h 1359422"/>
                              <a:gd name="connsiteX6" fmla="*/ 1326524 w 1717263"/>
                              <a:gd name="connsiteY6" fmla="*/ 45777 h 1359422"/>
                              <a:gd name="connsiteX7" fmla="*/ 1712891 w 1717263"/>
                              <a:gd name="connsiteY7" fmla="*/ 58656 h 1359422"/>
                              <a:gd name="connsiteX8" fmla="*/ 1545465 w 1717263"/>
                              <a:gd name="connsiteY8" fmla="*/ 728357 h 1359422"/>
                              <a:gd name="connsiteX0" fmla="*/ 0 w 1806178"/>
                              <a:gd name="connsiteY0" fmla="*/ 1442546 h 1442546"/>
                              <a:gd name="connsiteX1" fmla="*/ 77273 w 1806178"/>
                              <a:gd name="connsiteY1" fmla="*/ 1184969 h 1442546"/>
                              <a:gd name="connsiteX2" fmla="*/ 231820 w 1806178"/>
                              <a:gd name="connsiteY2" fmla="*/ 1030422 h 1442546"/>
                              <a:gd name="connsiteX3" fmla="*/ 450760 w 1806178"/>
                              <a:gd name="connsiteY3" fmla="*/ 631177 h 1442546"/>
                              <a:gd name="connsiteX4" fmla="*/ 708338 w 1806178"/>
                              <a:gd name="connsiteY4" fmla="*/ 412236 h 1442546"/>
                              <a:gd name="connsiteX5" fmla="*/ 1004552 w 1806178"/>
                              <a:gd name="connsiteY5" fmla="*/ 244811 h 1442546"/>
                              <a:gd name="connsiteX6" fmla="*/ 1326524 w 1806178"/>
                              <a:gd name="connsiteY6" fmla="*/ 128901 h 1442546"/>
                              <a:gd name="connsiteX7" fmla="*/ 1803043 w 1806178"/>
                              <a:gd name="connsiteY7" fmla="*/ 38749 h 1442546"/>
                              <a:gd name="connsiteX8" fmla="*/ 1545465 w 1806178"/>
                              <a:gd name="connsiteY8" fmla="*/ 811481 h 1442546"/>
                              <a:gd name="connsiteX0" fmla="*/ 0 w 2369713"/>
                              <a:gd name="connsiteY0" fmla="*/ 1410475 h 1410475"/>
                              <a:gd name="connsiteX1" fmla="*/ 77273 w 2369713"/>
                              <a:gd name="connsiteY1" fmla="*/ 1152898 h 1410475"/>
                              <a:gd name="connsiteX2" fmla="*/ 231820 w 2369713"/>
                              <a:gd name="connsiteY2" fmla="*/ 998351 h 1410475"/>
                              <a:gd name="connsiteX3" fmla="*/ 450760 w 2369713"/>
                              <a:gd name="connsiteY3" fmla="*/ 599106 h 1410475"/>
                              <a:gd name="connsiteX4" fmla="*/ 708338 w 2369713"/>
                              <a:gd name="connsiteY4" fmla="*/ 380165 h 1410475"/>
                              <a:gd name="connsiteX5" fmla="*/ 1004552 w 2369713"/>
                              <a:gd name="connsiteY5" fmla="*/ 212740 h 1410475"/>
                              <a:gd name="connsiteX6" fmla="*/ 1326524 w 2369713"/>
                              <a:gd name="connsiteY6" fmla="*/ 96830 h 1410475"/>
                              <a:gd name="connsiteX7" fmla="*/ 1803043 w 2369713"/>
                              <a:gd name="connsiteY7" fmla="*/ 6678 h 1410475"/>
                              <a:gd name="connsiteX8" fmla="*/ 2369713 w 2369713"/>
                              <a:gd name="connsiteY8" fmla="*/ 6678 h 1410475"/>
                              <a:gd name="connsiteX0" fmla="*/ 0 w 2369713"/>
                              <a:gd name="connsiteY0" fmla="*/ 1410416 h 1410416"/>
                              <a:gd name="connsiteX1" fmla="*/ 77273 w 2369713"/>
                              <a:gd name="connsiteY1" fmla="*/ 1152839 h 1410416"/>
                              <a:gd name="connsiteX2" fmla="*/ 231820 w 2369713"/>
                              <a:gd name="connsiteY2" fmla="*/ 998292 h 1410416"/>
                              <a:gd name="connsiteX3" fmla="*/ 450760 w 2369713"/>
                              <a:gd name="connsiteY3" fmla="*/ 599047 h 1410416"/>
                              <a:gd name="connsiteX4" fmla="*/ 708338 w 2369713"/>
                              <a:gd name="connsiteY4" fmla="*/ 380106 h 1410416"/>
                              <a:gd name="connsiteX5" fmla="*/ 1004552 w 2369713"/>
                              <a:gd name="connsiteY5" fmla="*/ 212681 h 1410416"/>
                              <a:gd name="connsiteX6" fmla="*/ 1326524 w 2369713"/>
                              <a:gd name="connsiteY6" fmla="*/ 96771 h 1410416"/>
                              <a:gd name="connsiteX7" fmla="*/ 1803043 w 2369713"/>
                              <a:gd name="connsiteY7" fmla="*/ 6619 h 1410416"/>
                              <a:gd name="connsiteX8" fmla="*/ 1970560 w 2369713"/>
                              <a:gd name="connsiteY8" fmla="*/ 6799 h 1410416"/>
                              <a:gd name="connsiteX9" fmla="*/ 2369713 w 2369713"/>
                              <a:gd name="connsiteY9" fmla="*/ 6619 h 14104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369713" h="1410416">
                                <a:moveTo>
                                  <a:pt x="0" y="1410416"/>
                                </a:moveTo>
                                <a:cubicBezTo>
                                  <a:pt x="19318" y="1315971"/>
                                  <a:pt x="38636" y="1221526"/>
                                  <a:pt x="77273" y="1152839"/>
                                </a:cubicBezTo>
                                <a:cubicBezTo>
                                  <a:pt x="115910" y="1084152"/>
                                  <a:pt x="169572" y="1090591"/>
                                  <a:pt x="231820" y="998292"/>
                                </a:cubicBezTo>
                                <a:cubicBezTo>
                                  <a:pt x="294068" y="905993"/>
                                  <a:pt x="371340" y="702078"/>
                                  <a:pt x="450760" y="599047"/>
                                </a:cubicBezTo>
                                <a:cubicBezTo>
                                  <a:pt x="530180" y="496016"/>
                                  <a:pt x="665409" y="392985"/>
                                  <a:pt x="708338" y="380106"/>
                                </a:cubicBezTo>
                                <a:cubicBezTo>
                                  <a:pt x="751268" y="367227"/>
                                  <a:pt x="901521" y="259903"/>
                                  <a:pt x="1004552" y="212681"/>
                                </a:cubicBezTo>
                                <a:cubicBezTo>
                                  <a:pt x="1107583" y="165459"/>
                                  <a:pt x="1193442" y="131115"/>
                                  <a:pt x="1326524" y="96771"/>
                                </a:cubicBezTo>
                                <a:cubicBezTo>
                                  <a:pt x="1459606" y="62427"/>
                                  <a:pt x="1695704" y="21614"/>
                                  <a:pt x="1803043" y="6619"/>
                                </a:cubicBezTo>
                                <a:cubicBezTo>
                                  <a:pt x="1910382" y="-8376"/>
                                  <a:pt x="1876115" y="6799"/>
                                  <a:pt x="1970560" y="6799"/>
                                </a:cubicBezTo>
                                <a:lnTo>
                                  <a:pt x="2369713" y="6619"/>
                                </a:lnTo>
                              </a:path>
                            </a:pathLst>
                          </a:custGeom>
                          <a:no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307" name="Рисунок 307"/>
                          <pic:cNvPicPr/>
                        </pic:nvPicPr>
                        <pic:blipFill>
                          <a:blip r:embed="rId2580"/>
                          <a:stretch>
                            <a:fillRect/>
                          </a:stretch>
                        </pic:blipFill>
                        <pic:spPr>
                          <a:xfrm>
                            <a:off x="2964175" y="1289863"/>
                            <a:ext cx="114300" cy="203200"/>
                          </a:xfrm>
                          <a:prstGeom prst="rect">
                            <a:avLst/>
                          </a:prstGeom>
                        </pic:spPr>
                      </pic:pic>
                      <pic:pic xmlns:pic="http://schemas.openxmlformats.org/drawingml/2006/picture">
                        <pic:nvPicPr>
                          <pic:cNvPr id="308" name="Рисунок 308"/>
                          <pic:cNvPicPr/>
                        </pic:nvPicPr>
                        <pic:blipFill>
                          <a:blip r:embed="rId2581"/>
                          <a:stretch>
                            <a:fillRect/>
                          </a:stretch>
                        </pic:blipFill>
                        <pic:spPr>
                          <a:xfrm>
                            <a:off x="3243201" y="727866"/>
                            <a:ext cx="139700" cy="190500"/>
                          </a:xfrm>
                          <a:prstGeom prst="rect">
                            <a:avLst/>
                          </a:prstGeom>
                        </pic:spPr>
                      </pic:pic>
                      <pic:pic xmlns:pic="http://schemas.openxmlformats.org/drawingml/2006/picture">
                        <pic:nvPicPr>
                          <pic:cNvPr id="309" name="Рисунок 309"/>
                          <pic:cNvPicPr/>
                        </pic:nvPicPr>
                        <pic:blipFill>
                          <a:blip r:embed="rId2582"/>
                          <a:stretch>
                            <a:fillRect/>
                          </a:stretch>
                        </pic:blipFill>
                        <pic:spPr>
                          <a:xfrm>
                            <a:off x="3761110" y="1167936"/>
                            <a:ext cx="127000" cy="203200"/>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w14:anchorId="489D0855" id="Группа 1074" o:spid="_x0000_s1026" style="position:absolute;margin-left:188.7pt;margin-top:2.55pt;width:250.85pt;height:154.65pt;z-index:251668480;mso-position-horizontal-relative:page;mso-width-relative:margin;mso-height-relative:margin" coordsize="58369,34459"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">
                <v:rect id="AutoShape 4" o:spid="_x0000_s1027" style="position:absolute;width:58369;height:344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" filled="f" stroked="f">
                  <o:lock v:ext="edit" aspectratio="t" text="t"/>
                </v:rect>
                <v:line id="Line 6" o:spid="_x0000_s1028" style="position:absolute;visibility:visible;mso-wrap-style:square" from="8606,6810" to="8606,276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" strokecolor="lime" strokeweight=".1323mm">
                  <v:stroke endcap="round"/>
                </v:line>
                <v:line id="Line 7" o:spid="_x0000_s1029" style="position:absolute;visibility:visible;mso-wrap-style:square" from="14453,6810" to="14486,276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" strokecolor="lime" strokeweight=".1323mm">
                  <v:stroke endcap="round"/>
                </v:line>
                <v:line id="Line 8" o:spid="_x0000_s1030" style="position:absolute;visibility:visible;mso-wrap-style:square" from="20300,6810" to="20332,276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" strokecolor="lime" strokeweight=".1323mm">
                  <v:stroke endcap="round"/>
                </v:line>
                <v:line id="Line 9" o:spid="_x0000_s1031" style="position:absolute;visibility:visible;mso-wrap-style:square" from="26179,6810" to="26179,276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" strokecolor="lime" strokeweight=".1323mm">
                  <v:stroke endcap="round"/>
                </v:line>
                <v:line id="Line 10" o:spid="_x0000_s1032" style="position:absolute;visibility:visible;mso-wrap-style:square" from="32026,6810" to="32059,276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" strokecolor="lime" strokeweight=".1323mm">
                  <v:stroke endcap="round"/>
                </v:line>
                <v:line id="Line 11" o:spid="_x0000_s1033" style="position:absolute;visibility:visible;mso-wrap-style:square" from="37873,6810" to="37905,276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" strokecolor="lime" strokeweight=".1323mm">
                  <v:stroke endcap="round"/>
                </v:line>
                <v:line id="Line 12" o:spid="_x0000_s1034" style="position:absolute;visibility:visible;mso-wrap-style:square" from="43752,6810" to="43752,276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" strokecolor="lime" strokeweight=".1323mm">
                  <v:stroke endcap="round"/>
                </v:line>
                <v:line id="Line 13" o:spid="_x0000_s1035" style="position:absolute;visibility:visible;mso-wrap-style:square" from="49762,6810" to="49795,276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" strokecolor="lime" strokeweight=".1323mm">
                  <v:stroke endcap="round"/>
                </v:line>
                <v:line id="Line 14" o:spid="_x0000_s1036" style="position:absolute;visibility:visible;mso-wrap-style:square" from="8606,27649" to="49762,27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" strokecolor="lime" strokeweight=".1323mm">
                  <v:stroke endcap="round"/>
                </v:line>
                <v:line id="Line 15" o:spid="_x0000_s1037" style="position:absolute;visibility:visible;mso-wrap-style:square" from="8606,22456" to="49762,22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" strokecolor="lime" strokeweight=".1323mm">
                  <v:stroke endcap="round"/>
                </v:line>
                <v:line id="Line 16" o:spid="_x0000_s1038" style="position:absolute;visibility:visible;mso-wrap-style:square" from="8606,17229" to="49762,17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" strokecolor="lime" strokeweight=".1323mm">
                  <v:stroke endcap="round"/>
                </v:line>
                <v:line id="Line 17" o:spid="_x0000_s1039" style="position:absolute;visibility:visible;mso-wrap-style:square" from="8606,12036" to="49762,120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" strokecolor="lime" strokeweight=".1323mm">
                  <v:stroke endcap="round"/>
                </v:line>
                <v:line id="Line 18" o:spid="_x0000_s1040" style="position:absolute;visibility:visible;mso-wrap-style:square" from="8606,6810" to="49762,68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" strokecolor="lime" strokeweight=".1323mm">
                  <v:stroke endcap="round"/>
                </v:line>
                <v:rect id="Rectangle 32" o:spid="_x0000_s1041" style="position:absolute;left:8606;top:6810;width:41156;height:208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" filled="f" strokeweight=".2205mm">
                  <v:stroke endcap="round"/>
                </v:rect>
                <v:shape id="Freeform 33" o:spid="_x0000_s1042" style="position:absolute;left:8737;top:11317;width:39588;height:12184;visibility:visible;mso-wrap-style:square;v-text-anchor:top" coordsize="1212,3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" path="m,373r,-6l,362r5,l5,357r,-6l10,351r,-5l10,341r5,l15,335r,-5l20,330r,-5l20,319r5,l25,314r,-5l29,309r,-5l29,298r5,l34,293r,-5l39,288r,-6l39,277r5,l44,272r,-6l49,266r,-5l49,256r5,l54,250r5,-5l59,240r4,l63,234r,-5l68,229r,-5l68,218r5,l73,213r5,l78,208r,-6l83,202r,-5l88,197r,-5l92,186r,-5l97,181r,-5l102,176r,-5l107,171r,-6l112,160r5,-5l117,149r5,l122,144r4,l126,139r5,l136,133r5,l141,128r5,l146,123r5,l151,117r5,l160,112r5,l165,107r5,l170,101r5,l180,101r,-5l185,96r4,l189,91r5,l194,85r5,l204,85r,-5l209,80r5,l214,75r5,l223,75r,-6l228,69r5,l233,64r5,l243,64r,-5l248,59r4,l252,54r5,l262,54r,-6l267,48r5,l272,43r5,l282,43r4,-5l291,38r5,l296,32r5,l306,32r5,-5l316,27r4,l320,22r5,l330,22r5,l335,16r5,l345,16r4,l354,16r,-5l359,11r5,l369,11r5,l374,6r5,l383,6r5,l393,6r5,l403,6r5,l412,6r,-6l417,r5,l427,r5,l437,r4,l446,r5,6l456,6r5,l466,6r5,l476,6r4,l485,6r5,l495,6r,5l500,11r5,l509,11r5,l519,11r5,5l529,16r5,l538,16r5,l548,22r5,l558,22r5,l568,22r,5l572,27r5,l582,27r5,l592,27r,5l597,32r4,l606,32r5,l616,32r,6l621,38r5,l631,38r4,l640,38r,5l645,43r5,l655,43r5,l665,43r4,l669,48r5,l679,48r5,l689,48r5,l698,48r,6l703,54r5,l713,54r5,l723,54r5,l732,59r5,l742,59r5,l752,59r5,l757,64r4,l766,64r5,l776,64r5,l781,69r5,l790,69r5,l800,69r5,l805,75r5,l815,75r5,l820,80r5,l829,80r5,l839,80r,5l844,85r5,l854,85r,6l858,91r5,l868,91r,5l873,96r5,l878,101r5,l887,101r5,l892,107r5,l902,107r,5l907,112r5,l912,117r5,l921,117r,6l926,123r5,l936,128r5,l946,133r4,l950,139r5,l960,139r,5l965,144r5,l970,149r5,l980,149r,6l984,155r5,l989,160r5,l994,165r5,l1004,165r,6l1009,171r5,l1014,176r4,l1018,181r5,l1028,181r,5l1033,186r5,l1038,192r5,l1043,197r4,l1052,197r,5l1057,202r,6l1062,208r5,l1067,213r5,l1072,218r5,l1077,224r4,l1086,224r,5l1091,229r,5l1096,234r,6l1101,240r,5l1106,245r4,l1110,250r5,l1115,256r5,l1120,261r5,l1125,266r5,l1130,272r5,l1135,277r5,l1140,282r4,l1144,288r5,l1149,293r5,l1154,298r5,l1159,304r5,l1169,309r5,5l1178,319r5,6l1188,325r,5l1193,330r,5l1198,335r,6l1203,341r,5l1207,346r,5l1212,351r,6e" filled="f" strokecolor="red" strokeweight=".2205mm">
                  <v:stroke endcap="round"/>
                  <v:path arrowok="t" o:connecttype="custom" o:connectlocs="16332,1146486;48995,1077893;81659,1009300;111056,940707;143719,868847;192714,800254;222111,731661;254775,659801;300504,591208;349499,538947;411559,470353;476886,418092;538946,365830;587942,313569;650002,277639;715329,244976;777389,209046;839450,176383;904777,140453;983169,104523;1061561,71860;1139954,52261;1221612,35930;1300004,19598;1378396,0;1473120,19598;1567844,19598;1649503,35930;1744227,52261;1838951,71860;1917343,88191;1995735,104523;2074127,124121;2155786,140453;2234178,156784;2312570,176383;2407294,192714;2485687,209046;2567345,225378;2645737,244976;2724130,261307;2789456,297237;2867849,313569;2929909,349499;2995236,382162;3073628,418092;3135689,470353;3201016,506283;3263076,538947;3325137,574876;3390463,607540;3436192,659801;3501519,695731;3547248,747993;3596243,800254;3658303,836184;3707299,888445;3753027,940707;3802023,992968;3880415,1077893;3929410,1130155" o:connectangles="0,0,0,0,0,0,0,0,0,0,0,0,0,0,0,0,0,0,0,0,0,0,0,0,0,0,0,0,0,0,0,0,0,0,0,0,0,0,0,0,0,0,0,0,0,0,0,0,0,0,0,0,0,0,0,0,0,0,0,0,0"/>
                </v:shape>
                <v:line id="Line 50" o:spid="_x0000_s1043" style="position:absolute;visibility:visible;mso-wrap-style:square" from="8606,6810" to="8606,276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" strokecolor="lime" strokeweight=".1323mm">
                  <v:stroke endcap="round"/>
                </v:line>
                <v:line id="Line 51" o:spid="_x0000_s1044" style="position:absolute;visibility:visible;mso-wrap-style:square" from="14453,6810" to="14486,276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" strokecolor="lime" strokeweight=".1323mm">
                  <v:stroke endcap="round"/>
                </v:line>
                <v:line id="Line 52" o:spid="_x0000_s1045" style="position:absolute;visibility:visible;mso-wrap-style:square" from="20300,6810" to="20332,276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" strokecolor="lime" strokeweight=".1323mm">
                  <v:stroke endcap="round"/>
                </v:line>
                <v:line id="Line 53" o:spid="_x0000_s1046" style="position:absolute;visibility:visible;mso-wrap-style:square" from="26179,6810" to="26179,276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" strokecolor="lime" strokeweight=".1323mm">
                  <v:stroke endcap="round"/>
                </v:line>
                <v:line id="Line 54" o:spid="_x0000_s1047" style="position:absolute;visibility:visible;mso-wrap-style:square" from="32026,6810" to="32059,276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" strokecolor="lime" strokeweight=".1323mm">
                  <v:stroke endcap="round"/>
                </v:line>
                <v:line id="Line 55" o:spid="_x0000_s1048" style="position:absolute;visibility:visible;mso-wrap-style:square" from="37873,6810" to="37905,276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" strokecolor="lime" strokeweight=".1323mm">
                  <v:stroke endcap="round"/>
                </v:line>
                <v:line id="Line 56" o:spid="_x0000_s1049" style="position:absolute;visibility:visible;mso-wrap-style:square" from="43752,6810" to="43752,276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" strokecolor="lime" strokeweight=".1323mm">
                  <v:stroke endcap="round"/>
                </v:line>
                <v:line id="Line 57" o:spid="_x0000_s1050" style="position:absolute;visibility:visible;mso-wrap-style:square" from="49762,6810" to="49795,276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" strokecolor="lime" strokeweight=".1323mm">
                  <v:stroke endcap="round"/>
                </v:line>
                <v:line id="Line 59" o:spid="_x0000_s1051" style="position:absolute;visibility:visible;mso-wrap-style:square" from="8606,22456" to="49762,22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" strokecolor="lime" strokeweight=".1323mm">
                  <v:stroke endcap="round"/>
                </v:line>
                <v:line id="Line 60" o:spid="_x0000_s1052" style="position:absolute;visibility:visible;mso-wrap-style:square" from="8606,17229" to="49762,17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" strokecolor="lime" strokeweight=".1323mm">
                  <v:stroke endcap="round"/>
                </v:line>
                <v:line id="Line 61" o:spid="_x0000_s1053" style="position:absolute;visibility:visible;mso-wrap-style:square" from="8606,12036" to="49762,120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" strokecolor="lime" strokeweight=".1323mm">
                  <v:stroke endcap="round"/>
                </v:line>
                <v:line id="Line 62" o:spid="_x0000_s1054" style="position:absolute;visibility:visible;mso-wrap-style:square" from="8606,6810" to="49762,68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" strokecolor="lime" strokeweight=".1323mm">
                  <v:stroke endcap="round"/>
                </v:line>
                <v:rect id="Rectangle 76" o:spid="_x0000_s1055" style="position:absolute;left:8606;top:6810;width:41156;height:208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" filled="f" strokeweight=".2205mm">
                  <v:stroke endcap="round"/>
                </v:rect>
                <v:shape id="Freeform 77" o:spid="_x0000_s1056" style="position:absolute;left:8476;top:11317;width:39588;height:12184;visibility:visible;mso-wrap-style:square;v-text-anchor:top" coordsize="1212,3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" path="m,373r,-6l,362r5,l5,357r,-6l10,351r,-5l10,341r5,l15,335r,-5l20,330r,-5l20,319r5,l25,314r,-5l29,309r,-5l29,298r5,l34,293r,-5l39,288r,-6l39,277r5,l44,272r,-6l49,266r,-5l49,256r5,l54,250r5,-5l59,240r4,l63,234r,-5l68,229r,-5l68,218r5,l73,213r5,l78,208r,-6l83,202r,-5l88,197r,-5l92,186r,-5l97,181r,-5l102,176r,-5l107,171r,-6l112,160r5,-5l117,149r5,l122,144r4,l126,139r5,l136,133r5,l141,128r5,l146,123r5,l151,117r5,l160,112r5,l165,107r5,l170,101r5,l180,101r,-5l185,96r4,l189,91r5,l194,85r5,l204,85r,-5l209,80r5,l214,75r5,l223,75r,-6l228,69r5,l233,64r5,l243,64r,-5l248,59r4,l252,54r5,l262,54r,-6l267,48r5,l272,43r5,l282,43r4,-5l291,38r5,l296,32r5,l306,32r5,-5l316,27r4,l320,22r5,l330,22r5,l335,16r5,l345,16r4,l354,16r,-5l359,11r5,l369,11r5,l374,6r5,l383,6r5,l393,6r5,l403,6r5,l412,6r,-6l417,r5,l427,r5,l437,r4,l446,r5,6l456,6r5,l466,6r5,l476,6r4,l485,6r5,l495,6r,5l500,11r5,l509,11r5,l519,11r5,5l529,16r5,l538,16r5,l548,22r5,l558,22r5,l568,22r,5l572,27r5,l582,27r5,l592,27r,5l597,32r4,l606,32r5,l616,32r,6l621,38r5,l631,38r4,l640,38r,5l645,43r5,l655,43r5,l665,43r4,l669,48r5,l679,48r5,l689,48r5,l698,48r,6l703,54r5,l713,54r5,l723,54r5,l732,59r5,l742,59r5,l752,59r5,l757,64r4,l766,64r5,l776,64r5,l781,69r5,l790,69r5,l800,69r5,l805,75r5,l815,75r5,l820,80r5,l829,80r5,l839,80r,5l844,85r5,l854,85r,6l858,91r5,l868,91r,5l873,96r5,l878,101r5,l887,101r5,l892,107r5,l902,107r,5l907,112r5,l912,117r5,l921,117r,6l926,123r5,l936,128r5,l946,133r4,l950,139r5,l960,139r,5l965,144r5,l970,149r5,l980,149r,6l984,155r5,l989,160r5,l994,165r5,l1004,165r,6l1009,171r5,l1014,176r4,l1018,181r5,l1028,181r,5l1033,186r5,l1038,192r5,l1043,197r4,l1052,197r,5l1057,202r,6l1062,208r5,l1067,213r5,l1072,218r5,l1077,224r4,l1086,224r,5l1091,229r,5l1096,234r,6l1101,240r,5l1106,245r4,l1110,250r5,l1115,256r5,l1120,261r5,l1125,266r5,l1130,272r5,l1135,277r5,l1140,282r4,l1144,288r5,l1149,293r5,l1154,298r5,l1159,304r5,l1169,309r5,5l1178,319r5,6l1188,325r,5l1193,330r,5l1198,335r,6l1203,341r,5l1207,346r,5l1212,351r,6e" filled="f" strokecolor="red" strokeweight=".2205mm">
                  <v:stroke endcap="round"/>
                  <v:path arrowok="t" o:connecttype="custom" o:connectlocs="16332,1146486;48995,1077893;81659,1009300;111056,940707;143719,868847;192714,800254;222111,731661;254775,659801;300504,591208;349499,538947;411559,470353;476886,418092;538946,365830;587942,313569;650002,277639;715329,244976;777389,209046;839450,176383;904777,140453;983169,104523;1061561,71860;1139954,52261;1221612,35930;1300004,19598;1378396,0;1473120,19598;1567844,19598;1649503,35930;1744227,52261;1838951,71860;1917343,88191;1995735,104523;2074127,124121;2155786,140453;2234178,156784;2312570,176383;2407294,192714;2485687,209046;2567345,225378;2645737,244976;2724130,261307;2789456,297237;2867849,313569;2929909,349499;2995236,382162;3073628,418092;3135689,470353;3201016,506283;3263076,538947;3325137,574876;3390463,607540;3436192,659801;3501519,695731;3547248,747993;3596243,800254;3658303,836184;3707299,888445;3753027,940707;3802023,992968;3880415,1077893;3929410,1130155" o:connectangles="0,0,0,0,0,0,0,0,0,0,0,0,0,0,0,0,0,0,0,0,0,0,0,0,0,0,0,0,0,0,0,0,0,0,0,0,0,0,0,0,0,0,0,0,0,0,0,0,0,0,0,0,0,0,0,0,0,0,0,0,0"/>
                </v:shape>
                <v:shape id="Рисунок 263" o:spid="_x0000_s1057" type="#_x0000_t75" style="position:absolute;left:6846;top:26726;width:1270;height:16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">
                  <v:imagedata r:id="rId2583" o:title=""/>
                </v:shape>
                <v:shape id="Рисунок 264" o:spid="_x0000_s1058" type="#_x0000_t75" style="position:absolute;left:6684;top:22311;width:1270;height:16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">
                  <v:imagedata r:id="rId2584" o:title=""/>
                </v:shape>
                <v:shape id="Рисунок 265" o:spid="_x0000_s1059" type="#_x0000_t75" style="position:absolute;left:6810;top:16179;width:1270;height:17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">
                  <v:imagedata r:id="rId2585" o:title=""/>
                </v:shape>
                <v:shape id="Рисунок 266" o:spid="_x0000_s1060" type="#_x0000_t75" style="position:absolute;left:6728;top:10869;width:1143;height:17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">
                  <v:imagedata r:id="rId2586" o:title=""/>
                </v:shape>
                <v:shape id="Рисунок 267" o:spid="_x0000_s1061" type="#_x0000_t75" style="position:absolute;left:6005;top:6103;width:1778;height:17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">
                  <v:imagedata r:id="rId2587" o:title=""/>
                </v:shape>
                <v:shape id="Рисунок 268" o:spid="_x0000_s1062" type="#_x0000_t75" style="position:absolute;left:8370;top:27945;width:1270;height:17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">
                  <v:imagedata r:id="rId2588" o:title=""/>
                </v:shape>
                <v:shape id="Рисунок 269" o:spid="_x0000_s1063" type="#_x0000_t75" style="position:absolute;left:14307;top:28345;width:1270;height:16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">
                  <v:imagedata r:id="rId2589" o:title=""/>
                </v:shape>
                <v:shape id="Рисунок 270" o:spid="_x0000_s1064" type="#_x0000_t75" style="position:absolute;left:19609;top:28459;width:1270;height:16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">
                  <v:imagedata r:id="rId2590" o:title=""/>
                </v:shape>
                <v:shape id="Рисунок 298" o:spid="_x0000_s1065" type="#_x0000_t75" style="position:absolute;left:25940;top:28389;width:1270;height:17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">
                  <v:imagedata r:id="rId2591" o:title=""/>
                </v:shape>
                <v:shape id="Рисунок 299" o:spid="_x0000_s1066" type="#_x0000_t75" style="position:absolute;left:31698;top:28631;width:1143;height:17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">
                  <v:imagedata r:id="rId2592" o:title=""/>
                </v:shape>
                <v:shape id="Рисунок 300" o:spid="_x0000_s1067" type="#_x0000_t75" style="position:absolute;left:37265;top:28449;width:1778;height:17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">
                  <v:imagedata r:id="rId2593" o:title=""/>
                </v:shape>
                <v:shape id="Рисунок 301" o:spid="_x0000_s1068" type="#_x0000_t75" style="position:absolute;left:42966;top:28617;width:1778;height:16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">
                  <v:imagedata r:id="rId2594" o:title=""/>
                </v:shape>
                <v:shape id="Рисунок 302" o:spid="_x0000_s1069" type="#_x0000_t75" style="position:absolute;left:49167;top:28410;width:1778;height:17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">
                  <v:imagedata r:id="rId2595" o:title=""/>
                </v:shape>
                <v:shape id="Рисунок 303" o:spid="_x0000_s1070" type="#_x0000_t75" style="position:absolute;left:46232;top:31076;width:4191;height:21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">
                  <v:imagedata r:id="rId2596" o:title=""/>
                </v:shape>
                <v:shape id="Рисунок 304" o:spid="_x0000_s1071" type="#_x0000_t75" style="position:absolute;left:4091;top:2804;width:5715;height:2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">
                  <v:imagedata r:id="rId2597" o:title=""/>
                </v:shape>
                <v:shape id="Freeform 77" o:spid="_x0000_s1072" style="position:absolute;left:8826;top:8562;width:37311;height:13795;visibility:visible;mso-wrap-style:square;v-text-anchor:top" coordsize="1212,3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" path="m,373r,-6l,362r5,l5,357r,-6l10,351r,-5l10,341r5,l15,335r,-5l20,330r,-5l20,319r5,l25,314r,-5l29,309r,-5l29,298r5,l34,293r,-5l39,288r,-6l39,277r5,l44,272r,-6l49,266r,-5l49,256r5,l54,250r5,-5l59,240r4,l63,234r,-5l68,229r,-5l68,218r5,l73,213r5,l78,208r,-6l83,202r,-5l88,197r,-5l92,186r,-5l97,181r,-5l102,176r,-5l107,171r,-6l112,160r5,-5l117,149r5,l122,144r4,l126,139r5,l136,133r5,l141,128r5,l146,123r5,l151,117r5,l160,112r5,l165,107r5,l170,101r5,l180,101r,-5l185,96r4,l189,91r5,l194,85r5,l204,85r,-5l209,80r5,l214,75r5,l223,75r,-6l228,69r5,l233,64r5,l243,64r,-5l248,59r4,l252,54r5,l262,54r,-6l267,48r5,l272,43r5,l282,43r4,-5l291,38r5,l296,32r5,l306,32r5,-5l316,27r4,l320,22r5,l330,22r5,l335,16r5,l345,16r4,l354,16r,-5l359,11r5,l369,11r5,l374,6r5,l383,6r5,l393,6r5,l403,6r5,l412,6r,-6l417,r5,l427,r5,l437,r4,l446,r5,6l456,6r5,l466,6r5,l476,6r4,l485,6r5,l495,6r,5l500,11r5,l509,11r5,l519,11r5,5l529,16r5,l538,16r5,l548,22r5,l558,22r5,l568,22r,5l572,27r5,l582,27r5,l592,27r,5l597,32r4,l606,32r5,l616,32r,6l621,38r5,l631,38r4,l640,38r,5l645,43r5,l655,43r5,l665,43r4,l669,48r5,l679,48r5,l689,48r5,l698,48r,6l703,54r5,l713,54r5,l723,54r5,l732,59r5,l742,59r5,l752,59r5,l757,64r4,l766,64r5,l776,64r5,l781,69r5,l790,69r5,l800,69r5,l805,75r5,l815,75r5,l820,80r5,l829,80r5,l839,80r,5l844,85r5,l854,85r,6l858,91r5,l868,91r,5l873,96r5,l878,101r5,l887,101r5,l892,107r5,l902,107r,5l907,112r5,l912,117r5,l921,117r,6l926,123r5,l936,128r5,l946,133r4,l950,139r5,l960,139r,5l965,144r5,l970,149r5,l980,149r,6l984,155r5,l989,160r5,l994,165r5,l1004,165r,6l1009,171r5,l1014,176r4,l1018,181r5,l1028,181r,5l1033,186r5,l1038,192r5,l1043,197r4,l1052,197r,5l1057,202r,6l1062,208r5,l1067,213r5,l1072,218r5,l1077,224r4,l1086,224r,5l1091,229r,5l1096,234r,6l1101,240r,5l1106,245r4,l1110,250r5,l1115,256r5,l1120,261r5,l1125,266r5,l1130,272r5,l1135,277r5,l1140,282r4,l1144,288r5,l1149,293r5,l1154,298r5,l1159,304r5,l1169,309r5,5l1178,319r5,6l1188,325r,5l1193,330r,5l1198,335r,6l1203,341r,5l1207,346r,5l1212,351r,6e" filled="f" strokecolor="#4472c4" strokeweight=".2205mm">
                  <v:stroke endcap="round"/>
                  <v:path arrowok="t" o:connecttype="custom" o:connectlocs="15392,1298116;46177,1220451;76962,1142786;104669,1065121;135454,983757;181631,906092;209337,828427;240122,747064;283221,669399;329398,610225;387890,532560;449460,473387;507951,414214;554128,355040;612620,314358;674189,277375;732681,236693;791172,199710;852742,159028;926626,118347;1000509,81363;1074393,59173;1151355,40682;1225239,22190;1299123,0;1388399,22190;1477675,22190;1554638,40682;1643914,59173;1733190,81363;1807074,99855;1880957,118347;1954841,140537;2031803,159028;2105687,177520;2179571,199710;2268847,218202;2342731,236693;2419693,255185;2493577,277375;2567461,295867;2629031,336548;2702914,355040;2761406,395722;2822975,432705;2896859,473387;2955350,532560;3016920,573242;3075412,610225;3133903,650907;3195473,687890;3238572,747064;3300141,787745;3343240,846919;3389418,906092;3447909,946774;3494086,1005947;3537185,1065121;3583362,1124294;3657246,1220451;3703424,1279624" o:connectangles="0,0,0,0,0,0,0,0,0,0,0,0,0,0,0,0,0,0,0,0,0,0,0,0,0,0,0,0,0,0,0,0,0,0,0,0,0,0,0,0,0,0,0,0,0,0,0,0,0,0,0,0,0,0,0,0,0,0,0,0,0"/>
                </v:shape>
                <v:shape id="Полилиния 306" o:spid="_x0000_s1073" style="position:absolute;left:8734;top:8643;width:23698;height:14104;visibility:visible;mso-wrap-style:square;v-text-anchor:middle" coordsize="2369713,14104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" path="m,1410416v19318,-94445,38636,-188890,77273,-257577c115910,1084152,169572,1090591,231820,998292,294068,905993,371340,702078,450760,599047,530180,496016,665409,392985,708338,380106,751268,367227,901521,259903,1004552,212681v103031,-47222,188890,-81566,321972,-115910c1459606,62427,1695704,21614,1803043,6619v107339,-14995,73072,180,167517,180l2369713,6619e" filled="f" strokecolor="windowText" strokeweight="1pt">
                  <v:stroke joinstyle="miter"/>
                  <v:path arrowok="t" o:connecttype="custom" o:connectlocs="0,1410416;77273,1152839;231820,998292;450760,599047;708338,380106;1004552,212681;1326524,96771;1803043,6619;1970560,6799;2369713,6619" o:connectangles="0,0,0,0,0,0,0,0,0,0"/>
                </v:shape>
                <v:shape id="Рисунок 307" o:spid="_x0000_s1074" type="#_x0000_t75" style="position:absolute;left:29641;top:12898;width:1143;height:20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">
                  <v:imagedata r:id="rId2598" o:title=""/>
                </v:shape>
                <v:shape id="Рисунок 308" o:spid="_x0000_s1075" type="#_x0000_t75" style="position:absolute;left:32432;top:7278;width:1397;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">
                  <v:imagedata r:id="rId2599" o:title=""/>
                </v:shape>
                <v:shape id="Рисунок 309" o:spid="_x0000_s1076" type="#_x0000_t75" style="position:absolute;left:37611;top:11679;width:1270;height:20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">
                  <v:imagedata r:id="rId2600" o:title=""/>
                </v:shape>
                <w10:wrap type="square" anchorx="page"/>
              </v:group>
            </w:pict>
          </mc:Fallback>
        </mc:AlternateContent>
      </w:r>
    </w:p>
    <w:p w14:paraId="475E3A1C" w14:textId="77777777" w:rsidR="0013309A" w:rsidRPr="007B4E5D" w:rsidRDefault="0013309A" w:rsidP="0013309A">
      <w:pPr>
        <w:spacing w:line="240" w:lineRule="auto"/>
        <w:rPr>
          <w:rFonts w:ascii="Times New Roman" w:hAnsi="Times New Roman" w:cs="Times New Roman"/>
          <w:sz w:val="28"/>
          <w:szCs w:val="28"/>
          <w:lang w:val="en-US"/>
        </w:rPr>
      </w:pPr>
    </w:p>
    <w:p w14:paraId="04E82A27" w14:textId="77777777" w:rsidR="0013309A" w:rsidRPr="007B4E5D" w:rsidRDefault="0013309A" w:rsidP="0013309A">
      <w:pPr>
        <w:spacing w:line="240" w:lineRule="auto"/>
        <w:rPr>
          <w:rFonts w:ascii="Times New Roman" w:hAnsi="Times New Roman" w:cs="Times New Roman"/>
          <w:sz w:val="28"/>
          <w:szCs w:val="28"/>
          <w:lang w:val="en-US"/>
        </w:rPr>
      </w:pPr>
    </w:p>
    <w:p w14:paraId="59A5D5CF" w14:textId="77777777" w:rsidR="0013309A" w:rsidRPr="007B4E5D" w:rsidRDefault="0013309A" w:rsidP="0013309A">
      <w:pPr>
        <w:spacing w:line="240" w:lineRule="auto"/>
        <w:rPr>
          <w:rFonts w:ascii="Times New Roman" w:hAnsi="Times New Roman" w:cs="Times New Roman"/>
          <w:sz w:val="28"/>
          <w:szCs w:val="28"/>
          <w:lang w:val="en-US"/>
        </w:rPr>
      </w:pPr>
    </w:p>
    <w:p w14:paraId="4A085684" w14:textId="77777777" w:rsidR="0013309A" w:rsidRPr="007B4E5D" w:rsidRDefault="0013309A" w:rsidP="0013309A">
      <w:pPr>
        <w:spacing w:line="240" w:lineRule="auto"/>
        <w:rPr>
          <w:rFonts w:ascii="Times New Roman" w:hAnsi="Times New Roman" w:cs="Times New Roman"/>
          <w:sz w:val="28"/>
          <w:szCs w:val="28"/>
          <w:lang w:val="en-US"/>
        </w:rPr>
      </w:pPr>
    </w:p>
    <w:p w14:paraId="3CEBEA82" w14:textId="77777777" w:rsidR="0013309A" w:rsidRPr="007B4E5D" w:rsidRDefault="0013309A" w:rsidP="0013309A">
      <w:pPr>
        <w:spacing w:line="240" w:lineRule="auto"/>
        <w:rPr>
          <w:rFonts w:ascii="Times New Roman" w:hAnsi="Times New Roman" w:cs="Times New Roman"/>
          <w:sz w:val="28"/>
          <w:szCs w:val="28"/>
          <w:lang w:val="en-US"/>
        </w:rPr>
      </w:pPr>
    </w:p>
    <w:p w14:paraId="41904DED" w14:textId="77777777" w:rsidR="0013309A" w:rsidRPr="007B4E5D" w:rsidRDefault="0013309A" w:rsidP="0013309A">
      <w:pPr>
        <w:spacing w:line="240" w:lineRule="auto"/>
        <w:rPr>
          <w:rFonts w:ascii="Times New Roman" w:hAnsi="Times New Roman" w:cs="Times New Roman"/>
          <w:sz w:val="28"/>
          <w:szCs w:val="28"/>
          <w:lang w:val="en-US"/>
        </w:rPr>
      </w:pPr>
    </w:p>
    <w:p w14:paraId="580A48A0" w14:textId="77777777" w:rsidR="0013309A" w:rsidRPr="007B4E5D" w:rsidRDefault="0013309A" w:rsidP="0013309A">
      <w:pPr>
        <w:spacing w:line="240" w:lineRule="auto"/>
        <w:ind w:left="360"/>
        <w:jc w:val="center"/>
        <w:rPr>
          <w:rFonts w:ascii="Times New Roman" w:hAnsi="Times New Roman" w:cs="Times New Roman"/>
          <w:sz w:val="28"/>
          <w:szCs w:val="28"/>
          <w:lang w:val="en-US"/>
        </w:rPr>
      </w:pPr>
      <w:r>
        <w:rPr>
          <w:rFonts w:ascii="Times New Roman" w:hAnsi="Times New Roman" w:cs="Times New Roman"/>
          <w:b/>
          <w:bCs/>
          <w:sz w:val="28"/>
          <w:szCs w:val="28"/>
          <w:lang w:val="en-US"/>
        </w:rPr>
        <w:t>Figure 3</w:t>
      </w:r>
      <w:r>
        <w:rPr>
          <w:rFonts w:ascii="Times New Roman" w:hAnsi="Times New Roman" w:cs="Times New Roman"/>
          <w:sz w:val="28"/>
          <w:szCs w:val="28"/>
          <w:lang w:val="en-US"/>
        </w:rPr>
        <w:t xml:space="preserve"> - </w:t>
      </w:r>
      <w:r w:rsidRPr="007B4E5D">
        <w:rPr>
          <w:rFonts w:ascii="Times New Roman" w:hAnsi="Times New Roman" w:cs="Times New Roman"/>
          <w:sz w:val="28"/>
          <w:szCs w:val="28"/>
          <w:lang w:val="en-US"/>
        </w:rPr>
        <w:t>Dynamics of the arc tempera</w:t>
      </w:r>
      <w:r>
        <w:rPr>
          <w:rFonts w:ascii="Times New Roman" w:hAnsi="Times New Roman" w:cs="Times New Roman"/>
          <w:sz w:val="28"/>
          <w:szCs w:val="28"/>
          <w:lang w:val="en-US"/>
        </w:rPr>
        <w:t>ture:  1 - experimental data [40</w:t>
      </w:r>
      <w:r w:rsidRPr="007B4E5D">
        <w:rPr>
          <w:rFonts w:ascii="Times New Roman" w:hAnsi="Times New Roman" w:cs="Times New Roman"/>
          <w:sz w:val="28"/>
          <w:szCs w:val="28"/>
          <w:lang w:val="en-US"/>
        </w:rPr>
        <w:t>] , 2 – calculation by the non-linear model, 3 – cal</w:t>
      </w:r>
      <w:r>
        <w:rPr>
          <w:rFonts w:ascii="Times New Roman" w:hAnsi="Times New Roman" w:cs="Times New Roman"/>
          <w:sz w:val="28"/>
          <w:szCs w:val="28"/>
          <w:lang w:val="en-US"/>
        </w:rPr>
        <w:t>culation by the linear model [42</w:t>
      </w:r>
      <w:r w:rsidRPr="007B4E5D">
        <w:rPr>
          <w:rFonts w:ascii="Times New Roman" w:hAnsi="Times New Roman" w:cs="Times New Roman"/>
          <w:sz w:val="28"/>
          <w:szCs w:val="28"/>
          <w:lang w:val="en-US"/>
        </w:rPr>
        <w:t>]</w:t>
      </w:r>
    </w:p>
    <w:p w14:paraId="1D90FF90" w14:textId="77777777" w:rsidR="0013309A" w:rsidRPr="00693B8C" w:rsidRDefault="0013309A" w:rsidP="0013309A">
      <w:pPr>
        <w:spacing w:line="240" w:lineRule="auto"/>
        <w:rPr>
          <w:rFonts w:ascii="Times New Roman" w:hAnsi="Times New Roman" w:cs="Times New Roman"/>
          <w:sz w:val="28"/>
          <w:szCs w:val="28"/>
          <w:lang w:val="en-US"/>
        </w:rPr>
      </w:pPr>
      <w:r w:rsidRPr="007B4E5D">
        <w:rPr>
          <w:rFonts w:ascii="Times New Roman" w:hAnsi="Times New Roman" w:cs="Times New Roman"/>
          <w:noProof/>
          <w:sz w:val="28"/>
          <w:szCs w:val="28"/>
          <w:lang w:eastAsia="ru-RU"/>
        </w:rPr>
        <w:lastRenderedPageBreak/>
        <mc:AlternateContent>
          <mc:Choice Requires="wpg">
            <w:drawing>
              <wp:anchor distT="0" distB="0" distL="114300" distR="114300" simplePos="0" relativeHeight="251669504" behindDoc="0" locked="0" layoutInCell="1" allowOverlap="1" wp14:anchorId="7F1A4E70" wp14:editId="2F40185F">
                <wp:simplePos x="0" y="0"/>
                <wp:positionH relativeFrom="page">
                  <wp:posOffset>2561239</wp:posOffset>
                </wp:positionH>
                <wp:positionV relativeFrom="paragraph">
                  <wp:posOffset>150134</wp:posOffset>
                </wp:positionV>
                <wp:extent cx="2819400" cy="2181225"/>
                <wp:effectExtent l="0" t="0" r="0" b="0"/>
                <wp:wrapSquare wrapText="bothSides"/>
                <wp:docPr id="414" name="Группа 1171"/>
                <wp:cNvGraphicFramePr/>
                <a:graphic xmlns:a="http://schemas.openxmlformats.org/drawingml/2006/main">
                  <a:graphicData uri="http://schemas.microsoft.com/office/word/2010/wordprocessingGroup">
                    <wpg:wgp>
                      <wpg:cNvGrpSpPr/>
                      <wpg:grpSpPr>
                        <a:xfrm>
                          <a:off x="0" y="0"/>
                          <a:ext cx="2819400" cy="2181225"/>
                          <a:chOff x="0" y="0"/>
                          <a:chExt cx="3621614" cy="3975655"/>
                        </a:xfrm>
                      </wpg:grpSpPr>
                      <wps:wsp>
                        <wps:cNvPr id="415" name="Дуга 415"/>
                        <wps:cNvSpPr/>
                        <wps:spPr>
                          <a:xfrm>
                            <a:off x="633715" y="987757"/>
                            <a:ext cx="2980525" cy="2987898"/>
                          </a:xfrm>
                          <a:prstGeom prst="arc">
                            <a:avLst>
                              <a:gd name="adj1" fmla="val 10452907"/>
                              <a:gd name="adj2" fmla="val 14226106"/>
                            </a:avLst>
                          </a:prstGeom>
                          <a:noFill/>
                          <a:ln w="22225" cap="flat" cmpd="sng" algn="ctr">
                            <a:solidFill>
                              <a:srgbClr val="FF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416" name="Line 103"/>
                        <wps:cNvCnPr/>
                        <wps:spPr bwMode="auto">
                          <a:xfrm>
                            <a:off x="965200" y="344285"/>
                            <a:ext cx="3250" cy="2339897"/>
                          </a:xfrm>
                          <a:prstGeom prst="line">
                            <a:avLst/>
                          </a:prstGeom>
                          <a:noFill/>
                          <a:ln w="4763" cap="rnd">
                            <a:solidFill>
                              <a:srgbClr val="00FF00"/>
                            </a:solidFill>
                            <a:prstDash val="solid"/>
                            <a:round/>
                            <a:headEnd/>
                            <a:tailEnd/>
                          </a:ln>
                          <a:extLst>
                            <a:ext uri="{909E8E84-426E-40DD-AFC4-6F175D3DCCD1}">
                              <a14:hiddenFill xmlns:a14="http://schemas.microsoft.com/office/drawing/2010/main">
                                <a:noFill/>
                              </a14:hiddenFill>
                            </a:ext>
                          </a:extLst>
                        </wps:spPr>
                        <wps:bodyPr/>
                      </wps:wsp>
                      <wps:wsp>
                        <wps:cNvPr id="417" name="Line 104"/>
                        <wps:cNvCnPr/>
                        <wps:spPr bwMode="auto">
                          <a:xfrm>
                            <a:off x="1335684" y="344285"/>
                            <a:ext cx="3250" cy="2339897"/>
                          </a:xfrm>
                          <a:prstGeom prst="line">
                            <a:avLst/>
                          </a:prstGeom>
                          <a:noFill/>
                          <a:ln w="4763" cap="rnd">
                            <a:solidFill>
                              <a:srgbClr val="00FF00"/>
                            </a:solidFill>
                            <a:prstDash val="solid"/>
                            <a:round/>
                            <a:headEnd/>
                            <a:tailEnd/>
                          </a:ln>
                          <a:extLst>
                            <a:ext uri="{909E8E84-426E-40DD-AFC4-6F175D3DCCD1}">
                              <a14:hiddenFill xmlns:a14="http://schemas.microsoft.com/office/drawing/2010/main">
                                <a:noFill/>
                              </a14:hiddenFill>
                            </a:ext>
                          </a:extLst>
                        </wps:spPr>
                        <wps:bodyPr/>
                      </wps:wsp>
                      <wps:wsp>
                        <wps:cNvPr id="418" name="Line 105"/>
                        <wps:cNvCnPr/>
                        <wps:spPr bwMode="auto">
                          <a:xfrm>
                            <a:off x="1706168" y="344285"/>
                            <a:ext cx="3250" cy="2339897"/>
                          </a:xfrm>
                          <a:prstGeom prst="line">
                            <a:avLst/>
                          </a:prstGeom>
                          <a:noFill/>
                          <a:ln w="4763" cap="rnd">
                            <a:solidFill>
                              <a:srgbClr val="00FF00"/>
                            </a:solidFill>
                            <a:prstDash val="solid"/>
                            <a:round/>
                            <a:headEnd/>
                            <a:tailEnd/>
                          </a:ln>
                          <a:extLst>
                            <a:ext uri="{909E8E84-426E-40DD-AFC4-6F175D3DCCD1}">
                              <a14:hiddenFill xmlns:a14="http://schemas.microsoft.com/office/drawing/2010/main">
                                <a:noFill/>
                              </a14:hiddenFill>
                            </a:ext>
                          </a:extLst>
                        </wps:spPr>
                        <wps:bodyPr/>
                      </wps:wsp>
                      <wps:wsp>
                        <wps:cNvPr id="419" name="Line 106"/>
                        <wps:cNvCnPr/>
                        <wps:spPr bwMode="auto">
                          <a:xfrm>
                            <a:off x="2076651" y="344285"/>
                            <a:ext cx="3250" cy="2339897"/>
                          </a:xfrm>
                          <a:prstGeom prst="line">
                            <a:avLst/>
                          </a:prstGeom>
                          <a:noFill/>
                          <a:ln w="4763" cap="rnd">
                            <a:solidFill>
                              <a:srgbClr val="00FF00"/>
                            </a:solidFill>
                            <a:prstDash val="solid"/>
                            <a:round/>
                            <a:headEnd/>
                            <a:tailEnd/>
                          </a:ln>
                          <a:extLst>
                            <a:ext uri="{909E8E84-426E-40DD-AFC4-6F175D3DCCD1}">
                              <a14:hiddenFill xmlns:a14="http://schemas.microsoft.com/office/drawing/2010/main">
                                <a:noFill/>
                              </a14:hiddenFill>
                            </a:ext>
                          </a:extLst>
                        </wps:spPr>
                        <wps:bodyPr/>
                      </wps:wsp>
                      <wps:wsp>
                        <wps:cNvPr id="420" name="Line 107"/>
                        <wps:cNvCnPr/>
                        <wps:spPr bwMode="auto">
                          <a:xfrm>
                            <a:off x="2447135" y="344285"/>
                            <a:ext cx="3250" cy="2339897"/>
                          </a:xfrm>
                          <a:prstGeom prst="line">
                            <a:avLst/>
                          </a:prstGeom>
                          <a:noFill/>
                          <a:ln w="4763" cap="rnd">
                            <a:solidFill>
                              <a:srgbClr val="00FF00"/>
                            </a:solidFill>
                            <a:prstDash val="solid"/>
                            <a:round/>
                            <a:headEnd/>
                            <a:tailEnd/>
                          </a:ln>
                          <a:extLst>
                            <a:ext uri="{909E8E84-426E-40DD-AFC4-6F175D3DCCD1}">
                              <a14:hiddenFill xmlns:a14="http://schemas.microsoft.com/office/drawing/2010/main">
                                <a:noFill/>
                              </a14:hiddenFill>
                            </a:ext>
                          </a:extLst>
                        </wps:spPr>
                        <wps:bodyPr/>
                      </wps:wsp>
                      <wps:wsp>
                        <wps:cNvPr id="421" name="Line 108"/>
                        <wps:cNvCnPr/>
                        <wps:spPr bwMode="auto">
                          <a:xfrm>
                            <a:off x="2814368" y="344285"/>
                            <a:ext cx="6500" cy="2339897"/>
                          </a:xfrm>
                          <a:prstGeom prst="line">
                            <a:avLst/>
                          </a:prstGeom>
                          <a:noFill/>
                          <a:ln w="4763" cap="rnd">
                            <a:solidFill>
                              <a:srgbClr val="00FF00"/>
                            </a:solidFill>
                            <a:prstDash val="solid"/>
                            <a:round/>
                            <a:headEnd/>
                            <a:tailEnd/>
                          </a:ln>
                          <a:extLst>
                            <a:ext uri="{909E8E84-426E-40DD-AFC4-6F175D3DCCD1}">
                              <a14:hiddenFill xmlns:a14="http://schemas.microsoft.com/office/drawing/2010/main">
                                <a:noFill/>
                              </a14:hiddenFill>
                            </a:ext>
                          </a:extLst>
                        </wps:spPr>
                        <wps:bodyPr/>
                      </wps:wsp>
                      <wps:wsp>
                        <wps:cNvPr id="422" name="Line 109"/>
                        <wps:cNvCnPr/>
                        <wps:spPr bwMode="auto">
                          <a:xfrm>
                            <a:off x="3184852" y="344285"/>
                            <a:ext cx="3250" cy="2339897"/>
                          </a:xfrm>
                          <a:prstGeom prst="line">
                            <a:avLst/>
                          </a:prstGeom>
                          <a:noFill/>
                          <a:ln w="4763" cap="rnd">
                            <a:solidFill>
                              <a:srgbClr val="00FF00"/>
                            </a:solidFill>
                            <a:prstDash val="solid"/>
                            <a:round/>
                            <a:headEnd/>
                            <a:tailEnd/>
                          </a:ln>
                          <a:extLst>
                            <a:ext uri="{909E8E84-426E-40DD-AFC4-6F175D3DCCD1}">
                              <a14:hiddenFill xmlns:a14="http://schemas.microsoft.com/office/drawing/2010/main">
                                <a:noFill/>
                              </a14:hiddenFill>
                            </a:ext>
                          </a:extLst>
                        </wps:spPr>
                        <wps:bodyPr/>
                      </wps:wsp>
                      <wps:wsp>
                        <wps:cNvPr id="423" name="Line 110"/>
                        <wps:cNvCnPr/>
                        <wps:spPr bwMode="auto">
                          <a:xfrm>
                            <a:off x="614216" y="2684182"/>
                            <a:ext cx="2590135" cy="3250"/>
                          </a:xfrm>
                          <a:prstGeom prst="line">
                            <a:avLst/>
                          </a:prstGeom>
                          <a:noFill/>
                          <a:ln w="4763" cap="rnd">
                            <a:solidFill>
                              <a:srgbClr val="00FF00"/>
                            </a:solidFill>
                            <a:prstDash val="solid"/>
                            <a:round/>
                            <a:headEnd/>
                            <a:tailEnd/>
                          </a:ln>
                          <a:extLst>
                            <a:ext uri="{909E8E84-426E-40DD-AFC4-6F175D3DCCD1}">
                              <a14:hiddenFill xmlns:a14="http://schemas.microsoft.com/office/drawing/2010/main">
                                <a:noFill/>
                              </a14:hiddenFill>
                            </a:ext>
                          </a:extLst>
                        </wps:spPr>
                        <wps:bodyPr/>
                      </wps:wsp>
                      <wps:wsp>
                        <wps:cNvPr id="424" name="Line 111"/>
                        <wps:cNvCnPr/>
                        <wps:spPr bwMode="auto">
                          <a:xfrm>
                            <a:off x="614216" y="2274700"/>
                            <a:ext cx="2590135" cy="3250"/>
                          </a:xfrm>
                          <a:prstGeom prst="line">
                            <a:avLst/>
                          </a:prstGeom>
                          <a:noFill/>
                          <a:ln w="4763" cap="rnd">
                            <a:solidFill>
                              <a:srgbClr val="00FF00"/>
                            </a:solidFill>
                            <a:prstDash val="solid"/>
                            <a:round/>
                            <a:headEnd/>
                            <a:tailEnd/>
                          </a:ln>
                          <a:extLst>
                            <a:ext uri="{909E8E84-426E-40DD-AFC4-6F175D3DCCD1}">
                              <a14:hiddenFill xmlns:a14="http://schemas.microsoft.com/office/drawing/2010/main">
                                <a:noFill/>
                              </a14:hiddenFill>
                            </a:ext>
                          </a:extLst>
                        </wps:spPr>
                        <wps:bodyPr/>
                      </wps:wsp>
                      <wps:wsp>
                        <wps:cNvPr id="425" name="Line 112"/>
                        <wps:cNvCnPr/>
                        <wps:spPr bwMode="auto">
                          <a:xfrm>
                            <a:off x="614216" y="1884717"/>
                            <a:ext cx="2590135" cy="3250"/>
                          </a:xfrm>
                          <a:prstGeom prst="line">
                            <a:avLst/>
                          </a:prstGeom>
                          <a:noFill/>
                          <a:ln w="4763" cap="rnd">
                            <a:solidFill>
                              <a:srgbClr val="00FF00"/>
                            </a:solidFill>
                            <a:prstDash val="solid"/>
                            <a:round/>
                            <a:headEnd/>
                            <a:tailEnd/>
                          </a:ln>
                          <a:extLst>
                            <a:ext uri="{909E8E84-426E-40DD-AFC4-6F175D3DCCD1}">
                              <a14:hiddenFill xmlns:a14="http://schemas.microsoft.com/office/drawing/2010/main">
                                <a:noFill/>
                              </a14:hiddenFill>
                            </a:ext>
                          </a:extLst>
                        </wps:spPr>
                        <wps:bodyPr/>
                      </wps:wsp>
                      <wps:wsp>
                        <wps:cNvPr id="426" name="Line 113"/>
                        <wps:cNvCnPr/>
                        <wps:spPr bwMode="auto">
                          <a:xfrm>
                            <a:off x="614216" y="1494735"/>
                            <a:ext cx="2590135" cy="3250"/>
                          </a:xfrm>
                          <a:prstGeom prst="line">
                            <a:avLst/>
                          </a:prstGeom>
                          <a:noFill/>
                          <a:ln w="4763" cap="rnd">
                            <a:solidFill>
                              <a:srgbClr val="00FF00"/>
                            </a:solidFill>
                            <a:prstDash val="solid"/>
                            <a:round/>
                            <a:headEnd/>
                            <a:tailEnd/>
                          </a:ln>
                          <a:extLst>
                            <a:ext uri="{909E8E84-426E-40DD-AFC4-6F175D3DCCD1}">
                              <a14:hiddenFill xmlns:a14="http://schemas.microsoft.com/office/drawing/2010/main">
                                <a:noFill/>
                              </a14:hiddenFill>
                            </a:ext>
                          </a:extLst>
                        </wps:spPr>
                        <wps:bodyPr/>
                      </wps:wsp>
                      <wps:wsp>
                        <wps:cNvPr id="427" name="Line 114"/>
                        <wps:cNvCnPr/>
                        <wps:spPr bwMode="auto">
                          <a:xfrm>
                            <a:off x="614216" y="1104752"/>
                            <a:ext cx="2590135" cy="3250"/>
                          </a:xfrm>
                          <a:prstGeom prst="line">
                            <a:avLst/>
                          </a:prstGeom>
                          <a:noFill/>
                          <a:ln w="4763" cap="rnd">
                            <a:solidFill>
                              <a:srgbClr val="00FF00"/>
                            </a:solidFill>
                            <a:prstDash val="solid"/>
                            <a:round/>
                            <a:headEnd/>
                            <a:tailEnd/>
                          </a:ln>
                          <a:extLst>
                            <a:ext uri="{909E8E84-426E-40DD-AFC4-6F175D3DCCD1}">
                              <a14:hiddenFill xmlns:a14="http://schemas.microsoft.com/office/drawing/2010/main">
                                <a:noFill/>
                              </a14:hiddenFill>
                            </a:ext>
                          </a:extLst>
                        </wps:spPr>
                        <wps:bodyPr/>
                      </wps:wsp>
                      <wps:wsp>
                        <wps:cNvPr id="428" name="Line 115"/>
                        <wps:cNvCnPr/>
                        <wps:spPr bwMode="auto">
                          <a:xfrm>
                            <a:off x="614216" y="714769"/>
                            <a:ext cx="2590135" cy="3250"/>
                          </a:xfrm>
                          <a:prstGeom prst="line">
                            <a:avLst/>
                          </a:prstGeom>
                          <a:noFill/>
                          <a:ln w="4763" cap="rnd">
                            <a:solidFill>
                              <a:srgbClr val="00FF00"/>
                            </a:solidFill>
                            <a:prstDash val="solid"/>
                            <a:round/>
                            <a:headEnd/>
                            <a:tailEnd/>
                          </a:ln>
                          <a:extLst>
                            <a:ext uri="{909E8E84-426E-40DD-AFC4-6F175D3DCCD1}">
                              <a14:hiddenFill xmlns:a14="http://schemas.microsoft.com/office/drawing/2010/main">
                                <a:noFill/>
                              </a14:hiddenFill>
                            </a:ext>
                          </a:extLst>
                        </wps:spPr>
                        <wps:bodyPr/>
                      </wps:wsp>
                      <wps:wsp>
                        <wps:cNvPr id="429" name="Line 116"/>
                        <wps:cNvCnPr/>
                        <wps:spPr bwMode="auto">
                          <a:xfrm>
                            <a:off x="614216" y="324786"/>
                            <a:ext cx="2590135" cy="3250"/>
                          </a:xfrm>
                          <a:prstGeom prst="line">
                            <a:avLst/>
                          </a:prstGeom>
                          <a:noFill/>
                          <a:ln w="4763" cap="rnd">
                            <a:solidFill>
                              <a:srgbClr val="00FF00"/>
                            </a:solidFill>
                            <a:prstDash val="solid"/>
                            <a:round/>
                            <a:headEnd/>
                            <a:tailEnd/>
                          </a:ln>
                          <a:extLst>
                            <a:ext uri="{909E8E84-426E-40DD-AFC4-6F175D3DCCD1}">
                              <a14:hiddenFill xmlns:a14="http://schemas.microsoft.com/office/drawing/2010/main">
                                <a:noFill/>
                              </a14:hiddenFill>
                            </a:ext>
                          </a:extLst>
                        </wps:spPr>
                        <wps:bodyPr/>
                      </wps:wsp>
                      <wps:wsp>
                        <wps:cNvPr id="430" name="Rectangle 126"/>
                        <wps:cNvSpPr>
                          <a:spLocks noChangeArrowheads="1"/>
                        </wps:cNvSpPr>
                        <wps:spPr bwMode="auto">
                          <a:xfrm>
                            <a:off x="614216" y="344285"/>
                            <a:ext cx="2590135" cy="2339897"/>
                          </a:xfrm>
                          <a:prstGeom prst="rect">
                            <a:avLst/>
                          </a:prstGeom>
                          <a:noFill/>
                          <a:ln w="9525" cap="rnd">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vert="horz" wrap="square" lIns="91440" tIns="45720" rIns="91440" bIns="45720" numCol="1" anchor="t" anchorCtr="0" compatLnSpc="1">
                          <a:prstTxWarp prst="textNoShape">
                            <a:avLst/>
                          </a:prstTxWarp>
                        </wps:bodyPr>
                      </wps:wsp>
                      <wps:wsp>
                        <wps:cNvPr id="431" name="Freeform 127"/>
                        <wps:cNvSpPr>
                          <a:spLocks/>
                        </wps:cNvSpPr>
                        <wps:spPr bwMode="auto">
                          <a:xfrm>
                            <a:off x="633715" y="987757"/>
                            <a:ext cx="2473140" cy="896961"/>
                          </a:xfrm>
                          <a:custGeom>
                            <a:avLst/>
                            <a:gdLst>
                              <a:gd name="T0" fmla="*/ 12 w 761"/>
                              <a:gd name="T1" fmla="*/ 264 h 276"/>
                              <a:gd name="T2" fmla="*/ 24 w 761"/>
                              <a:gd name="T3" fmla="*/ 270 h 276"/>
                              <a:gd name="T4" fmla="*/ 42 w 761"/>
                              <a:gd name="T5" fmla="*/ 276 h 276"/>
                              <a:gd name="T6" fmla="*/ 60 w 761"/>
                              <a:gd name="T7" fmla="*/ 270 h 276"/>
                              <a:gd name="T8" fmla="*/ 72 w 761"/>
                              <a:gd name="T9" fmla="*/ 264 h 276"/>
                              <a:gd name="T10" fmla="*/ 84 w 761"/>
                              <a:gd name="T11" fmla="*/ 258 h 276"/>
                              <a:gd name="T12" fmla="*/ 96 w 761"/>
                              <a:gd name="T13" fmla="*/ 252 h 276"/>
                              <a:gd name="T14" fmla="*/ 114 w 761"/>
                              <a:gd name="T15" fmla="*/ 240 h 276"/>
                              <a:gd name="T16" fmla="*/ 132 w 761"/>
                              <a:gd name="T17" fmla="*/ 228 h 276"/>
                              <a:gd name="T18" fmla="*/ 144 w 761"/>
                              <a:gd name="T19" fmla="*/ 216 h 276"/>
                              <a:gd name="T20" fmla="*/ 162 w 761"/>
                              <a:gd name="T21" fmla="*/ 210 h 276"/>
                              <a:gd name="T22" fmla="*/ 180 w 761"/>
                              <a:gd name="T23" fmla="*/ 204 h 276"/>
                              <a:gd name="T24" fmla="*/ 192 w 761"/>
                              <a:gd name="T25" fmla="*/ 198 h 276"/>
                              <a:gd name="T26" fmla="*/ 210 w 761"/>
                              <a:gd name="T27" fmla="*/ 192 h 276"/>
                              <a:gd name="T28" fmla="*/ 228 w 761"/>
                              <a:gd name="T29" fmla="*/ 180 h 276"/>
                              <a:gd name="T30" fmla="*/ 240 w 761"/>
                              <a:gd name="T31" fmla="*/ 174 h 276"/>
                              <a:gd name="T32" fmla="*/ 258 w 761"/>
                              <a:gd name="T33" fmla="*/ 162 h 276"/>
                              <a:gd name="T34" fmla="*/ 264 w 761"/>
                              <a:gd name="T35" fmla="*/ 150 h 276"/>
                              <a:gd name="T36" fmla="*/ 276 w 761"/>
                              <a:gd name="T37" fmla="*/ 138 h 276"/>
                              <a:gd name="T38" fmla="*/ 294 w 761"/>
                              <a:gd name="T39" fmla="*/ 126 h 276"/>
                              <a:gd name="T40" fmla="*/ 306 w 761"/>
                              <a:gd name="T41" fmla="*/ 114 h 276"/>
                              <a:gd name="T42" fmla="*/ 318 w 761"/>
                              <a:gd name="T43" fmla="*/ 102 h 276"/>
                              <a:gd name="T44" fmla="*/ 336 w 761"/>
                              <a:gd name="T45" fmla="*/ 90 h 276"/>
                              <a:gd name="T46" fmla="*/ 348 w 761"/>
                              <a:gd name="T47" fmla="*/ 84 h 276"/>
                              <a:gd name="T48" fmla="*/ 360 w 761"/>
                              <a:gd name="T49" fmla="*/ 78 h 276"/>
                              <a:gd name="T50" fmla="*/ 372 w 761"/>
                              <a:gd name="T51" fmla="*/ 72 h 276"/>
                              <a:gd name="T52" fmla="*/ 384 w 761"/>
                              <a:gd name="T53" fmla="*/ 66 h 276"/>
                              <a:gd name="T54" fmla="*/ 396 w 761"/>
                              <a:gd name="T55" fmla="*/ 60 h 276"/>
                              <a:gd name="T56" fmla="*/ 414 w 761"/>
                              <a:gd name="T57" fmla="*/ 60 h 276"/>
                              <a:gd name="T58" fmla="*/ 432 w 761"/>
                              <a:gd name="T59" fmla="*/ 60 h 276"/>
                              <a:gd name="T60" fmla="*/ 450 w 761"/>
                              <a:gd name="T61" fmla="*/ 60 h 276"/>
                              <a:gd name="T62" fmla="*/ 468 w 761"/>
                              <a:gd name="T63" fmla="*/ 60 h 276"/>
                              <a:gd name="T64" fmla="*/ 486 w 761"/>
                              <a:gd name="T65" fmla="*/ 60 h 276"/>
                              <a:gd name="T66" fmla="*/ 504 w 761"/>
                              <a:gd name="T67" fmla="*/ 60 h 276"/>
                              <a:gd name="T68" fmla="*/ 522 w 761"/>
                              <a:gd name="T69" fmla="*/ 60 h 276"/>
                              <a:gd name="T70" fmla="*/ 540 w 761"/>
                              <a:gd name="T71" fmla="*/ 54 h 276"/>
                              <a:gd name="T72" fmla="*/ 558 w 761"/>
                              <a:gd name="T73" fmla="*/ 54 h 276"/>
                              <a:gd name="T74" fmla="*/ 570 w 761"/>
                              <a:gd name="T75" fmla="*/ 48 h 276"/>
                              <a:gd name="T76" fmla="*/ 587 w 761"/>
                              <a:gd name="T77" fmla="*/ 48 h 276"/>
                              <a:gd name="T78" fmla="*/ 605 w 761"/>
                              <a:gd name="T79" fmla="*/ 48 h 276"/>
                              <a:gd name="T80" fmla="*/ 623 w 761"/>
                              <a:gd name="T81" fmla="*/ 48 h 276"/>
                              <a:gd name="T82" fmla="*/ 641 w 761"/>
                              <a:gd name="T83" fmla="*/ 42 h 276"/>
                              <a:gd name="T84" fmla="*/ 659 w 761"/>
                              <a:gd name="T85" fmla="*/ 42 h 276"/>
                              <a:gd name="T86" fmla="*/ 677 w 761"/>
                              <a:gd name="T87" fmla="*/ 42 h 276"/>
                              <a:gd name="T88" fmla="*/ 689 w 761"/>
                              <a:gd name="T89" fmla="*/ 36 h 276"/>
                              <a:gd name="T90" fmla="*/ 707 w 761"/>
                              <a:gd name="T91" fmla="*/ 24 h 276"/>
                              <a:gd name="T92" fmla="*/ 720 w 761"/>
                              <a:gd name="T93" fmla="*/ 18 h 276"/>
                              <a:gd name="T94" fmla="*/ 731 w 761"/>
                              <a:gd name="T95" fmla="*/ 6 h 276"/>
                              <a:gd name="T96" fmla="*/ 749 w 761"/>
                              <a:gd name="T97" fmla="*/ 6 h 276"/>
                              <a:gd name="T98" fmla="*/ 761 w 761"/>
                              <a:gd name="T99" fmla="*/ 30 h 2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61" h="276">
                                <a:moveTo>
                                  <a:pt x="0" y="252"/>
                                </a:moveTo>
                                <a:lnTo>
                                  <a:pt x="6" y="258"/>
                                </a:lnTo>
                                <a:lnTo>
                                  <a:pt x="12" y="264"/>
                                </a:lnTo>
                                <a:lnTo>
                                  <a:pt x="18" y="264"/>
                                </a:lnTo>
                                <a:lnTo>
                                  <a:pt x="18" y="270"/>
                                </a:lnTo>
                                <a:lnTo>
                                  <a:pt x="24" y="270"/>
                                </a:lnTo>
                                <a:lnTo>
                                  <a:pt x="30" y="270"/>
                                </a:lnTo>
                                <a:lnTo>
                                  <a:pt x="36" y="276"/>
                                </a:lnTo>
                                <a:lnTo>
                                  <a:pt x="42" y="276"/>
                                </a:lnTo>
                                <a:lnTo>
                                  <a:pt x="48" y="276"/>
                                </a:lnTo>
                                <a:lnTo>
                                  <a:pt x="54" y="270"/>
                                </a:lnTo>
                                <a:lnTo>
                                  <a:pt x="60" y="270"/>
                                </a:lnTo>
                                <a:lnTo>
                                  <a:pt x="66" y="270"/>
                                </a:lnTo>
                                <a:lnTo>
                                  <a:pt x="72" y="270"/>
                                </a:lnTo>
                                <a:lnTo>
                                  <a:pt x="72" y="264"/>
                                </a:lnTo>
                                <a:lnTo>
                                  <a:pt x="78" y="264"/>
                                </a:lnTo>
                                <a:lnTo>
                                  <a:pt x="78" y="258"/>
                                </a:lnTo>
                                <a:lnTo>
                                  <a:pt x="84" y="258"/>
                                </a:lnTo>
                                <a:lnTo>
                                  <a:pt x="90" y="258"/>
                                </a:lnTo>
                                <a:lnTo>
                                  <a:pt x="90" y="252"/>
                                </a:lnTo>
                                <a:lnTo>
                                  <a:pt x="96" y="252"/>
                                </a:lnTo>
                                <a:lnTo>
                                  <a:pt x="102" y="246"/>
                                </a:lnTo>
                                <a:lnTo>
                                  <a:pt x="108" y="240"/>
                                </a:lnTo>
                                <a:lnTo>
                                  <a:pt x="114" y="240"/>
                                </a:lnTo>
                                <a:lnTo>
                                  <a:pt x="120" y="234"/>
                                </a:lnTo>
                                <a:lnTo>
                                  <a:pt x="126" y="228"/>
                                </a:lnTo>
                                <a:lnTo>
                                  <a:pt x="132" y="228"/>
                                </a:lnTo>
                                <a:lnTo>
                                  <a:pt x="138" y="222"/>
                                </a:lnTo>
                                <a:lnTo>
                                  <a:pt x="144" y="222"/>
                                </a:lnTo>
                                <a:lnTo>
                                  <a:pt x="144" y="216"/>
                                </a:lnTo>
                                <a:lnTo>
                                  <a:pt x="150" y="216"/>
                                </a:lnTo>
                                <a:lnTo>
                                  <a:pt x="156" y="216"/>
                                </a:lnTo>
                                <a:lnTo>
                                  <a:pt x="162" y="210"/>
                                </a:lnTo>
                                <a:lnTo>
                                  <a:pt x="168" y="210"/>
                                </a:lnTo>
                                <a:lnTo>
                                  <a:pt x="174" y="204"/>
                                </a:lnTo>
                                <a:lnTo>
                                  <a:pt x="180" y="204"/>
                                </a:lnTo>
                                <a:lnTo>
                                  <a:pt x="186" y="204"/>
                                </a:lnTo>
                                <a:lnTo>
                                  <a:pt x="186" y="198"/>
                                </a:lnTo>
                                <a:lnTo>
                                  <a:pt x="192" y="198"/>
                                </a:lnTo>
                                <a:lnTo>
                                  <a:pt x="198" y="198"/>
                                </a:lnTo>
                                <a:lnTo>
                                  <a:pt x="204" y="192"/>
                                </a:lnTo>
                                <a:lnTo>
                                  <a:pt x="210" y="192"/>
                                </a:lnTo>
                                <a:lnTo>
                                  <a:pt x="216" y="186"/>
                                </a:lnTo>
                                <a:lnTo>
                                  <a:pt x="222" y="186"/>
                                </a:lnTo>
                                <a:lnTo>
                                  <a:pt x="228" y="180"/>
                                </a:lnTo>
                                <a:lnTo>
                                  <a:pt x="234" y="180"/>
                                </a:lnTo>
                                <a:lnTo>
                                  <a:pt x="234" y="174"/>
                                </a:lnTo>
                                <a:lnTo>
                                  <a:pt x="240" y="174"/>
                                </a:lnTo>
                                <a:lnTo>
                                  <a:pt x="246" y="168"/>
                                </a:lnTo>
                                <a:lnTo>
                                  <a:pt x="252" y="162"/>
                                </a:lnTo>
                                <a:lnTo>
                                  <a:pt x="258" y="162"/>
                                </a:lnTo>
                                <a:lnTo>
                                  <a:pt x="258" y="156"/>
                                </a:lnTo>
                                <a:lnTo>
                                  <a:pt x="264" y="156"/>
                                </a:lnTo>
                                <a:lnTo>
                                  <a:pt x="264" y="150"/>
                                </a:lnTo>
                                <a:lnTo>
                                  <a:pt x="270" y="150"/>
                                </a:lnTo>
                                <a:lnTo>
                                  <a:pt x="276" y="144"/>
                                </a:lnTo>
                                <a:lnTo>
                                  <a:pt x="276" y="138"/>
                                </a:lnTo>
                                <a:lnTo>
                                  <a:pt x="282" y="138"/>
                                </a:lnTo>
                                <a:lnTo>
                                  <a:pt x="288" y="132"/>
                                </a:lnTo>
                                <a:lnTo>
                                  <a:pt x="294" y="126"/>
                                </a:lnTo>
                                <a:lnTo>
                                  <a:pt x="300" y="126"/>
                                </a:lnTo>
                                <a:lnTo>
                                  <a:pt x="300" y="120"/>
                                </a:lnTo>
                                <a:lnTo>
                                  <a:pt x="306" y="114"/>
                                </a:lnTo>
                                <a:lnTo>
                                  <a:pt x="312" y="108"/>
                                </a:lnTo>
                                <a:lnTo>
                                  <a:pt x="318" y="108"/>
                                </a:lnTo>
                                <a:lnTo>
                                  <a:pt x="318" y="102"/>
                                </a:lnTo>
                                <a:lnTo>
                                  <a:pt x="324" y="102"/>
                                </a:lnTo>
                                <a:lnTo>
                                  <a:pt x="330" y="96"/>
                                </a:lnTo>
                                <a:lnTo>
                                  <a:pt x="336" y="90"/>
                                </a:lnTo>
                                <a:lnTo>
                                  <a:pt x="342" y="90"/>
                                </a:lnTo>
                                <a:lnTo>
                                  <a:pt x="342" y="84"/>
                                </a:lnTo>
                                <a:lnTo>
                                  <a:pt x="348" y="84"/>
                                </a:lnTo>
                                <a:lnTo>
                                  <a:pt x="348" y="78"/>
                                </a:lnTo>
                                <a:lnTo>
                                  <a:pt x="354" y="78"/>
                                </a:lnTo>
                                <a:lnTo>
                                  <a:pt x="360" y="78"/>
                                </a:lnTo>
                                <a:lnTo>
                                  <a:pt x="360" y="72"/>
                                </a:lnTo>
                                <a:lnTo>
                                  <a:pt x="366" y="72"/>
                                </a:lnTo>
                                <a:lnTo>
                                  <a:pt x="372" y="72"/>
                                </a:lnTo>
                                <a:lnTo>
                                  <a:pt x="372" y="66"/>
                                </a:lnTo>
                                <a:lnTo>
                                  <a:pt x="378" y="66"/>
                                </a:lnTo>
                                <a:lnTo>
                                  <a:pt x="384" y="66"/>
                                </a:lnTo>
                                <a:lnTo>
                                  <a:pt x="390" y="66"/>
                                </a:lnTo>
                                <a:lnTo>
                                  <a:pt x="390" y="60"/>
                                </a:lnTo>
                                <a:lnTo>
                                  <a:pt x="396" y="60"/>
                                </a:lnTo>
                                <a:lnTo>
                                  <a:pt x="402" y="60"/>
                                </a:lnTo>
                                <a:lnTo>
                                  <a:pt x="408" y="60"/>
                                </a:lnTo>
                                <a:lnTo>
                                  <a:pt x="414" y="60"/>
                                </a:lnTo>
                                <a:lnTo>
                                  <a:pt x="420" y="60"/>
                                </a:lnTo>
                                <a:lnTo>
                                  <a:pt x="426" y="60"/>
                                </a:lnTo>
                                <a:lnTo>
                                  <a:pt x="432" y="60"/>
                                </a:lnTo>
                                <a:lnTo>
                                  <a:pt x="438" y="60"/>
                                </a:lnTo>
                                <a:lnTo>
                                  <a:pt x="444" y="60"/>
                                </a:lnTo>
                                <a:lnTo>
                                  <a:pt x="450" y="60"/>
                                </a:lnTo>
                                <a:lnTo>
                                  <a:pt x="456" y="60"/>
                                </a:lnTo>
                                <a:lnTo>
                                  <a:pt x="462" y="60"/>
                                </a:lnTo>
                                <a:lnTo>
                                  <a:pt x="468" y="60"/>
                                </a:lnTo>
                                <a:lnTo>
                                  <a:pt x="474" y="60"/>
                                </a:lnTo>
                                <a:lnTo>
                                  <a:pt x="480" y="60"/>
                                </a:lnTo>
                                <a:lnTo>
                                  <a:pt x="486" y="60"/>
                                </a:lnTo>
                                <a:lnTo>
                                  <a:pt x="492" y="60"/>
                                </a:lnTo>
                                <a:lnTo>
                                  <a:pt x="498" y="60"/>
                                </a:lnTo>
                                <a:lnTo>
                                  <a:pt x="504" y="60"/>
                                </a:lnTo>
                                <a:lnTo>
                                  <a:pt x="510" y="60"/>
                                </a:lnTo>
                                <a:lnTo>
                                  <a:pt x="516" y="60"/>
                                </a:lnTo>
                                <a:lnTo>
                                  <a:pt x="522" y="60"/>
                                </a:lnTo>
                                <a:lnTo>
                                  <a:pt x="528" y="60"/>
                                </a:lnTo>
                                <a:lnTo>
                                  <a:pt x="534" y="60"/>
                                </a:lnTo>
                                <a:lnTo>
                                  <a:pt x="540" y="54"/>
                                </a:lnTo>
                                <a:lnTo>
                                  <a:pt x="546" y="54"/>
                                </a:lnTo>
                                <a:lnTo>
                                  <a:pt x="552" y="54"/>
                                </a:lnTo>
                                <a:lnTo>
                                  <a:pt x="558" y="54"/>
                                </a:lnTo>
                                <a:lnTo>
                                  <a:pt x="564" y="54"/>
                                </a:lnTo>
                                <a:lnTo>
                                  <a:pt x="570" y="54"/>
                                </a:lnTo>
                                <a:lnTo>
                                  <a:pt x="570" y="48"/>
                                </a:lnTo>
                                <a:lnTo>
                                  <a:pt x="576" y="48"/>
                                </a:lnTo>
                                <a:lnTo>
                                  <a:pt x="582" y="48"/>
                                </a:lnTo>
                                <a:lnTo>
                                  <a:pt x="587" y="48"/>
                                </a:lnTo>
                                <a:lnTo>
                                  <a:pt x="594" y="48"/>
                                </a:lnTo>
                                <a:lnTo>
                                  <a:pt x="600" y="48"/>
                                </a:lnTo>
                                <a:lnTo>
                                  <a:pt x="605" y="48"/>
                                </a:lnTo>
                                <a:lnTo>
                                  <a:pt x="612" y="48"/>
                                </a:lnTo>
                                <a:lnTo>
                                  <a:pt x="618" y="48"/>
                                </a:lnTo>
                                <a:lnTo>
                                  <a:pt x="623" y="48"/>
                                </a:lnTo>
                                <a:lnTo>
                                  <a:pt x="630" y="42"/>
                                </a:lnTo>
                                <a:lnTo>
                                  <a:pt x="636" y="42"/>
                                </a:lnTo>
                                <a:lnTo>
                                  <a:pt x="641" y="42"/>
                                </a:lnTo>
                                <a:lnTo>
                                  <a:pt x="648" y="42"/>
                                </a:lnTo>
                                <a:lnTo>
                                  <a:pt x="654" y="42"/>
                                </a:lnTo>
                                <a:lnTo>
                                  <a:pt x="659" y="42"/>
                                </a:lnTo>
                                <a:lnTo>
                                  <a:pt x="666" y="42"/>
                                </a:lnTo>
                                <a:lnTo>
                                  <a:pt x="671" y="42"/>
                                </a:lnTo>
                                <a:lnTo>
                                  <a:pt x="677" y="42"/>
                                </a:lnTo>
                                <a:lnTo>
                                  <a:pt x="684" y="42"/>
                                </a:lnTo>
                                <a:lnTo>
                                  <a:pt x="684" y="36"/>
                                </a:lnTo>
                                <a:lnTo>
                                  <a:pt x="689" y="36"/>
                                </a:lnTo>
                                <a:lnTo>
                                  <a:pt x="695" y="30"/>
                                </a:lnTo>
                                <a:lnTo>
                                  <a:pt x="702" y="30"/>
                                </a:lnTo>
                                <a:lnTo>
                                  <a:pt x="707" y="24"/>
                                </a:lnTo>
                                <a:lnTo>
                                  <a:pt x="713" y="24"/>
                                </a:lnTo>
                                <a:lnTo>
                                  <a:pt x="713" y="18"/>
                                </a:lnTo>
                                <a:lnTo>
                                  <a:pt x="720" y="18"/>
                                </a:lnTo>
                                <a:lnTo>
                                  <a:pt x="720" y="12"/>
                                </a:lnTo>
                                <a:lnTo>
                                  <a:pt x="725" y="12"/>
                                </a:lnTo>
                                <a:lnTo>
                                  <a:pt x="731" y="6"/>
                                </a:lnTo>
                                <a:lnTo>
                                  <a:pt x="738" y="0"/>
                                </a:lnTo>
                                <a:lnTo>
                                  <a:pt x="743" y="0"/>
                                </a:lnTo>
                                <a:lnTo>
                                  <a:pt x="749" y="6"/>
                                </a:lnTo>
                                <a:lnTo>
                                  <a:pt x="755" y="12"/>
                                </a:lnTo>
                                <a:lnTo>
                                  <a:pt x="755" y="18"/>
                                </a:lnTo>
                                <a:lnTo>
                                  <a:pt x="761" y="30"/>
                                </a:lnTo>
                                <a:lnTo>
                                  <a:pt x="761" y="54"/>
                                </a:lnTo>
                              </a:path>
                            </a:pathLst>
                          </a:custGeom>
                          <a:noFill/>
                          <a:ln w="9525" cap="rnd">
                            <a:solidFill>
                              <a:srgbClr val="FF0000"/>
                            </a:solidFill>
                            <a:prstDash val="solid"/>
                            <a:round/>
                            <a:headEnd/>
                            <a:tailEnd/>
                          </a:ln>
                          <a:extLst>
                            <a:ext uri="{909E8E84-426E-40DD-AFC4-6F175D3DCCD1}">
                              <a14:hiddenFill xmlns:a14="http://schemas.microsoft.com/office/drawing/2010/main">
                                <a:solidFill>
                                  <a:srgbClr val="FFFFFF"/>
                                </a:solidFill>
                              </a14:hiddenFill>
                            </a:ext>
                          </a:extLst>
                        </wps:spPr>
                        <wps:bodyPr vert="horz" wrap="square" lIns="91440" tIns="45720" rIns="91440" bIns="45720" numCol="1" anchor="t" anchorCtr="0" compatLnSpc="1">
                          <a:prstTxWarp prst="textNoShape">
                            <a:avLst/>
                          </a:prstTxWarp>
                        </wps:bodyPr>
                      </wps:wsp>
                      <wps:wsp>
                        <wps:cNvPr id="432" name="Line 149"/>
                        <wps:cNvCnPr/>
                        <wps:spPr bwMode="auto">
                          <a:xfrm>
                            <a:off x="965200" y="344285"/>
                            <a:ext cx="3250" cy="2339897"/>
                          </a:xfrm>
                          <a:prstGeom prst="line">
                            <a:avLst/>
                          </a:prstGeom>
                          <a:noFill/>
                          <a:ln w="4763" cap="rnd">
                            <a:solidFill>
                              <a:srgbClr val="00FF00"/>
                            </a:solidFill>
                            <a:prstDash val="solid"/>
                            <a:round/>
                            <a:headEnd/>
                            <a:tailEnd/>
                          </a:ln>
                          <a:extLst>
                            <a:ext uri="{909E8E84-426E-40DD-AFC4-6F175D3DCCD1}">
                              <a14:hiddenFill xmlns:a14="http://schemas.microsoft.com/office/drawing/2010/main">
                                <a:noFill/>
                              </a14:hiddenFill>
                            </a:ext>
                          </a:extLst>
                        </wps:spPr>
                        <wps:bodyPr/>
                      </wps:wsp>
                      <wps:wsp>
                        <wps:cNvPr id="433" name="Line 151"/>
                        <wps:cNvCnPr/>
                        <wps:spPr bwMode="auto">
                          <a:xfrm>
                            <a:off x="1706168" y="344285"/>
                            <a:ext cx="3250" cy="2339897"/>
                          </a:xfrm>
                          <a:prstGeom prst="line">
                            <a:avLst/>
                          </a:prstGeom>
                          <a:noFill/>
                          <a:ln w="4763" cap="rnd">
                            <a:solidFill>
                              <a:srgbClr val="00FF00"/>
                            </a:solidFill>
                            <a:prstDash val="solid"/>
                            <a:round/>
                            <a:headEnd/>
                            <a:tailEnd/>
                          </a:ln>
                          <a:extLst>
                            <a:ext uri="{909E8E84-426E-40DD-AFC4-6F175D3DCCD1}">
                              <a14:hiddenFill xmlns:a14="http://schemas.microsoft.com/office/drawing/2010/main">
                                <a:noFill/>
                              </a14:hiddenFill>
                            </a:ext>
                          </a:extLst>
                        </wps:spPr>
                        <wps:bodyPr/>
                      </wps:wsp>
                      <wps:wsp>
                        <wps:cNvPr id="434" name="Line 152"/>
                        <wps:cNvCnPr/>
                        <wps:spPr bwMode="auto">
                          <a:xfrm>
                            <a:off x="2076651" y="344285"/>
                            <a:ext cx="3250" cy="2339897"/>
                          </a:xfrm>
                          <a:prstGeom prst="line">
                            <a:avLst/>
                          </a:prstGeom>
                          <a:noFill/>
                          <a:ln w="4763" cap="rnd">
                            <a:solidFill>
                              <a:srgbClr val="00FF00"/>
                            </a:solidFill>
                            <a:prstDash val="solid"/>
                            <a:round/>
                            <a:headEnd/>
                            <a:tailEnd/>
                          </a:ln>
                          <a:extLst>
                            <a:ext uri="{909E8E84-426E-40DD-AFC4-6F175D3DCCD1}">
                              <a14:hiddenFill xmlns:a14="http://schemas.microsoft.com/office/drawing/2010/main">
                                <a:noFill/>
                              </a14:hiddenFill>
                            </a:ext>
                          </a:extLst>
                        </wps:spPr>
                        <wps:bodyPr/>
                      </wps:wsp>
                      <wps:wsp>
                        <wps:cNvPr id="435" name="Line 153"/>
                        <wps:cNvCnPr/>
                        <wps:spPr bwMode="auto">
                          <a:xfrm>
                            <a:off x="2447135" y="344285"/>
                            <a:ext cx="3250" cy="2339897"/>
                          </a:xfrm>
                          <a:prstGeom prst="line">
                            <a:avLst/>
                          </a:prstGeom>
                          <a:noFill/>
                          <a:ln w="4763" cap="rnd">
                            <a:solidFill>
                              <a:srgbClr val="00FF00"/>
                            </a:solidFill>
                            <a:prstDash val="solid"/>
                            <a:round/>
                            <a:headEnd/>
                            <a:tailEnd/>
                          </a:ln>
                          <a:extLst>
                            <a:ext uri="{909E8E84-426E-40DD-AFC4-6F175D3DCCD1}">
                              <a14:hiddenFill xmlns:a14="http://schemas.microsoft.com/office/drawing/2010/main">
                                <a:noFill/>
                              </a14:hiddenFill>
                            </a:ext>
                          </a:extLst>
                        </wps:spPr>
                        <wps:bodyPr/>
                      </wps:wsp>
                      <wps:wsp>
                        <wps:cNvPr id="436" name="Line 154"/>
                        <wps:cNvCnPr/>
                        <wps:spPr bwMode="auto">
                          <a:xfrm>
                            <a:off x="2814368" y="344285"/>
                            <a:ext cx="6500" cy="2339897"/>
                          </a:xfrm>
                          <a:prstGeom prst="line">
                            <a:avLst/>
                          </a:prstGeom>
                          <a:noFill/>
                          <a:ln w="4763" cap="rnd">
                            <a:solidFill>
                              <a:srgbClr val="00FF00"/>
                            </a:solidFill>
                            <a:prstDash val="solid"/>
                            <a:round/>
                            <a:headEnd/>
                            <a:tailEnd/>
                          </a:ln>
                          <a:extLst>
                            <a:ext uri="{909E8E84-426E-40DD-AFC4-6F175D3DCCD1}">
                              <a14:hiddenFill xmlns:a14="http://schemas.microsoft.com/office/drawing/2010/main">
                                <a:noFill/>
                              </a14:hiddenFill>
                            </a:ext>
                          </a:extLst>
                        </wps:spPr>
                        <wps:bodyPr/>
                      </wps:wsp>
                      <wps:wsp>
                        <wps:cNvPr id="437" name="Line 155"/>
                        <wps:cNvCnPr/>
                        <wps:spPr bwMode="auto">
                          <a:xfrm>
                            <a:off x="3184852" y="344285"/>
                            <a:ext cx="3250" cy="2339897"/>
                          </a:xfrm>
                          <a:prstGeom prst="line">
                            <a:avLst/>
                          </a:prstGeom>
                          <a:noFill/>
                          <a:ln w="4763" cap="rnd">
                            <a:solidFill>
                              <a:srgbClr val="00FF00"/>
                            </a:solidFill>
                            <a:prstDash val="solid"/>
                            <a:round/>
                            <a:headEnd/>
                            <a:tailEnd/>
                          </a:ln>
                          <a:extLst>
                            <a:ext uri="{909E8E84-426E-40DD-AFC4-6F175D3DCCD1}">
                              <a14:hiddenFill xmlns:a14="http://schemas.microsoft.com/office/drawing/2010/main">
                                <a:noFill/>
                              </a14:hiddenFill>
                            </a:ext>
                          </a:extLst>
                        </wps:spPr>
                        <wps:bodyPr/>
                      </wps:wsp>
                      <wps:wsp>
                        <wps:cNvPr id="438" name="Line 156"/>
                        <wps:cNvCnPr/>
                        <wps:spPr bwMode="auto">
                          <a:xfrm>
                            <a:off x="614216" y="2684182"/>
                            <a:ext cx="2590135" cy="3250"/>
                          </a:xfrm>
                          <a:prstGeom prst="line">
                            <a:avLst/>
                          </a:prstGeom>
                          <a:noFill/>
                          <a:ln w="4763" cap="rnd">
                            <a:solidFill>
                              <a:srgbClr val="00FF00"/>
                            </a:solidFill>
                            <a:prstDash val="solid"/>
                            <a:round/>
                            <a:headEnd/>
                            <a:tailEnd/>
                          </a:ln>
                          <a:extLst>
                            <a:ext uri="{909E8E84-426E-40DD-AFC4-6F175D3DCCD1}">
                              <a14:hiddenFill xmlns:a14="http://schemas.microsoft.com/office/drawing/2010/main">
                                <a:noFill/>
                              </a14:hiddenFill>
                            </a:ext>
                          </a:extLst>
                        </wps:spPr>
                        <wps:bodyPr/>
                      </wps:wsp>
                      <wps:wsp>
                        <wps:cNvPr id="439" name="Line 157"/>
                        <wps:cNvCnPr/>
                        <wps:spPr bwMode="auto">
                          <a:xfrm>
                            <a:off x="614216" y="2274700"/>
                            <a:ext cx="2590135" cy="3250"/>
                          </a:xfrm>
                          <a:prstGeom prst="line">
                            <a:avLst/>
                          </a:prstGeom>
                          <a:noFill/>
                          <a:ln w="4763" cap="rnd">
                            <a:solidFill>
                              <a:srgbClr val="00FF00"/>
                            </a:solidFill>
                            <a:prstDash val="solid"/>
                            <a:round/>
                            <a:headEnd/>
                            <a:tailEnd/>
                          </a:ln>
                          <a:extLst>
                            <a:ext uri="{909E8E84-426E-40DD-AFC4-6F175D3DCCD1}">
                              <a14:hiddenFill xmlns:a14="http://schemas.microsoft.com/office/drawing/2010/main">
                                <a:noFill/>
                              </a14:hiddenFill>
                            </a:ext>
                          </a:extLst>
                        </wps:spPr>
                        <wps:bodyPr/>
                      </wps:wsp>
                      <wps:wsp>
                        <wps:cNvPr id="440" name="Line 158"/>
                        <wps:cNvCnPr/>
                        <wps:spPr bwMode="auto">
                          <a:xfrm>
                            <a:off x="614216" y="1884717"/>
                            <a:ext cx="2590135" cy="3250"/>
                          </a:xfrm>
                          <a:prstGeom prst="line">
                            <a:avLst/>
                          </a:prstGeom>
                          <a:noFill/>
                          <a:ln w="4763" cap="rnd">
                            <a:solidFill>
                              <a:srgbClr val="00FF00"/>
                            </a:solidFill>
                            <a:prstDash val="solid"/>
                            <a:round/>
                            <a:headEnd/>
                            <a:tailEnd/>
                          </a:ln>
                          <a:extLst>
                            <a:ext uri="{909E8E84-426E-40DD-AFC4-6F175D3DCCD1}">
                              <a14:hiddenFill xmlns:a14="http://schemas.microsoft.com/office/drawing/2010/main">
                                <a:noFill/>
                              </a14:hiddenFill>
                            </a:ext>
                          </a:extLst>
                        </wps:spPr>
                        <wps:bodyPr/>
                      </wps:wsp>
                      <wps:wsp>
                        <wps:cNvPr id="441" name="Line 159"/>
                        <wps:cNvCnPr/>
                        <wps:spPr bwMode="auto">
                          <a:xfrm>
                            <a:off x="653214" y="1494734"/>
                            <a:ext cx="2590135" cy="3250"/>
                          </a:xfrm>
                          <a:prstGeom prst="line">
                            <a:avLst/>
                          </a:prstGeom>
                          <a:noFill/>
                          <a:ln w="4763" cap="rnd">
                            <a:solidFill>
                              <a:srgbClr val="00FF00"/>
                            </a:solidFill>
                            <a:prstDash val="solid"/>
                            <a:round/>
                            <a:headEnd/>
                            <a:tailEnd/>
                          </a:ln>
                          <a:extLst>
                            <a:ext uri="{909E8E84-426E-40DD-AFC4-6F175D3DCCD1}">
                              <a14:hiddenFill xmlns:a14="http://schemas.microsoft.com/office/drawing/2010/main">
                                <a:noFill/>
                              </a14:hiddenFill>
                            </a:ext>
                          </a:extLst>
                        </wps:spPr>
                        <wps:bodyPr/>
                      </wps:wsp>
                      <wps:wsp>
                        <wps:cNvPr id="442" name="Line 160"/>
                        <wps:cNvCnPr/>
                        <wps:spPr bwMode="auto">
                          <a:xfrm>
                            <a:off x="602123" y="1104751"/>
                            <a:ext cx="2590135" cy="3250"/>
                          </a:xfrm>
                          <a:prstGeom prst="line">
                            <a:avLst/>
                          </a:prstGeom>
                          <a:noFill/>
                          <a:ln w="4763" cap="rnd">
                            <a:solidFill>
                              <a:srgbClr val="00FF00"/>
                            </a:solidFill>
                            <a:prstDash val="solid"/>
                            <a:round/>
                            <a:headEnd/>
                            <a:tailEnd/>
                          </a:ln>
                          <a:extLst>
                            <a:ext uri="{909E8E84-426E-40DD-AFC4-6F175D3DCCD1}">
                              <a14:hiddenFill xmlns:a14="http://schemas.microsoft.com/office/drawing/2010/main">
                                <a:noFill/>
                              </a14:hiddenFill>
                            </a:ext>
                          </a:extLst>
                        </wps:spPr>
                        <wps:bodyPr/>
                      </wps:wsp>
                      <wps:wsp>
                        <wps:cNvPr id="443" name="Line 161"/>
                        <wps:cNvCnPr/>
                        <wps:spPr bwMode="auto">
                          <a:xfrm>
                            <a:off x="614216" y="714769"/>
                            <a:ext cx="2590135" cy="3250"/>
                          </a:xfrm>
                          <a:prstGeom prst="line">
                            <a:avLst/>
                          </a:prstGeom>
                          <a:noFill/>
                          <a:ln w="4763" cap="rnd">
                            <a:solidFill>
                              <a:srgbClr val="00FF00"/>
                            </a:solidFill>
                            <a:prstDash val="solid"/>
                            <a:round/>
                            <a:headEnd/>
                            <a:tailEnd/>
                          </a:ln>
                          <a:extLst>
                            <a:ext uri="{909E8E84-426E-40DD-AFC4-6F175D3DCCD1}">
                              <a14:hiddenFill xmlns:a14="http://schemas.microsoft.com/office/drawing/2010/main">
                                <a:noFill/>
                              </a14:hiddenFill>
                            </a:ext>
                          </a:extLst>
                        </wps:spPr>
                        <wps:bodyPr/>
                      </wps:wsp>
                      <wps:wsp>
                        <wps:cNvPr id="444" name="Line 162"/>
                        <wps:cNvCnPr/>
                        <wps:spPr bwMode="auto">
                          <a:xfrm>
                            <a:off x="614216" y="324786"/>
                            <a:ext cx="2590135" cy="3250"/>
                          </a:xfrm>
                          <a:prstGeom prst="line">
                            <a:avLst/>
                          </a:prstGeom>
                          <a:noFill/>
                          <a:ln w="4763" cap="rnd">
                            <a:solidFill>
                              <a:srgbClr val="00FF00"/>
                            </a:solidFill>
                            <a:prstDash val="solid"/>
                            <a:round/>
                            <a:headEnd/>
                            <a:tailEnd/>
                          </a:ln>
                          <a:extLst>
                            <a:ext uri="{909E8E84-426E-40DD-AFC4-6F175D3DCCD1}">
                              <a14:hiddenFill xmlns:a14="http://schemas.microsoft.com/office/drawing/2010/main">
                                <a:noFill/>
                              </a14:hiddenFill>
                            </a:ext>
                          </a:extLst>
                        </wps:spPr>
                        <wps:bodyPr/>
                      </wps:wsp>
                      <wps:wsp>
                        <wps:cNvPr id="445" name="Rectangle 172"/>
                        <wps:cNvSpPr>
                          <a:spLocks noChangeArrowheads="1"/>
                        </wps:cNvSpPr>
                        <wps:spPr bwMode="auto">
                          <a:xfrm>
                            <a:off x="614216" y="344285"/>
                            <a:ext cx="2590135" cy="2339897"/>
                          </a:xfrm>
                          <a:prstGeom prst="rect">
                            <a:avLst/>
                          </a:prstGeom>
                          <a:noFill/>
                          <a:ln w="9525" cap="rnd">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vert="horz" wrap="square" lIns="91440" tIns="45720" rIns="91440" bIns="45720" numCol="1" anchor="t" anchorCtr="0" compatLnSpc="1">
                          <a:prstTxWarp prst="textNoShape">
                            <a:avLst/>
                          </a:prstTxWarp>
                        </wps:bodyPr>
                      </wps:wsp>
                      <wps:wsp>
                        <wps:cNvPr id="446" name="Freeform 173"/>
                        <wps:cNvSpPr>
                          <a:spLocks/>
                        </wps:cNvSpPr>
                        <wps:spPr bwMode="auto">
                          <a:xfrm>
                            <a:off x="633715" y="987757"/>
                            <a:ext cx="2473140" cy="896961"/>
                          </a:xfrm>
                          <a:custGeom>
                            <a:avLst/>
                            <a:gdLst>
                              <a:gd name="T0" fmla="*/ 12 w 761"/>
                              <a:gd name="T1" fmla="*/ 264 h 276"/>
                              <a:gd name="T2" fmla="*/ 24 w 761"/>
                              <a:gd name="T3" fmla="*/ 270 h 276"/>
                              <a:gd name="T4" fmla="*/ 42 w 761"/>
                              <a:gd name="T5" fmla="*/ 276 h 276"/>
                              <a:gd name="T6" fmla="*/ 60 w 761"/>
                              <a:gd name="T7" fmla="*/ 270 h 276"/>
                              <a:gd name="T8" fmla="*/ 72 w 761"/>
                              <a:gd name="T9" fmla="*/ 264 h 276"/>
                              <a:gd name="T10" fmla="*/ 84 w 761"/>
                              <a:gd name="T11" fmla="*/ 258 h 276"/>
                              <a:gd name="T12" fmla="*/ 96 w 761"/>
                              <a:gd name="T13" fmla="*/ 252 h 276"/>
                              <a:gd name="T14" fmla="*/ 114 w 761"/>
                              <a:gd name="T15" fmla="*/ 240 h 276"/>
                              <a:gd name="T16" fmla="*/ 132 w 761"/>
                              <a:gd name="T17" fmla="*/ 228 h 276"/>
                              <a:gd name="T18" fmla="*/ 144 w 761"/>
                              <a:gd name="T19" fmla="*/ 216 h 276"/>
                              <a:gd name="T20" fmla="*/ 162 w 761"/>
                              <a:gd name="T21" fmla="*/ 210 h 276"/>
                              <a:gd name="T22" fmla="*/ 180 w 761"/>
                              <a:gd name="T23" fmla="*/ 204 h 276"/>
                              <a:gd name="T24" fmla="*/ 192 w 761"/>
                              <a:gd name="T25" fmla="*/ 198 h 276"/>
                              <a:gd name="T26" fmla="*/ 210 w 761"/>
                              <a:gd name="T27" fmla="*/ 192 h 276"/>
                              <a:gd name="T28" fmla="*/ 228 w 761"/>
                              <a:gd name="T29" fmla="*/ 180 h 276"/>
                              <a:gd name="T30" fmla="*/ 240 w 761"/>
                              <a:gd name="T31" fmla="*/ 174 h 276"/>
                              <a:gd name="T32" fmla="*/ 258 w 761"/>
                              <a:gd name="T33" fmla="*/ 162 h 276"/>
                              <a:gd name="T34" fmla="*/ 264 w 761"/>
                              <a:gd name="T35" fmla="*/ 150 h 276"/>
                              <a:gd name="T36" fmla="*/ 276 w 761"/>
                              <a:gd name="T37" fmla="*/ 138 h 276"/>
                              <a:gd name="T38" fmla="*/ 294 w 761"/>
                              <a:gd name="T39" fmla="*/ 126 h 276"/>
                              <a:gd name="T40" fmla="*/ 306 w 761"/>
                              <a:gd name="T41" fmla="*/ 114 h 276"/>
                              <a:gd name="T42" fmla="*/ 318 w 761"/>
                              <a:gd name="T43" fmla="*/ 102 h 276"/>
                              <a:gd name="T44" fmla="*/ 336 w 761"/>
                              <a:gd name="T45" fmla="*/ 90 h 276"/>
                              <a:gd name="T46" fmla="*/ 348 w 761"/>
                              <a:gd name="T47" fmla="*/ 84 h 276"/>
                              <a:gd name="T48" fmla="*/ 360 w 761"/>
                              <a:gd name="T49" fmla="*/ 78 h 276"/>
                              <a:gd name="T50" fmla="*/ 372 w 761"/>
                              <a:gd name="T51" fmla="*/ 72 h 276"/>
                              <a:gd name="T52" fmla="*/ 384 w 761"/>
                              <a:gd name="T53" fmla="*/ 66 h 276"/>
                              <a:gd name="T54" fmla="*/ 396 w 761"/>
                              <a:gd name="T55" fmla="*/ 60 h 276"/>
                              <a:gd name="T56" fmla="*/ 414 w 761"/>
                              <a:gd name="T57" fmla="*/ 60 h 276"/>
                              <a:gd name="T58" fmla="*/ 432 w 761"/>
                              <a:gd name="T59" fmla="*/ 60 h 276"/>
                              <a:gd name="T60" fmla="*/ 450 w 761"/>
                              <a:gd name="T61" fmla="*/ 60 h 276"/>
                              <a:gd name="T62" fmla="*/ 468 w 761"/>
                              <a:gd name="T63" fmla="*/ 60 h 276"/>
                              <a:gd name="T64" fmla="*/ 486 w 761"/>
                              <a:gd name="T65" fmla="*/ 60 h 276"/>
                              <a:gd name="T66" fmla="*/ 504 w 761"/>
                              <a:gd name="T67" fmla="*/ 60 h 276"/>
                              <a:gd name="T68" fmla="*/ 522 w 761"/>
                              <a:gd name="T69" fmla="*/ 60 h 276"/>
                              <a:gd name="T70" fmla="*/ 540 w 761"/>
                              <a:gd name="T71" fmla="*/ 54 h 276"/>
                              <a:gd name="T72" fmla="*/ 558 w 761"/>
                              <a:gd name="T73" fmla="*/ 54 h 276"/>
                              <a:gd name="T74" fmla="*/ 570 w 761"/>
                              <a:gd name="T75" fmla="*/ 48 h 276"/>
                              <a:gd name="T76" fmla="*/ 587 w 761"/>
                              <a:gd name="T77" fmla="*/ 48 h 276"/>
                              <a:gd name="T78" fmla="*/ 605 w 761"/>
                              <a:gd name="T79" fmla="*/ 48 h 276"/>
                              <a:gd name="T80" fmla="*/ 623 w 761"/>
                              <a:gd name="T81" fmla="*/ 48 h 276"/>
                              <a:gd name="T82" fmla="*/ 641 w 761"/>
                              <a:gd name="T83" fmla="*/ 42 h 276"/>
                              <a:gd name="T84" fmla="*/ 659 w 761"/>
                              <a:gd name="T85" fmla="*/ 42 h 276"/>
                              <a:gd name="T86" fmla="*/ 677 w 761"/>
                              <a:gd name="T87" fmla="*/ 42 h 276"/>
                              <a:gd name="T88" fmla="*/ 689 w 761"/>
                              <a:gd name="T89" fmla="*/ 36 h 276"/>
                              <a:gd name="T90" fmla="*/ 707 w 761"/>
                              <a:gd name="T91" fmla="*/ 24 h 276"/>
                              <a:gd name="T92" fmla="*/ 720 w 761"/>
                              <a:gd name="T93" fmla="*/ 18 h 276"/>
                              <a:gd name="T94" fmla="*/ 731 w 761"/>
                              <a:gd name="T95" fmla="*/ 6 h 276"/>
                              <a:gd name="T96" fmla="*/ 749 w 761"/>
                              <a:gd name="T97" fmla="*/ 6 h 276"/>
                              <a:gd name="T98" fmla="*/ 761 w 761"/>
                              <a:gd name="T99" fmla="*/ 30 h 2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61" h="276">
                                <a:moveTo>
                                  <a:pt x="0" y="252"/>
                                </a:moveTo>
                                <a:lnTo>
                                  <a:pt x="6" y="258"/>
                                </a:lnTo>
                                <a:lnTo>
                                  <a:pt x="12" y="264"/>
                                </a:lnTo>
                                <a:lnTo>
                                  <a:pt x="18" y="264"/>
                                </a:lnTo>
                                <a:lnTo>
                                  <a:pt x="18" y="270"/>
                                </a:lnTo>
                                <a:lnTo>
                                  <a:pt x="24" y="270"/>
                                </a:lnTo>
                                <a:lnTo>
                                  <a:pt x="30" y="270"/>
                                </a:lnTo>
                                <a:lnTo>
                                  <a:pt x="36" y="276"/>
                                </a:lnTo>
                                <a:lnTo>
                                  <a:pt x="42" y="276"/>
                                </a:lnTo>
                                <a:lnTo>
                                  <a:pt x="48" y="276"/>
                                </a:lnTo>
                                <a:lnTo>
                                  <a:pt x="54" y="270"/>
                                </a:lnTo>
                                <a:lnTo>
                                  <a:pt x="60" y="270"/>
                                </a:lnTo>
                                <a:lnTo>
                                  <a:pt x="66" y="270"/>
                                </a:lnTo>
                                <a:lnTo>
                                  <a:pt x="72" y="270"/>
                                </a:lnTo>
                                <a:lnTo>
                                  <a:pt x="72" y="264"/>
                                </a:lnTo>
                                <a:lnTo>
                                  <a:pt x="78" y="264"/>
                                </a:lnTo>
                                <a:lnTo>
                                  <a:pt x="78" y="258"/>
                                </a:lnTo>
                                <a:lnTo>
                                  <a:pt x="84" y="258"/>
                                </a:lnTo>
                                <a:lnTo>
                                  <a:pt x="90" y="258"/>
                                </a:lnTo>
                                <a:lnTo>
                                  <a:pt x="90" y="252"/>
                                </a:lnTo>
                                <a:lnTo>
                                  <a:pt x="96" y="252"/>
                                </a:lnTo>
                                <a:lnTo>
                                  <a:pt x="102" y="246"/>
                                </a:lnTo>
                                <a:lnTo>
                                  <a:pt x="108" y="240"/>
                                </a:lnTo>
                                <a:lnTo>
                                  <a:pt x="114" y="240"/>
                                </a:lnTo>
                                <a:lnTo>
                                  <a:pt x="120" y="234"/>
                                </a:lnTo>
                                <a:lnTo>
                                  <a:pt x="126" y="228"/>
                                </a:lnTo>
                                <a:lnTo>
                                  <a:pt x="132" y="228"/>
                                </a:lnTo>
                                <a:lnTo>
                                  <a:pt x="138" y="222"/>
                                </a:lnTo>
                                <a:lnTo>
                                  <a:pt x="144" y="222"/>
                                </a:lnTo>
                                <a:lnTo>
                                  <a:pt x="144" y="216"/>
                                </a:lnTo>
                                <a:lnTo>
                                  <a:pt x="150" y="216"/>
                                </a:lnTo>
                                <a:lnTo>
                                  <a:pt x="156" y="216"/>
                                </a:lnTo>
                                <a:lnTo>
                                  <a:pt x="162" y="210"/>
                                </a:lnTo>
                                <a:lnTo>
                                  <a:pt x="168" y="210"/>
                                </a:lnTo>
                                <a:lnTo>
                                  <a:pt x="174" y="204"/>
                                </a:lnTo>
                                <a:lnTo>
                                  <a:pt x="180" y="204"/>
                                </a:lnTo>
                                <a:lnTo>
                                  <a:pt x="186" y="204"/>
                                </a:lnTo>
                                <a:lnTo>
                                  <a:pt x="186" y="198"/>
                                </a:lnTo>
                                <a:lnTo>
                                  <a:pt x="192" y="198"/>
                                </a:lnTo>
                                <a:lnTo>
                                  <a:pt x="198" y="198"/>
                                </a:lnTo>
                                <a:lnTo>
                                  <a:pt x="204" y="192"/>
                                </a:lnTo>
                                <a:lnTo>
                                  <a:pt x="210" y="192"/>
                                </a:lnTo>
                                <a:lnTo>
                                  <a:pt x="216" y="186"/>
                                </a:lnTo>
                                <a:lnTo>
                                  <a:pt x="222" y="186"/>
                                </a:lnTo>
                                <a:lnTo>
                                  <a:pt x="228" y="180"/>
                                </a:lnTo>
                                <a:lnTo>
                                  <a:pt x="234" y="180"/>
                                </a:lnTo>
                                <a:lnTo>
                                  <a:pt x="234" y="174"/>
                                </a:lnTo>
                                <a:lnTo>
                                  <a:pt x="240" y="174"/>
                                </a:lnTo>
                                <a:lnTo>
                                  <a:pt x="246" y="168"/>
                                </a:lnTo>
                                <a:lnTo>
                                  <a:pt x="252" y="162"/>
                                </a:lnTo>
                                <a:lnTo>
                                  <a:pt x="258" y="162"/>
                                </a:lnTo>
                                <a:lnTo>
                                  <a:pt x="258" y="156"/>
                                </a:lnTo>
                                <a:lnTo>
                                  <a:pt x="264" y="156"/>
                                </a:lnTo>
                                <a:lnTo>
                                  <a:pt x="264" y="150"/>
                                </a:lnTo>
                                <a:lnTo>
                                  <a:pt x="270" y="150"/>
                                </a:lnTo>
                                <a:lnTo>
                                  <a:pt x="276" y="144"/>
                                </a:lnTo>
                                <a:lnTo>
                                  <a:pt x="276" y="138"/>
                                </a:lnTo>
                                <a:lnTo>
                                  <a:pt x="282" y="138"/>
                                </a:lnTo>
                                <a:lnTo>
                                  <a:pt x="288" y="132"/>
                                </a:lnTo>
                                <a:lnTo>
                                  <a:pt x="294" y="126"/>
                                </a:lnTo>
                                <a:lnTo>
                                  <a:pt x="300" y="126"/>
                                </a:lnTo>
                                <a:lnTo>
                                  <a:pt x="300" y="120"/>
                                </a:lnTo>
                                <a:lnTo>
                                  <a:pt x="306" y="114"/>
                                </a:lnTo>
                                <a:lnTo>
                                  <a:pt x="312" y="108"/>
                                </a:lnTo>
                                <a:lnTo>
                                  <a:pt x="318" y="108"/>
                                </a:lnTo>
                                <a:lnTo>
                                  <a:pt x="318" y="102"/>
                                </a:lnTo>
                                <a:lnTo>
                                  <a:pt x="324" y="102"/>
                                </a:lnTo>
                                <a:lnTo>
                                  <a:pt x="330" y="96"/>
                                </a:lnTo>
                                <a:lnTo>
                                  <a:pt x="336" y="90"/>
                                </a:lnTo>
                                <a:lnTo>
                                  <a:pt x="342" y="90"/>
                                </a:lnTo>
                                <a:lnTo>
                                  <a:pt x="342" y="84"/>
                                </a:lnTo>
                                <a:lnTo>
                                  <a:pt x="348" y="84"/>
                                </a:lnTo>
                                <a:lnTo>
                                  <a:pt x="348" y="78"/>
                                </a:lnTo>
                                <a:lnTo>
                                  <a:pt x="354" y="78"/>
                                </a:lnTo>
                                <a:lnTo>
                                  <a:pt x="360" y="78"/>
                                </a:lnTo>
                                <a:lnTo>
                                  <a:pt x="360" y="72"/>
                                </a:lnTo>
                                <a:lnTo>
                                  <a:pt x="366" y="72"/>
                                </a:lnTo>
                                <a:lnTo>
                                  <a:pt x="372" y="72"/>
                                </a:lnTo>
                                <a:lnTo>
                                  <a:pt x="372" y="66"/>
                                </a:lnTo>
                                <a:lnTo>
                                  <a:pt x="378" y="66"/>
                                </a:lnTo>
                                <a:lnTo>
                                  <a:pt x="384" y="66"/>
                                </a:lnTo>
                                <a:lnTo>
                                  <a:pt x="390" y="66"/>
                                </a:lnTo>
                                <a:lnTo>
                                  <a:pt x="390" y="60"/>
                                </a:lnTo>
                                <a:lnTo>
                                  <a:pt x="396" y="60"/>
                                </a:lnTo>
                                <a:lnTo>
                                  <a:pt x="402" y="60"/>
                                </a:lnTo>
                                <a:lnTo>
                                  <a:pt x="408" y="60"/>
                                </a:lnTo>
                                <a:lnTo>
                                  <a:pt x="414" y="60"/>
                                </a:lnTo>
                                <a:lnTo>
                                  <a:pt x="420" y="60"/>
                                </a:lnTo>
                                <a:lnTo>
                                  <a:pt x="426" y="60"/>
                                </a:lnTo>
                                <a:lnTo>
                                  <a:pt x="432" y="60"/>
                                </a:lnTo>
                                <a:lnTo>
                                  <a:pt x="438" y="60"/>
                                </a:lnTo>
                                <a:lnTo>
                                  <a:pt x="444" y="60"/>
                                </a:lnTo>
                                <a:lnTo>
                                  <a:pt x="450" y="60"/>
                                </a:lnTo>
                                <a:lnTo>
                                  <a:pt x="456" y="60"/>
                                </a:lnTo>
                                <a:lnTo>
                                  <a:pt x="462" y="60"/>
                                </a:lnTo>
                                <a:lnTo>
                                  <a:pt x="468" y="60"/>
                                </a:lnTo>
                                <a:lnTo>
                                  <a:pt x="474" y="60"/>
                                </a:lnTo>
                                <a:lnTo>
                                  <a:pt x="480" y="60"/>
                                </a:lnTo>
                                <a:lnTo>
                                  <a:pt x="486" y="60"/>
                                </a:lnTo>
                                <a:lnTo>
                                  <a:pt x="492" y="60"/>
                                </a:lnTo>
                                <a:lnTo>
                                  <a:pt x="498" y="60"/>
                                </a:lnTo>
                                <a:lnTo>
                                  <a:pt x="504" y="60"/>
                                </a:lnTo>
                                <a:lnTo>
                                  <a:pt x="510" y="60"/>
                                </a:lnTo>
                                <a:lnTo>
                                  <a:pt x="516" y="60"/>
                                </a:lnTo>
                                <a:lnTo>
                                  <a:pt x="522" y="60"/>
                                </a:lnTo>
                                <a:lnTo>
                                  <a:pt x="528" y="60"/>
                                </a:lnTo>
                                <a:lnTo>
                                  <a:pt x="534" y="60"/>
                                </a:lnTo>
                                <a:lnTo>
                                  <a:pt x="540" y="54"/>
                                </a:lnTo>
                                <a:lnTo>
                                  <a:pt x="546" y="54"/>
                                </a:lnTo>
                                <a:lnTo>
                                  <a:pt x="552" y="54"/>
                                </a:lnTo>
                                <a:lnTo>
                                  <a:pt x="558" y="54"/>
                                </a:lnTo>
                                <a:lnTo>
                                  <a:pt x="564" y="54"/>
                                </a:lnTo>
                                <a:lnTo>
                                  <a:pt x="570" y="54"/>
                                </a:lnTo>
                                <a:lnTo>
                                  <a:pt x="570" y="48"/>
                                </a:lnTo>
                                <a:lnTo>
                                  <a:pt x="576" y="48"/>
                                </a:lnTo>
                                <a:lnTo>
                                  <a:pt x="582" y="48"/>
                                </a:lnTo>
                                <a:lnTo>
                                  <a:pt x="587" y="48"/>
                                </a:lnTo>
                                <a:lnTo>
                                  <a:pt x="594" y="48"/>
                                </a:lnTo>
                                <a:lnTo>
                                  <a:pt x="600" y="48"/>
                                </a:lnTo>
                                <a:lnTo>
                                  <a:pt x="605" y="48"/>
                                </a:lnTo>
                                <a:lnTo>
                                  <a:pt x="612" y="48"/>
                                </a:lnTo>
                                <a:lnTo>
                                  <a:pt x="618" y="48"/>
                                </a:lnTo>
                                <a:lnTo>
                                  <a:pt x="623" y="48"/>
                                </a:lnTo>
                                <a:lnTo>
                                  <a:pt x="630" y="42"/>
                                </a:lnTo>
                                <a:lnTo>
                                  <a:pt x="636" y="42"/>
                                </a:lnTo>
                                <a:lnTo>
                                  <a:pt x="641" y="42"/>
                                </a:lnTo>
                                <a:lnTo>
                                  <a:pt x="648" y="42"/>
                                </a:lnTo>
                                <a:lnTo>
                                  <a:pt x="654" y="42"/>
                                </a:lnTo>
                                <a:lnTo>
                                  <a:pt x="659" y="42"/>
                                </a:lnTo>
                                <a:lnTo>
                                  <a:pt x="666" y="42"/>
                                </a:lnTo>
                                <a:lnTo>
                                  <a:pt x="671" y="42"/>
                                </a:lnTo>
                                <a:lnTo>
                                  <a:pt x="677" y="42"/>
                                </a:lnTo>
                                <a:lnTo>
                                  <a:pt x="684" y="42"/>
                                </a:lnTo>
                                <a:lnTo>
                                  <a:pt x="684" y="36"/>
                                </a:lnTo>
                                <a:lnTo>
                                  <a:pt x="689" y="36"/>
                                </a:lnTo>
                                <a:lnTo>
                                  <a:pt x="695" y="30"/>
                                </a:lnTo>
                                <a:lnTo>
                                  <a:pt x="702" y="30"/>
                                </a:lnTo>
                                <a:lnTo>
                                  <a:pt x="707" y="24"/>
                                </a:lnTo>
                                <a:lnTo>
                                  <a:pt x="713" y="24"/>
                                </a:lnTo>
                                <a:lnTo>
                                  <a:pt x="713" y="18"/>
                                </a:lnTo>
                                <a:lnTo>
                                  <a:pt x="720" y="18"/>
                                </a:lnTo>
                                <a:lnTo>
                                  <a:pt x="720" y="12"/>
                                </a:lnTo>
                                <a:lnTo>
                                  <a:pt x="725" y="12"/>
                                </a:lnTo>
                                <a:lnTo>
                                  <a:pt x="731" y="6"/>
                                </a:lnTo>
                                <a:lnTo>
                                  <a:pt x="738" y="0"/>
                                </a:lnTo>
                                <a:lnTo>
                                  <a:pt x="743" y="0"/>
                                </a:lnTo>
                                <a:lnTo>
                                  <a:pt x="749" y="6"/>
                                </a:lnTo>
                                <a:lnTo>
                                  <a:pt x="755" y="12"/>
                                </a:lnTo>
                                <a:lnTo>
                                  <a:pt x="755" y="18"/>
                                </a:lnTo>
                                <a:lnTo>
                                  <a:pt x="761" y="30"/>
                                </a:lnTo>
                                <a:lnTo>
                                  <a:pt x="761" y="54"/>
                                </a:lnTo>
                              </a:path>
                            </a:pathLst>
                          </a:custGeom>
                          <a:noFill/>
                          <a:ln w="9525" cap="rnd">
                            <a:solidFill>
                              <a:srgbClr val="FF0000"/>
                            </a:solidFill>
                            <a:prstDash val="solid"/>
                            <a:round/>
                            <a:headEnd/>
                            <a:tailEnd/>
                          </a:ln>
                          <a:extLst>
                            <a:ext uri="{909E8E84-426E-40DD-AFC4-6F175D3DCCD1}">
                              <a14:hiddenFill xmlns:a14="http://schemas.microsoft.com/office/drawing/2010/main">
                                <a:solidFill>
                                  <a:srgbClr val="FFFFFF"/>
                                </a:solidFill>
                              </a14:hiddenFill>
                            </a:ext>
                          </a:extLst>
                        </wps:spPr>
                        <wps:bodyPr vert="horz" wrap="square" lIns="91440" tIns="45720" rIns="91440" bIns="45720" numCol="1" anchor="t" anchorCtr="0" compatLnSpc="1">
                          <a:prstTxWarp prst="textNoShape">
                            <a:avLst/>
                          </a:prstTxWarp>
                        </wps:bodyPr>
                      </wps:wsp>
                      <wps:wsp>
                        <wps:cNvPr id="447" name="Дуга 447"/>
                        <wps:cNvSpPr/>
                        <wps:spPr>
                          <a:xfrm>
                            <a:off x="633715" y="1377740"/>
                            <a:ext cx="2987899" cy="1809872"/>
                          </a:xfrm>
                          <a:prstGeom prst="arc">
                            <a:avLst>
                              <a:gd name="adj1" fmla="val 10656290"/>
                              <a:gd name="adj2" fmla="val 15950424"/>
                            </a:avLst>
                          </a:prstGeom>
                          <a:noFill/>
                          <a:ln w="22225" cap="flat" cmpd="sng" algn="ctr">
                            <a:solidFill>
                              <a:srgbClr val="FF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448" name="Рисунок 448"/>
                          <pic:cNvPicPr/>
                        </pic:nvPicPr>
                        <pic:blipFill>
                          <a:blip r:embed="rId2601"/>
                          <a:stretch>
                            <a:fillRect/>
                          </a:stretch>
                        </pic:blipFill>
                        <pic:spPr>
                          <a:xfrm>
                            <a:off x="2014437" y="1273920"/>
                            <a:ext cx="393700" cy="254000"/>
                          </a:xfrm>
                          <a:prstGeom prst="rect">
                            <a:avLst/>
                          </a:prstGeom>
                        </pic:spPr>
                      </pic:pic>
                      <pic:pic xmlns:pic="http://schemas.openxmlformats.org/drawingml/2006/picture">
                        <pic:nvPicPr>
                          <pic:cNvPr id="449" name="Рисунок 449"/>
                          <pic:cNvPicPr/>
                        </pic:nvPicPr>
                        <pic:blipFill>
                          <a:blip r:embed="rId2602"/>
                          <a:stretch>
                            <a:fillRect/>
                          </a:stretch>
                        </pic:blipFill>
                        <pic:spPr>
                          <a:xfrm>
                            <a:off x="1377932" y="1043476"/>
                            <a:ext cx="355600" cy="241300"/>
                          </a:xfrm>
                          <a:prstGeom prst="rect">
                            <a:avLst/>
                          </a:prstGeom>
                        </pic:spPr>
                      </pic:pic>
                      <pic:pic xmlns:pic="http://schemas.openxmlformats.org/drawingml/2006/picture">
                        <pic:nvPicPr>
                          <pic:cNvPr id="450" name="Рисунок 450"/>
                          <pic:cNvPicPr/>
                        </pic:nvPicPr>
                        <pic:blipFill>
                          <a:blip r:embed="rId2603"/>
                          <a:stretch>
                            <a:fillRect/>
                          </a:stretch>
                        </pic:blipFill>
                        <pic:spPr>
                          <a:xfrm>
                            <a:off x="1365232" y="772241"/>
                            <a:ext cx="368300" cy="241300"/>
                          </a:xfrm>
                          <a:prstGeom prst="rect">
                            <a:avLst/>
                          </a:prstGeom>
                        </pic:spPr>
                      </pic:pic>
                      <pic:pic xmlns:pic="http://schemas.openxmlformats.org/drawingml/2006/picture">
                        <pic:nvPicPr>
                          <pic:cNvPr id="451" name="Рисунок 451"/>
                          <pic:cNvPicPr/>
                        </pic:nvPicPr>
                        <pic:blipFill>
                          <a:blip r:embed="rId2604"/>
                          <a:stretch>
                            <a:fillRect/>
                          </a:stretch>
                        </pic:blipFill>
                        <pic:spPr>
                          <a:xfrm>
                            <a:off x="2590351" y="887385"/>
                            <a:ext cx="317500" cy="241300"/>
                          </a:xfrm>
                          <a:prstGeom prst="rect">
                            <a:avLst/>
                          </a:prstGeom>
                        </pic:spPr>
                      </pic:pic>
                      <pic:pic xmlns:pic="http://schemas.openxmlformats.org/drawingml/2006/picture">
                        <pic:nvPicPr>
                          <pic:cNvPr id="452" name="Рисунок 452"/>
                          <pic:cNvPicPr/>
                        </pic:nvPicPr>
                        <pic:blipFill>
                          <a:blip r:embed="rId2605"/>
                          <a:stretch>
                            <a:fillRect/>
                          </a:stretch>
                        </pic:blipFill>
                        <pic:spPr>
                          <a:xfrm>
                            <a:off x="563985" y="2775782"/>
                            <a:ext cx="139700" cy="203200"/>
                          </a:xfrm>
                          <a:prstGeom prst="rect">
                            <a:avLst/>
                          </a:prstGeom>
                        </pic:spPr>
                      </pic:pic>
                      <pic:pic xmlns:pic="http://schemas.openxmlformats.org/drawingml/2006/picture">
                        <pic:nvPicPr>
                          <pic:cNvPr id="453" name="Рисунок 453"/>
                          <pic:cNvPicPr/>
                        </pic:nvPicPr>
                        <pic:blipFill>
                          <a:blip r:embed="rId2606"/>
                          <a:stretch>
                            <a:fillRect/>
                          </a:stretch>
                        </pic:blipFill>
                        <pic:spPr>
                          <a:xfrm>
                            <a:off x="895773" y="2775782"/>
                            <a:ext cx="139700" cy="190500"/>
                          </a:xfrm>
                          <a:prstGeom prst="rect">
                            <a:avLst/>
                          </a:prstGeom>
                        </pic:spPr>
                      </pic:pic>
                      <pic:pic xmlns:pic="http://schemas.openxmlformats.org/drawingml/2006/picture">
                        <pic:nvPicPr>
                          <pic:cNvPr id="454" name="Рисунок 454"/>
                          <pic:cNvPicPr/>
                        </pic:nvPicPr>
                        <pic:blipFill>
                          <a:blip r:embed="rId2607"/>
                          <a:stretch>
                            <a:fillRect/>
                          </a:stretch>
                        </pic:blipFill>
                        <pic:spPr>
                          <a:xfrm>
                            <a:off x="1268835" y="2774195"/>
                            <a:ext cx="139700" cy="190500"/>
                          </a:xfrm>
                          <a:prstGeom prst="rect">
                            <a:avLst/>
                          </a:prstGeom>
                        </pic:spPr>
                      </pic:pic>
                      <pic:pic xmlns:pic="http://schemas.openxmlformats.org/drawingml/2006/picture">
                        <pic:nvPicPr>
                          <pic:cNvPr id="455" name="Рисунок 455"/>
                          <pic:cNvPicPr/>
                        </pic:nvPicPr>
                        <pic:blipFill>
                          <a:blip r:embed="rId2608"/>
                          <a:stretch>
                            <a:fillRect/>
                          </a:stretch>
                        </pic:blipFill>
                        <pic:spPr>
                          <a:xfrm>
                            <a:off x="1635548" y="2775782"/>
                            <a:ext cx="139700" cy="203200"/>
                          </a:xfrm>
                          <a:prstGeom prst="rect">
                            <a:avLst/>
                          </a:prstGeom>
                        </pic:spPr>
                      </pic:pic>
                      <pic:pic xmlns:pic="http://schemas.openxmlformats.org/drawingml/2006/picture">
                        <pic:nvPicPr>
                          <pic:cNvPr id="456" name="Рисунок 456"/>
                          <pic:cNvPicPr/>
                        </pic:nvPicPr>
                        <pic:blipFill>
                          <a:blip r:embed="rId2609"/>
                          <a:stretch>
                            <a:fillRect/>
                          </a:stretch>
                        </pic:blipFill>
                        <pic:spPr>
                          <a:xfrm>
                            <a:off x="2022898" y="2777370"/>
                            <a:ext cx="127000" cy="203200"/>
                          </a:xfrm>
                          <a:prstGeom prst="rect">
                            <a:avLst/>
                          </a:prstGeom>
                        </pic:spPr>
                      </pic:pic>
                      <pic:pic xmlns:pic="http://schemas.openxmlformats.org/drawingml/2006/picture">
                        <pic:nvPicPr>
                          <pic:cNvPr id="457" name="Рисунок 457"/>
                          <pic:cNvPicPr/>
                        </pic:nvPicPr>
                        <pic:blipFill>
                          <a:blip r:embed="rId2610"/>
                          <a:stretch>
                            <a:fillRect/>
                          </a:stretch>
                        </pic:blipFill>
                        <pic:spPr>
                          <a:xfrm>
                            <a:off x="2310235" y="2775245"/>
                            <a:ext cx="215900" cy="203200"/>
                          </a:xfrm>
                          <a:prstGeom prst="rect">
                            <a:avLst/>
                          </a:prstGeom>
                        </pic:spPr>
                      </pic:pic>
                      <pic:pic xmlns:pic="http://schemas.openxmlformats.org/drawingml/2006/picture">
                        <pic:nvPicPr>
                          <pic:cNvPr id="458" name="Рисунок 458"/>
                          <pic:cNvPicPr/>
                        </pic:nvPicPr>
                        <pic:blipFill>
                          <a:blip r:embed="rId2611"/>
                          <a:stretch>
                            <a:fillRect/>
                          </a:stretch>
                        </pic:blipFill>
                        <pic:spPr>
                          <a:xfrm>
                            <a:off x="2707110" y="2769432"/>
                            <a:ext cx="190500" cy="198438"/>
                          </a:xfrm>
                          <a:prstGeom prst="rect">
                            <a:avLst/>
                          </a:prstGeom>
                        </pic:spPr>
                      </pic:pic>
                      <pic:pic xmlns:pic="http://schemas.openxmlformats.org/drawingml/2006/picture">
                        <pic:nvPicPr>
                          <pic:cNvPr id="459" name="Рисунок 459"/>
                          <pic:cNvPicPr/>
                        </pic:nvPicPr>
                        <pic:blipFill>
                          <a:blip r:embed="rId2612"/>
                          <a:stretch>
                            <a:fillRect/>
                          </a:stretch>
                        </pic:blipFill>
                        <pic:spPr>
                          <a:xfrm>
                            <a:off x="3086523" y="2813882"/>
                            <a:ext cx="177800" cy="165100"/>
                          </a:xfrm>
                          <a:prstGeom prst="rect">
                            <a:avLst/>
                          </a:prstGeom>
                        </pic:spPr>
                      </pic:pic>
                      <pic:pic xmlns:pic="http://schemas.openxmlformats.org/drawingml/2006/picture">
                        <pic:nvPicPr>
                          <pic:cNvPr id="460" name="Рисунок 460"/>
                          <pic:cNvPicPr/>
                        </pic:nvPicPr>
                        <pic:blipFill>
                          <a:blip r:embed="rId2613"/>
                          <a:stretch>
                            <a:fillRect/>
                          </a:stretch>
                        </pic:blipFill>
                        <pic:spPr>
                          <a:xfrm>
                            <a:off x="446510" y="2583695"/>
                            <a:ext cx="139700" cy="203200"/>
                          </a:xfrm>
                          <a:prstGeom prst="rect">
                            <a:avLst/>
                          </a:prstGeom>
                        </pic:spPr>
                      </pic:pic>
                      <pic:pic xmlns:pic="http://schemas.openxmlformats.org/drawingml/2006/picture">
                        <pic:nvPicPr>
                          <pic:cNvPr id="461" name="Рисунок 461"/>
                          <pic:cNvPicPr/>
                        </pic:nvPicPr>
                        <pic:blipFill>
                          <a:blip r:embed="rId2614"/>
                          <a:stretch>
                            <a:fillRect/>
                          </a:stretch>
                        </pic:blipFill>
                        <pic:spPr>
                          <a:xfrm>
                            <a:off x="475085" y="1820107"/>
                            <a:ext cx="101600" cy="190500"/>
                          </a:xfrm>
                          <a:prstGeom prst="rect">
                            <a:avLst/>
                          </a:prstGeom>
                        </pic:spPr>
                      </pic:pic>
                      <pic:pic xmlns:pic="http://schemas.openxmlformats.org/drawingml/2006/picture">
                        <pic:nvPicPr>
                          <pic:cNvPr id="462" name="Рисунок 462"/>
                          <pic:cNvPicPr/>
                        </pic:nvPicPr>
                        <pic:blipFill>
                          <a:blip r:embed="rId2615"/>
                          <a:stretch>
                            <a:fillRect/>
                          </a:stretch>
                        </pic:blipFill>
                        <pic:spPr>
                          <a:xfrm>
                            <a:off x="400473" y="283407"/>
                            <a:ext cx="127000" cy="203200"/>
                          </a:xfrm>
                          <a:prstGeom prst="rect">
                            <a:avLst/>
                          </a:prstGeom>
                        </pic:spPr>
                      </pic:pic>
                      <pic:pic xmlns:pic="http://schemas.openxmlformats.org/drawingml/2006/picture">
                        <pic:nvPicPr>
                          <pic:cNvPr id="463" name="Рисунок 463"/>
                          <pic:cNvPicPr/>
                        </pic:nvPicPr>
                        <pic:blipFill>
                          <a:blip r:embed="rId2616"/>
                          <a:stretch>
                            <a:fillRect/>
                          </a:stretch>
                        </pic:blipFill>
                        <pic:spPr>
                          <a:xfrm>
                            <a:off x="436985" y="1032707"/>
                            <a:ext cx="139700" cy="190500"/>
                          </a:xfrm>
                          <a:prstGeom prst="rect">
                            <a:avLst/>
                          </a:prstGeom>
                        </pic:spPr>
                      </pic:pic>
                      <pic:pic xmlns:pic="http://schemas.openxmlformats.org/drawingml/2006/picture">
                        <pic:nvPicPr>
                          <pic:cNvPr id="464" name="Рисунок 464"/>
                          <pic:cNvPicPr/>
                        </pic:nvPicPr>
                        <pic:blipFill>
                          <a:blip r:embed="rId2617"/>
                          <a:stretch>
                            <a:fillRect/>
                          </a:stretch>
                        </pic:blipFill>
                        <pic:spPr>
                          <a:xfrm>
                            <a:off x="0" y="0"/>
                            <a:ext cx="965200" cy="266700"/>
                          </a:xfrm>
                          <a:prstGeom prst="rect">
                            <a:avLst/>
                          </a:prstGeom>
                        </pic:spPr>
                      </pic:pic>
                      <pic:pic xmlns:pic="http://schemas.openxmlformats.org/drawingml/2006/picture">
                        <pic:nvPicPr>
                          <pic:cNvPr id="465" name="Рисунок 465"/>
                          <pic:cNvPicPr/>
                        </pic:nvPicPr>
                        <pic:blipFill>
                          <a:blip r:embed="rId2618"/>
                          <a:stretch>
                            <a:fillRect/>
                          </a:stretch>
                        </pic:blipFill>
                        <pic:spPr>
                          <a:xfrm>
                            <a:off x="2732510" y="3155195"/>
                            <a:ext cx="520700" cy="266700"/>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w14:anchorId="2268F0CE" id="Группа 1171" o:spid="_x0000_s1026" style="position:absolute;margin-left:201.65pt;margin-top:11.8pt;width:222pt;height:171.75pt;z-index:251669504;mso-position-horizontal-relative:page;mso-width-relative:margin;mso-height-relative:margin" coordsize="36216,39756"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">
                <v:shape id="Дуга 415" o:spid="_x0000_s1027" style="position:absolute;left:6337;top:9877;width:29805;height:29879;visibility:visible;mso-wrap-style:square;v-text-anchor:middle" coordsize="2980525,29878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" path="m7552,1644162nsc-48614,1087019,210741,545173,679419,240490r810844,1253459l7552,1644162xem7552,1644162nfc-48614,1087019,210741,545173,679419,240490e" filled="f" strokecolor="red" strokeweight="1.75pt">
                  <v:stroke joinstyle="miter"/>
                  <v:path arrowok="t" o:connecttype="custom" o:connectlocs="7552,1644162;679419,240490" o:connectangles="0,0"/>
                </v:shape>
                <v:line id="Line 103" o:spid="_x0000_s1028" style="position:absolute;visibility:visible;mso-wrap-style:square" from="9652,3442" to="9684,268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" strokecolor="lime" strokeweight=".1323mm">
                  <v:stroke endcap="round"/>
                </v:line>
                <v:line id="Line 104" o:spid="_x0000_s1029" style="position:absolute;visibility:visible;mso-wrap-style:square" from="13356,3442" to="13389,268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" strokecolor="lime" strokeweight=".1323mm">
                  <v:stroke endcap="round"/>
                </v:line>
                <v:line id="Line 105" o:spid="_x0000_s1030" style="position:absolute;visibility:visible;mso-wrap-style:square" from="17061,3442" to="17094,268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" strokecolor="lime" strokeweight=".1323mm">
                  <v:stroke endcap="round"/>
                </v:line>
                <v:line id="Line 106" o:spid="_x0000_s1031" style="position:absolute;visibility:visible;mso-wrap-style:square" from="20766,3442" to="20799,268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" strokecolor="lime" strokeweight=".1323mm">
                  <v:stroke endcap="round"/>
                </v:line>
                <v:line id="Line 107" o:spid="_x0000_s1032" style="position:absolute;visibility:visible;mso-wrap-style:square" from="24471,3442" to="24503,268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" strokecolor="lime" strokeweight=".1323mm">
                  <v:stroke endcap="round"/>
                </v:line>
                <v:line id="Line 108" o:spid="_x0000_s1033" style="position:absolute;visibility:visible;mso-wrap-style:square" from="28143,3442" to="28208,268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" strokecolor="lime" strokeweight=".1323mm">
                  <v:stroke endcap="round"/>
                </v:line>
                <v:line id="Line 109" o:spid="_x0000_s1034" style="position:absolute;visibility:visible;mso-wrap-style:square" from="31848,3442" to="31881,268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" strokecolor="lime" strokeweight=".1323mm">
                  <v:stroke endcap="round"/>
                </v:line>
                <v:line id="Line 110" o:spid="_x0000_s1035" style="position:absolute;visibility:visible;mso-wrap-style:square" from="6142,26841" to="32043,268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" strokecolor="lime" strokeweight=".1323mm">
                  <v:stroke endcap="round"/>
                </v:line>
                <v:line id="Line 111" o:spid="_x0000_s1036" style="position:absolute;visibility:visible;mso-wrap-style:square" from="6142,22747" to="32043,22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" strokecolor="lime" strokeweight=".1323mm">
                  <v:stroke endcap="round"/>
                </v:line>
                <v:line id="Line 112" o:spid="_x0000_s1037" style="position:absolute;visibility:visible;mso-wrap-style:square" from="6142,18847" to="32043,188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" strokecolor="lime" strokeweight=".1323mm">
                  <v:stroke endcap="round"/>
                </v:line>
                <v:line id="Line 113" o:spid="_x0000_s1038" style="position:absolute;visibility:visible;mso-wrap-style:square" from="6142,14947" to="32043,14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" strokecolor="lime" strokeweight=".1323mm">
                  <v:stroke endcap="round"/>
                </v:line>
                <v:line id="Line 114" o:spid="_x0000_s1039" style="position:absolute;visibility:visible;mso-wrap-style:square" from="6142,11047" to="32043,110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" strokecolor="lime" strokeweight=".1323mm">
                  <v:stroke endcap="round"/>
                </v:line>
                <v:line id="Line 115" o:spid="_x0000_s1040" style="position:absolute;visibility:visible;mso-wrap-style:square" from="6142,7147" to="32043,7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" strokecolor="lime" strokeweight=".1323mm">
                  <v:stroke endcap="round"/>
                </v:line>
                <v:line id="Line 116" o:spid="_x0000_s1041" style="position:absolute;visibility:visible;mso-wrap-style:square" from="6142,3247" to="32043,32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" strokecolor="lime" strokeweight=".1323mm">
                  <v:stroke endcap="round"/>
                </v:line>
                <v:rect id="Rectangle 126" o:spid="_x0000_s1042" style="position:absolute;left:6142;top:3442;width:25901;height:23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" filled="f">
                  <v:stroke endcap="round"/>
                </v:rect>
                <v:shape id="Freeform 127" o:spid="_x0000_s1043" style="position:absolute;left:6337;top:9877;width:24731;height:8970;visibility:visible;mso-wrap-style:square;v-text-anchor:top" coordsize="761,2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" path="m,252r6,6l12,264r6,l18,270r6,l30,270r6,6l42,276r6,l54,270r6,l66,270r6,l72,264r6,l78,258r6,l90,258r,-6l96,252r6,-6l108,240r6,l120,234r6,-6l132,228r6,-6l144,222r,-6l150,216r6,l162,210r6,l174,204r6,l186,204r,-6l192,198r6,l204,192r6,l216,186r6,l228,180r6,l234,174r6,l246,168r6,-6l258,162r,-6l264,156r,-6l270,150r6,-6l276,138r6,l288,132r6,-6l300,126r,-6l306,114r6,-6l318,108r,-6l324,102r6,-6l336,90r6,l342,84r6,l348,78r6,l360,78r,-6l366,72r6,l372,66r6,l384,66r6,l390,60r6,l402,60r6,l414,60r6,l426,60r6,l438,60r6,l450,60r6,l462,60r6,l474,60r6,l486,60r6,l498,60r6,l510,60r6,l522,60r6,l534,60r6,-6l546,54r6,l558,54r6,l570,54r,-6l576,48r6,l587,48r7,l600,48r5,l612,48r6,l623,48r7,-6l636,42r5,l648,42r6,l659,42r7,l671,42r6,l684,42r,-6l689,36r6,-6l702,30r5,-6l713,24r,-6l720,18r,-6l725,12r6,-6l738,r5,l749,6r6,6l755,18r6,12l761,54e" filled="f" strokecolor="red">
                  <v:stroke endcap="round"/>
                  <v:path arrowok="t" o:connecttype="custom" o:connectlocs="38998,857963;77997,877462;136494,896961;194991,877462;233990,857963;272988,838464;311986,818964;370484,779966;428981,740968;467979,701969;526477,682470;584974,662971;623972,643472;682470,623973;740967,584975;779965,565475;838463,526477;857962,487479;896960,448481;955458,409482;994456,370484;1033454,331486;1091951,292487;1130950,272988;1169948,253489;1208946,233990;1247944,214491;1286943,194992;1345440,194992;1403938,194992;1462435,194992;1520932,194992;1579430,194992;1637927,194992;1696425,194992;1754922,175492;1813419,175492;1852418,155993;1907665,155993;1966163,155993;2024660,155993;2083157,136494;2141655,136494;2200152,136494;2239150,116995;2297648,77997;2339896,58497;2375644,19499;2434142,19499;2473140,97496" o:connectangles="0,0,0,0,0,0,0,0,0,0,0,0,0,0,0,0,0,0,0,0,0,0,0,0,0,0,0,0,0,0,0,0,0,0,0,0,0,0,0,0,0,0,0,0,0,0,0,0,0,0"/>
                </v:shape>
                <v:line id="Line 149" o:spid="_x0000_s1044" style="position:absolute;visibility:visible;mso-wrap-style:square" from="9652,3442" to="9684,268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" strokecolor="lime" strokeweight=".1323mm">
                  <v:stroke endcap="round"/>
                </v:line>
                <v:line id="Line 151" o:spid="_x0000_s1045" style="position:absolute;visibility:visible;mso-wrap-style:square" from="17061,3442" to="17094,268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" strokecolor="lime" strokeweight=".1323mm">
                  <v:stroke endcap="round"/>
                </v:line>
                <v:line id="Line 152" o:spid="_x0000_s1046" style="position:absolute;visibility:visible;mso-wrap-style:square" from="20766,3442" to="20799,268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" strokecolor="lime" strokeweight=".1323mm">
                  <v:stroke endcap="round"/>
                </v:line>
                <v:line id="Line 153" o:spid="_x0000_s1047" style="position:absolute;visibility:visible;mso-wrap-style:square" from="24471,3442" to="24503,268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" strokecolor="lime" strokeweight=".1323mm">
                  <v:stroke endcap="round"/>
                </v:line>
                <v:line id="Line 154" o:spid="_x0000_s1048" style="position:absolute;visibility:visible;mso-wrap-style:square" from="28143,3442" to="28208,268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" strokecolor="lime" strokeweight=".1323mm">
                  <v:stroke endcap="round"/>
                </v:line>
                <v:line id="Line 155" o:spid="_x0000_s1049" style="position:absolute;visibility:visible;mso-wrap-style:square" from="31848,3442" to="31881,268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" strokecolor="lime" strokeweight=".1323mm">
                  <v:stroke endcap="round"/>
                </v:line>
                <v:line id="Line 156" o:spid="_x0000_s1050" style="position:absolute;visibility:visible;mso-wrap-style:square" from="6142,26841" to="32043,268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" strokecolor="lime" strokeweight=".1323mm">
                  <v:stroke endcap="round"/>
                </v:line>
                <v:line id="Line 157" o:spid="_x0000_s1051" style="position:absolute;visibility:visible;mso-wrap-style:square" from="6142,22747" to="32043,22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" strokecolor="lime" strokeweight=".1323mm">
                  <v:stroke endcap="round"/>
                </v:line>
                <v:line id="Line 158" o:spid="_x0000_s1052" style="position:absolute;visibility:visible;mso-wrap-style:square" from="6142,18847" to="32043,188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" strokecolor="lime" strokeweight=".1323mm">
                  <v:stroke endcap="round"/>
                </v:line>
                <v:line id="Line 159" o:spid="_x0000_s1053" style="position:absolute;visibility:visible;mso-wrap-style:square" from="6532,14947" to="32433,14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" strokecolor="lime" strokeweight=".1323mm">
                  <v:stroke endcap="round"/>
                </v:line>
                <v:line id="Line 160" o:spid="_x0000_s1054" style="position:absolute;visibility:visible;mso-wrap-style:square" from="6021,11047" to="31922,110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" strokecolor="lime" strokeweight=".1323mm">
                  <v:stroke endcap="round"/>
                </v:line>
                <v:line id="Line 161" o:spid="_x0000_s1055" style="position:absolute;visibility:visible;mso-wrap-style:square" from="6142,7147" to="32043,7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" strokecolor="lime" strokeweight=".1323mm">
                  <v:stroke endcap="round"/>
                </v:line>
                <v:line id="Line 162" o:spid="_x0000_s1056" style="position:absolute;visibility:visible;mso-wrap-style:square" from="6142,3247" to="32043,32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" strokecolor="lime" strokeweight=".1323mm">
                  <v:stroke endcap="round"/>
                </v:line>
                <v:rect id="Rectangle 172" o:spid="_x0000_s1057" style="position:absolute;left:6142;top:3442;width:25901;height:23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" filled="f">
                  <v:stroke endcap="round"/>
                </v:rect>
                <v:shape id="Freeform 173" o:spid="_x0000_s1058" style="position:absolute;left:6337;top:9877;width:24731;height:8970;visibility:visible;mso-wrap-style:square;v-text-anchor:top" coordsize="761,2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" path="m,252r6,6l12,264r6,l18,270r6,l30,270r6,6l42,276r6,l54,270r6,l66,270r6,l72,264r6,l78,258r6,l90,258r,-6l96,252r6,-6l108,240r6,l120,234r6,-6l132,228r6,-6l144,222r,-6l150,216r6,l162,210r6,l174,204r6,l186,204r,-6l192,198r6,l204,192r6,l216,186r6,l228,180r6,l234,174r6,l246,168r6,-6l258,162r,-6l264,156r,-6l270,150r6,-6l276,138r6,l288,132r6,-6l300,126r,-6l306,114r6,-6l318,108r,-6l324,102r6,-6l336,90r6,l342,84r6,l348,78r6,l360,78r,-6l366,72r6,l372,66r6,l384,66r6,l390,60r6,l402,60r6,l414,60r6,l426,60r6,l438,60r6,l450,60r6,l462,60r6,l474,60r6,l486,60r6,l498,60r6,l510,60r6,l522,60r6,l534,60r6,-6l546,54r6,l558,54r6,l570,54r,-6l576,48r6,l587,48r7,l600,48r5,l612,48r6,l623,48r7,-6l636,42r5,l648,42r6,l659,42r7,l671,42r6,l684,42r,-6l689,36r6,-6l702,30r5,-6l713,24r,-6l720,18r,-6l725,12r6,-6l738,r5,l749,6r6,6l755,18r6,12l761,54e" filled="f" strokecolor="red">
                  <v:stroke endcap="round"/>
                  <v:path arrowok="t" o:connecttype="custom" o:connectlocs="38998,857963;77997,877462;136494,896961;194991,877462;233990,857963;272988,838464;311986,818964;370484,779966;428981,740968;467979,701969;526477,682470;584974,662971;623972,643472;682470,623973;740967,584975;779965,565475;838463,526477;857962,487479;896960,448481;955458,409482;994456,370484;1033454,331486;1091951,292487;1130950,272988;1169948,253489;1208946,233990;1247944,214491;1286943,194992;1345440,194992;1403938,194992;1462435,194992;1520932,194992;1579430,194992;1637927,194992;1696425,194992;1754922,175492;1813419,175492;1852418,155993;1907665,155993;1966163,155993;2024660,155993;2083157,136494;2141655,136494;2200152,136494;2239150,116995;2297648,77997;2339896,58497;2375644,19499;2434142,19499;2473140,97496" o:connectangles="0,0,0,0,0,0,0,0,0,0,0,0,0,0,0,0,0,0,0,0,0,0,0,0,0,0,0,0,0,0,0,0,0,0,0,0,0,0,0,0,0,0,0,0,0,0,0,0,0,0"/>
                </v:shape>
                <v:shape id="Дуга 447" o:spid="_x0000_s1059" style="position:absolute;left:6337;top:13777;width:29879;height:18099;visibility:visible;mso-wrap-style:square;v-text-anchor:middle" coordsize="2987899,18098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" path="m3549,967276nsc-54295,459873,589352,23261,1428201,876r65749,904060l3549,967276xem3549,967276nfc-54295,459873,589352,23261,1428201,876e" filled="f" strokecolor="red" strokeweight="1.75pt">
                  <v:stroke joinstyle="miter"/>
                  <v:path arrowok="t" o:connecttype="custom" o:connectlocs="3549,967276;1428201,876" o:connectangles="0,0"/>
                </v:shape>
                <v:shape id="Рисунок 448" o:spid="_x0000_s1060" type="#_x0000_t75" style="position:absolute;left:20144;top:12739;width:3937;height:25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">
                  <v:imagedata r:id="rId2619" o:title=""/>
                </v:shape>
                <v:shape id="Рисунок 449" o:spid="_x0000_s1061" type="#_x0000_t75" style="position:absolute;left:13779;top:10434;width:3556;height:241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">
                  <v:imagedata r:id="rId2620" o:title=""/>
                </v:shape>
                <v:shape id="Рисунок 450" o:spid="_x0000_s1062" type="#_x0000_t75" style="position:absolute;left:13652;top:7722;width:3683;height:241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">
                  <v:imagedata r:id="rId2621" o:title=""/>
                </v:shape>
                <v:shape id="Рисунок 451" o:spid="_x0000_s1063" type="#_x0000_t75" style="position:absolute;left:25903;top:8873;width:3175;height:241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">
                  <v:imagedata r:id="rId2622" o:title=""/>
                </v:shape>
                <v:shape id="Рисунок 452" o:spid="_x0000_s1064" type="#_x0000_t75" style="position:absolute;left:5639;top:27757;width:1397;height:20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">
                  <v:imagedata r:id="rId2623" o:title=""/>
                </v:shape>
                <v:shape id="Рисунок 453" o:spid="_x0000_s1065" type="#_x0000_t75" style="position:absolute;left:8957;top:27757;width:1397;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">
                  <v:imagedata r:id="rId2624" o:title=""/>
                </v:shape>
                <v:shape id="Рисунок 454" o:spid="_x0000_s1066" type="#_x0000_t75" style="position:absolute;left:12688;top:27741;width:1397;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">
                  <v:imagedata r:id="rId2625" o:title=""/>
                </v:shape>
                <v:shape id="Рисунок 455" o:spid="_x0000_s1067" type="#_x0000_t75" style="position:absolute;left:16355;top:27757;width:1397;height:20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">
                  <v:imagedata r:id="rId2626" o:title=""/>
                </v:shape>
                <v:shape id="Рисунок 456" o:spid="_x0000_s1068" type="#_x0000_t75" style="position:absolute;left:20228;top:27773;width:1270;height:20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">
                  <v:imagedata r:id="rId2627" o:title=""/>
                </v:shape>
                <v:shape id="Рисунок 457" o:spid="_x0000_s1069" type="#_x0000_t75" style="position:absolute;left:23102;top:27752;width:2159;height:20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">
                  <v:imagedata r:id="rId2628" o:title=""/>
                </v:shape>
                <v:shape id="Рисунок 458" o:spid="_x0000_s1070" type="#_x0000_t75" style="position:absolute;left:27071;top:27694;width:1905;height:198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">
                  <v:imagedata r:id="rId2629" o:title=""/>
                </v:shape>
                <v:shape id="Рисунок 459" o:spid="_x0000_s1071" type="#_x0000_t75" style="position:absolute;left:30865;top:28138;width:1778;height:16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">
                  <v:imagedata r:id="rId2630" o:title=""/>
                </v:shape>
                <v:shape id="Рисунок 460" o:spid="_x0000_s1072" type="#_x0000_t75" style="position:absolute;left:4465;top:25836;width:1397;height:20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">
                  <v:imagedata r:id="rId2631" o:title=""/>
                </v:shape>
                <v:shape id="Рисунок 461" o:spid="_x0000_s1073" type="#_x0000_t75" style="position:absolute;left:4750;top:18201;width:1016;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">
                  <v:imagedata r:id="rId2632" o:title=""/>
                </v:shape>
                <v:shape id="Рисунок 462" o:spid="_x0000_s1074" type="#_x0000_t75" style="position:absolute;left:4004;top:2834;width:1270;height:20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">
                  <v:imagedata r:id="rId2633" o:title=""/>
                </v:shape>
                <v:shape id="Рисунок 463" o:spid="_x0000_s1075" type="#_x0000_t75" style="position:absolute;left:4369;top:10327;width:1397;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">
                  <v:imagedata r:id="rId2634" o:title=""/>
                </v:shape>
                <v:shape id="Рисунок 464" o:spid="_x0000_s1076" type="#_x0000_t75" style="position:absolute;width:9652;height:26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">
                  <v:imagedata r:id="rId2635" o:title=""/>
                </v:shape>
                <v:shape id="Рисунок 465" o:spid="_x0000_s1077" type="#_x0000_t75" style="position:absolute;left:27325;top:31551;width:5207;height:26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">
                  <v:imagedata r:id="rId2636" o:title=""/>
                </v:shape>
                <w10:wrap type="square" anchorx="page"/>
              </v:group>
            </w:pict>
          </mc:Fallback>
        </mc:AlternateContent>
      </w:r>
    </w:p>
    <w:p w14:paraId="5EA8FE31" w14:textId="77777777" w:rsidR="0013309A" w:rsidRPr="007B4E5D" w:rsidRDefault="0013309A" w:rsidP="0013309A">
      <w:pPr>
        <w:spacing w:line="240" w:lineRule="auto"/>
        <w:rPr>
          <w:rFonts w:ascii="Times New Roman" w:hAnsi="Times New Roman" w:cs="Times New Roman"/>
          <w:sz w:val="28"/>
          <w:szCs w:val="28"/>
          <w:lang w:val="en-US"/>
        </w:rPr>
      </w:pPr>
    </w:p>
    <w:p w14:paraId="142C9790" w14:textId="77777777" w:rsidR="0013309A" w:rsidRPr="007B4E5D" w:rsidRDefault="0013309A" w:rsidP="0013309A">
      <w:pPr>
        <w:spacing w:line="240" w:lineRule="auto"/>
        <w:rPr>
          <w:rFonts w:ascii="Times New Roman" w:hAnsi="Times New Roman" w:cs="Times New Roman"/>
          <w:sz w:val="28"/>
          <w:szCs w:val="28"/>
          <w:lang w:val="en-US"/>
        </w:rPr>
      </w:pPr>
    </w:p>
    <w:p w14:paraId="0DBF2929" w14:textId="77777777" w:rsidR="0013309A" w:rsidRPr="007B4E5D" w:rsidRDefault="0013309A" w:rsidP="0013309A">
      <w:pPr>
        <w:spacing w:line="240" w:lineRule="auto"/>
        <w:rPr>
          <w:rFonts w:ascii="Times New Roman" w:hAnsi="Times New Roman" w:cs="Times New Roman"/>
          <w:sz w:val="28"/>
          <w:szCs w:val="28"/>
          <w:lang w:val="en-US"/>
        </w:rPr>
      </w:pPr>
    </w:p>
    <w:p w14:paraId="799AC60F" w14:textId="77777777" w:rsidR="0013309A" w:rsidRPr="007B4E5D" w:rsidRDefault="0013309A" w:rsidP="0013309A">
      <w:pPr>
        <w:spacing w:line="240" w:lineRule="auto"/>
        <w:rPr>
          <w:rFonts w:ascii="Times New Roman" w:hAnsi="Times New Roman" w:cs="Times New Roman"/>
          <w:sz w:val="28"/>
          <w:szCs w:val="28"/>
          <w:lang w:val="en-US"/>
        </w:rPr>
      </w:pPr>
    </w:p>
    <w:p w14:paraId="41AD282F" w14:textId="77777777" w:rsidR="0013309A" w:rsidRPr="007B4E5D" w:rsidRDefault="0013309A" w:rsidP="0013309A">
      <w:pPr>
        <w:spacing w:line="240" w:lineRule="auto"/>
        <w:rPr>
          <w:rFonts w:ascii="Times New Roman" w:hAnsi="Times New Roman" w:cs="Times New Roman"/>
          <w:sz w:val="28"/>
          <w:szCs w:val="28"/>
          <w:lang w:val="en-US"/>
        </w:rPr>
      </w:pPr>
    </w:p>
    <w:p w14:paraId="2AEB5AEF" w14:textId="77777777" w:rsidR="0013309A" w:rsidRDefault="0013309A" w:rsidP="0013309A">
      <w:pPr>
        <w:spacing w:line="240" w:lineRule="auto"/>
        <w:rPr>
          <w:rFonts w:ascii="Times New Roman" w:hAnsi="Times New Roman" w:cs="Times New Roman"/>
          <w:sz w:val="28"/>
          <w:szCs w:val="28"/>
          <w:lang w:val="en-US"/>
        </w:rPr>
      </w:pPr>
    </w:p>
    <w:p w14:paraId="220C3DB8" w14:textId="77777777" w:rsidR="0013309A" w:rsidRDefault="0013309A" w:rsidP="0013309A">
      <w:pPr>
        <w:spacing w:line="240" w:lineRule="auto"/>
        <w:rPr>
          <w:rFonts w:ascii="Times New Roman" w:hAnsi="Times New Roman" w:cs="Times New Roman"/>
          <w:b/>
          <w:sz w:val="28"/>
          <w:szCs w:val="28"/>
          <w:lang w:val="en-US"/>
        </w:rPr>
      </w:pPr>
    </w:p>
    <w:p w14:paraId="4AA88CD7" w14:textId="77777777" w:rsidR="0013309A" w:rsidRPr="00947C01" w:rsidRDefault="0013309A" w:rsidP="0013309A">
      <w:pPr>
        <w:spacing w:line="240" w:lineRule="auto"/>
        <w:ind w:firstLine="708"/>
        <w:jc w:val="both"/>
        <w:rPr>
          <w:rFonts w:ascii="Times New Roman" w:hAnsi="Times New Roman" w:cs="Times New Roman"/>
          <w:b/>
          <w:sz w:val="28"/>
          <w:szCs w:val="28"/>
          <w:lang w:val="en-US"/>
        </w:rPr>
      </w:pPr>
      <w:r>
        <w:rPr>
          <w:rFonts w:ascii="Times New Roman" w:hAnsi="Times New Roman" w:cs="Times New Roman"/>
          <w:b/>
          <w:sz w:val="28"/>
          <w:szCs w:val="28"/>
          <w:lang w:val="en-US"/>
        </w:rPr>
        <w:t>Figure 4 -</w:t>
      </w:r>
      <w:r w:rsidRPr="007B4E5D">
        <w:rPr>
          <w:rFonts w:ascii="Times New Roman" w:hAnsi="Times New Roman" w:cs="Times New Roman"/>
          <w:sz w:val="28"/>
          <w:szCs w:val="28"/>
          <w:lang w:val="en-US"/>
        </w:rPr>
        <w:t xml:space="preserve"> Dynamics of the arc radii. </w:t>
      </w:r>
      <w:r w:rsidRPr="007B4E5D">
        <w:rPr>
          <w:rFonts w:ascii="Times New Roman" w:hAnsi="Times New Roman" w:cs="Times New Roman"/>
          <w:position w:val="-10"/>
          <w:sz w:val="28"/>
          <w:szCs w:val="28"/>
        </w:rPr>
        <w:object w:dxaOrig="460" w:dyaOrig="340" w14:anchorId="7EE9CB7E">
          <v:shape id="_x0000_i2259" type="#_x0000_t75" style="width:18pt;height:18pt" o:ole="">
            <v:imagedata r:id="rId2637" o:title=""/>
          </v:shape>
          <o:OLEObject Type="Embed" ProgID="Equation.DSMT4" ShapeID="_x0000_i2259" DrawAspect="Content" ObjectID="_1734864172" r:id="rId2638"/>
        </w:object>
      </w:r>
      <w:r w:rsidRPr="007B4E5D">
        <w:rPr>
          <w:rFonts w:ascii="Times New Roman" w:hAnsi="Times New Roman" w:cs="Times New Roman"/>
          <w:sz w:val="28"/>
          <w:szCs w:val="28"/>
          <w:lang w:val="en-US"/>
        </w:rPr>
        <w:t xml:space="preserve"> is </w:t>
      </w:r>
      <w:r>
        <w:rPr>
          <w:rFonts w:ascii="Times New Roman" w:hAnsi="Times New Roman" w:cs="Times New Roman"/>
          <w:sz w:val="28"/>
          <w:szCs w:val="28"/>
          <w:lang w:val="en-US"/>
        </w:rPr>
        <w:t>the arc radius calculated in [42</w:t>
      </w:r>
      <w:r w:rsidRPr="007B4E5D">
        <w:rPr>
          <w:rFonts w:ascii="Times New Roman" w:hAnsi="Times New Roman" w:cs="Times New Roman"/>
          <w:sz w:val="28"/>
          <w:szCs w:val="28"/>
          <w:lang w:val="en-US"/>
        </w:rPr>
        <w:t>].</w:t>
      </w:r>
    </w:p>
    <w:p w14:paraId="3F2FFB82" w14:textId="77777777" w:rsidR="0013309A" w:rsidRPr="007B4E5D" w:rsidRDefault="0013309A" w:rsidP="0013309A">
      <w:pPr>
        <w:spacing w:line="240" w:lineRule="auto"/>
        <w:jc w:val="both"/>
        <w:rPr>
          <w:rFonts w:ascii="Times New Roman" w:hAnsi="Times New Roman" w:cs="Times New Roman"/>
          <w:sz w:val="28"/>
          <w:szCs w:val="28"/>
          <w:lang w:val="en-US"/>
        </w:rPr>
      </w:pPr>
    </w:p>
    <w:p w14:paraId="2ED0772E" w14:textId="77777777" w:rsidR="0013309A" w:rsidRPr="007B4E5D" w:rsidRDefault="0013309A" w:rsidP="0013309A">
      <w:pPr>
        <w:spacing w:line="240" w:lineRule="auto"/>
        <w:jc w:val="both"/>
        <w:rPr>
          <w:rFonts w:ascii="Times New Roman" w:hAnsi="Times New Roman" w:cs="Times New Roman"/>
          <w:sz w:val="28"/>
          <w:szCs w:val="28"/>
          <w:lang w:val="en-US"/>
        </w:rPr>
      </w:pPr>
    </w:p>
    <w:p w14:paraId="0E78E818" w14:textId="77777777" w:rsidR="0013309A" w:rsidRPr="007B4E5D" w:rsidRDefault="0013309A" w:rsidP="0013309A">
      <w:pPr>
        <w:spacing w:line="240" w:lineRule="auto"/>
        <w:jc w:val="both"/>
        <w:rPr>
          <w:rFonts w:ascii="Times New Roman" w:hAnsi="Times New Roman" w:cs="Times New Roman"/>
          <w:sz w:val="28"/>
          <w:szCs w:val="28"/>
          <w:lang w:val="en-US"/>
        </w:rPr>
      </w:pPr>
    </w:p>
    <w:p w14:paraId="4F6CA607" w14:textId="77777777" w:rsidR="0013309A" w:rsidRPr="007B4E5D" w:rsidRDefault="0013309A" w:rsidP="0013309A">
      <w:pPr>
        <w:spacing w:line="240" w:lineRule="auto"/>
        <w:jc w:val="both"/>
        <w:rPr>
          <w:rFonts w:ascii="Times New Roman" w:hAnsi="Times New Roman" w:cs="Times New Roman"/>
          <w:sz w:val="28"/>
          <w:szCs w:val="28"/>
          <w:lang w:val="en-US"/>
        </w:rPr>
      </w:pPr>
    </w:p>
    <w:p w14:paraId="162A350F" w14:textId="77777777" w:rsidR="0013309A" w:rsidRPr="007B4E5D" w:rsidRDefault="0013309A" w:rsidP="0013309A">
      <w:pPr>
        <w:spacing w:line="240" w:lineRule="auto"/>
        <w:jc w:val="both"/>
        <w:rPr>
          <w:rFonts w:ascii="Times New Roman" w:hAnsi="Times New Roman" w:cs="Times New Roman"/>
          <w:sz w:val="28"/>
          <w:szCs w:val="28"/>
          <w:lang w:val="en-US"/>
        </w:rPr>
      </w:pPr>
    </w:p>
    <w:p w14:paraId="6C42441B" w14:textId="77777777" w:rsidR="0013309A" w:rsidRPr="0079072C" w:rsidRDefault="0013309A" w:rsidP="0013309A">
      <w:pPr>
        <w:spacing w:line="240" w:lineRule="auto"/>
        <w:rPr>
          <w:rFonts w:ascii="Times New Roman" w:hAnsi="Times New Roman" w:cs="Times New Roman"/>
          <w:sz w:val="28"/>
          <w:szCs w:val="28"/>
          <w:lang w:val="en-US"/>
        </w:rPr>
      </w:pPr>
    </w:p>
    <w:p w14:paraId="453BC0D6" w14:textId="77777777" w:rsidR="0013309A" w:rsidRPr="007B4E5D" w:rsidRDefault="0013309A" w:rsidP="0013309A">
      <w:pPr>
        <w:spacing w:line="240" w:lineRule="auto"/>
        <w:jc w:val="center"/>
        <w:rPr>
          <w:rFonts w:ascii="Times New Roman" w:hAnsi="Times New Roman" w:cs="Times New Roman"/>
          <w:sz w:val="28"/>
          <w:szCs w:val="28"/>
          <w:lang w:val="en-US"/>
        </w:rPr>
      </w:pPr>
    </w:p>
    <w:p w14:paraId="73C9ED85" w14:textId="77777777" w:rsidR="0013309A" w:rsidRPr="0013309A" w:rsidRDefault="0013309A" w:rsidP="0013309A"/>
    <w:sectPr w:rsidR="0013309A" w:rsidRPr="0013309A" w:rsidSect="0013309A">
      <w:footerReference w:type="default" r:id="rId2639"/>
      <w:pgSz w:w="11906" w:h="16838"/>
      <w:pgMar w:top="1134" w:right="567" w:bottom="1134" w:left="1701" w:header="709" w:footer="709"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E4EB54B" w14:textId="77777777" w:rsidR="009C0415" w:rsidRDefault="009C0415" w:rsidP="00FD4098">
      <w:pPr>
        <w:spacing w:after="0" w:line="240" w:lineRule="auto"/>
      </w:pPr>
      <w:r>
        <w:separator/>
      </w:r>
    </w:p>
  </w:endnote>
  <w:endnote w:type="continuationSeparator" w:id="0">
    <w:p w14:paraId="5DFFD82E" w14:textId="77777777" w:rsidR="009C0415" w:rsidRDefault="009C0415" w:rsidP="00FD409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MTI10">
    <w:altName w:val="Times New Roman"/>
    <w:panose1 w:val="00000000000000000000"/>
    <w:charset w:val="00"/>
    <w:family w:val="auto"/>
    <w:notTrueType/>
    <w:pitch w:val="default"/>
    <w:sig w:usb0="00000003" w:usb1="00000000" w:usb2="00000000" w:usb3="00000000" w:csb0="00000001" w:csb1="00000000"/>
  </w:font>
  <w:font w:name="Calibri Light">
    <w:panose1 w:val="020F0302020204030204"/>
    <w:charset w:val="CC"/>
    <w:family w:val="swiss"/>
    <w:pitch w:val="variable"/>
    <w:sig w:usb0="E4002EFF" w:usb1="C000247B" w:usb2="00000009" w:usb3="00000000" w:csb0="000001FF" w:csb1="00000000"/>
  </w:font>
  <w:font w:name="Lucida Sans">
    <w:panose1 w:val="020B0602030504020204"/>
    <w:charset w:val="00"/>
    <w:family w:val="swiss"/>
    <w:pitch w:val="variable"/>
    <w:sig w:usb0="00000003" w:usb1="00000000" w:usb2="00000000" w:usb3="00000000" w:csb0="00000001" w:csb1="00000000"/>
  </w:font>
  <w:font w:name="URWPalladioL-Roma">
    <w:altName w:val="Yu Gothic"/>
    <w:panose1 w:val="00000000000000000000"/>
    <w:charset w:val="80"/>
    <w:family w:val="auto"/>
    <w:notTrueType/>
    <w:pitch w:val="default"/>
    <w:sig w:usb0="00000001" w:usb1="08070000" w:usb2="00000010" w:usb3="00000000" w:csb0="00020000" w:csb1="00000000"/>
  </w:font>
  <w:font w:name="URWPalladioL-Ital">
    <w:altName w:val="Yu Gothic"/>
    <w:panose1 w:val="00000000000000000000"/>
    <w:charset w:val="80"/>
    <w:family w:val="auto"/>
    <w:notTrueType/>
    <w:pitch w:val="default"/>
    <w:sig w:usb0="00000001" w:usb1="08070000" w:usb2="00000010" w:usb3="00000000" w:csb0="00020000" w:csb1="00000000"/>
  </w:font>
  <w:font w:name="CMR10">
    <w:altName w:val="Yu Gothic"/>
    <w:panose1 w:val="00000000000000000000"/>
    <w:charset w:val="80"/>
    <w:family w:val="auto"/>
    <w:notTrueType/>
    <w:pitch w:val="default"/>
    <w:sig w:usb0="00000001" w:usb1="08070000" w:usb2="00000010" w:usb3="00000000" w:csb0="00020000"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18136199"/>
      <w:docPartObj>
        <w:docPartGallery w:val="Page Numbers (Bottom of Page)"/>
        <w:docPartUnique/>
      </w:docPartObj>
    </w:sdtPr>
    <w:sdtContent>
      <w:p w14:paraId="78603E49" w14:textId="1A0FA124" w:rsidR="0013309A" w:rsidRDefault="0013309A">
        <w:pPr>
          <w:pStyle w:val="a8"/>
          <w:jc w:val="center"/>
        </w:pPr>
        <w:r>
          <w:fldChar w:fldCharType="begin"/>
        </w:r>
        <w:r>
          <w:instrText>PAGE   \* MERGEFORMAT</w:instrText>
        </w:r>
        <w:r>
          <w:fldChar w:fldCharType="separate"/>
        </w:r>
        <w:r>
          <w:t>2</w:t>
        </w:r>
        <w:r>
          <w:fldChar w:fldCharType="end"/>
        </w:r>
      </w:p>
    </w:sdtContent>
  </w:sdt>
  <w:p w14:paraId="097F2789" w14:textId="77777777" w:rsidR="0013309A" w:rsidRDefault="0013309A">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C8F7BE1" w14:textId="77777777" w:rsidR="009C0415" w:rsidRDefault="009C0415" w:rsidP="00FD4098">
      <w:pPr>
        <w:spacing w:after="0" w:line="240" w:lineRule="auto"/>
      </w:pPr>
      <w:r>
        <w:separator/>
      </w:r>
    </w:p>
  </w:footnote>
  <w:footnote w:type="continuationSeparator" w:id="0">
    <w:p w14:paraId="243F6D02" w14:textId="77777777" w:rsidR="009C0415" w:rsidRDefault="009C0415" w:rsidP="00FD409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D86EF7"/>
    <w:multiLevelType w:val="hybridMultilevel"/>
    <w:tmpl w:val="F4F630C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63252A1"/>
    <w:multiLevelType w:val="hybridMultilevel"/>
    <w:tmpl w:val="E3A847D4"/>
    <w:lvl w:ilvl="0" w:tplc="FFFFFFFF">
      <w:start w:val="1"/>
      <w:numFmt w:val="upperLetter"/>
      <w:lvlText w:val="(%1)"/>
      <w:lvlJc w:val="left"/>
      <w:pPr>
        <w:ind w:left="756" w:hanging="396"/>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 w15:restartNumberingAfterBreak="0">
    <w:nsid w:val="06813BB5"/>
    <w:multiLevelType w:val="hybridMultilevel"/>
    <w:tmpl w:val="A5BCB8AC"/>
    <w:lvl w:ilvl="0" w:tplc="6616F07E">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3" w15:restartNumberingAfterBreak="0">
    <w:nsid w:val="06ED6E94"/>
    <w:multiLevelType w:val="hybridMultilevel"/>
    <w:tmpl w:val="64EE8E4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0CC16C47"/>
    <w:multiLevelType w:val="hybridMultilevel"/>
    <w:tmpl w:val="7B586A26"/>
    <w:lvl w:ilvl="0" w:tplc="0419000F">
      <w:start w:val="1"/>
      <w:numFmt w:val="decimal"/>
      <w:lvlText w:val="%1."/>
      <w:lvlJc w:val="left"/>
      <w:pPr>
        <w:ind w:left="761" w:hanging="360"/>
      </w:pPr>
      <w:rPr>
        <w:rFonts w:hint="default"/>
      </w:rPr>
    </w:lvl>
    <w:lvl w:ilvl="1" w:tplc="04190003">
      <w:start w:val="1"/>
      <w:numFmt w:val="bullet"/>
      <w:lvlText w:val="o"/>
      <w:lvlJc w:val="left"/>
      <w:pPr>
        <w:ind w:left="1481" w:hanging="360"/>
      </w:pPr>
      <w:rPr>
        <w:rFonts w:ascii="Courier New" w:hAnsi="Courier New" w:cs="Courier New" w:hint="default"/>
      </w:rPr>
    </w:lvl>
    <w:lvl w:ilvl="2" w:tplc="04190005">
      <w:start w:val="1"/>
      <w:numFmt w:val="bullet"/>
      <w:lvlText w:val=""/>
      <w:lvlJc w:val="left"/>
      <w:pPr>
        <w:ind w:left="2201" w:hanging="360"/>
      </w:pPr>
      <w:rPr>
        <w:rFonts w:ascii="Wingdings" w:hAnsi="Wingdings" w:cs="Wingdings" w:hint="default"/>
      </w:rPr>
    </w:lvl>
    <w:lvl w:ilvl="3" w:tplc="04190001">
      <w:start w:val="1"/>
      <w:numFmt w:val="bullet"/>
      <w:lvlText w:val=""/>
      <w:lvlJc w:val="left"/>
      <w:pPr>
        <w:ind w:left="2921" w:hanging="360"/>
      </w:pPr>
      <w:rPr>
        <w:rFonts w:ascii="Symbol" w:hAnsi="Symbol" w:cs="Symbol" w:hint="default"/>
      </w:rPr>
    </w:lvl>
    <w:lvl w:ilvl="4" w:tplc="04190003">
      <w:start w:val="1"/>
      <w:numFmt w:val="bullet"/>
      <w:lvlText w:val="o"/>
      <w:lvlJc w:val="left"/>
      <w:pPr>
        <w:ind w:left="3641" w:hanging="360"/>
      </w:pPr>
      <w:rPr>
        <w:rFonts w:ascii="Courier New" w:hAnsi="Courier New" w:cs="Courier New" w:hint="default"/>
      </w:rPr>
    </w:lvl>
    <w:lvl w:ilvl="5" w:tplc="04190005">
      <w:start w:val="1"/>
      <w:numFmt w:val="bullet"/>
      <w:lvlText w:val=""/>
      <w:lvlJc w:val="left"/>
      <w:pPr>
        <w:ind w:left="4361" w:hanging="360"/>
      </w:pPr>
      <w:rPr>
        <w:rFonts w:ascii="Wingdings" w:hAnsi="Wingdings" w:cs="Wingdings" w:hint="default"/>
      </w:rPr>
    </w:lvl>
    <w:lvl w:ilvl="6" w:tplc="04190001">
      <w:start w:val="1"/>
      <w:numFmt w:val="bullet"/>
      <w:lvlText w:val=""/>
      <w:lvlJc w:val="left"/>
      <w:pPr>
        <w:ind w:left="5081" w:hanging="360"/>
      </w:pPr>
      <w:rPr>
        <w:rFonts w:ascii="Symbol" w:hAnsi="Symbol" w:cs="Symbol" w:hint="default"/>
      </w:rPr>
    </w:lvl>
    <w:lvl w:ilvl="7" w:tplc="04190003">
      <w:start w:val="1"/>
      <w:numFmt w:val="bullet"/>
      <w:lvlText w:val="o"/>
      <w:lvlJc w:val="left"/>
      <w:pPr>
        <w:ind w:left="5801" w:hanging="360"/>
      </w:pPr>
      <w:rPr>
        <w:rFonts w:ascii="Courier New" w:hAnsi="Courier New" w:cs="Courier New" w:hint="default"/>
      </w:rPr>
    </w:lvl>
    <w:lvl w:ilvl="8" w:tplc="04190005">
      <w:start w:val="1"/>
      <w:numFmt w:val="bullet"/>
      <w:lvlText w:val=""/>
      <w:lvlJc w:val="left"/>
      <w:pPr>
        <w:ind w:left="6521" w:hanging="360"/>
      </w:pPr>
      <w:rPr>
        <w:rFonts w:ascii="Wingdings" w:hAnsi="Wingdings" w:cs="Wingdings" w:hint="default"/>
      </w:rPr>
    </w:lvl>
  </w:abstractNum>
  <w:abstractNum w:abstractNumId="5" w15:restartNumberingAfterBreak="0">
    <w:nsid w:val="0E545D4C"/>
    <w:multiLevelType w:val="hybridMultilevel"/>
    <w:tmpl w:val="FDE27FE4"/>
    <w:lvl w:ilvl="0" w:tplc="CD70DF4C">
      <w:start w:val="1"/>
      <w:numFmt w:val="upperLetter"/>
      <w:lvlText w:val="(%1)"/>
      <w:lvlJc w:val="left"/>
      <w:pPr>
        <w:ind w:left="756" w:hanging="396"/>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6" w15:restartNumberingAfterBreak="0">
    <w:nsid w:val="215B6A4C"/>
    <w:multiLevelType w:val="multilevel"/>
    <w:tmpl w:val="73F27B62"/>
    <w:lvl w:ilvl="0">
      <w:start w:val="1964"/>
      <w:numFmt w:val="decimal"/>
      <w:lvlText w:val="%1"/>
      <w:lvlJc w:val="left"/>
      <w:pPr>
        <w:tabs>
          <w:tab w:val="num" w:pos="1335"/>
        </w:tabs>
        <w:ind w:left="1335" w:hanging="1335"/>
      </w:pPr>
      <w:rPr>
        <w:rFonts w:hint="default"/>
      </w:rPr>
    </w:lvl>
    <w:lvl w:ilvl="1">
      <w:start w:val="1969"/>
      <w:numFmt w:val="decimal"/>
      <w:lvlText w:val="%1-%2"/>
      <w:lvlJc w:val="left"/>
      <w:pPr>
        <w:tabs>
          <w:tab w:val="num" w:pos="1664"/>
        </w:tabs>
        <w:ind w:left="1664" w:hanging="1335"/>
      </w:pPr>
      <w:rPr>
        <w:rFonts w:hint="default"/>
      </w:rPr>
    </w:lvl>
    <w:lvl w:ilvl="2">
      <w:start w:val="1"/>
      <w:numFmt w:val="decimal"/>
      <w:lvlText w:val="%1-%2.%3"/>
      <w:lvlJc w:val="left"/>
      <w:pPr>
        <w:tabs>
          <w:tab w:val="num" w:pos="1993"/>
        </w:tabs>
        <w:ind w:left="1993" w:hanging="1335"/>
      </w:pPr>
      <w:rPr>
        <w:rFonts w:hint="default"/>
      </w:rPr>
    </w:lvl>
    <w:lvl w:ilvl="3">
      <w:start w:val="1"/>
      <w:numFmt w:val="decimal"/>
      <w:lvlText w:val="%1-%2.%3.%4"/>
      <w:lvlJc w:val="left"/>
      <w:pPr>
        <w:tabs>
          <w:tab w:val="num" w:pos="2322"/>
        </w:tabs>
        <w:ind w:left="2322" w:hanging="1335"/>
      </w:pPr>
      <w:rPr>
        <w:rFonts w:hint="default"/>
      </w:rPr>
    </w:lvl>
    <w:lvl w:ilvl="4">
      <w:start w:val="1"/>
      <w:numFmt w:val="decimal"/>
      <w:lvlText w:val="%1-%2.%3.%4.%5"/>
      <w:lvlJc w:val="left"/>
      <w:pPr>
        <w:tabs>
          <w:tab w:val="num" w:pos="2651"/>
        </w:tabs>
        <w:ind w:left="2651" w:hanging="1335"/>
      </w:pPr>
      <w:rPr>
        <w:rFonts w:hint="default"/>
      </w:rPr>
    </w:lvl>
    <w:lvl w:ilvl="5">
      <w:start w:val="1"/>
      <w:numFmt w:val="decimal"/>
      <w:lvlText w:val="%1-%2.%3.%4.%5.%6"/>
      <w:lvlJc w:val="left"/>
      <w:pPr>
        <w:tabs>
          <w:tab w:val="num" w:pos="2980"/>
        </w:tabs>
        <w:ind w:left="2980" w:hanging="1335"/>
      </w:pPr>
      <w:rPr>
        <w:rFonts w:hint="default"/>
      </w:rPr>
    </w:lvl>
    <w:lvl w:ilvl="6">
      <w:start w:val="1"/>
      <w:numFmt w:val="decimal"/>
      <w:lvlText w:val="%1-%2.%3.%4.%5.%6.%7"/>
      <w:lvlJc w:val="left"/>
      <w:pPr>
        <w:tabs>
          <w:tab w:val="num" w:pos="3414"/>
        </w:tabs>
        <w:ind w:left="3414" w:hanging="1440"/>
      </w:pPr>
      <w:rPr>
        <w:rFonts w:hint="default"/>
      </w:rPr>
    </w:lvl>
    <w:lvl w:ilvl="7">
      <w:start w:val="1"/>
      <w:numFmt w:val="decimal"/>
      <w:lvlText w:val="%1-%2.%3.%4.%5.%6.%7.%8"/>
      <w:lvlJc w:val="left"/>
      <w:pPr>
        <w:tabs>
          <w:tab w:val="num" w:pos="3743"/>
        </w:tabs>
        <w:ind w:left="3743" w:hanging="1440"/>
      </w:pPr>
      <w:rPr>
        <w:rFonts w:hint="default"/>
      </w:rPr>
    </w:lvl>
    <w:lvl w:ilvl="8">
      <w:start w:val="1"/>
      <w:numFmt w:val="decimal"/>
      <w:lvlText w:val="%1-%2.%3.%4.%5.%6.%7.%8.%9"/>
      <w:lvlJc w:val="left"/>
      <w:pPr>
        <w:tabs>
          <w:tab w:val="num" w:pos="4432"/>
        </w:tabs>
        <w:ind w:left="4432" w:hanging="1800"/>
      </w:pPr>
      <w:rPr>
        <w:rFonts w:hint="default"/>
      </w:rPr>
    </w:lvl>
  </w:abstractNum>
  <w:abstractNum w:abstractNumId="7" w15:restartNumberingAfterBreak="0">
    <w:nsid w:val="30877391"/>
    <w:multiLevelType w:val="multilevel"/>
    <w:tmpl w:val="ADE2517C"/>
    <w:lvl w:ilvl="0">
      <w:start w:val="3"/>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8" w15:restartNumberingAfterBreak="0">
    <w:nsid w:val="32B342EC"/>
    <w:multiLevelType w:val="hybridMultilevel"/>
    <w:tmpl w:val="7FAA0386"/>
    <w:lvl w:ilvl="0" w:tplc="CD70DF4C">
      <w:start w:val="1"/>
      <w:numFmt w:val="upperLetter"/>
      <w:lvlText w:val="(%1)"/>
      <w:lvlJc w:val="left"/>
      <w:pPr>
        <w:ind w:left="756" w:hanging="396"/>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9" w15:restartNumberingAfterBreak="0">
    <w:nsid w:val="33D65351"/>
    <w:multiLevelType w:val="multilevel"/>
    <w:tmpl w:val="6A1AFD22"/>
    <w:lvl w:ilvl="0">
      <w:start w:val="1"/>
      <w:numFmt w:val="decimal"/>
      <w:lvlText w:val="%1."/>
      <w:lvlJc w:val="left"/>
      <w:pPr>
        <w:ind w:left="720" w:hanging="360"/>
      </w:pPr>
      <w:rPr>
        <w:rFonts w:eastAsia="Times New Roman" w:hint="default"/>
        <w:b/>
      </w:rPr>
    </w:lvl>
    <w:lvl w:ilvl="1">
      <w:start w:val="1"/>
      <w:numFmt w:val="decimal"/>
      <w:isLgl/>
      <w:lvlText w:val="%1.%2"/>
      <w:lvlJc w:val="left"/>
      <w:pPr>
        <w:ind w:left="720" w:hanging="360"/>
      </w:pPr>
      <w:rPr>
        <w:rFonts w:eastAsia="Times New Roman" w:hint="default"/>
        <w:b/>
      </w:rPr>
    </w:lvl>
    <w:lvl w:ilvl="2">
      <w:start w:val="1"/>
      <w:numFmt w:val="decimal"/>
      <w:isLgl/>
      <w:lvlText w:val="%1.%2.%3"/>
      <w:lvlJc w:val="left"/>
      <w:pPr>
        <w:ind w:left="1080" w:hanging="720"/>
      </w:pPr>
      <w:rPr>
        <w:rFonts w:eastAsia="Times New Roman" w:hint="default"/>
        <w:b/>
      </w:rPr>
    </w:lvl>
    <w:lvl w:ilvl="3">
      <w:start w:val="1"/>
      <w:numFmt w:val="decimal"/>
      <w:isLgl/>
      <w:lvlText w:val="%1.%2.%3.%4"/>
      <w:lvlJc w:val="left"/>
      <w:pPr>
        <w:ind w:left="1080" w:hanging="720"/>
      </w:pPr>
      <w:rPr>
        <w:rFonts w:eastAsia="Times New Roman" w:hint="default"/>
        <w:b/>
      </w:rPr>
    </w:lvl>
    <w:lvl w:ilvl="4">
      <w:start w:val="1"/>
      <w:numFmt w:val="decimal"/>
      <w:isLgl/>
      <w:lvlText w:val="%1.%2.%3.%4.%5"/>
      <w:lvlJc w:val="left"/>
      <w:pPr>
        <w:ind w:left="1440" w:hanging="1080"/>
      </w:pPr>
      <w:rPr>
        <w:rFonts w:eastAsia="Times New Roman" w:hint="default"/>
        <w:b/>
      </w:rPr>
    </w:lvl>
    <w:lvl w:ilvl="5">
      <w:start w:val="1"/>
      <w:numFmt w:val="decimal"/>
      <w:isLgl/>
      <w:lvlText w:val="%1.%2.%3.%4.%5.%6"/>
      <w:lvlJc w:val="left"/>
      <w:pPr>
        <w:ind w:left="1440" w:hanging="1080"/>
      </w:pPr>
      <w:rPr>
        <w:rFonts w:eastAsia="Times New Roman" w:hint="default"/>
        <w:b/>
      </w:rPr>
    </w:lvl>
    <w:lvl w:ilvl="6">
      <w:start w:val="1"/>
      <w:numFmt w:val="decimal"/>
      <w:isLgl/>
      <w:lvlText w:val="%1.%2.%3.%4.%5.%6.%7"/>
      <w:lvlJc w:val="left"/>
      <w:pPr>
        <w:ind w:left="1800" w:hanging="1440"/>
      </w:pPr>
      <w:rPr>
        <w:rFonts w:eastAsia="Times New Roman" w:hint="default"/>
        <w:b/>
      </w:rPr>
    </w:lvl>
    <w:lvl w:ilvl="7">
      <w:start w:val="1"/>
      <w:numFmt w:val="decimal"/>
      <w:isLgl/>
      <w:lvlText w:val="%1.%2.%3.%4.%5.%6.%7.%8"/>
      <w:lvlJc w:val="left"/>
      <w:pPr>
        <w:ind w:left="1800" w:hanging="1440"/>
      </w:pPr>
      <w:rPr>
        <w:rFonts w:eastAsia="Times New Roman" w:hint="default"/>
        <w:b/>
      </w:rPr>
    </w:lvl>
    <w:lvl w:ilvl="8">
      <w:start w:val="1"/>
      <w:numFmt w:val="decimal"/>
      <w:isLgl/>
      <w:lvlText w:val="%1.%2.%3.%4.%5.%6.%7.%8.%9"/>
      <w:lvlJc w:val="left"/>
      <w:pPr>
        <w:ind w:left="2160" w:hanging="1800"/>
      </w:pPr>
      <w:rPr>
        <w:rFonts w:eastAsia="Times New Roman" w:hint="default"/>
        <w:b/>
      </w:rPr>
    </w:lvl>
  </w:abstractNum>
  <w:abstractNum w:abstractNumId="10" w15:restartNumberingAfterBreak="0">
    <w:nsid w:val="35960A03"/>
    <w:multiLevelType w:val="hybridMultilevel"/>
    <w:tmpl w:val="94EA7E9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36F770C8"/>
    <w:multiLevelType w:val="hybridMultilevel"/>
    <w:tmpl w:val="A79EF99E"/>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3C7A4322"/>
    <w:multiLevelType w:val="hybridMultilevel"/>
    <w:tmpl w:val="E9EEFFEE"/>
    <w:lvl w:ilvl="0" w:tplc="04190017">
      <w:start w:val="1"/>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3D1B7FE2"/>
    <w:multiLevelType w:val="hybridMultilevel"/>
    <w:tmpl w:val="17BE1504"/>
    <w:lvl w:ilvl="0" w:tplc="04190011">
      <w:start w:val="9"/>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508C472C"/>
    <w:multiLevelType w:val="hybridMultilevel"/>
    <w:tmpl w:val="94424D0E"/>
    <w:lvl w:ilvl="0" w:tplc="11FAFAF8">
      <w:numFmt w:val="bullet"/>
      <w:lvlText w:val="•"/>
      <w:lvlJc w:val="left"/>
      <w:pPr>
        <w:ind w:left="1068" w:hanging="360"/>
      </w:pPr>
      <w:rPr>
        <w:rFonts w:ascii="Times New Roman" w:eastAsiaTheme="minorHAnsi" w:hAnsi="Times New Roman" w:cs="Times New Roman"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5" w15:restartNumberingAfterBreak="0">
    <w:nsid w:val="6B850E14"/>
    <w:multiLevelType w:val="hybridMultilevel"/>
    <w:tmpl w:val="1F464A16"/>
    <w:lvl w:ilvl="0" w:tplc="DF86DC90">
      <w:start w:val="1"/>
      <w:numFmt w:val="decimal"/>
      <w:lvlText w:val="%1."/>
      <w:lvlJc w:val="left"/>
      <w:pPr>
        <w:ind w:left="1068" w:hanging="360"/>
      </w:pPr>
      <w:rPr>
        <w:rFonts w:cs="CMTI10" w:hint="default"/>
        <w:b w:val="0"/>
        <w:i/>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6" w15:restartNumberingAfterBreak="0">
    <w:nsid w:val="6CB2370D"/>
    <w:multiLevelType w:val="multilevel"/>
    <w:tmpl w:val="522005AA"/>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6D3D1519"/>
    <w:multiLevelType w:val="hybridMultilevel"/>
    <w:tmpl w:val="E3A847D4"/>
    <w:lvl w:ilvl="0" w:tplc="CD70DF4C">
      <w:start w:val="1"/>
      <w:numFmt w:val="upperLetter"/>
      <w:lvlText w:val="(%1)"/>
      <w:lvlJc w:val="left"/>
      <w:pPr>
        <w:ind w:left="756" w:hanging="396"/>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8" w15:restartNumberingAfterBreak="0">
    <w:nsid w:val="6EDB1CE5"/>
    <w:multiLevelType w:val="multilevel"/>
    <w:tmpl w:val="7542FA30"/>
    <w:lvl w:ilvl="0">
      <w:start w:val="1"/>
      <w:numFmt w:val="decimal"/>
      <w:lvlText w:val="%1"/>
      <w:lvlJc w:val="left"/>
      <w:pPr>
        <w:ind w:left="360" w:hanging="360"/>
      </w:pPr>
      <w:rPr>
        <w:rFonts w:eastAsia="Times New Roman" w:hint="default"/>
        <w:b/>
      </w:rPr>
    </w:lvl>
    <w:lvl w:ilvl="1">
      <w:start w:val="2"/>
      <w:numFmt w:val="decimal"/>
      <w:lvlText w:val="%1.%2"/>
      <w:lvlJc w:val="left"/>
      <w:pPr>
        <w:ind w:left="720" w:hanging="360"/>
      </w:pPr>
      <w:rPr>
        <w:rFonts w:eastAsia="Times New Roman" w:hint="default"/>
        <w:b/>
      </w:rPr>
    </w:lvl>
    <w:lvl w:ilvl="2">
      <w:start w:val="1"/>
      <w:numFmt w:val="decimal"/>
      <w:lvlText w:val="%1.%2.%3"/>
      <w:lvlJc w:val="left"/>
      <w:pPr>
        <w:ind w:left="1440" w:hanging="720"/>
      </w:pPr>
      <w:rPr>
        <w:rFonts w:eastAsia="Times New Roman" w:hint="default"/>
        <w:b/>
      </w:rPr>
    </w:lvl>
    <w:lvl w:ilvl="3">
      <w:start w:val="1"/>
      <w:numFmt w:val="decimal"/>
      <w:lvlText w:val="%1.%2.%3.%4"/>
      <w:lvlJc w:val="left"/>
      <w:pPr>
        <w:ind w:left="1800" w:hanging="720"/>
      </w:pPr>
      <w:rPr>
        <w:rFonts w:eastAsia="Times New Roman" w:hint="default"/>
        <w:b/>
      </w:rPr>
    </w:lvl>
    <w:lvl w:ilvl="4">
      <w:start w:val="1"/>
      <w:numFmt w:val="decimal"/>
      <w:lvlText w:val="%1.%2.%3.%4.%5"/>
      <w:lvlJc w:val="left"/>
      <w:pPr>
        <w:ind w:left="2520" w:hanging="1080"/>
      </w:pPr>
      <w:rPr>
        <w:rFonts w:eastAsia="Times New Roman" w:hint="default"/>
        <w:b/>
      </w:rPr>
    </w:lvl>
    <w:lvl w:ilvl="5">
      <w:start w:val="1"/>
      <w:numFmt w:val="decimal"/>
      <w:lvlText w:val="%1.%2.%3.%4.%5.%6"/>
      <w:lvlJc w:val="left"/>
      <w:pPr>
        <w:ind w:left="2880" w:hanging="1080"/>
      </w:pPr>
      <w:rPr>
        <w:rFonts w:eastAsia="Times New Roman" w:hint="default"/>
        <w:b/>
      </w:rPr>
    </w:lvl>
    <w:lvl w:ilvl="6">
      <w:start w:val="1"/>
      <w:numFmt w:val="decimal"/>
      <w:lvlText w:val="%1.%2.%3.%4.%5.%6.%7"/>
      <w:lvlJc w:val="left"/>
      <w:pPr>
        <w:ind w:left="3600" w:hanging="1440"/>
      </w:pPr>
      <w:rPr>
        <w:rFonts w:eastAsia="Times New Roman" w:hint="default"/>
        <w:b/>
      </w:rPr>
    </w:lvl>
    <w:lvl w:ilvl="7">
      <w:start w:val="1"/>
      <w:numFmt w:val="decimal"/>
      <w:lvlText w:val="%1.%2.%3.%4.%5.%6.%7.%8"/>
      <w:lvlJc w:val="left"/>
      <w:pPr>
        <w:ind w:left="3960" w:hanging="1440"/>
      </w:pPr>
      <w:rPr>
        <w:rFonts w:eastAsia="Times New Roman" w:hint="default"/>
        <w:b/>
      </w:rPr>
    </w:lvl>
    <w:lvl w:ilvl="8">
      <w:start w:val="1"/>
      <w:numFmt w:val="decimal"/>
      <w:lvlText w:val="%1.%2.%3.%4.%5.%6.%7.%8.%9"/>
      <w:lvlJc w:val="left"/>
      <w:pPr>
        <w:ind w:left="4680" w:hanging="1800"/>
      </w:pPr>
      <w:rPr>
        <w:rFonts w:eastAsia="Times New Roman" w:hint="default"/>
        <w:b/>
      </w:rPr>
    </w:lvl>
  </w:abstractNum>
  <w:abstractNum w:abstractNumId="19" w15:restartNumberingAfterBreak="0">
    <w:nsid w:val="6F182B1B"/>
    <w:multiLevelType w:val="hybridMultilevel"/>
    <w:tmpl w:val="88D4982C"/>
    <w:lvl w:ilvl="0" w:tplc="AB185746">
      <w:start w:val="1"/>
      <w:numFmt w:val="decimal"/>
      <w:lvlText w:val="%1."/>
      <w:lvlJc w:val="left"/>
      <w:pPr>
        <w:ind w:left="1068" w:hanging="360"/>
      </w:pPr>
      <w:rPr>
        <w:rFonts w:cs="CMTI10" w:hint="default"/>
        <w:i/>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0" w15:restartNumberingAfterBreak="0">
    <w:nsid w:val="72BC5946"/>
    <w:multiLevelType w:val="hybridMultilevel"/>
    <w:tmpl w:val="324636E2"/>
    <w:lvl w:ilvl="0" w:tplc="0419000F">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1" w15:restartNumberingAfterBreak="0">
    <w:nsid w:val="79200630"/>
    <w:multiLevelType w:val="hybridMultilevel"/>
    <w:tmpl w:val="ABCAE8A0"/>
    <w:lvl w:ilvl="0" w:tplc="FDAAF94E">
      <w:start w:val="1"/>
      <w:numFmt w:val="decimal"/>
      <w:lvlText w:val="%1"/>
      <w:lvlJc w:val="left"/>
      <w:pPr>
        <w:ind w:left="720" w:hanging="360"/>
      </w:pPr>
      <w:rPr>
        <w:rFonts w:eastAsiaTheme="minorHAnsi"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7ADF0F08"/>
    <w:multiLevelType w:val="hybridMultilevel"/>
    <w:tmpl w:val="D330871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7D184411"/>
    <w:multiLevelType w:val="multilevel"/>
    <w:tmpl w:val="6DEC7912"/>
    <w:lvl w:ilvl="0">
      <w:start w:val="1"/>
      <w:numFmt w:val="decimal"/>
      <w:lvlText w:val="%1."/>
      <w:lvlJc w:val="left"/>
      <w:pPr>
        <w:tabs>
          <w:tab w:val="num" w:pos="900"/>
        </w:tabs>
        <w:ind w:left="900" w:hanging="360"/>
      </w:pPr>
      <w:rPr>
        <w:rFonts w:hint="default"/>
      </w:rPr>
    </w:lvl>
    <w:lvl w:ilvl="1">
      <w:start w:val="4"/>
      <w:numFmt w:val="decimal"/>
      <w:isLgl/>
      <w:lvlText w:val="%1.%2"/>
      <w:lvlJc w:val="left"/>
      <w:pPr>
        <w:ind w:left="1080" w:hanging="360"/>
      </w:pPr>
      <w:rPr>
        <w:rFonts w:hint="default"/>
      </w:rPr>
    </w:lvl>
    <w:lvl w:ilvl="2">
      <w:start w:val="1"/>
      <w:numFmt w:val="decimal"/>
      <w:isLgl/>
      <w:lvlText w:val="%1.%2.%3"/>
      <w:lvlJc w:val="left"/>
      <w:pPr>
        <w:ind w:left="162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340" w:hanging="1080"/>
      </w:pPr>
      <w:rPr>
        <w:rFonts w:hint="default"/>
      </w:rPr>
    </w:lvl>
    <w:lvl w:ilvl="5">
      <w:start w:val="1"/>
      <w:numFmt w:val="decimal"/>
      <w:isLgl/>
      <w:lvlText w:val="%1.%2.%3.%4.%5.%6"/>
      <w:lvlJc w:val="left"/>
      <w:pPr>
        <w:ind w:left="2520" w:hanging="1080"/>
      </w:pPr>
      <w:rPr>
        <w:rFonts w:hint="default"/>
      </w:rPr>
    </w:lvl>
    <w:lvl w:ilvl="6">
      <w:start w:val="1"/>
      <w:numFmt w:val="decimal"/>
      <w:isLgl/>
      <w:lvlText w:val="%1.%2.%3.%4.%5.%6.%7"/>
      <w:lvlJc w:val="left"/>
      <w:pPr>
        <w:ind w:left="3060" w:hanging="1440"/>
      </w:pPr>
      <w:rPr>
        <w:rFonts w:hint="default"/>
      </w:rPr>
    </w:lvl>
    <w:lvl w:ilvl="7">
      <w:start w:val="1"/>
      <w:numFmt w:val="decimal"/>
      <w:isLgl/>
      <w:lvlText w:val="%1.%2.%3.%4.%5.%6.%7.%8"/>
      <w:lvlJc w:val="left"/>
      <w:pPr>
        <w:ind w:left="3240" w:hanging="1440"/>
      </w:pPr>
      <w:rPr>
        <w:rFonts w:hint="default"/>
      </w:rPr>
    </w:lvl>
    <w:lvl w:ilvl="8">
      <w:start w:val="1"/>
      <w:numFmt w:val="decimal"/>
      <w:isLgl/>
      <w:lvlText w:val="%1.%2.%3.%4.%5.%6.%7.%8.%9"/>
      <w:lvlJc w:val="left"/>
      <w:pPr>
        <w:ind w:left="3780" w:hanging="1800"/>
      </w:pPr>
      <w:rPr>
        <w:rFonts w:hint="default"/>
      </w:rPr>
    </w:lvl>
  </w:abstractNum>
  <w:num w:numId="1" w16cid:durableId="863203115">
    <w:abstractNumId w:val="16"/>
  </w:num>
  <w:num w:numId="2" w16cid:durableId="1466967585">
    <w:abstractNumId w:val="14"/>
  </w:num>
  <w:num w:numId="3" w16cid:durableId="48963549">
    <w:abstractNumId w:val="9"/>
  </w:num>
  <w:num w:numId="4" w16cid:durableId="454636955">
    <w:abstractNumId w:val="2"/>
  </w:num>
  <w:num w:numId="5" w16cid:durableId="650864834">
    <w:abstractNumId w:val="19"/>
  </w:num>
  <w:num w:numId="6" w16cid:durableId="356781392">
    <w:abstractNumId w:val="15"/>
  </w:num>
  <w:num w:numId="7" w16cid:durableId="1721830313">
    <w:abstractNumId w:val="20"/>
  </w:num>
  <w:num w:numId="8" w16cid:durableId="159004883">
    <w:abstractNumId w:val="23"/>
  </w:num>
  <w:num w:numId="9" w16cid:durableId="782966259">
    <w:abstractNumId w:val="18"/>
  </w:num>
  <w:num w:numId="10" w16cid:durableId="702440187">
    <w:abstractNumId w:val="7"/>
  </w:num>
  <w:num w:numId="11" w16cid:durableId="2092962937">
    <w:abstractNumId w:val="11"/>
  </w:num>
  <w:num w:numId="12" w16cid:durableId="641080500">
    <w:abstractNumId w:val="10"/>
  </w:num>
  <w:num w:numId="13" w16cid:durableId="1384912823">
    <w:abstractNumId w:val="13"/>
  </w:num>
  <w:num w:numId="14" w16cid:durableId="1887179165">
    <w:abstractNumId w:val="4"/>
  </w:num>
  <w:num w:numId="15" w16cid:durableId="2053845562">
    <w:abstractNumId w:val="6"/>
  </w:num>
  <w:num w:numId="16" w16cid:durableId="435095805">
    <w:abstractNumId w:val="0"/>
  </w:num>
  <w:num w:numId="17" w16cid:durableId="2035693543">
    <w:abstractNumId w:val="21"/>
  </w:num>
  <w:num w:numId="18" w16cid:durableId="1723169679">
    <w:abstractNumId w:val="12"/>
  </w:num>
  <w:num w:numId="19" w16cid:durableId="2146851441">
    <w:abstractNumId w:val="22"/>
  </w:num>
  <w:num w:numId="20" w16cid:durableId="1485775498">
    <w:abstractNumId w:val="3"/>
  </w:num>
  <w:num w:numId="21" w16cid:durableId="897864860">
    <w:abstractNumId w:val="17"/>
  </w:num>
  <w:num w:numId="22" w16cid:durableId="851191397">
    <w:abstractNumId w:val="1"/>
  </w:num>
  <w:num w:numId="23" w16cid:durableId="971401709">
    <w:abstractNumId w:val="8"/>
  </w:num>
  <w:num w:numId="24" w16cid:durableId="192074616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08"/>
  <w:characterSpacingControl w:val="doNotCompress"/>
  <w:hdrShapeDefaults>
    <o:shapedefaults v:ext="edit" spidmax="215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F4D24"/>
    <w:rsid w:val="0013309A"/>
    <w:rsid w:val="00171289"/>
    <w:rsid w:val="001A38DD"/>
    <w:rsid w:val="002230F5"/>
    <w:rsid w:val="002B3569"/>
    <w:rsid w:val="00333AEA"/>
    <w:rsid w:val="003575A7"/>
    <w:rsid w:val="003A4E82"/>
    <w:rsid w:val="005F23C5"/>
    <w:rsid w:val="00602F53"/>
    <w:rsid w:val="006E524D"/>
    <w:rsid w:val="006F4D24"/>
    <w:rsid w:val="00731771"/>
    <w:rsid w:val="007943DF"/>
    <w:rsid w:val="00831494"/>
    <w:rsid w:val="008844B0"/>
    <w:rsid w:val="00897CF3"/>
    <w:rsid w:val="008A7F44"/>
    <w:rsid w:val="008E5CDA"/>
    <w:rsid w:val="0097348F"/>
    <w:rsid w:val="009C0415"/>
    <w:rsid w:val="00A76828"/>
    <w:rsid w:val="00BE2B03"/>
    <w:rsid w:val="00C13A57"/>
    <w:rsid w:val="00C97256"/>
    <w:rsid w:val="00CA33D8"/>
    <w:rsid w:val="00D53B4E"/>
    <w:rsid w:val="00DF42B9"/>
    <w:rsid w:val="00E10262"/>
    <w:rsid w:val="00F44341"/>
    <w:rsid w:val="00F62980"/>
    <w:rsid w:val="00FA1CAF"/>
    <w:rsid w:val="00FD409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153"/>
    <o:shapelayout v:ext="edit">
      <o:idmap v:ext="edit" data="2"/>
    </o:shapelayout>
  </w:shapeDefaults>
  <w:decimalSymbol w:val=","/>
  <w:listSeparator w:val=";"/>
  <w14:docId w14:val="2902923C"/>
  <w15:chartTrackingRefBased/>
  <w15:docId w15:val="{2D3E7B7E-D5DA-416D-8B54-6A7C4B1E52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1A38DD"/>
  </w:style>
  <w:style w:type="paragraph" w:styleId="1">
    <w:name w:val="heading 1"/>
    <w:basedOn w:val="a"/>
    <w:next w:val="a"/>
    <w:link w:val="10"/>
    <w:qFormat/>
    <w:rsid w:val="002230F5"/>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1A38DD"/>
    <w:pPr>
      <w:spacing w:after="200" w:line="276" w:lineRule="auto"/>
      <w:ind w:left="720"/>
      <w:contextualSpacing/>
    </w:pPr>
  </w:style>
  <w:style w:type="paragraph" w:customStyle="1" w:styleId="Default">
    <w:name w:val="Default"/>
    <w:rsid w:val="001A38DD"/>
    <w:pPr>
      <w:autoSpaceDE w:val="0"/>
      <w:autoSpaceDN w:val="0"/>
      <w:adjustRightInd w:val="0"/>
      <w:spacing w:after="0" w:line="240" w:lineRule="auto"/>
    </w:pPr>
    <w:rPr>
      <w:rFonts w:ascii="Times New Roman" w:hAnsi="Times New Roman" w:cs="Times New Roman"/>
      <w:color w:val="000000"/>
      <w:sz w:val="24"/>
      <w:szCs w:val="24"/>
    </w:rPr>
  </w:style>
  <w:style w:type="character" w:styleId="a4">
    <w:name w:val="Hyperlink"/>
    <w:uiPriority w:val="99"/>
    <w:rsid w:val="002230F5"/>
    <w:rPr>
      <w:color w:val="0000FF"/>
      <w:u w:val="single"/>
    </w:rPr>
  </w:style>
  <w:style w:type="paragraph" w:styleId="11">
    <w:name w:val="toc 1"/>
    <w:basedOn w:val="a"/>
    <w:next w:val="a"/>
    <w:autoRedefine/>
    <w:uiPriority w:val="39"/>
    <w:unhideWhenUsed/>
    <w:qFormat/>
    <w:rsid w:val="002230F5"/>
    <w:pPr>
      <w:spacing w:after="100" w:line="240" w:lineRule="auto"/>
    </w:pPr>
    <w:rPr>
      <w:rFonts w:ascii="Times New Roman" w:eastAsia="Times New Roman" w:hAnsi="Times New Roman" w:cs="Times New Roman"/>
      <w:sz w:val="24"/>
      <w:szCs w:val="24"/>
      <w:lang w:eastAsia="ru-RU"/>
    </w:rPr>
  </w:style>
  <w:style w:type="paragraph" w:styleId="2">
    <w:name w:val="toc 2"/>
    <w:basedOn w:val="a"/>
    <w:next w:val="a"/>
    <w:autoRedefine/>
    <w:uiPriority w:val="39"/>
    <w:unhideWhenUsed/>
    <w:qFormat/>
    <w:rsid w:val="002230F5"/>
    <w:pPr>
      <w:spacing w:after="100" w:line="240" w:lineRule="auto"/>
      <w:ind w:left="240"/>
    </w:pPr>
    <w:rPr>
      <w:rFonts w:ascii="Times New Roman" w:eastAsia="Times New Roman" w:hAnsi="Times New Roman" w:cs="Times New Roman"/>
      <w:sz w:val="24"/>
      <w:szCs w:val="24"/>
      <w:lang w:eastAsia="ru-RU"/>
    </w:rPr>
  </w:style>
  <w:style w:type="paragraph" w:styleId="3">
    <w:name w:val="toc 3"/>
    <w:basedOn w:val="a"/>
    <w:next w:val="a"/>
    <w:autoRedefine/>
    <w:uiPriority w:val="39"/>
    <w:unhideWhenUsed/>
    <w:qFormat/>
    <w:rsid w:val="002230F5"/>
    <w:pPr>
      <w:tabs>
        <w:tab w:val="right" w:leader="dot" w:pos="9628"/>
      </w:tabs>
      <w:spacing w:after="100" w:line="240" w:lineRule="auto"/>
    </w:pPr>
    <w:rPr>
      <w:rFonts w:ascii="Times New Roman" w:eastAsia="Times New Roman" w:hAnsi="Times New Roman" w:cs="Times New Roman"/>
      <w:noProof/>
      <w:color w:val="000000" w:themeColor="text1"/>
      <w:sz w:val="24"/>
      <w:szCs w:val="24"/>
      <w:lang w:val="en-US" w:eastAsia="ru-RU"/>
    </w:rPr>
  </w:style>
  <w:style w:type="character" w:customStyle="1" w:styleId="10">
    <w:name w:val="Заголовок 1 Знак"/>
    <w:basedOn w:val="a0"/>
    <w:link w:val="1"/>
    <w:rsid w:val="002230F5"/>
    <w:rPr>
      <w:rFonts w:asciiTheme="majorHAnsi" w:eastAsiaTheme="majorEastAsia" w:hAnsiTheme="majorHAnsi" w:cstheme="majorBidi"/>
      <w:color w:val="2E74B5" w:themeColor="accent1" w:themeShade="BF"/>
      <w:sz w:val="32"/>
      <w:szCs w:val="32"/>
    </w:rPr>
  </w:style>
  <w:style w:type="paragraph" w:styleId="a5">
    <w:name w:val="TOC Heading"/>
    <w:basedOn w:val="1"/>
    <w:next w:val="a"/>
    <w:uiPriority w:val="39"/>
    <w:unhideWhenUsed/>
    <w:qFormat/>
    <w:rsid w:val="002230F5"/>
    <w:pPr>
      <w:spacing w:before="480" w:line="276" w:lineRule="auto"/>
      <w:outlineLvl w:val="9"/>
    </w:pPr>
    <w:rPr>
      <w:b/>
      <w:bCs/>
      <w:sz w:val="28"/>
      <w:szCs w:val="28"/>
    </w:rPr>
  </w:style>
  <w:style w:type="paragraph" w:styleId="a6">
    <w:name w:val="header"/>
    <w:basedOn w:val="a"/>
    <w:link w:val="a7"/>
    <w:uiPriority w:val="99"/>
    <w:unhideWhenUsed/>
    <w:rsid w:val="00FD4098"/>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FD4098"/>
  </w:style>
  <w:style w:type="paragraph" w:styleId="a8">
    <w:name w:val="footer"/>
    <w:basedOn w:val="a"/>
    <w:link w:val="a9"/>
    <w:uiPriority w:val="99"/>
    <w:unhideWhenUsed/>
    <w:rsid w:val="00FD4098"/>
    <w:pPr>
      <w:tabs>
        <w:tab w:val="center" w:pos="4677"/>
        <w:tab w:val="right" w:pos="9355"/>
      </w:tabs>
      <w:spacing w:after="0" w:line="240" w:lineRule="auto"/>
    </w:pPr>
  </w:style>
  <w:style w:type="character" w:customStyle="1" w:styleId="a9">
    <w:name w:val="Нижний колонтитул Знак"/>
    <w:basedOn w:val="a0"/>
    <w:link w:val="a8"/>
    <w:uiPriority w:val="99"/>
    <w:rsid w:val="00FD4098"/>
  </w:style>
  <w:style w:type="paragraph" w:styleId="aa">
    <w:name w:val="Normal (Web)"/>
    <w:aliases w:val="Обычный (Web)"/>
    <w:basedOn w:val="a"/>
    <w:uiPriority w:val="99"/>
    <w:unhideWhenUsed/>
    <w:rsid w:val="0013309A"/>
    <w:pPr>
      <w:spacing w:before="100" w:beforeAutospacing="1" w:after="100" w:afterAutospacing="1" w:line="240" w:lineRule="auto"/>
    </w:pPr>
    <w:rPr>
      <w:rFonts w:ascii="Times New Roman" w:eastAsiaTheme="minorEastAsia" w:hAnsi="Times New Roman" w:cs="Times New Roman"/>
      <w:sz w:val="24"/>
      <w:szCs w:val="24"/>
      <w:lang w:eastAsia="ru-RU"/>
    </w:rPr>
  </w:style>
  <w:style w:type="table" w:customStyle="1" w:styleId="12">
    <w:name w:val="Сетка таблицы1"/>
    <w:basedOn w:val="a1"/>
    <w:next w:val="ab"/>
    <w:uiPriority w:val="39"/>
    <w:rsid w:val="0013309A"/>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b">
    <w:name w:val="Table Grid"/>
    <w:basedOn w:val="a1"/>
    <w:uiPriority w:val="39"/>
    <w:rsid w:val="0013309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Body Text"/>
    <w:basedOn w:val="a"/>
    <w:link w:val="ad"/>
    <w:rsid w:val="0013309A"/>
    <w:pPr>
      <w:spacing w:after="0" w:line="240" w:lineRule="auto"/>
    </w:pPr>
    <w:rPr>
      <w:rFonts w:ascii="Times New Roman" w:eastAsia="Times New Roman" w:hAnsi="Times New Roman" w:cs="Times New Roman"/>
      <w:sz w:val="20"/>
      <w:szCs w:val="20"/>
      <w:lang w:eastAsia="ru-RU"/>
    </w:rPr>
  </w:style>
  <w:style w:type="character" w:customStyle="1" w:styleId="ad">
    <w:name w:val="Основной текст Знак"/>
    <w:basedOn w:val="a0"/>
    <w:link w:val="ac"/>
    <w:rsid w:val="0013309A"/>
    <w:rPr>
      <w:rFonts w:ascii="Times New Roman" w:eastAsia="Times New Roman" w:hAnsi="Times New Roman" w:cs="Times New Roman"/>
      <w:sz w:val="20"/>
      <w:szCs w:val="20"/>
      <w:lang w:eastAsia="ru-RU"/>
    </w:rPr>
  </w:style>
  <w:style w:type="paragraph" w:styleId="ae">
    <w:name w:val="Title"/>
    <w:basedOn w:val="a"/>
    <w:link w:val="af"/>
    <w:qFormat/>
    <w:rsid w:val="0013309A"/>
    <w:pPr>
      <w:spacing w:after="0" w:line="240" w:lineRule="auto"/>
      <w:jc w:val="center"/>
    </w:pPr>
    <w:rPr>
      <w:rFonts w:ascii="Times New Roman" w:eastAsia="Times New Roman" w:hAnsi="Times New Roman" w:cs="Times New Roman"/>
      <w:b/>
      <w:sz w:val="28"/>
      <w:szCs w:val="20"/>
      <w:lang w:val="en-US"/>
    </w:rPr>
  </w:style>
  <w:style w:type="character" w:customStyle="1" w:styleId="af">
    <w:name w:val="Заголовок Знак"/>
    <w:basedOn w:val="a0"/>
    <w:link w:val="ae"/>
    <w:rsid w:val="0013309A"/>
    <w:rPr>
      <w:rFonts w:ascii="Times New Roman" w:eastAsia="Times New Roman" w:hAnsi="Times New Roman" w:cs="Times New Roman"/>
      <w:b/>
      <w:sz w:val="28"/>
      <w:szCs w:val="20"/>
      <w:lang w:val="en-US"/>
    </w:rPr>
  </w:style>
  <w:style w:type="paragraph" w:customStyle="1" w:styleId="13">
    <w:name w:val="Абзац списка1"/>
    <w:basedOn w:val="a"/>
    <w:rsid w:val="0013309A"/>
    <w:pPr>
      <w:widowControl w:val="0"/>
      <w:suppressAutoHyphens/>
      <w:spacing w:after="200" w:line="276" w:lineRule="auto"/>
      <w:ind w:left="720"/>
    </w:pPr>
    <w:rPr>
      <w:rFonts w:ascii="Calibri" w:eastAsia="Calibri" w:hAnsi="Calibri" w:cs="Lucida Sans"/>
      <w:kern w:val="1"/>
      <w:lang w:eastAsia="hi-IN" w:bidi="hi-IN"/>
    </w:rPr>
  </w:style>
  <w:style w:type="character" w:styleId="af0">
    <w:name w:val="Strong"/>
    <w:basedOn w:val="a0"/>
    <w:uiPriority w:val="22"/>
    <w:qFormat/>
    <w:rsid w:val="0013309A"/>
    <w:rPr>
      <w:b/>
      <w:bCs/>
    </w:rPr>
  </w:style>
  <w:style w:type="table" w:styleId="5">
    <w:name w:val="Plain Table 5"/>
    <w:basedOn w:val="a1"/>
    <w:uiPriority w:val="45"/>
    <w:rsid w:val="0013309A"/>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character" w:styleId="af1">
    <w:name w:val="Unresolved Mention"/>
    <w:basedOn w:val="a0"/>
    <w:uiPriority w:val="99"/>
    <w:semiHidden/>
    <w:unhideWhenUsed/>
    <w:rsid w:val="0013309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900035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07.bin"/><Relationship Id="rId170" Type="http://schemas.openxmlformats.org/officeDocument/2006/relationships/image" Target="media/image83.wmf"/><Relationship Id="rId987" Type="http://schemas.openxmlformats.org/officeDocument/2006/relationships/oleObject" Target="embeddings/oleObject490.bin"/><Relationship Id="rId847" Type="http://schemas.openxmlformats.org/officeDocument/2006/relationships/oleObject" Target="embeddings/oleObject420.bin"/><Relationship Id="rId1477" Type="http://schemas.openxmlformats.org/officeDocument/2006/relationships/oleObject" Target="embeddings/oleObject734.bin"/><Relationship Id="rId1684" Type="http://schemas.openxmlformats.org/officeDocument/2006/relationships/image" Target="media/image843.wmf"/><Relationship Id="rId1891" Type="http://schemas.openxmlformats.org/officeDocument/2006/relationships/oleObject" Target="embeddings/oleObject939.bin"/><Relationship Id="rId2528" Type="http://schemas.openxmlformats.org/officeDocument/2006/relationships/oleObject" Target="embeddings/oleObject1226.bin"/><Relationship Id="rId707" Type="http://schemas.openxmlformats.org/officeDocument/2006/relationships/image" Target="media/image353.wmf"/><Relationship Id="rId914" Type="http://schemas.openxmlformats.org/officeDocument/2006/relationships/image" Target="media/image455.wmf"/><Relationship Id="rId1337" Type="http://schemas.openxmlformats.org/officeDocument/2006/relationships/image" Target="media/image667.wmf"/><Relationship Id="rId1544" Type="http://schemas.openxmlformats.org/officeDocument/2006/relationships/image" Target="media/image771.wmf"/><Relationship Id="rId1751" Type="http://schemas.openxmlformats.org/officeDocument/2006/relationships/oleObject" Target="embeddings/oleObject869.bin"/><Relationship Id="rId43" Type="http://schemas.openxmlformats.org/officeDocument/2006/relationships/image" Target="media/image19.wmf"/><Relationship Id="rId1404" Type="http://schemas.openxmlformats.org/officeDocument/2006/relationships/image" Target="media/image701.wmf"/><Relationship Id="rId1611" Type="http://schemas.openxmlformats.org/officeDocument/2006/relationships/oleObject" Target="embeddings/oleObject801.bin"/><Relationship Id="rId497" Type="http://schemas.openxmlformats.org/officeDocument/2006/relationships/image" Target="media/image248.wmf"/><Relationship Id="rId2178" Type="http://schemas.openxmlformats.org/officeDocument/2006/relationships/image" Target="media/image1090.wmf"/><Relationship Id="rId2385" Type="http://schemas.openxmlformats.org/officeDocument/2006/relationships/image" Target="media/image1207.wmf"/><Relationship Id="rId357" Type="http://schemas.openxmlformats.org/officeDocument/2006/relationships/oleObject" Target="embeddings/oleObject175.bin"/><Relationship Id="rId1194" Type="http://schemas.openxmlformats.org/officeDocument/2006/relationships/oleObject" Target="embeddings/oleObject593.bin"/><Relationship Id="rId2038" Type="http://schemas.openxmlformats.org/officeDocument/2006/relationships/image" Target="media/image1020.wmf"/><Relationship Id="rId2592" Type="http://schemas.openxmlformats.org/officeDocument/2006/relationships/image" Target="media/image1337.wmf"/><Relationship Id="rId217" Type="http://schemas.openxmlformats.org/officeDocument/2006/relationships/oleObject" Target="embeddings/oleObject105.bin"/><Relationship Id="rId564" Type="http://schemas.openxmlformats.org/officeDocument/2006/relationships/oleObject" Target="embeddings/oleObject277.bin"/><Relationship Id="rId771" Type="http://schemas.openxmlformats.org/officeDocument/2006/relationships/oleObject" Target="embeddings/oleObject382.bin"/><Relationship Id="rId2245" Type="http://schemas.openxmlformats.org/officeDocument/2006/relationships/oleObject" Target="embeddings/oleObject1116.bin"/><Relationship Id="rId2452" Type="http://schemas.openxmlformats.org/officeDocument/2006/relationships/hyperlink" Target="https://doi.org/10.32523/2077-9879-2021-12-1-49-56" TargetMode="External"/><Relationship Id="rId424" Type="http://schemas.openxmlformats.org/officeDocument/2006/relationships/image" Target="media/image209.wmf"/><Relationship Id="rId631" Type="http://schemas.openxmlformats.org/officeDocument/2006/relationships/image" Target="media/image315.wmf"/><Relationship Id="rId1054" Type="http://schemas.openxmlformats.org/officeDocument/2006/relationships/image" Target="media/image525.wmf"/><Relationship Id="rId1261" Type="http://schemas.openxmlformats.org/officeDocument/2006/relationships/image" Target="media/image629.wmf"/><Relationship Id="rId2105" Type="http://schemas.openxmlformats.org/officeDocument/2006/relationships/oleObject" Target="embeddings/oleObject1046.bin"/><Relationship Id="rId2312" Type="http://schemas.openxmlformats.org/officeDocument/2006/relationships/oleObject" Target="embeddings/oleObject1148.bin"/><Relationship Id="rId1121" Type="http://schemas.openxmlformats.org/officeDocument/2006/relationships/image" Target="media/image559.wmf"/><Relationship Id="rId1938" Type="http://schemas.openxmlformats.org/officeDocument/2006/relationships/image" Target="media/image970.wmf"/><Relationship Id="rId281" Type="http://schemas.openxmlformats.org/officeDocument/2006/relationships/oleObject" Target="embeddings/oleObject137.bin"/><Relationship Id="rId141" Type="http://schemas.openxmlformats.org/officeDocument/2006/relationships/oleObject" Target="embeddings/oleObject67.bin"/><Relationship Id="rId7" Type="http://schemas.openxmlformats.org/officeDocument/2006/relationships/image" Target="media/image1.wmf"/><Relationship Id="rId958" Type="http://schemas.openxmlformats.org/officeDocument/2006/relationships/image" Target="media/image477.wmf"/><Relationship Id="rId1588" Type="http://schemas.openxmlformats.org/officeDocument/2006/relationships/image" Target="media/image793.wmf"/><Relationship Id="rId1795" Type="http://schemas.openxmlformats.org/officeDocument/2006/relationships/oleObject" Target="embeddings/oleObject891.bin"/><Relationship Id="rId2639" Type="http://schemas.openxmlformats.org/officeDocument/2006/relationships/footer" Target="footer1.xml"/><Relationship Id="rId87" Type="http://schemas.openxmlformats.org/officeDocument/2006/relationships/oleObject" Target="embeddings/oleObject41.bin"/><Relationship Id="rId818" Type="http://schemas.openxmlformats.org/officeDocument/2006/relationships/image" Target="media/image407.wmf"/><Relationship Id="rId1448" Type="http://schemas.openxmlformats.org/officeDocument/2006/relationships/image" Target="media/image723.wmf"/><Relationship Id="rId1655" Type="http://schemas.openxmlformats.org/officeDocument/2006/relationships/oleObject" Target="embeddings/oleObject821.bin"/><Relationship Id="rId1308" Type="http://schemas.openxmlformats.org/officeDocument/2006/relationships/oleObject" Target="embeddings/oleObject650.bin"/><Relationship Id="rId1862" Type="http://schemas.openxmlformats.org/officeDocument/2006/relationships/image" Target="media/image932.wmf"/><Relationship Id="rId1515" Type="http://schemas.openxmlformats.org/officeDocument/2006/relationships/oleObject" Target="embeddings/oleObject753.bin"/><Relationship Id="rId1722" Type="http://schemas.openxmlformats.org/officeDocument/2006/relationships/image" Target="media/image862.wmf"/><Relationship Id="rId14" Type="http://schemas.openxmlformats.org/officeDocument/2006/relationships/oleObject" Target="embeddings/oleObject4.bin"/><Relationship Id="rId2289" Type="http://schemas.openxmlformats.org/officeDocument/2006/relationships/image" Target="media/image1145.wmf"/><Relationship Id="rId2496" Type="http://schemas.openxmlformats.org/officeDocument/2006/relationships/oleObject" Target="embeddings/oleObject1212.bin"/><Relationship Id="rId468" Type="http://schemas.openxmlformats.org/officeDocument/2006/relationships/oleObject" Target="embeddings/oleObject231.bin"/><Relationship Id="rId675" Type="http://schemas.openxmlformats.org/officeDocument/2006/relationships/image" Target="media/image337.wmf"/><Relationship Id="rId882" Type="http://schemas.openxmlformats.org/officeDocument/2006/relationships/image" Target="media/image439.wmf"/><Relationship Id="rId1098" Type="http://schemas.openxmlformats.org/officeDocument/2006/relationships/oleObject" Target="embeddings/oleObject545.bin"/><Relationship Id="rId2149" Type="http://schemas.openxmlformats.org/officeDocument/2006/relationships/oleObject" Target="embeddings/oleObject1068.bin"/><Relationship Id="rId2356" Type="http://schemas.openxmlformats.org/officeDocument/2006/relationships/image" Target="media/image1181.wmf"/><Relationship Id="rId2563" Type="http://schemas.openxmlformats.org/officeDocument/2006/relationships/image" Target="media/image1296.wmf"/><Relationship Id="rId328" Type="http://schemas.openxmlformats.org/officeDocument/2006/relationships/image" Target="media/image162.wmf"/><Relationship Id="rId535" Type="http://schemas.openxmlformats.org/officeDocument/2006/relationships/image" Target="media/image267.wmf"/><Relationship Id="rId742" Type="http://schemas.openxmlformats.org/officeDocument/2006/relationships/oleObject" Target="embeddings/oleObject367.bin"/><Relationship Id="rId1165" Type="http://schemas.openxmlformats.org/officeDocument/2006/relationships/image" Target="media/image581.wmf"/><Relationship Id="rId1372" Type="http://schemas.openxmlformats.org/officeDocument/2006/relationships/oleObject" Target="embeddings/oleObject682.bin"/><Relationship Id="rId2009" Type="http://schemas.openxmlformats.org/officeDocument/2006/relationships/oleObject" Target="embeddings/oleObject998.bin"/><Relationship Id="rId2216" Type="http://schemas.openxmlformats.org/officeDocument/2006/relationships/image" Target="media/image1109.wmf"/><Relationship Id="rId2423" Type="http://schemas.openxmlformats.org/officeDocument/2006/relationships/oleObject" Target="embeddings/oleObject1183.bin"/><Relationship Id="rId2630" Type="http://schemas.openxmlformats.org/officeDocument/2006/relationships/image" Target="media/image1375.wmf"/><Relationship Id="rId602" Type="http://schemas.openxmlformats.org/officeDocument/2006/relationships/oleObject" Target="embeddings/oleObject296.bin"/><Relationship Id="rId1025" Type="http://schemas.openxmlformats.org/officeDocument/2006/relationships/oleObject" Target="embeddings/oleObject509.bin"/><Relationship Id="rId1232" Type="http://schemas.openxmlformats.org/officeDocument/2006/relationships/oleObject" Target="embeddings/oleObject612.bin"/><Relationship Id="rId185" Type="http://schemas.openxmlformats.org/officeDocument/2006/relationships/oleObject" Target="embeddings/oleObject89.bin"/><Relationship Id="rId1909" Type="http://schemas.openxmlformats.org/officeDocument/2006/relationships/oleObject" Target="embeddings/oleObject948.bin"/><Relationship Id="rId392" Type="http://schemas.openxmlformats.org/officeDocument/2006/relationships/image" Target="media/image194.wmf"/><Relationship Id="rId2073" Type="http://schemas.openxmlformats.org/officeDocument/2006/relationships/oleObject" Target="embeddings/oleObject1030.bin"/><Relationship Id="rId2280" Type="http://schemas.openxmlformats.org/officeDocument/2006/relationships/oleObject" Target="embeddings/oleObject1134.bin"/><Relationship Id="rId252" Type="http://schemas.openxmlformats.org/officeDocument/2006/relationships/image" Target="media/image124.wmf"/><Relationship Id="rId2140" Type="http://schemas.openxmlformats.org/officeDocument/2006/relationships/image" Target="media/image1071.wmf"/><Relationship Id="rId112" Type="http://schemas.openxmlformats.org/officeDocument/2006/relationships/image" Target="media/image54.wmf"/><Relationship Id="rId1699" Type="http://schemas.openxmlformats.org/officeDocument/2006/relationships/oleObject" Target="embeddings/oleObject843.bin"/><Relationship Id="rId2000" Type="http://schemas.openxmlformats.org/officeDocument/2006/relationships/image" Target="media/image1001.wmf"/><Relationship Id="rId929" Type="http://schemas.openxmlformats.org/officeDocument/2006/relationships/oleObject" Target="embeddings/oleObject461.bin"/><Relationship Id="rId1559" Type="http://schemas.openxmlformats.org/officeDocument/2006/relationships/oleObject" Target="embeddings/oleObject775.bin"/><Relationship Id="rId1766" Type="http://schemas.openxmlformats.org/officeDocument/2006/relationships/image" Target="media/image884.wmf"/><Relationship Id="rId1973" Type="http://schemas.openxmlformats.org/officeDocument/2006/relationships/oleObject" Target="embeddings/oleObject980.bin"/><Relationship Id="rId58" Type="http://schemas.openxmlformats.org/officeDocument/2006/relationships/oleObject" Target="embeddings/oleObject26.bin"/><Relationship Id="rId1419" Type="http://schemas.openxmlformats.org/officeDocument/2006/relationships/oleObject" Target="embeddings/oleObject705.bin"/><Relationship Id="rId1626" Type="http://schemas.openxmlformats.org/officeDocument/2006/relationships/image" Target="media/image812.wmf"/><Relationship Id="rId1833" Type="http://schemas.openxmlformats.org/officeDocument/2006/relationships/oleObject" Target="embeddings/oleObject910.bin"/><Relationship Id="rId1900" Type="http://schemas.openxmlformats.org/officeDocument/2006/relationships/image" Target="media/image951.wmf"/><Relationship Id="rId579" Type="http://schemas.openxmlformats.org/officeDocument/2006/relationships/image" Target="media/image289.wmf"/><Relationship Id="rId786" Type="http://schemas.openxmlformats.org/officeDocument/2006/relationships/image" Target="media/image391.wmf"/><Relationship Id="rId993" Type="http://schemas.openxmlformats.org/officeDocument/2006/relationships/oleObject" Target="embeddings/oleObject493.bin"/><Relationship Id="rId2467" Type="http://schemas.openxmlformats.org/officeDocument/2006/relationships/image" Target="media/image1248.wmf"/><Relationship Id="rId439" Type="http://schemas.openxmlformats.org/officeDocument/2006/relationships/oleObject" Target="embeddings/oleObject217.bin"/><Relationship Id="rId646" Type="http://schemas.openxmlformats.org/officeDocument/2006/relationships/oleObject" Target="embeddings/oleObject318.bin"/><Relationship Id="rId1069" Type="http://schemas.openxmlformats.org/officeDocument/2006/relationships/image" Target="media/image533.wmf"/><Relationship Id="rId1276" Type="http://schemas.openxmlformats.org/officeDocument/2006/relationships/oleObject" Target="embeddings/oleObject634.bin"/><Relationship Id="rId1483" Type="http://schemas.openxmlformats.org/officeDocument/2006/relationships/oleObject" Target="embeddings/oleObject737.bin"/><Relationship Id="rId2327" Type="http://schemas.openxmlformats.org/officeDocument/2006/relationships/image" Target="media/image1166.wmf"/><Relationship Id="rId506" Type="http://schemas.openxmlformats.org/officeDocument/2006/relationships/oleObject" Target="embeddings/oleObject248.bin"/><Relationship Id="rId853" Type="http://schemas.openxmlformats.org/officeDocument/2006/relationships/oleObject" Target="embeddings/oleObject423.bin"/><Relationship Id="rId1136" Type="http://schemas.openxmlformats.org/officeDocument/2006/relationships/oleObject" Target="embeddings/oleObject564.bin"/><Relationship Id="rId1690" Type="http://schemas.openxmlformats.org/officeDocument/2006/relationships/image" Target="media/image846.wmf"/><Relationship Id="rId2534" Type="http://schemas.openxmlformats.org/officeDocument/2006/relationships/oleObject" Target="embeddings/oleObject1231.bin"/><Relationship Id="rId713" Type="http://schemas.openxmlformats.org/officeDocument/2006/relationships/image" Target="media/image356.wmf"/><Relationship Id="rId920" Type="http://schemas.openxmlformats.org/officeDocument/2006/relationships/image" Target="media/image458.wmf"/><Relationship Id="rId1343" Type="http://schemas.openxmlformats.org/officeDocument/2006/relationships/image" Target="media/image670.wmf"/><Relationship Id="rId1550" Type="http://schemas.openxmlformats.org/officeDocument/2006/relationships/image" Target="media/image774.wmf"/><Relationship Id="rId2601" Type="http://schemas.openxmlformats.org/officeDocument/2006/relationships/image" Target="media/image1315.wmf"/><Relationship Id="rId1203" Type="http://schemas.openxmlformats.org/officeDocument/2006/relationships/image" Target="media/image600.wmf"/><Relationship Id="rId1410" Type="http://schemas.openxmlformats.org/officeDocument/2006/relationships/image" Target="media/image704.wmf"/><Relationship Id="rId296" Type="http://schemas.openxmlformats.org/officeDocument/2006/relationships/image" Target="media/image146.wmf"/><Relationship Id="rId2184" Type="http://schemas.openxmlformats.org/officeDocument/2006/relationships/image" Target="media/image1093.wmf"/><Relationship Id="rId2391" Type="http://schemas.openxmlformats.org/officeDocument/2006/relationships/image" Target="media/image1213.wmf"/><Relationship Id="rId156" Type="http://schemas.openxmlformats.org/officeDocument/2006/relationships/image" Target="media/image76.wmf"/><Relationship Id="rId363" Type="http://schemas.openxmlformats.org/officeDocument/2006/relationships/oleObject" Target="embeddings/oleObject178.bin"/><Relationship Id="rId570" Type="http://schemas.openxmlformats.org/officeDocument/2006/relationships/oleObject" Target="embeddings/oleObject280.bin"/><Relationship Id="rId2044" Type="http://schemas.openxmlformats.org/officeDocument/2006/relationships/image" Target="media/image1023.wmf"/><Relationship Id="rId2251" Type="http://schemas.openxmlformats.org/officeDocument/2006/relationships/oleObject" Target="embeddings/oleObject1119.bin"/><Relationship Id="rId223" Type="http://schemas.openxmlformats.org/officeDocument/2006/relationships/oleObject" Target="embeddings/oleObject108.bin"/><Relationship Id="rId430" Type="http://schemas.openxmlformats.org/officeDocument/2006/relationships/image" Target="media/image212.wmf"/><Relationship Id="rId1060" Type="http://schemas.openxmlformats.org/officeDocument/2006/relationships/oleObject" Target="embeddings/oleObject526.bin"/><Relationship Id="rId2111" Type="http://schemas.openxmlformats.org/officeDocument/2006/relationships/oleObject" Target="embeddings/oleObject1049.bin"/><Relationship Id="rId1877" Type="http://schemas.openxmlformats.org/officeDocument/2006/relationships/oleObject" Target="embeddings/oleObject932.bin"/><Relationship Id="rId1737" Type="http://schemas.openxmlformats.org/officeDocument/2006/relationships/oleObject" Target="embeddings/oleObject862.bin"/><Relationship Id="rId1944" Type="http://schemas.openxmlformats.org/officeDocument/2006/relationships/image" Target="media/image973.wmf"/><Relationship Id="rId29" Type="http://schemas.openxmlformats.org/officeDocument/2006/relationships/image" Target="media/image12.wmf"/><Relationship Id="rId1804" Type="http://schemas.openxmlformats.org/officeDocument/2006/relationships/image" Target="media/image903.wmf"/><Relationship Id="rId897" Type="http://schemas.openxmlformats.org/officeDocument/2006/relationships/oleObject" Target="embeddings/oleObject445.bin"/><Relationship Id="rId2578" Type="http://schemas.openxmlformats.org/officeDocument/2006/relationships/image" Target="media/image1310.wmf"/><Relationship Id="rId757" Type="http://schemas.openxmlformats.org/officeDocument/2006/relationships/oleObject" Target="embeddings/oleObject375.bin"/><Relationship Id="rId964" Type="http://schemas.openxmlformats.org/officeDocument/2006/relationships/image" Target="media/image480.wmf"/><Relationship Id="rId1387" Type="http://schemas.openxmlformats.org/officeDocument/2006/relationships/oleObject" Target="embeddings/oleObject688.bin"/><Relationship Id="rId1594" Type="http://schemas.openxmlformats.org/officeDocument/2006/relationships/image" Target="media/image796.wmf"/><Relationship Id="rId2438" Type="http://schemas.openxmlformats.org/officeDocument/2006/relationships/image" Target="media/image1241.wmf"/><Relationship Id="rId93" Type="http://schemas.openxmlformats.org/officeDocument/2006/relationships/oleObject" Target="embeddings/oleObject44.bin"/><Relationship Id="rId617" Type="http://schemas.openxmlformats.org/officeDocument/2006/relationships/image" Target="media/image308.wmf"/><Relationship Id="rId824" Type="http://schemas.openxmlformats.org/officeDocument/2006/relationships/image" Target="media/image410.wmf"/><Relationship Id="rId1247" Type="http://schemas.openxmlformats.org/officeDocument/2006/relationships/image" Target="media/image622.wmf"/><Relationship Id="rId1454" Type="http://schemas.openxmlformats.org/officeDocument/2006/relationships/image" Target="media/image726.wmf"/><Relationship Id="rId1661" Type="http://schemas.openxmlformats.org/officeDocument/2006/relationships/oleObject" Target="embeddings/oleObject824.bin"/><Relationship Id="rId2505" Type="http://schemas.openxmlformats.org/officeDocument/2006/relationships/image" Target="media/image1267.wmf"/><Relationship Id="rId1107" Type="http://schemas.openxmlformats.org/officeDocument/2006/relationships/image" Target="media/image552.wmf"/><Relationship Id="rId1314" Type="http://schemas.openxmlformats.org/officeDocument/2006/relationships/oleObject" Target="embeddings/oleObject653.bin"/><Relationship Id="rId1521" Type="http://schemas.openxmlformats.org/officeDocument/2006/relationships/oleObject" Target="embeddings/oleObject756.bin"/><Relationship Id="rId20" Type="http://schemas.openxmlformats.org/officeDocument/2006/relationships/oleObject" Target="embeddings/oleObject7.bin"/><Relationship Id="rId2088" Type="http://schemas.openxmlformats.org/officeDocument/2006/relationships/image" Target="media/image1045.wmf"/><Relationship Id="rId2295" Type="http://schemas.openxmlformats.org/officeDocument/2006/relationships/image" Target="media/image1148.wmf"/><Relationship Id="rId267" Type="http://schemas.openxmlformats.org/officeDocument/2006/relationships/oleObject" Target="embeddings/oleObject130.bin"/><Relationship Id="rId474" Type="http://schemas.openxmlformats.org/officeDocument/2006/relationships/oleObject" Target="embeddings/oleObject233.bin"/><Relationship Id="rId2155" Type="http://schemas.openxmlformats.org/officeDocument/2006/relationships/oleObject" Target="embeddings/oleObject1071.bin"/><Relationship Id="rId127" Type="http://schemas.openxmlformats.org/officeDocument/2006/relationships/oleObject" Target="embeddings/oleObject60.bin"/><Relationship Id="rId681" Type="http://schemas.openxmlformats.org/officeDocument/2006/relationships/image" Target="media/image340.wmf"/><Relationship Id="rId2362" Type="http://schemas.openxmlformats.org/officeDocument/2006/relationships/image" Target="media/image1184.wmf"/><Relationship Id="rId334" Type="http://schemas.openxmlformats.org/officeDocument/2006/relationships/image" Target="media/image165.wmf"/><Relationship Id="rId541" Type="http://schemas.openxmlformats.org/officeDocument/2006/relationships/image" Target="media/image270.wmf"/><Relationship Id="rId1171" Type="http://schemas.openxmlformats.org/officeDocument/2006/relationships/image" Target="media/image584.wmf"/><Relationship Id="rId2015" Type="http://schemas.openxmlformats.org/officeDocument/2006/relationships/oleObject" Target="embeddings/oleObject1001.bin"/><Relationship Id="rId2222" Type="http://schemas.openxmlformats.org/officeDocument/2006/relationships/image" Target="media/image1112.wmf"/><Relationship Id="rId401" Type="http://schemas.openxmlformats.org/officeDocument/2006/relationships/image" Target="media/image198.wmf"/><Relationship Id="rId1031" Type="http://schemas.openxmlformats.org/officeDocument/2006/relationships/oleObject" Target="embeddings/oleObject512.bin"/><Relationship Id="rId1988" Type="http://schemas.openxmlformats.org/officeDocument/2006/relationships/image" Target="media/image995.wmf"/><Relationship Id="rId1848" Type="http://schemas.openxmlformats.org/officeDocument/2006/relationships/image" Target="media/image925.wmf"/><Relationship Id="rId191" Type="http://schemas.openxmlformats.org/officeDocument/2006/relationships/oleObject" Target="embeddings/oleObject92.bin"/><Relationship Id="rId1708" Type="http://schemas.openxmlformats.org/officeDocument/2006/relationships/image" Target="media/image855.wmf"/><Relationship Id="rId1915" Type="http://schemas.openxmlformats.org/officeDocument/2006/relationships/oleObject" Target="embeddings/oleObject951.bin"/><Relationship Id="rId868" Type="http://schemas.openxmlformats.org/officeDocument/2006/relationships/image" Target="media/image432.wmf"/><Relationship Id="rId1498" Type="http://schemas.openxmlformats.org/officeDocument/2006/relationships/image" Target="media/image748.wmf"/><Relationship Id="rId2549" Type="http://schemas.openxmlformats.org/officeDocument/2006/relationships/image" Target="media/image1294.emf"/><Relationship Id="rId728" Type="http://schemas.openxmlformats.org/officeDocument/2006/relationships/oleObject" Target="embeddings/oleObject360.bin"/><Relationship Id="rId935" Type="http://schemas.openxmlformats.org/officeDocument/2006/relationships/oleObject" Target="embeddings/oleObject464.bin"/><Relationship Id="rId1358" Type="http://schemas.openxmlformats.org/officeDocument/2006/relationships/oleObject" Target="embeddings/oleObject675.bin"/><Relationship Id="rId1565" Type="http://schemas.openxmlformats.org/officeDocument/2006/relationships/oleObject" Target="embeddings/oleObject778.bin"/><Relationship Id="rId1772" Type="http://schemas.openxmlformats.org/officeDocument/2006/relationships/image" Target="media/image887.wmf"/><Relationship Id="rId2409" Type="http://schemas.openxmlformats.org/officeDocument/2006/relationships/oleObject" Target="embeddings/oleObject1176.bin"/><Relationship Id="rId2616" Type="http://schemas.openxmlformats.org/officeDocument/2006/relationships/image" Target="media/image1348.wmf"/><Relationship Id="rId64" Type="http://schemas.openxmlformats.org/officeDocument/2006/relationships/oleObject" Target="embeddings/oleObject29.bin"/><Relationship Id="rId1218" Type="http://schemas.openxmlformats.org/officeDocument/2006/relationships/oleObject" Target="embeddings/oleObject605.bin"/><Relationship Id="rId1425" Type="http://schemas.openxmlformats.org/officeDocument/2006/relationships/oleObject" Target="embeddings/oleObject708.bin"/><Relationship Id="rId1632" Type="http://schemas.openxmlformats.org/officeDocument/2006/relationships/oleObject" Target="embeddings/oleObject811.bin"/><Relationship Id="rId2199" Type="http://schemas.openxmlformats.org/officeDocument/2006/relationships/oleObject" Target="embeddings/oleObject1093.bin"/><Relationship Id="rId378" Type="http://schemas.openxmlformats.org/officeDocument/2006/relationships/image" Target="media/image187.wmf"/><Relationship Id="rId585" Type="http://schemas.openxmlformats.org/officeDocument/2006/relationships/image" Target="media/image292.wmf"/><Relationship Id="rId792" Type="http://schemas.openxmlformats.org/officeDocument/2006/relationships/image" Target="media/image394.wmf"/><Relationship Id="rId2059" Type="http://schemas.openxmlformats.org/officeDocument/2006/relationships/oleObject" Target="embeddings/oleObject1023.bin"/><Relationship Id="rId2266" Type="http://schemas.openxmlformats.org/officeDocument/2006/relationships/oleObject" Target="embeddings/oleObject1127.bin"/><Relationship Id="rId2473" Type="http://schemas.openxmlformats.org/officeDocument/2006/relationships/image" Target="media/image1251.wmf"/><Relationship Id="rId238" Type="http://schemas.openxmlformats.org/officeDocument/2006/relationships/image" Target="media/image117.wmf"/><Relationship Id="rId445" Type="http://schemas.openxmlformats.org/officeDocument/2006/relationships/oleObject" Target="embeddings/oleObject220.bin"/><Relationship Id="rId652" Type="http://schemas.openxmlformats.org/officeDocument/2006/relationships/oleObject" Target="embeddings/oleObject321.bin"/><Relationship Id="rId1075" Type="http://schemas.openxmlformats.org/officeDocument/2006/relationships/image" Target="media/image536.wmf"/><Relationship Id="rId1282" Type="http://schemas.openxmlformats.org/officeDocument/2006/relationships/oleObject" Target="embeddings/oleObject637.bin"/><Relationship Id="rId2126" Type="http://schemas.openxmlformats.org/officeDocument/2006/relationships/image" Target="media/image1064.wmf"/><Relationship Id="rId2333" Type="http://schemas.openxmlformats.org/officeDocument/2006/relationships/oleObject" Target="embeddings/oleObject1158.bin"/><Relationship Id="rId2540" Type="http://schemas.openxmlformats.org/officeDocument/2006/relationships/image" Target="media/image1285.emf"/><Relationship Id="rId305" Type="http://schemas.openxmlformats.org/officeDocument/2006/relationships/oleObject" Target="embeddings/oleObject149.bin"/><Relationship Id="rId512" Type="http://schemas.openxmlformats.org/officeDocument/2006/relationships/oleObject" Target="embeddings/oleObject251.bin"/><Relationship Id="rId1142" Type="http://schemas.openxmlformats.org/officeDocument/2006/relationships/oleObject" Target="embeddings/oleObject567.bin"/><Relationship Id="rId2400" Type="http://schemas.openxmlformats.org/officeDocument/2006/relationships/image" Target="media/image1221.wmf"/><Relationship Id="rId1002" Type="http://schemas.openxmlformats.org/officeDocument/2006/relationships/image" Target="media/image499.wmf"/><Relationship Id="rId1959" Type="http://schemas.openxmlformats.org/officeDocument/2006/relationships/oleObject" Target="embeddings/oleObject973.bin"/><Relationship Id="rId1819" Type="http://schemas.openxmlformats.org/officeDocument/2006/relationships/oleObject" Target="embeddings/oleObject903.bin"/><Relationship Id="rId2190" Type="http://schemas.openxmlformats.org/officeDocument/2006/relationships/image" Target="media/image1096.wmf"/><Relationship Id="rId162" Type="http://schemas.openxmlformats.org/officeDocument/2006/relationships/image" Target="media/image79.wmf"/><Relationship Id="rId2050" Type="http://schemas.openxmlformats.org/officeDocument/2006/relationships/image" Target="media/image1026.wmf"/><Relationship Id="rId979" Type="http://schemas.openxmlformats.org/officeDocument/2006/relationships/oleObject" Target="embeddings/oleObject486.bin"/><Relationship Id="rId839" Type="http://schemas.openxmlformats.org/officeDocument/2006/relationships/oleObject" Target="embeddings/oleObject416.bin"/><Relationship Id="rId1469" Type="http://schemas.openxmlformats.org/officeDocument/2006/relationships/oleObject" Target="embeddings/oleObject730.bin"/><Relationship Id="rId1676" Type="http://schemas.openxmlformats.org/officeDocument/2006/relationships/image" Target="media/image839.wmf"/><Relationship Id="rId1883" Type="http://schemas.openxmlformats.org/officeDocument/2006/relationships/oleObject" Target="embeddings/oleObject935.bin"/><Relationship Id="rId906" Type="http://schemas.openxmlformats.org/officeDocument/2006/relationships/image" Target="media/image451.wmf"/><Relationship Id="rId1329" Type="http://schemas.openxmlformats.org/officeDocument/2006/relationships/image" Target="media/image663.wmf"/><Relationship Id="rId1536" Type="http://schemas.openxmlformats.org/officeDocument/2006/relationships/image" Target="media/image767.wmf"/><Relationship Id="rId1743" Type="http://schemas.openxmlformats.org/officeDocument/2006/relationships/oleObject" Target="embeddings/oleObject865.bin"/><Relationship Id="rId1950" Type="http://schemas.openxmlformats.org/officeDocument/2006/relationships/image" Target="media/image976.wmf"/><Relationship Id="rId35" Type="http://schemas.openxmlformats.org/officeDocument/2006/relationships/image" Target="media/image15.wmf"/><Relationship Id="rId1603" Type="http://schemas.openxmlformats.org/officeDocument/2006/relationships/oleObject" Target="embeddings/oleObject797.bin"/><Relationship Id="rId1810" Type="http://schemas.openxmlformats.org/officeDocument/2006/relationships/image" Target="media/image906.wmf"/><Relationship Id="rId489" Type="http://schemas.openxmlformats.org/officeDocument/2006/relationships/image" Target="media/image244.wmf"/><Relationship Id="rId696" Type="http://schemas.openxmlformats.org/officeDocument/2006/relationships/oleObject" Target="embeddings/oleObject343.bin"/><Relationship Id="rId2377" Type="http://schemas.openxmlformats.org/officeDocument/2006/relationships/image" Target="media/image1199.wmf"/><Relationship Id="rId2584" Type="http://schemas.openxmlformats.org/officeDocument/2006/relationships/image" Target="media/image1329.wmf"/><Relationship Id="rId349" Type="http://schemas.openxmlformats.org/officeDocument/2006/relationships/oleObject" Target="embeddings/oleObject171.bin"/><Relationship Id="rId556" Type="http://schemas.openxmlformats.org/officeDocument/2006/relationships/oleObject" Target="embeddings/oleObject273.bin"/><Relationship Id="rId763" Type="http://schemas.openxmlformats.org/officeDocument/2006/relationships/oleObject" Target="embeddings/oleObject378.bin"/><Relationship Id="rId1186" Type="http://schemas.openxmlformats.org/officeDocument/2006/relationships/oleObject" Target="embeddings/oleObject589.bin"/><Relationship Id="rId1393" Type="http://schemas.openxmlformats.org/officeDocument/2006/relationships/oleObject" Target="embeddings/oleObject691.bin"/><Relationship Id="rId2237" Type="http://schemas.openxmlformats.org/officeDocument/2006/relationships/oleObject" Target="embeddings/oleObject1112.bin"/><Relationship Id="rId2444" Type="http://schemas.openxmlformats.org/officeDocument/2006/relationships/hyperlink" Target="http://www.pmf.ni.ac.rs/filomat" TargetMode="External"/><Relationship Id="rId209" Type="http://schemas.openxmlformats.org/officeDocument/2006/relationships/oleObject" Target="embeddings/oleObject101.bin"/><Relationship Id="rId416" Type="http://schemas.openxmlformats.org/officeDocument/2006/relationships/image" Target="media/image205.wmf"/><Relationship Id="rId970" Type="http://schemas.openxmlformats.org/officeDocument/2006/relationships/image" Target="media/image483.wmf"/><Relationship Id="rId1046" Type="http://schemas.openxmlformats.org/officeDocument/2006/relationships/image" Target="media/image521.wmf"/><Relationship Id="rId1253" Type="http://schemas.openxmlformats.org/officeDocument/2006/relationships/image" Target="media/image625.wmf"/><Relationship Id="rId623" Type="http://schemas.openxmlformats.org/officeDocument/2006/relationships/image" Target="media/image311.wmf"/><Relationship Id="rId830" Type="http://schemas.openxmlformats.org/officeDocument/2006/relationships/image" Target="media/image413.wmf"/><Relationship Id="rId1460" Type="http://schemas.openxmlformats.org/officeDocument/2006/relationships/image" Target="media/image729.wmf"/><Relationship Id="rId2304" Type="http://schemas.openxmlformats.org/officeDocument/2006/relationships/image" Target="media/image1154.emf"/><Relationship Id="rId2511" Type="http://schemas.openxmlformats.org/officeDocument/2006/relationships/image" Target="media/image1270.wmf"/><Relationship Id="rId1113" Type="http://schemas.openxmlformats.org/officeDocument/2006/relationships/image" Target="media/image555.wmf"/><Relationship Id="rId1320" Type="http://schemas.openxmlformats.org/officeDocument/2006/relationships/oleObject" Target="embeddings/oleObject656.bin"/><Relationship Id="rId2094" Type="http://schemas.openxmlformats.org/officeDocument/2006/relationships/image" Target="media/image1048.wmf"/><Relationship Id="rId273" Type="http://schemas.openxmlformats.org/officeDocument/2006/relationships/oleObject" Target="embeddings/oleObject133.bin"/><Relationship Id="rId480" Type="http://schemas.openxmlformats.org/officeDocument/2006/relationships/oleObject" Target="embeddings/oleObject235.bin"/><Relationship Id="rId2161" Type="http://schemas.openxmlformats.org/officeDocument/2006/relationships/oleObject" Target="embeddings/oleObject1074.bin"/><Relationship Id="rId133" Type="http://schemas.openxmlformats.org/officeDocument/2006/relationships/oleObject" Target="embeddings/oleObject63.bin"/><Relationship Id="rId340" Type="http://schemas.openxmlformats.org/officeDocument/2006/relationships/image" Target="media/image168.wmf"/><Relationship Id="rId2021" Type="http://schemas.openxmlformats.org/officeDocument/2006/relationships/oleObject" Target="embeddings/oleObject1004.bin"/><Relationship Id="rId200" Type="http://schemas.openxmlformats.org/officeDocument/2006/relationships/image" Target="media/image98.wmf"/><Relationship Id="rId1787" Type="http://schemas.openxmlformats.org/officeDocument/2006/relationships/oleObject" Target="embeddings/oleObject887.bin"/><Relationship Id="rId1994" Type="http://schemas.openxmlformats.org/officeDocument/2006/relationships/image" Target="media/image998.wmf"/><Relationship Id="rId79" Type="http://schemas.openxmlformats.org/officeDocument/2006/relationships/oleObject" Target="embeddings/oleObject37.bin"/><Relationship Id="rId1647" Type="http://schemas.openxmlformats.org/officeDocument/2006/relationships/image" Target="media/image824.png"/><Relationship Id="rId1854" Type="http://schemas.openxmlformats.org/officeDocument/2006/relationships/image" Target="media/image928.wmf"/><Relationship Id="rId1507" Type="http://schemas.openxmlformats.org/officeDocument/2006/relationships/oleObject" Target="embeddings/oleObject749.bin"/><Relationship Id="rId1714" Type="http://schemas.openxmlformats.org/officeDocument/2006/relationships/image" Target="media/image858.wmf"/><Relationship Id="rId1921" Type="http://schemas.openxmlformats.org/officeDocument/2006/relationships/oleObject" Target="embeddings/oleObject954.bin"/><Relationship Id="rId2488" Type="http://schemas.openxmlformats.org/officeDocument/2006/relationships/oleObject" Target="embeddings/oleObject1208.bin"/><Relationship Id="rId1297" Type="http://schemas.openxmlformats.org/officeDocument/2006/relationships/image" Target="media/image647.wmf"/><Relationship Id="rId667" Type="http://schemas.openxmlformats.org/officeDocument/2006/relationships/image" Target="media/image333.wmf"/><Relationship Id="rId874" Type="http://schemas.openxmlformats.org/officeDocument/2006/relationships/image" Target="media/image435.wmf"/><Relationship Id="rId2348" Type="http://schemas.openxmlformats.org/officeDocument/2006/relationships/image" Target="media/image1177.wmf"/><Relationship Id="rId2555" Type="http://schemas.openxmlformats.org/officeDocument/2006/relationships/image" Target="media/image1301.emf"/><Relationship Id="rId527" Type="http://schemas.openxmlformats.org/officeDocument/2006/relationships/image" Target="media/image263.wmf"/><Relationship Id="rId734" Type="http://schemas.openxmlformats.org/officeDocument/2006/relationships/oleObject" Target="embeddings/oleObject363.bin"/><Relationship Id="rId941" Type="http://schemas.openxmlformats.org/officeDocument/2006/relationships/oleObject" Target="embeddings/oleObject467.bin"/><Relationship Id="rId1157" Type="http://schemas.openxmlformats.org/officeDocument/2006/relationships/image" Target="media/image577.wmf"/><Relationship Id="rId1364" Type="http://schemas.openxmlformats.org/officeDocument/2006/relationships/oleObject" Target="embeddings/oleObject678.bin"/><Relationship Id="rId1571" Type="http://schemas.openxmlformats.org/officeDocument/2006/relationships/oleObject" Target="embeddings/oleObject781.bin"/><Relationship Id="rId2208" Type="http://schemas.openxmlformats.org/officeDocument/2006/relationships/image" Target="media/image1105.wmf"/><Relationship Id="rId2415" Type="http://schemas.openxmlformats.org/officeDocument/2006/relationships/oleObject" Target="embeddings/oleObject1179.bin"/><Relationship Id="rId2622" Type="http://schemas.openxmlformats.org/officeDocument/2006/relationships/image" Target="media/image1367.wmf"/><Relationship Id="rId70" Type="http://schemas.openxmlformats.org/officeDocument/2006/relationships/oleObject" Target="embeddings/oleObject32.bin"/><Relationship Id="rId801" Type="http://schemas.openxmlformats.org/officeDocument/2006/relationships/oleObject" Target="embeddings/oleObject397.bin"/><Relationship Id="rId1017" Type="http://schemas.openxmlformats.org/officeDocument/2006/relationships/oleObject" Target="embeddings/oleObject505.bin"/><Relationship Id="rId1224" Type="http://schemas.openxmlformats.org/officeDocument/2006/relationships/oleObject" Target="embeddings/oleObject608.bin"/><Relationship Id="rId1431" Type="http://schemas.openxmlformats.org/officeDocument/2006/relationships/oleObject" Target="embeddings/oleObject711.bin"/><Relationship Id="rId177" Type="http://schemas.openxmlformats.org/officeDocument/2006/relationships/oleObject" Target="embeddings/oleObject85.bin"/><Relationship Id="rId384" Type="http://schemas.openxmlformats.org/officeDocument/2006/relationships/image" Target="media/image190.wmf"/><Relationship Id="rId591" Type="http://schemas.openxmlformats.org/officeDocument/2006/relationships/image" Target="media/image295.wmf"/><Relationship Id="rId2065" Type="http://schemas.openxmlformats.org/officeDocument/2006/relationships/oleObject" Target="embeddings/oleObject1026.bin"/><Relationship Id="rId2272" Type="http://schemas.openxmlformats.org/officeDocument/2006/relationships/oleObject" Target="embeddings/oleObject1130.bin"/><Relationship Id="rId244" Type="http://schemas.openxmlformats.org/officeDocument/2006/relationships/image" Target="media/image120.wmf"/><Relationship Id="rId1081" Type="http://schemas.openxmlformats.org/officeDocument/2006/relationships/image" Target="media/image539.wmf"/><Relationship Id="rId451" Type="http://schemas.openxmlformats.org/officeDocument/2006/relationships/oleObject" Target="embeddings/oleObject223.bin"/><Relationship Id="rId2132" Type="http://schemas.openxmlformats.org/officeDocument/2006/relationships/image" Target="media/image1067.wmf"/><Relationship Id="rId104" Type="http://schemas.openxmlformats.org/officeDocument/2006/relationships/image" Target="media/image49.wmf"/><Relationship Id="rId311" Type="http://schemas.openxmlformats.org/officeDocument/2006/relationships/oleObject" Target="embeddings/oleObject152.bin"/><Relationship Id="rId1898" Type="http://schemas.openxmlformats.org/officeDocument/2006/relationships/image" Target="media/image950.wmf"/><Relationship Id="rId1758" Type="http://schemas.openxmlformats.org/officeDocument/2006/relationships/image" Target="media/image880.wmf"/><Relationship Id="rId1965" Type="http://schemas.openxmlformats.org/officeDocument/2006/relationships/oleObject" Target="embeddings/oleObject976.bin"/><Relationship Id="rId1618" Type="http://schemas.openxmlformats.org/officeDocument/2006/relationships/image" Target="media/image808.wmf"/><Relationship Id="rId1825" Type="http://schemas.openxmlformats.org/officeDocument/2006/relationships/oleObject" Target="embeddings/oleObject906.bin"/><Relationship Id="rId2599" Type="http://schemas.openxmlformats.org/officeDocument/2006/relationships/image" Target="media/image1344.wmf"/><Relationship Id="rId778" Type="http://schemas.openxmlformats.org/officeDocument/2006/relationships/image" Target="media/image387.wmf"/><Relationship Id="rId985" Type="http://schemas.openxmlformats.org/officeDocument/2006/relationships/oleObject" Target="embeddings/oleObject489.bin"/><Relationship Id="rId2459" Type="http://schemas.openxmlformats.org/officeDocument/2006/relationships/image" Target="media/image1244.wmf"/><Relationship Id="rId638" Type="http://schemas.openxmlformats.org/officeDocument/2006/relationships/oleObject" Target="embeddings/oleObject314.bin"/><Relationship Id="rId845" Type="http://schemas.openxmlformats.org/officeDocument/2006/relationships/oleObject" Target="embeddings/oleObject419.bin"/><Relationship Id="rId1268" Type="http://schemas.openxmlformats.org/officeDocument/2006/relationships/oleObject" Target="embeddings/oleObject630.bin"/><Relationship Id="rId1475" Type="http://schemas.openxmlformats.org/officeDocument/2006/relationships/oleObject" Target="embeddings/oleObject733.bin"/><Relationship Id="rId1682" Type="http://schemas.openxmlformats.org/officeDocument/2006/relationships/image" Target="media/image842.wmf"/><Relationship Id="rId2319" Type="http://schemas.openxmlformats.org/officeDocument/2006/relationships/image" Target="media/image1162.wmf"/><Relationship Id="rId2526" Type="http://schemas.openxmlformats.org/officeDocument/2006/relationships/oleObject" Target="embeddings/oleObject1224.bin"/><Relationship Id="rId705" Type="http://schemas.openxmlformats.org/officeDocument/2006/relationships/image" Target="media/image352.wmf"/><Relationship Id="rId1128" Type="http://schemas.openxmlformats.org/officeDocument/2006/relationships/oleObject" Target="embeddings/oleObject560.bin"/><Relationship Id="rId1335" Type="http://schemas.openxmlformats.org/officeDocument/2006/relationships/image" Target="media/image666.wmf"/><Relationship Id="rId1542" Type="http://schemas.openxmlformats.org/officeDocument/2006/relationships/image" Target="media/image770.wmf"/><Relationship Id="rId912" Type="http://schemas.openxmlformats.org/officeDocument/2006/relationships/image" Target="media/image454.wmf"/><Relationship Id="rId41" Type="http://schemas.openxmlformats.org/officeDocument/2006/relationships/image" Target="media/image18.wmf"/><Relationship Id="rId1402" Type="http://schemas.openxmlformats.org/officeDocument/2006/relationships/oleObject" Target="embeddings/oleObject696.bin"/><Relationship Id="rId288" Type="http://schemas.openxmlformats.org/officeDocument/2006/relationships/image" Target="media/image142.wmf"/><Relationship Id="rId495" Type="http://schemas.openxmlformats.org/officeDocument/2006/relationships/image" Target="media/image247.wmf"/><Relationship Id="rId2176" Type="http://schemas.openxmlformats.org/officeDocument/2006/relationships/image" Target="media/image1089.wmf"/><Relationship Id="rId2383" Type="http://schemas.openxmlformats.org/officeDocument/2006/relationships/image" Target="media/image1205.wmf"/><Relationship Id="rId2590" Type="http://schemas.openxmlformats.org/officeDocument/2006/relationships/image" Target="media/image1335.wmf"/><Relationship Id="rId148" Type="http://schemas.openxmlformats.org/officeDocument/2006/relationships/image" Target="media/image72.wmf"/><Relationship Id="rId355" Type="http://schemas.openxmlformats.org/officeDocument/2006/relationships/oleObject" Target="embeddings/oleObject174.bin"/><Relationship Id="rId562" Type="http://schemas.openxmlformats.org/officeDocument/2006/relationships/oleObject" Target="embeddings/oleObject276.bin"/><Relationship Id="rId1192" Type="http://schemas.openxmlformats.org/officeDocument/2006/relationships/oleObject" Target="embeddings/oleObject592.bin"/><Relationship Id="rId2036" Type="http://schemas.openxmlformats.org/officeDocument/2006/relationships/image" Target="media/image1019.wmf"/><Relationship Id="rId2243" Type="http://schemas.openxmlformats.org/officeDocument/2006/relationships/oleObject" Target="embeddings/oleObject1115.bin"/><Relationship Id="rId2450" Type="http://schemas.openxmlformats.org/officeDocument/2006/relationships/hyperlink" Target="http://dx.doi.org/10.12732/ijam.v34i2" TargetMode="External"/><Relationship Id="rId215" Type="http://schemas.openxmlformats.org/officeDocument/2006/relationships/oleObject" Target="embeddings/oleObject104.bin"/><Relationship Id="rId422" Type="http://schemas.openxmlformats.org/officeDocument/2006/relationships/image" Target="media/image208.wmf"/><Relationship Id="rId1052" Type="http://schemas.openxmlformats.org/officeDocument/2006/relationships/image" Target="media/image524.wmf"/><Relationship Id="rId2103" Type="http://schemas.openxmlformats.org/officeDocument/2006/relationships/oleObject" Target="embeddings/oleObject1045.bin"/><Relationship Id="rId2310" Type="http://schemas.openxmlformats.org/officeDocument/2006/relationships/oleObject" Target="embeddings/oleObject1147.bin"/><Relationship Id="rId1869" Type="http://schemas.openxmlformats.org/officeDocument/2006/relationships/oleObject" Target="embeddings/oleObject928.bin"/><Relationship Id="rId1729" Type="http://schemas.openxmlformats.org/officeDocument/2006/relationships/oleObject" Target="embeddings/oleObject858.bin"/><Relationship Id="rId1936" Type="http://schemas.openxmlformats.org/officeDocument/2006/relationships/image" Target="media/image969.wmf"/><Relationship Id="rId5" Type="http://schemas.openxmlformats.org/officeDocument/2006/relationships/footnotes" Target="footnotes.xml"/><Relationship Id="rId889" Type="http://schemas.openxmlformats.org/officeDocument/2006/relationships/oleObject" Target="embeddings/oleObject441.bin"/><Relationship Id="rId749" Type="http://schemas.openxmlformats.org/officeDocument/2006/relationships/oleObject" Target="embeddings/oleObject371.bin"/><Relationship Id="rId1379" Type="http://schemas.openxmlformats.org/officeDocument/2006/relationships/image" Target="media/image688.wmf"/><Relationship Id="rId1586" Type="http://schemas.openxmlformats.org/officeDocument/2006/relationships/image" Target="media/image792.wmf"/><Relationship Id="rId609" Type="http://schemas.openxmlformats.org/officeDocument/2006/relationships/image" Target="media/image304.wmf"/><Relationship Id="rId956" Type="http://schemas.openxmlformats.org/officeDocument/2006/relationships/image" Target="media/image476.wmf"/><Relationship Id="rId1239" Type="http://schemas.openxmlformats.org/officeDocument/2006/relationships/image" Target="media/image618.wmf"/><Relationship Id="rId1793" Type="http://schemas.openxmlformats.org/officeDocument/2006/relationships/oleObject" Target="embeddings/oleObject890.bin"/><Relationship Id="rId2637" Type="http://schemas.openxmlformats.org/officeDocument/2006/relationships/image" Target="media/image1351.wmf"/><Relationship Id="rId85" Type="http://schemas.openxmlformats.org/officeDocument/2006/relationships/oleObject" Target="embeddings/oleObject40.bin"/><Relationship Id="rId816" Type="http://schemas.openxmlformats.org/officeDocument/2006/relationships/image" Target="media/image406.wmf"/><Relationship Id="rId1446" Type="http://schemas.openxmlformats.org/officeDocument/2006/relationships/image" Target="media/image722.wmf"/><Relationship Id="rId1653" Type="http://schemas.openxmlformats.org/officeDocument/2006/relationships/oleObject" Target="embeddings/oleObject820.bin"/><Relationship Id="rId1860" Type="http://schemas.openxmlformats.org/officeDocument/2006/relationships/image" Target="media/image931.wmf"/><Relationship Id="rId1306" Type="http://schemas.openxmlformats.org/officeDocument/2006/relationships/oleObject" Target="embeddings/oleObject649.bin"/><Relationship Id="rId1513" Type="http://schemas.openxmlformats.org/officeDocument/2006/relationships/oleObject" Target="embeddings/oleObject752.bin"/><Relationship Id="rId1720" Type="http://schemas.openxmlformats.org/officeDocument/2006/relationships/image" Target="media/image861.wmf"/><Relationship Id="rId12" Type="http://schemas.openxmlformats.org/officeDocument/2006/relationships/oleObject" Target="embeddings/oleObject3.bin"/><Relationship Id="rId399" Type="http://schemas.openxmlformats.org/officeDocument/2006/relationships/oleObject" Target="embeddings/oleObject196.bin"/><Relationship Id="rId2287" Type="http://schemas.openxmlformats.org/officeDocument/2006/relationships/image" Target="media/image1144.wmf"/><Relationship Id="rId2494" Type="http://schemas.openxmlformats.org/officeDocument/2006/relationships/oleObject" Target="embeddings/oleObject1211.bin"/><Relationship Id="rId259" Type="http://schemas.openxmlformats.org/officeDocument/2006/relationships/oleObject" Target="embeddings/oleObject126.bin"/><Relationship Id="rId466" Type="http://schemas.openxmlformats.org/officeDocument/2006/relationships/image" Target="media/image230.png"/><Relationship Id="rId673" Type="http://schemas.openxmlformats.org/officeDocument/2006/relationships/image" Target="media/image336.wmf"/><Relationship Id="rId880" Type="http://schemas.openxmlformats.org/officeDocument/2006/relationships/image" Target="media/image438.wmf"/><Relationship Id="rId1096" Type="http://schemas.openxmlformats.org/officeDocument/2006/relationships/oleObject" Target="embeddings/oleObject544.bin"/><Relationship Id="rId2147" Type="http://schemas.openxmlformats.org/officeDocument/2006/relationships/oleObject" Target="embeddings/oleObject1067.bin"/><Relationship Id="rId2354" Type="http://schemas.openxmlformats.org/officeDocument/2006/relationships/image" Target="media/image1180.wmf"/><Relationship Id="rId2561" Type="http://schemas.openxmlformats.org/officeDocument/2006/relationships/image" Target="media/image1307.emf"/><Relationship Id="rId119" Type="http://schemas.openxmlformats.org/officeDocument/2006/relationships/oleObject" Target="embeddings/oleObject56.bin"/><Relationship Id="rId326" Type="http://schemas.openxmlformats.org/officeDocument/2006/relationships/image" Target="media/image161.wmf"/><Relationship Id="rId533" Type="http://schemas.openxmlformats.org/officeDocument/2006/relationships/image" Target="media/image266.wmf"/><Relationship Id="rId1163" Type="http://schemas.openxmlformats.org/officeDocument/2006/relationships/image" Target="media/image580.wmf"/><Relationship Id="rId1370" Type="http://schemas.openxmlformats.org/officeDocument/2006/relationships/oleObject" Target="embeddings/oleObject681.bin"/><Relationship Id="rId2007" Type="http://schemas.openxmlformats.org/officeDocument/2006/relationships/oleObject" Target="embeddings/oleObject997.bin"/><Relationship Id="rId2214" Type="http://schemas.openxmlformats.org/officeDocument/2006/relationships/image" Target="media/image1108.wmf"/><Relationship Id="rId740" Type="http://schemas.openxmlformats.org/officeDocument/2006/relationships/oleObject" Target="embeddings/oleObject366.bin"/><Relationship Id="rId1023" Type="http://schemas.openxmlformats.org/officeDocument/2006/relationships/oleObject" Target="embeddings/oleObject508.bin"/><Relationship Id="rId2421" Type="http://schemas.openxmlformats.org/officeDocument/2006/relationships/oleObject" Target="embeddings/oleObject1182.bin"/><Relationship Id="rId600" Type="http://schemas.openxmlformats.org/officeDocument/2006/relationships/oleObject" Target="embeddings/oleObject295.bin"/><Relationship Id="rId1230" Type="http://schemas.openxmlformats.org/officeDocument/2006/relationships/oleObject" Target="embeddings/oleObject611.bin"/><Relationship Id="rId183" Type="http://schemas.openxmlformats.org/officeDocument/2006/relationships/oleObject" Target="embeddings/oleObject88.bin"/><Relationship Id="rId390" Type="http://schemas.openxmlformats.org/officeDocument/2006/relationships/image" Target="media/image193.wmf"/><Relationship Id="rId1907" Type="http://schemas.openxmlformats.org/officeDocument/2006/relationships/oleObject" Target="embeddings/oleObject947.bin"/><Relationship Id="rId2071" Type="http://schemas.openxmlformats.org/officeDocument/2006/relationships/oleObject" Target="embeddings/oleObject1029.bin"/><Relationship Id="rId250" Type="http://schemas.openxmlformats.org/officeDocument/2006/relationships/image" Target="media/image123.wmf"/><Relationship Id="rId110" Type="http://schemas.openxmlformats.org/officeDocument/2006/relationships/image" Target="media/image53.wmf"/><Relationship Id="rId208" Type="http://schemas.openxmlformats.org/officeDocument/2006/relationships/image" Target="media/image102.wmf"/><Relationship Id="rId415" Type="http://schemas.openxmlformats.org/officeDocument/2006/relationships/oleObject" Target="embeddings/oleObject205.bin"/><Relationship Id="rId622" Type="http://schemas.openxmlformats.org/officeDocument/2006/relationships/oleObject" Target="embeddings/oleObject306.bin"/><Relationship Id="rId1045" Type="http://schemas.openxmlformats.org/officeDocument/2006/relationships/oleObject" Target="embeddings/oleObject519.bin"/><Relationship Id="rId1252" Type="http://schemas.openxmlformats.org/officeDocument/2006/relationships/oleObject" Target="embeddings/oleObject622.bin"/><Relationship Id="rId1697" Type="http://schemas.openxmlformats.org/officeDocument/2006/relationships/oleObject" Target="embeddings/oleObject842.bin"/><Relationship Id="rId2303" Type="http://schemas.openxmlformats.org/officeDocument/2006/relationships/image" Target="media/image1153.emf"/><Relationship Id="rId2510" Type="http://schemas.openxmlformats.org/officeDocument/2006/relationships/oleObject" Target="embeddings/oleObject1219.bin"/><Relationship Id="rId927" Type="http://schemas.openxmlformats.org/officeDocument/2006/relationships/oleObject" Target="embeddings/oleObject460.bin"/><Relationship Id="rId1112" Type="http://schemas.openxmlformats.org/officeDocument/2006/relationships/oleObject" Target="embeddings/oleObject552.bin"/><Relationship Id="rId1557" Type="http://schemas.openxmlformats.org/officeDocument/2006/relationships/oleObject" Target="embeddings/oleObject774.bin"/><Relationship Id="rId1764" Type="http://schemas.openxmlformats.org/officeDocument/2006/relationships/image" Target="media/image883.wmf"/><Relationship Id="rId1971" Type="http://schemas.openxmlformats.org/officeDocument/2006/relationships/oleObject" Target="embeddings/oleObject979.bin"/><Relationship Id="rId2608" Type="http://schemas.openxmlformats.org/officeDocument/2006/relationships/image" Target="media/image1322.wmf"/><Relationship Id="rId56" Type="http://schemas.openxmlformats.org/officeDocument/2006/relationships/oleObject" Target="embeddings/oleObject25.bin"/><Relationship Id="rId1417" Type="http://schemas.openxmlformats.org/officeDocument/2006/relationships/oleObject" Target="embeddings/oleObject704.bin"/><Relationship Id="rId1624" Type="http://schemas.openxmlformats.org/officeDocument/2006/relationships/image" Target="media/image811.wmf"/><Relationship Id="rId1831" Type="http://schemas.openxmlformats.org/officeDocument/2006/relationships/oleObject" Target="embeddings/oleObject909.bin"/><Relationship Id="rId1929" Type="http://schemas.openxmlformats.org/officeDocument/2006/relationships/oleObject" Target="embeddings/oleObject958.bin"/><Relationship Id="rId2093" Type="http://schemas.openxmlformats.org/officeDocument/2006/relationships/oleObject" Target="embeddings/oleObject1040.bin"/><Relationship Id="rId2398" Type="http://schemas.openxmlformats.org/officeDocument/2006/relationships/image" Target="media/image1220.wmf"/><Relationship Id="rId272" Type="http://schemas.openxmlformats.org/officeDocument/2006/relationships/image" Target="media/image134.wmf"/><Relationship Id="rId577" Type="http://schemas.openxmlformats.org/officeDocument/2006/relationships/image" Target="media/image288.wmf"/><Relationship Id="rId2160" Type="http://schemas.openxmlformats.org/officeDocument/2006/relationships/image" Target="media/image1081.wmf"/><Relationship Id="rId2258" Type="http://schemas.openxmlformats.org/officeDocument/2006/relationships/oleObject" Target="embeddings/oleObject1123.bin"/><Relationship Id="rId132" Type="http://schemas.openxmlformats.org/officeDocument/2006/relationships/image" Target="media/image64.wmf"/><Relationship Id="rId784" Type="http://schemas.openxmlformats.org/officeDocument/2006/relationships/image" Target="media/image390.wmf"/><Relationship Id="rId991" Type="http://schemas.openxmlformats.org/officeDocument/2006/relationships/oleObject" Target="embeddings/oleObject492.bin"/><Relationship Id="rId1067" Type="http://schemas.openxmlformats.org/officeDocument/2006/relationships/image" Target="media/image532.wmf"/><Relationship Id="rId2020" Type="http://schemas.openxmlformats.org/officeDocument/2006/relationships/image" Target="media/image1011.wmf"/><Relationship Id="rId2465" Type="http://schemas.openxmlformats.org/officeDocument/2006/relationships/image" Target="media/image1247.wmf"/><Relationship Id="rId437" Type="http://schemas.openxmlformats.org/officeDocument/2006/relationships/oleObject" Target="embeddings/oleObject216.bin"/><Relationship Id="rId644" Type="http://schemas.openxmlformats.org/officeDocument/2006/relationships/oleObject" Target="embeddings/oleObject317.bin"/><Relationship Id="rId851" Type="http://schemas.openxmlformats.org/officeDocument/2006/relationships/oleObject" Target="embeddings/oleObject422.bin"/><Relationship Id="rId1274" Type="http://schemas.openxmlformats.org/officeDocument/2006/relationships/oleObject" Target="embeddings/oleObject633.bin"/><Relationship Id="rId1481" Type="http://schemas.openxmlformats.org/officeDocument/2006/relationships/oleObject" Target="embeddings/oleObject736.bin"/><Relationship Id="rId1579" Type="http://schemas.openxmlformats.org/officeDocument/2006/relationships/oleObject" Target="embeddings/oleObject785.bin"/><Relationship Id="rId2118" Type="http://schemas.openxmlformats.org/officeDocument/2006/relationships/image" Target="media/image1060.wmf"/><Relationship Id="rId2325" Type="http://schemas.openxmlformats.org/officeDocument/2006/relationships/image" Target="media/image1165.wmf"/><Relationship Id="rId2532" Type="http://schemas.openxmlformats.org/officeDocument/2006/relationships/oleObject" Target="embeddings/oleObject1230.bin"/><Relationship Id="rId504" Type="http://schemas.openxmlformats.org/officeDocument/2006/relationships/oleObject" Target="embeddings/oleObject247.bin"/><Relationship Id="rId711" Type="http://schemas.openxmlformats.org/officeDocument/2006/relationships/image" Target="media/image355.wmf"/><Relationship Id="rId949" Type="http://schemas.openxmlformats.org/officeDocument/2006/relationships/oleObject" Target="embeddings/oleObject471.bin"/><Relationship Id="rId1134" Type="http://schemas.openxmlformats.org/officeDocument/2006/relationships/oleObject" Target="embeddings/oleObject563.bin"/><Relationship Id="rId1341" Type="http://schemas.openxmlformats.org/officeDocument/2006/relationships/image" Target="media/image669.wmf"/><Relationship Id="rId1786" Type="http://schemas.openxmlformats.org/officeDocument/2006/relationships/image" Target="media/image894.wmf"/><Relationship Id="rId1993" Type="http://schemas.openxmlformats.org/officeDocument/2006/relationships/oleObject" Target="embeddings/oleObject990.bin"/><Relationship Id="rId78" Type="http://schemas.openxmlformats.org/officeDocument/2006/relationships/oleObject" Target="embeddings/oleObject36.bin"/><Relationship Id="rId809" Type="http://schemas.openxmlformats.org/officeDocument/2006/relationships/oleObject" Target="embeddings/oleObject401.bin"/><Relationship Id="rId1201" Type="http://schemas.openxmlformats.org/officeDocument/2006/relationships/image" Target="media/image599.wmf"/><Relationship Id="rId1439" Type="http://schemas.openxmlformats.org/officeDocument/2006/relationships/oleObject" Target="embeddings/oleObject715.bin"/><Relationship Id="rId1646" Type="http://schemas.openxmlformats.org/officeDocument/2006/relationships/oleObject" Target="embeddings/oleObject817.bin"/><Relationship Id="rId1853" Type="http://schemas.openxmlformats.org/officeDocument/2006/relationships/oleObject" Target="embeddings/oleObject920.bin"/><Relationship Id="rId1506" Type="http://schemas.openxmlformats.org/officeDocument/2006/relationships/image" Target="media/image752.wmf"/><Relationship Id="rId1713" Type="http://schemas.openxmlformats.org/officeDocument/2006/relationships/oleObject" Target="embeddings/oleObject850.bin"/><Relationship Id="rId1920" Type="http://schemas.openxmlformats.org/officeDocument/2006/relationships/image" Target="media/image961.wmf"/><Relationship Id="rId294" Type="http://schemas.openxmlformats.org/officeDocument/2006/relationships/image" Target="media/image145.wmf"/><Relationship Id="rId2182" Type="http://schemas.openxmlformats.org/officeDocument/2006/relationships/image" Target="media/image1092.wmf"/><Relationship Id="rId154" Type="http://schemas.openxmlformats.org/officeDocument/2006/relationships/image" Target="media/image75.wmf"/><Relationship Id="rId361" Type="http://schemas.openxmlformats.org/officeDocument/2006/relationships/oleObject" Target="embeddings/oleObject177.bin"/><Relationship Id="rId599" Type="http://schemas.openxmlformats.org/officeDocument/2006/relationships/image" Target="media/image299.wmf"/><Relationship Id="rId2042" Type="http://schemas.openxmlformats.org/officeDocument/2006/relationships/image" Target="media/image1022.wmf"/><Relationship Id="rId2487" Type="http://schemas.openxmlformats.org/officeDocument/2006/relationships/image" Target="media/image1258.wmf"/><Relationship Id="rId459" Type="http://schemas.openxmlformats.org/officeDocument/2006/relationships/oleObject" Target="embeddings/oleObject227.bin"/><Relationship Id="rId666" Type="http://schemas.openxmlformats.org/officeDocument/2006/relationships/oleObject" Target="embeddings/oleObject328.bin"/><Relationship Id="rId873" Type="http://schemas.openxmlformats.org/officeDocument/2006/relationships/oleObject" Target="embeddings/oleObject433.bin"/><Relationship Id="rId1089" Type="http://schemas.openxmlformats.org/officeDocument/2006/relationships/image" Target="media/image543.wmf"/><Relationship Id="rId1296" Type="http://schemas.openxmlformats.org/officeDocument/2006/relationships/oleObject" Target="embeddings/oleObject644.bin"/><Relationship Id="rId2347" Type="http://schemas.openxmlformats.org/officeDocument/2006/relationships/oleObject" Target="embeddings/oleObject1165.bin"/><Relationship Id="rId2554" Type="http://schemas.openxmlformats.org/officeDocument/2006/relationships/image" Target="media/image1300.emf"/><Relationship Id="rId221" Type="http://schemas.openxmlformats.org/officeDocument/2006/relationships/oleObject" Target="embeddings/oleObject107.bin"/><Relationship Id="rId319" Type="http://schemas.openxmlformats.org/officeDocument/2006/relationships/oleObject" Target="embeddings/oleObject156.bin"/><Relationship Id="rId526" Type="http://schemas.openxmlformats.org/officeDocument/2006/relationships/oleObject" Target="embeddings/oleObject258.bin"/><Relationship Id="rId1156" Type="http://schemas.openxmlformats.org/officeDocument/2006/relationships/oleObject" Target="embeddings/oleObject574.bin"/><Relationship Id="rId1363" Type="http://schemas.openxmlformats.org/officeDocument/2006/relationships/image" Target="media/image680.wmf"/><Relationship Id="rId2207" Type="http://schemas.openxmlformats.org/officeDocument/2006/relationships/oleObject" Target="embeddings/oleObject1097.bin"/><Relationship Id="rId733" Type="http://schemas.openxmlformats.org/officeDocument/2006/relationships/image" Target="media/image365.wmf"/><Relationship Id="rId940" Type="http://schemas.openxmlformats.org/officeDocument/2006/relationships/image" Target="media/image468.wmf"/><Relationship Id="rId1016" Type="http://schemas.openxmlformats.org/officeDocument/2006/relationships/image" Target="media/image506.wmf"/><Relationship Id="rId1570" Type="http://schemas.openxmlformats.org/officeDocument/2006/relationships/image" Target="media/image784.wmf"/><Relationship Id="rId1668" Type="http://schemas.openxmlformats.org/officeDocument/2006/relationships/image" Target="media/image835.wmf"/><Relationship Id="rId1875" Type="http://schemas.openxmlformats.org/officeDocument/2006/relationships/oleObject" Target="embeddings/oleObject931.bin"/><Relationship Id="rId2414" Type="http://schemas.openxmlformats.org/officeDocument/2006/relationships/image" Target="media/image1229.wmf"/><Relationship Id="rId2621" Type="http://schemas.openxmlformats.org/officeDocument/2006/relationships/image" Target="media/image1366.wmf"/><Relationship Id="rId800" Type="http://schemas.openxmlformats.org/officeDocument/2006/relationships/image" Target="media/image398.wmf"/><Relationship Id="rId1223" Type="http://schemas.openxmlformats.org/officeDocument/2006/relationships/image" Target="media/image610.wmf"/><Relationship Id="rId1430" Type="http://schemas.openxmlformats.org/officeDocument/2006/relationships/image" Target="media/image714.wmf"/><Relationship Id="rId1528" Type="http://schemas.openxmlformats.org/officeDocument/2006/relationships/image" Target="media/image763.wmf"/><Relationship Id="rId1735" Type="http://schemas.openxmlformats.org/officeDocument/2006/relationships/oleObject" Target="embeddings/oleObject861.bin"/><Relationship Id="rId1942" Type="http://schemas.openxmlformats.org/officeDocument/2006/relationships/image" Target="media/image972.wmf"/><Relationship Id="rId27" Type="http://schemas.openxmlformats.org/officeDocument/2006/relationships/image" Target="media/image11.wmf"/><Relationship Id="rId1802" Type="http://schemas.openxmlformats.org/officeDocument/2006/relationships/image" Target="media/image902.wmf"/><Relationship Id="rId176" Type="http://schemas.openxmlformats.org/officeDocument/2006/relationships/image" Target="media/image86.wmf"/><Relationship Id="rId383" Type="http://schemas.openxmlformats.org/officeDocument/2006/relationships/oleObject" Target="embeddings/oleObject188.bin"/><Relationship Id="rId590" Type="http://schemas.openxmlformats.org/officeDocument/2006/relationships/oleObject" Target="embeddings/oleObject290.bin"/><Relationship Id="rId2064" Type="http://schemas.openxmlformats.org/officeDocument/2006/relationships/image" Target="media/image1033.wmf"/><Relationship Id="rId2271" Type="http://schemas.openxmlformats.org/officeDocument/2006/relationships/image" Target="media/image1136.wmf"/><Relationship Id="rId243" Type="http://schemas.openxmlformats.org/officeDocument/2006/relationships/oleObject" Target="embeddings/oleObject118.bin"/><Relationship Id="rId450" Type="http://schemas.openxmlformats.org/officeDocument/2006/relationships/image" Target="media/image222.wmf"/><Relationship Id="rId688" Type="http://schemas.openxmlformats.org/officeDocument/2006/relationships/oleObject" Target="embeddings/oleObject339.bin"/><Relationship Id="rId895" Type="http://schemas.openxmlformats.org/officeDocument/2006/relationships/oleObject" Target="embeddings/oleObject444.bin"/><Relationship Id="rId1080" Type="http://schemas.openxmlformats.org/officeDocument/2006/relationships/oleObject" Target="embeddings/oleObject536.bin"/><Relationship Id="rId2131" Type="http://schemas.openxmlformats.org/officeDocument/2006/relationships/oleObject" Target="embeddings/oleObject1059.bin"/><Relationship Id="rId2369" Type="http://schemas.openxmlformats.org/officeDocument/2006/relationships/image" Target="media/image1191.wmf"/><Relationship Id="rId2576" Type="http://schemas.openxmlformats.org/officeDocument/2006/relationships/image" Target="media/image1308.wmf"/><Relationship Id="rId103" Type="http://schemas.openxmlformats.org/officeDocument/2006/relationships/oleObject" Target="embeddings/oleObject49.bin"/><Relationship Id="rId310" Type="http://schemas.openxmlformats.org/officeDocument/2006/relationships/image" Target="media/image153.wmf"/><Relationship Id="rId548" Type="http://schemas.openxmlformats.org/officeDocument/2006/relationships/oleObject" Target="embeddings/oleObject269.bin"/><Relationship Id="rId755" Type="http://schemas.openxmlformats.org/officeDocument/2006/relationships/oleObject" Target="embeddings/oleObject374.bin"/><Relationship Id="rId962" Type="http://schemas.openxmlformats.org/officeDocument/2006/relationships/image" Target="media/image479.wmf"/><Relationship Id="rId1178" Type="http://schemas.openxmlformats.org/officeDocument/2006/relationships/oleObject" Target="embeddings/oleObject585.bin"/><Relationship Id="rId1385" Type="http://schemas.openxmlformats.org/officeDocument/2006/relationships/image" Target="media/image692.png"/><Relationship Id="rId1592" Type="http://schemas.openxmlformats.org/officeDocument/2006/relationships/image" Target="media/image795.wmf"/><Relationship Id="rId2229" Type="http://schemas.openxmlformats.org/officeDocument/2006/relationships/oleObject" Target="embeddings/oleObject1108.bin"/><Relationship Id="rId2436" Type="http://schemas.openxmlformats.org/officeDocument/2006/relationships/image" Target="media/image1240.wmf"/><Relationship Id="rId91" Type="http://schemas.openxmlformats.org/officeDocument/2006/relationships/oleObject" Target="embeddings/oleObject43.bin"/><Relationship Id="rId408" Type="http://schemas.openxmlformats.org/officeDocument/2006/relationships/image" Target="media/image201.wmf"/><Relationship Id="rId615" Type="http://schemas.openxmlformats.org/officeDocument/2006/relationships/image" Target="media/image307.wmf"/><Relationship Id="rId822" Type="http://schemas.openxmlformats.org/officeDocument/2006/relationships/image" Target="media/image409.wmf"/><Relationship Id="rId1038" Type="http://schemas.openxmlformats.org/officeDocument/2006/relationships/image" Target="media/image517.wmf"/><Relationship Id="rId1245" Type="http://schemas.openxmlformats.org/officeDocument/2006/relationships/image" Target="media/image621.wmf"/><Relationship Id="rId1452" Type="http://schemas.openxmlformats.org/officeDocument/2006/relationships/image" Target="media/image725.wmf"/><Relationship Id="rId1897" Type="http://schemas.openxmlformats.org/officeDocument/2006/relationships/oleObject" Target="embeddings/oleObject942.bin"/><Relationship Id="rId2503" Type="http://schemas.openxmlformats.org/officeDocument/2006/relationships/image" Target="media/image1266.wmf"/><Relationship Id="rId1105" Type="http://schemas.openxmlformats.org/officeDocument/2006/relationships/image" Target="media/image551.wmf"/><Relationship Id="rId1312" Type="http://schemas.openxmlformats.org/officeDocument/2006/relationships/oleObject" Target="embeddings/oleObject652.bin"/><Relationship Id="rId1757" Type="http://schemas.openxmlformats.org/officeDocument/2006/relationships/oleObject" Target="embeddings/oleObject872.bin"/><Relationship Id="rId1964" Type="http://schemas.openxmlformats.org/officeDocument/2006/relationships/image" Target="media/image983.wmf"/><Relationship Id="rId49" Type="http://schemas.openxmlformats.org/officeDocument/2006/relationships/image" Target="media/image22.wmf"/><Relationship Id="rId1617" Type="http://schemas.openxmlformats.org/officeDocument/2006/relationships/oleObject" Target="embeddings/oleObject804.bin"/><Relationship Id="rId1824" Type="http://schemas.openxmlformats.org/officeDocument/2006/relationships/image" Target="media/image913.wmf"/><Relationship Id="rId198" Type="http://schemas.openxmlformats.org/officeDocument/2006/relationships/image" Target="media/image97.wmf"/><Relationship Id="rId2086" Type="http://schemas.openxmlformats.org/officeDocument/2006/relationships/image" Target="media/image1044.wmf"/><Relationship Id="rId2293" Type="http://schemas.openxmlformats.org/officeDocument/2006/relationships/image" Target="media/image1147.wmf"/><Relationship Id="rId2598" Type="http://schemas.openxmlformats.org/officeDocument/2006/relationships/image" Target="media/image1343.wmf"/><Relationship Id="rId265" Type="http://schemas.openxmlformats.org/officeDocument/2006/relationships/oleObject" Target="embeddings/oleObject129.bin"/><Relationship Id="rId472" Type="http://schemas.openxmlformats.org/officeDocument/2006/relationships/image" Target="media/image234.png"/><Relationship Id="rId2153" Type="http://schemas.openxmlformats.org/officeDocument/2006/relationships/oleObject" Target="embeddings/oleObject1070.bin"/><Relationship Id="rId2360" Type="http://schemas.openxmlformats.org/officeDocument/2006/relationships/image" Target="media/image1183.wmf"/><Relationship Id="rId125" Type="http://schemas.openxmlformats.org/officeDocument/2006/relationships/oleObject" Target="embeddings/oleObject59.bin"/><Relationship Id="rId332" Type="http://schemas.openxmlformats.org/officeDocument/2006/relationships/image" Target="media/image164.wmf"/><Relationship Id="rId777" Type="http://schemas.openxmlformats.org/officeDocument/2006/relationships/oleObject" Target="embeddings/oleObject385.bin"/><Relationship Id="rId984" Type="http://schemas.openxmlformats.org/officeDocument/2006/relationships/image" Target="media/image490.wmf"/><Relationship Id="rId2013" Type="http://schemas.openxmlformats.org/officeDocument/2006/relationships/oleObject" Target="embeddings/oleObject1000.bin"/><Relationship Id="rId2220" Type="http://schemas.openxmlformats.org/officeDocument/2006/relationships/image" Target="media/image1111.wmf"/><Relationship Id="rId2458" Type="http://schemas.openxmlformats.org/officeDocument/2006/relationships/oleObject" Target="embeddings/oleObject1193.bin"/><Relationship Id="rId637" Type="http://schemas.openxmlformats.org/officeDocument/2006/relationships/image" Target="media/image318.wmf"/><Relationship Id="rId844" Type="http://schemas.openxmlformats.org/officeDocument/2006/relationships/image" Target="media/image420.wmf"/><Relationship Id="rId1267" Type="http://schemas.openxmlformats.org/officeDocument/2006/relationships/image" Target="media/image632.wmf"/><Relationship Id="rId1474" Type="http://schemas.openxmlformats.org/officeDocument/2006/relationships/image" Target="media/image736.wmf"/><Relationship Id="rId1681" Type="http://schemas.openxmlformats.org/officeDocument/2006/relationships/oleObject" Target="embeddings/oleObject834.bin"/><Relationship Id="rId2318" Type="http://schemas.openxmlformats.org/officeDocument/2006/relationships/oleObject" Target="embeddings/oleObject1151.bin"/><Relationship Id="rId2525" Type="http://schemas.openxmlformats.org/officeDocument/2006/relationships/image" Target="media/image1280.wmf"/><Relationship Id="rId704" Type="http://schemas.openxmlformats.org/officeDocument/2006/relationships/oleObject" Target="embeddings/oleObject347.bin"/><Relationship Id="rId911" Type="http://schemas.openxmlformats.org/officeDocument/2006/relationships/oleObject" Target="embeddings/oleObject452.bin"/><Relationship Id="rId1127" Type="http://schemas.openxmlformats.org/officeDocument/2006/relationships/image" Target="media/image562.wmf"/><Relationship Id="rId1334" Type="http://schemas.openxmlformats.org/officeDocument/2006/relationships/oleObject" Target="embeddings/oleObject663.bin"/><Relationship Id="rId1541" Type="http://schemas.openxmlformats.org/officeDocument/2006/relationships/oleObject" Target="embeddings/oleObject766.bin"/><Relationship Id="rId1779" Type="http://schemas.openxmlformats.org/officeDocument/2006/relationships/oleObject" Target="embeddings/oleObject883.bin"/><Relationship Id="rId1986" Type="http://schemas.openxmlformats.org/officeDocument/2006/relationships/image" Target="media/image994.wmf"/><Relationship Id="rId40" Type="http://schemas.openxmlformats.org/officeDocument/2006/relationships/oleObject" Target="embeddings/oleObject17.bin"/><Relationship Id="rId1401" Type="http://schemas.openxmlformats.org/officeDocument/2006/relationships/image" Target="media/image700.wmf"/><Relationship Id="rId1639" Type="http://schemas.openxmlformats.org/officeDocument/2006/relationships/oleObject" Target="embeddings/oleObject814.bin"/><Relationship Id="rId1846" Type="http://schemas.openxmlformats.org/officeDocument/2006/relationships/image" Target="media/image924.wmf"/><Relationship Id="rId1706" Type="http://schemas.openxmlformats.org/officeDocument/2006/relationships/image" Target="media/image854.wmf"/><Relationship Id="rId1913" Type="http://schemas.openxmlformats.org/officeDocument/2006/relationships/oleObject" Target="embeddings/oleObject950.bin"/><Relationship Id="rId287" Type="http://schemas.openxmlformats.org/officeDocument/2006/relationships/oleObject" Target="embeddings/oleObject140.bin"/><Relationship Id="rId494" Type="http://schemas.openxmlformats.org/officeDocument/2006/relationships/oleObject" Target="embeddings/oleObject242.bin"/><Relationship Id="rId2175" Type="http://schemas.openxmlformats.org/officeDocument/2006/relationships/oleObject" Target="embeddings/oleObject1081.bin"/><Relationship Id="rId2382" Type="http://schemas.openxmlformats.org/officeDocument/2006/relationships/image" Target="media/image1204.wmf"/><Relationship Id="rId147" Type="http://schemas.openxmlformats.org/officeDocument/2006/relationships/oleObject" Target="embeddings/oleObject70.bin"/><Relationship Id="rId354" Type="http://schemas.openxmlformats.org/officeDocument/2006/relationships/image" Target="media/image175.wmf"/><Relationship Id="rId799" Type="http://schemas.openxmlformats.org/officeDocument/2006/relationships/oleObject" Target="embeddings/oleObject396.bin"/><Relationship Id="rId1191" Type="http://schemas.openxmlformats.org/officeDocument/2006/relationships/image" Target="media/image594.wmf"/><Relationship Id="rId2035" Type="http://schemas.openxmlformats.org/officeDocument/2006/relationships/oleObject" Target="embeddings/oleObject1011.bin"/><Relationship Id="rId561" Type="http://schemas.openxmlformats.org/officeDocument/2006/relationships/image" Target="media/image280.wmf"/><Relationship Id="rId659" Type="http://schemas.openxmlformats.org/officeDocument/2006/relationships/image" Target="media/image329.wmf"/><Relationship Id="rId866" Type="http://schemas.openxmlformats.org/officeDocument/2006/relationships/image" Target="media/image431.wmf"/><Relationship Id="rId1289" Type="http://schemas.openxmlformats.org/officeDocument/2006/relationships/image" Target="media/image643.wmf"/><Relationship Id="rId1496" Type="http://schemas.openxmlformats.org/officeDocument/2006/relationships/image" Target="media/image747.wmf"/><Relationship Id="rId2242" Type="http://schemas.openxmlformats.org/officeDocument/2006/relationships/image" Target="media/image1122.wmf"/><Relationship Id="rId2547" Type="http://schemas.openxmlformats.org/officeDocument/2006/relationships/image" Target="media/image1292.emf"/><Relationship Id="rId214" Type="http://schemas.openxmlformats.org/officeDocument/2006/relationships/image" Target="media/image105.wmf"/><Relationship Id="rId421" Type="http://schemas.openxmlformats.org/officeDocument/2006/relationships/oleObject" Target="embeddings/oleObject208.bin"/><Relationship Id="rId519" Type="http://schemas.openxmlformats.org/officeDocument/2006/relationships/image" Target="media/image259.wmf"/><Relationship Id="rId1051" Type="http://schemas.openxmlformats.org/officeDocument/2006/relationships/oleObject" Target="embeddings/oleObject522.bin"/><Relationship Id="rId1149" Type="http://schemas.openxmlformats.org/officeDocument/2006/relationships/image" Target="media/image573.wmf"/><Relationship Id="rId1356" Type="http://schemas.openxmlformats.org/officeDocument/2006/relationships/oleObject" Target="embeddings/oleObject674.bin"/><Relationship Id="rId2102" Type="http://schemas.openxmlformats.org/officeDocument/2006/relationships/image" Target="media/image1052.wmf"/><Relationship Id="rId726" Type="http://schemas.openxmlformats.org/officeDocument/2006/relationships/image" Target="media/image362.wmf"/><Relationship Id="rId933" Type="http://schemas.openxmlformats.org/officeDocument/2006/relationships/oleObject" Target="embeddings/oleObject463.bin"/><Relationship Id="rId1009" Type="http://schemas.openxmlformats.org/officeDocument/2006/relationships/oleObject" Target="embeddings/oleObject501.bin"/><Relationship Id="rId1563" Type="http://schemas.openxmlformats.org/officeDocument/2006/relationships/oleObject" Target="embeddings/oleObject777.bin"/><Relationship Id="rId1770" Type="http://schemas.openxmlformats.org/officeDocument/2006/relationships/image" Target="media/image886.wmf"/><Relationship Id="rId1868" Type="http://schemas.openxmlformats.org/officeDocument/2006/relationships/image" Target="media/image935.wmf"/><Relationship Id="rId2407" Type="http://schemas.openxmlformats.org/officeDocument/2006/relationships/oleObject" Target="embeddings/oleObject1175.bin"/><Relationship Id="rId2614" Type="http://schemas.openxmlformats.org/officeDocument/2006/relationships/image" Target="media/image1346.wmf"/><Relationship Id="rId62" Type="http://schemas.openxmlformats.org/officeDocument/2006/relationships/oleObject" Target="embeddings/oleObject28.bin"/><Relationship Id="rId1216" Type="http://schemas.openxmlformats.org/officeDocument/2006/relationships/oleObject" Target="embeddings/oleObject604.bin"/><Relationship Id="rId1423" Type="http://schemas.openxmlformats.org/officeDocument/2006/relationships/oleObject" Target="embeddings/oleObject707.bin"/><Relationship Id="rId1630" Type="http://schemas.openxmlformats.org/officeDocument/2006/relationships/oleObject" Target="embeddings/oleObject810.bin"/><Relationship Id="rId1728" Type="http://schemas.openxmlformats.org/officeDocument/2006/relationships/image" Target="media/image865.wmf"/><Relationship Id="rId1935" Type="http://schemas.openxmlformats.org/officeDocument/2006/relationships/oleObject" Target="embeddings/oleObject961.bin"/><Relationship Id="rId2197" Type="http://schemas.openxmlformats.org/officeDocument/2006/relationships/oleObject" Target="embeddings/oleObject1092.bin"/><Relationship Id="rId169" Type="http://schemas.openxmlformats.org/officeDocument/2006/relationships/oleObject" Target="embeddings/oleObject81.bin"/><Relationship Id="rId376" Type="http://schemas.openxmlformats.org/officeDocument/2006/relationships/image" Target="media/image186.wmf"/><Relationship Id="rId583" Type="http://schemas.openxmlformats.org/officeDocument/2006/relationships/image" Target="media/image291.wmf"/><Relationship Id="rId790" Type="http://schemas.openxmlformats.org/officeDocument/2006/relationships/image" Target="media/image393.wmf"/><Relationship Id="rId2057" Type="http://schemas.openxmlformats.org/officeDocument/2006/relationships/oleObject" Target="embeddings/oleObject1022.bin"/><Relationship Id="rId2264" Type="http://schemas.openxmlformats.org/officeDocument/2006/relationships/oleObject" Target="embeddings/oleObject1126.bin"/><Relationship Id="rId2471" Type="http://schemas.openxmlformats.org/officeDocument/2006/relationships/image" Target="media/image1250.wmf"/><Relationship Id="rId4" Type="http://schemas.openxmlformats.org/officeDocument/2006/relationships/webSettings" Target="webSettings.xml"/><Relationship Id="rId236" Type="http://schemas.openxmlformats.org/officeDocument/2006/relationships/image" Target="media/image116.wmf"/><Relationship Id="rId443" Type="http://schemas.openxmlformats.org/officeDocument/2006/relationships/oleObject" Target="embeddings/oleObject219.bin"/><Relationship Id="rId650" Type="http://schemas.openxmlformats.org/officeDocument/2006/relationships/oleObject" Target="embeddings/oleObject320.bin"/><Relationship Id="rId888" Type="http://schemas.openxmlformats.org/officeDocument/2006/relationships/image" Target="media/image442.wmf"/><Relationship Id="rId1073" Type="http://schemas.openxmlformats.org/officeDocument/2006/relationships/image" Target="media/image535.wmf"/><Relationship Id="rId1280" Type="http://schemas.openxmlformats.org/officeDocument/2006/relationships/oleObject" Target="embeddings/oleObject636.bin"/><Relationship Id="rId2124" Type="http://schemas.openxmlformats.org/officeDocument/2006/relationships/image" Target="media/image1063.wmf"/><Relationship Id="rId2331" Type="http://schemas.openxmlformats.org/officeDocument/2006/relationships/image" Target="media/image1168.emf"/><Relationship Id="rId2569" Type="http://schemas.openxmlformats.org/officeDocument/2006/relationships/image" Target="media/image1301.wmf"/><Relationship Id="rId303" Type="http://schemas.openxmlformats.org/officeDocument/2006/relationships/oleObject" Target="embeddings/oleObject148.bin"/><Relationship Id="rId748" Type="http://schemas.openxmlformats.org/officeDocument/2006/relationships/oleObject" Target="embeddings/oleObject370.bin"/><Relationship Id="rId955" Type="http://schemas.openxmlformats.org/officeDocument/2006/relationships/oleObject" Target="embeddings/oleObject474.bin"/><Relationship Id="rId1140" Type="http://schemas.openxmlformats.org/officeDocument/2006/relationships/oleObject" Target="embeddings/oleObject566.bin"/><Relationship Id="rId1378" Type="http://schemas.openxmlformats.org/officeDocument/2006/relationships/oleObject" Target="embeddings/oleObject685.bin"/><Relationship Id="rId1585" Type="http://schemas.openxmlformats.org/officeDocument/2006/relationships/oleObject" Target="embeddings/oleObject788.bin"/><Relationship Id="rId1792" Type="http://schemas.openxmlformats.org/officeDocument/2006/relationships/image" Target="media/image897.wmf"/><Relationship Id="rId2429" Type="http://schemas.openxmlformats.org/officeDocument/2006/relationships/oleObject" Target="embeddings/oleObject1186.bin"/><Relationship Id="rId2636" Type="http://schemas.openxmlformats.org/officeDocument/2006/relationships/image" Target="media/image1381.wmf"/><Relationship Id="rId84" Type="http://schemas.openxmlformats.org/officeDocument/2006/relationships/image" Target="media/image39.wmf"/><Relationship Id="rId510" Type="http://schemas.openxmlformats.org/officeDocument/2006/relationships/oleObject" Target="embeddings/oleObject250.bin"/><Relationship Id="rId608" Type="http://schemas.openxmlformats.org/officeDocument/2006/relationships/oleObject" Target="embeddings/oleObject299.bin"/><Relationship Id="rId815" Type="http://schemas.openxmlformats.org/officeDocument/2006/relationships/oleObject" Target="embeddings/oleObject404.bin"/><Relationship Id="rId1238" Type="http://schemas.openxmlformats.org/officeDocument/2006/relationships/oleObject" Target="embeddings/oleObject615.bin"/><Relationship Id="rId1445" Type="http://schemas.openxmlformats.org/officeDocument/2006/relationships/oleObject" Target="embeddings/oleObject718.bin"/><Relationship Id="rId1652" Type="http://schemas.openxmlformats.org/officeDocument/2006/relationships/image" Target="media/image827.wmf"/><Relationship Id="rId1000" Type="http://schemas.openxmlformats.org/officeDocument/2006/relationships/image" Target="media/image498.wmf"/><Relationship Id="rId1305" Type="http://schemas.openxmlformats.org/officeDocument/2006/relationships/image" Target="media/image651.wmf"/><Relationship Id="rId1957" Type="http://schemas.openxmlformats.org/officeDocument/2006/relationships/oleObject" Target="embeddings/oleObject972.bin"/><Relationship Id="rId1512" Type="http://schemas.openxmlformats.org/officeDocument/2006/relationships/image" Target="media/image755.wmf"/><Relationship Id="rId1817" Type="http://schemas.openxmlformats.org/officeDocument/2006/relationships/oleObject" Target="embeddings/oleObject902.bin"/><Relationship Id="rId11" Type="http://schemas.openxmlformats.org/officeDocument/2006/relationships/image" Target="media/image3.wmf"/><Relationship Id="rId398" Type="http://schemas.openxmlformats.org/officeDocument/2006/relationships/image" Target="media/image197.wmf"/><Relationship Id="rId2079" Type="http://schemas.openxmlformats.org/officeDocument/2006/relationships/oleObject" Target="embeddings/oleObject1033.bin"/><Relationship Id="rId160" Type="http://schemas.openxmlformats.org/officeDocument/2006/relationships/image" Target="media/image78.wmf"/><Relationship Id="rId2286" Type="http://schemas.openxmlformats.org/officeDocument/2006/relationships/oleObject" Target="embeddings/oleObject1137.bin"/><Relationship Id="rId2493" Type="http://schemas.openxmlformats.org/officeDocument/2006/relationships/image" Target="media/image1261.wmf"/><Relationship Id="rId258" Type="http://schemas.openxmlformats.org/officeDocument/2006/relationships/image" Target="media/image127.wmf"/><Relationship Id="rId465" Type="http://schemas.openxmlformats.org/officeDocument/2006/relationships/oleObject" Target="embeddings/oleObject230.bin"/><Relationship Id="rId672" Type="http://schemas.openxmlformats.org/officeDocument/2006/relationships/oleObject" Target="embeddings/oleObject331.bin"/><Relationship Id="rId1095" Type="http://schemas.openxmlformats.org/officeDocument/2006/relationships/image" Target="media/image546.wmf"/><Relationship Id="rId2146" Type="http://schemas.openxmlformats.org/officeDocument/2006/relationships/image" Target="media/image1074.wmf"/><Relationship Id="rId2353" Type="http://schemas.openxmlformats.org/officeDocument/2006/relationships/oleObject" Target="embeddings/oleObject1168.bin"/><Relationship Id="rId2560" Type="http://schemas.openxmlformats.org/officeDocument/2006/relationships/image" Target="media/image1306.emf"/><Relationship Id="rId118" Type="http://schemas.openxmlformats.org/officeDocument/2006/relationships/image" Target="media/image57.wmf"/><Relationship Id="rId325" Type="http://schemas.openxmlformats.org/officeDocument/2006/relationships/oleObject" Target="embeddings/oleObject159.bin"/><Relationship Id="rId532" Type="http://schemas.openxmlformats.org/officeDocument/2006/relationships/oleObject" Target="embeddings/oleObject261.bin"/><Relationship Id="rId977" Type="http://schemas.openxmlformats.org/officeDocument/2006/relationships/oleObject" Target="embeddings/oleObject485.bin"/><Relationship Id="rId1162" Type="http://schemas.openxmlformats.org/officeDocument/2006/relationships/oleObject" Target="embeddings/oleObject577.bin"/><Relationship Id="rId2006" Type="http://schemas.openxmlformats.org/officeDocument/2006/relationships/image" Target="media/image1004.wmf"/><Relationship Id="rId2213" Type="http://schemas.openxmlformats.org/officeDocument/2006/relationships/oleObject" Target="embeddings/oleObject1100.bin"/><Relationship Id="rId2420" Type="http://schemas.openxmlformats.org/officeDocument/2006/relationships/image" Target="media/image1232.wmf"/><Relationship Id="rId837" Type="http://schemas.openxmlformats.org/officeDocument/2006/relationships/oleObject" Target="embeddings/oleObject415.bin"/><Relationship Id="rId1022" Type="http://schemas.openxmlformats.org/officeDocument/2006/relationships/image" Target="media/image509.wmf"/><Relationship Id="rId1467" Type="http://schemas.openxmlformats.org/officeDocument/2006/relationships/oleObject" Target="embeddings/oleObject729.bin"/><Relationship Id="rId1674" Type="http://schemas.openxmlformats.org/officeDocument/2006/relationships/image" Target="media/image838.wmf"/><Relationship Id="rId1881" Type="http://schemas.openxmlformats.org/officeDocument/2006/relationships/oleObject" Target="embeddings/oleObject934.bin"/><Relationship Id="rId2518" Type="http://schemas.openxmlformats.org/officeDocument/2006/relationships/oleObject" Target="embeddings/oleObject1223.bin"/><Relationship Id="rId904" Type="http://schemas.openxmlformats.org/officeDocument/2006/relationships/image" Target="media/image450.wmf"/><Relationship Id="rId1327" Type="http://schemas.openxmlformats.org/officeDocument/2006/relationships/image" Target="media/image662.wmf"/><Relationship Id="rId1534" Type="http://schemas.openxmlformats.org/officeDocument/2006/relationships/image" Target="media/image766.wmf"/><Relationship Id="rId1741" Type="http://schemas.openxmlformats.org/officeDocument/2006/relationships/oleObject" Target="embeddings/oleObject864.bin"/><Relationship Id="rId1979" Type="http://schemas.openxmlformats.org/officeDocument/2006/relationships/oleObject" Target="embeddings/oleObject983.bin"/><Relationship Id="rId33" Type="http://schemas.openxmlformats.org/officeDocument/2006/relationships/image" Target="media/image14.wmf"/><Relationship Id="rId1601" Type="http://schemas.openxmlformats.org/officeDocument/2006/relationships/oleObject" Target="embeddings/oleObject796.bin"/><Relationship Id="rId1839" Type="http://schemas.openxmlformats.org/officeDocument/2006/relationships/oleObject" Target="embeddings/oleObject913.bin"/><Relationship Id="rId182" Type="http://schemas.openxmlformats.org/officeDocument/2006/relationships/image" Target="media/image89.wmf"/><Relationship Id="rId1906" Type="http://schemas.openxmlformats.org/officeDocument/2006/relationships/image" Target="media/image954.wmf"/><Relationship Id="rId487" Type="http://schemas.openxmlformats.org/officeDocument/2006/relationships/image" Target="media/image243.wmf"/><Relationship Id="rId694" Type="http://schemas.openxmlformats.org/officeDocument/2006/relationships/oleObject" Target="embeddings/oleObject342.bin"/><Relationship Id="rId2070" Type="http://schemas.openxmlformats.org/officeDocument/2006/relationships/image" Target="media/image1036.wmf"/><Relationship Id="rId2168" Type="http://schemas.openxmlformats.org/officeDocument/2006/relationships/image" Target="media/image1085.wmf"/><Relationship Id="rId2375" Type="http://schemas.openxmlformats.org/officeDocument/2006/relationships/image" Target="media/image1197.wmf"/><Relationship Id="rId347" Type="http://schemas.openxmlformats.org/officeDocument/2006/relationships/oleObject" Target="embeddings/oleObject170.bin"/><Relationship Id="rId999" Type="http://schemas.openxmlformats.org/officeDocument/2006/relationships/oleObject" Target="embeddings/oleObject496.bin"/><Relationship Id="rId1184" Type="http://schemas.openxmlformats.org/officeDocument/2006/relationships/oleObject" Target="embeddings/oleObject588.bin"/><Relationship Id="rId2028" Type="http://schemas.openxmlformats.org/officeDocument/2006/relationships/image" Target="media/image1015.wmf"/><Relationship Id="rId2582" Type="http://schemas.openxmlformats.org/officeDocument/2006/relationships/image" Target="media/image1314.wmf"/><Relationship Id="rId554" Type="http://schemas.openxmlformats.org/officeDocument/2006/relationships/oleObject" Target="embeddings/oleObject272.bin"/><Relationship Id="rId761" Type="http://schemas.openxmlformats.org/officeDocument/2006/relationships/oleObject" Target="embeddings/oleObject377.bin"/><Relationship Id="rId859" Type="http://schemas.openxmlformats.org/officeDocument/2006/relationships/oleObject" Target="embeddings/oleObject426.bin"/><Relationship Id="rId1391" Type="http://schemas.openxmlformats.org/officeDocument/2006/relationships/oleObject" Target="embeddings/oleObject690.bin"/><Relationship Id="rId1489" Type="http://schemas.openxmlformats.org/officeDocument/2006/relationships/oleObject" Target="embeddings/oleObject740.bin"/><Relationship Id="rId1696" Type="http://schemas.openxmlformats.org/officeDocument/2006/relationships/image" Target="media/image849.wmf"/><Relationship Id="rId2235" Type="http://schemas.openxmlformats.org/officeDocument/2006/relationships/oleObject" Target="embeddings/oleObject1111.bin"/><Relationship Id="rId2442" Type="http://schemas.openxmlformats.org/officeDocument/2006/relationships/hyperlink" Target="https://doi.org/10.1063/1.4959645" TargetMode="External"/><Relationship Id="rId207" Type="http://schemas.openxmlformats.org/officeDocument/2006/relationships/oleObject" Target="embeddings/oleObject100.bin"/><Relationship Id="rId414" Type="http://schemas.openxmlformats.org/officeDocument/2006/relationships/image" Target="media/image204.wmf"/><Relationship Id="rId621" Type="http://schemas.openxmlformats.org/officeDocument/2006/relationships/image" Target="media/image310.wmf"/><Relationship Id="rId1044" Type="http://schemas.openxmlformats.org/officeDocument/2006/relationships/image" Target="media/image520.wmf"/><Relationship Id="rId1251" Type="http://schemas.openxmlformats.org/officeDocument/2006/relationships/image" Target="media/image624.wmf"/><Relationship Id="rId1349" Type="http://schemas.openxmlformats.org/officeDocument/2006/relationships/image" Target="media/image673.wmf"/><Relationship Id="rId2302" Type="http://schemas.openxmlformats.org/officeDocument/2006/relationships/image" Target="media/image1152.emf"/><Relationship Id="rId719" Type="http://schemas.openxmlformats.org/officeDocument/2006/relationships/oleObject" Target="embeddings/oleObject355.bin"/><Relationship Id="rId926" Type="http://schemas.openxmlformats.org/officeDocument/2006/relationships/image" Target="media/image461.wmf"/><Relationship Id="rId1111" Type="http://schemas.openxmlformats.org/officeDocument/2006/relationships/image" Target="media/image554.wmf"/><Relationship Id="rId1556" Type="http://schemas.openxmlformats.org/officeDocument/2006/relationships/image" Target="media/image777.wmf"/><Relationship Id="rId1763" Type="http://schemas.openxmlformats.org/officeDocument/2006/relationships/oleObject" Target="embeddings/oleObject875.bin"/><Relationship Id="rId1970" Type="http://schemas.openxmlformats.org/officeDocument/2006/relationships/image" Target="media/image986.wmf"/><Relationship Id="rId2607" Type="http://schemas.openxmlformats.org/officeDocument/2006/relationships/image" Target="media/image1321.wmf"/><Relationship Id="rId55" Type="http://schemas.openxmlformats.org/officeDocument/2006/relationships/image" Target="media/image25.wmf"/><Relationship Id="rId1209" Type="http://schemas.openxmlformats.org/officeDocument/2006/relationships/image" Target="media/image603.wmf"/><Relationship Id="rId1416" Type="http://schemas.openxmlformats.org/officeDocument/2006/relationships/image" Target="media/image707.wmf"/><Relationship Id="rId1623" Type="http://schemas.openxmlformats.org/officeDocument/2006/relationships/oleObject" Target="embeddings/oleObject807.bin"/><Relationship Id="rId1830" Type="http://schemas.openxmlformats.org/officeDocument/2006/relationships/image" Target="media/image916.wmf"/><Relationship Id="rId1928" Type="http://schemas.openxmlformats.org/officeDocument/2006/relationships/image" Target="media/image965.wmf"/><Relationship Id="rId2092" Type="http://schemas.openxmlformats.org/officeDocument/2006/relationships/image" Target="media/image1047.wmf"/><Relationship Id="rId271" Type="http://schemas.openxmlformats.org/officeDocument/2006/relationships/oleObject" Target="embeddings/oleObject132.bin"/><Relationship Id="rId2397" Type="http://schemas.openxmlformats.org/officeDocument/2006/relationships/image" Target="media/image1219.wmf"/><Relationship Id="rId131" Type="http://schemas.openxmlformats.org/officeDocument/2006/relationships/oleObject" Target="embeddings/oleObject62.bin"/><Relationship Id="rId369" Type="http://schemas.openxmlformats.org/officeDocument/2006/relationships/oleObject" Target="embeddings/oleObject181.bin"/><Relationship Id="rId576" Type="http://schemas.openxmlformats.org/officeDocument/2006/relationships/oleObject" Target="embeddings/oleObject283.bin"/><Relationship Id="rId783" Type="http://schemas.openxmlformats.org/officeDocument/2006/relationships/oleObject" Target="embeddings/oleObject388.bin"/><Relationship Id="rId990" Type="http://schemas.openxmlformats.org/officeDocument/2006/relationships/image" Target="media/image493.wmf"/><Relationship Id="rId2257" Type="http://schemas.openxmlformats.org/officeDocument/2006/relationships/image" Target="media/image1129.wmf"/><Relationship Id="rId2464" Type="http://schemas.openxmlformats.org/officeDocument/2006/relationships/oleObject" Target="embeddings/oleObject1196.bin"/><Relationship Id="rId229" Type="http://schemas.openxmlformats.org/officeDocument/2006/relationships/oleObject" Target="embeddings/oleObject111.bin"/><Relationship Id="rId436" Type="http://schemas.openxmlformats.org/officeDocument/2006/relationships/image" Target="media/image215.wmf"/><Relationship Id="rId643" Type="http://schemas.openxmlformats.org/officeDocument/2006/relationships/image" Target="media/image321.wmf"/><Relationship Id="rId1066" Type="http://schemas.openxmlformats.org/officeDocument/2006/relationships/oleObject" Target="embeddings/oleObject529.bin"/><Relationship Id="rId1273" Type="http://schemas.openxmlformats.org/officeDocument/2006/relationships/image" Target="media/image635.wmf"/><Relationship Id="rId1480" Type="http://schemas.openxmlformats.org/officeDocument/2006/relationships/image" Target="media/image739.wmf"/><Relationship Id="rId2117" Type="http://schemas.openxmlformats.org/officeDocument/2006/relationships/oleObject" Target="embeddings/oleObject1052.bin"/><Relationship Id="rId2324" Type="http://schemas.openxmlformats.org/officeDocument/2006/relationships/oleObject" Target="embeddings/oleObject1154.bin"/><Relationship Id="rId850" Type="http://schemas.openxmlformats.org/officeDocument/2006/relationships/image" Target="media/image423.wmf"/><Relationship Id="rId948" Type="http://schemas.openxmlformats.org/officeDocument/2006/relationships/image" Target="media/image472.wmf"/><Relationship Id="rId1133" Type="http://schemas.openxmlformats.org/officeDocument/2006/relationships/image" Target="media/image565.wmf"/><Relationship Id="rId1578" Type="http://schemas.openxmlformats.org/officeDocument/2006/relationships/image" Target="media/image788.wmf"/><Relationship Id="rId1785" Type="http://schemas.openxmlformats.org/officeDocument/2006/relationships/oleObject" Target="embeddings/oleObject886.bin"/><Relationship Id="rId1992" Type="http://schemas.openxmlformats.org/officeDocument/2006/relationships/image" Target="media/image997.wmf"/><Relationship Id="rId2531" Type="http://schemas.openxmlformats.org/officeDocument/2006/relationships/oleObject" Target="embeddings/oleObject1229.bin"/><Relationship Id="rId2629" Type="http://schemas.openxmlformats.org/officeDocument/2006/relationships/image" Target="media/image1374.wmf"/><Relationship Id="rId77" Type="http://schemas.openxmlformats.org/officeDocument/2006/relationships/image" Target="media/image36.wmf"/><Relationship Id="rId503" Type="http://schemas.openxmlformats.org/officeDocument/2006/relationships/image" Target="media/image251.wmf"/><Relationship Id="rId710" Type="http://schemas.openxmlformats.org/officeDocument/2006/relationships/oleObject" Target="embeddings/oleObject350.bin"/><Relationship Id="rId808" Type="http://schemas.openxmlformats.org/officeDocument/2006/relationships/image" Target="media/image402.wmf"/><Relationship Id="rId1340" Type="http://schemas.openxmlformats.org/officeDocument/2006/relationships/oleObject" Target="embeddings/oleObject666.bin"/><Relationship Id="rId1438" Type="http://schemas.openxmlformats.org/officeDocument/2006/relationships/image" Target="media/image718.wmf"/><Relationship Id="rId1645" Type="http://schemas.openxmlformats.org/officeDocument/2006/relationships/image" Target="media/image823.wmf"/><Relationship Id="rId1200" Type="http://schemas.openxmlformats.org/officeDocument/2006/relationships/oleObject" Target="embeddings/oleObject596.bin"/><Relationship Id="rId1852" Type="http://schemas.openxmlformats.org/officeDocument/2006/relationships/image" Target="media/image927.wmf"/><Relationship Id="rId1505" Type="http://schemas.openxmlformats.org/officeDocument/2006/relationships/oleObject" Target="embeddings/oleObject748.bin"/><Relationship Id="rId1712" Type="http://schemas.openxmlformats.org/officeDocument/2006/relationships/image" Target="media/image857.wmf"/><Relationship Id="rId293" Type="http://schemas.openxmlformats.org/officeDocument/2006/relationships/oleObject" Target="embeddings/oleObject143.bin"/><Relationship Id="rId2181" Type="http://schemas.openxmlformats.org/officeDocument/2006/relationships/oleObject" Target="embeddings/oleObject1084.bin"/><Relationship Id="rId153" Type="http://schemas.openxmlformats.org/officeDocument/2006/relationships/oleObject" Target="embeddings/oleObject73.bin"/><Relationship Id="rId360" Type="http://schemas.openxmlformats.org/officeDocument/2006/relationships/image" Target="media/image178.wmf"/><Relationship Id="rId598" Type="http://schemas.openxmlformats.org/officeDocument/2006/relationships/oleObject" Target="embeddings/oleObject294.bin"/><Relationship Id="rId2041" Type="http://schemas.openxmlformats.org/officeDocument/2006/relationships/oleObject" Target="embeddings/oleObject1014.bin"/><Relationship Id="rId2279" Type="http://schemas.openxmlformats.org/officeDocument/2006/relationships/image" Target="media/image1140.wmf"/><Relationship Id="rId2486" Type="http://schemas.openxmlformats.org/officeDocument/2006/relationships/oleObject" Target="embeddings/oleObject1207.bin"/><Relationship Id="rId220" Type="http://schemas.openxmlformats.org/officeDocument/2006/relationships/image" Target="media/image108.wmf"/><Relationship Id="rId458" Type="http://schemas.openxmlformats.org/officeDocument/2006/relationships/image" Target="media/image226.wmf"/><Relationship Id="rId665" Type="http://schemas.openxmlformats.org/officeDocument/2006/relationships/image" Target="media/image332.wmf"/><Relationship Id="rId872" Type="http://schemas.openxmlformats.org/officeDocument/2006/relationships/image" Target="media/image434.wmf"/><Relationship Id="rId1088" Type="http://schemas.openxmlformats.org/officeDocument/2006/relationships/oleObject" Target="embeddings/oleObject540.bin"/><Relationship Id="rId1295" Type="http://schemas.openxmlformats.org/officeDocument/2006/relationships/image" Target="media/image646.wmf"/><Relationship Id="rId2139" Type="http://schemas.openxmlformats.org/officeDocument/2006/relationships/oleObject" Target="embeddings/oleObject1063.bin"/><Relationship Id="rId2346" Type="http://schemas.openxmlformats.org/officeDocument/2006/relationships/image" Target="media/image1176.wmf"/><Relationship Id="rId2553" Type="http://schemas.openxmlformats.org/officeDocument/2006/relationships/image" Target="media/image1299.emf"/><Relationship Id="rId318" Type="http://schemas.openxmlformats.org/officeDocument/2006/relationships/image" Target="media/image157.wmf"/><Relationship Id="rId525" Type="http://schemas.openxmlformats.org/officeDocument/2006/relationships/image" Target="media/image262.wmf"/><Relationship Id="rId732" Type="http://schemas.openxmlformats.org/officeDocument/2006/relationships/oleObject" Target="embeddings/oleObject362.bin"/><Relationship Id="rId1155" Type="http://schemas.openxmlformats.org/officeDocument/2006/relationships/image" Target="media/image576.wmf"/><Relationship Id="rId1362" Type="http://schemas.openxmlformats.org/officeDocument/2006/relationships/oleObject" Target="embeddings/oleObject677.bin"/><Relationship Id="rId2206" Type="http://schemas.openxmlformats.org/officeDocument/2006/relationships/image" Target="media/image1104.wmf"/><Relationship Id="rId2413" Type="http://schemas.openxmlformats.org/officeDocument/2006/relationships/oleObject" Target="embeddings/oleObject1178.bin"/><Relationship Id="rId2620" Type="http://schemas.openxmlformats.org/officeDocument/2006/relationships/image" Target="media/image1365.wmf"/><Relationship Id="rId99" Type="http://schemas.openxmlformats.org/officeDocument/2006/relationships/oleObject" Target="embeddings/oleObject47.bin"/><Relationship Id="rId1015" Type="http://schemas.openxmlformats.org/officeDocument/2006/relationships/oleObject" Target="embeddings/oleObject504.bin"/><Relationship Id="rId1222" Type="http://schemas.openxmlformats.org/officeDocument/2006/relationships/oleObject" Target="embeddings/oleObject607.bin"/><Relationship Id="rId1667" Type="http://schemas.openxmlformats.org/officeDocument/2006/relationships/oleObject" Target="embeddings/oleObject827.bin"/><Relationship Id="rId1874" Type="http://schemas.openxmlformats.org/officeDocument/2006/relationships/image" Target="media/image938.wmf"/><Relationship Id="rId1527" Type="http://schemas.openxmlformats.org/officeDocument/2006/relationships/oleObject" Target="embeddings/oleObject759.bin"/><Relationship Id="rId1734" Type="http://schemas.openxmlformats.org/officeDocument/2006/relationships/image" Target="media/image868.wmf"/><Relationship Id="rId1941" Type="http://schemas.openxmlformats.org/officeDocument/2006/relationships/oleObject" Target="embeddings/oleObject964.bin"/><Relationship Id="rId26" Type="http://schemas.openxmlformats.org/officeDocument/2006/relationships/oleObject" Target="embeddings/oleObject10.bin"/><Relationship Id="rId175" Type="http://schemas.openxmlformats.org/officeDocument/2006/relationships/oleObject" Target="embeddings/oleObject84.bin"/><Relationship Id="rId1801" Type="http://schemas.openxmlformats.org/officeDocument/2006/relationships/oleObject" Target="embeddings/oleObject894.bin"/><Relationship Id="rId382" Type="http://schemas.openxmlformats.org/officeDocument/2006/relationships/image" Target="media/image189.wmf"/><Relationship Id="rId687" Type="http://schemas.openxmlformats.org/officeDocument/2006/relationships/image" Target="media/image343.wmf"/><Relationship Id="rId2063" Type="http://schemas.openxmlformats.org/officeDocument/2006/relationships/oleObject" Target="embeddings/oleObject1025.bin"/><Relationship Id="rId2270" Type="http://schemas.openxmlformats.org/officeDocument/2006/relationships/oleObject" Target="embeddings/oleObject1129.bin"/><Relationship Id="rId2368" Type="http://schemas.openxmlformats.org/officeDocument/2006/relationships/image" Target="media/image1190.wmf"/><Relationship Id="rId242" Type="http://schemas.openxmlformats.org/officeDocument/2006/relationships/image" Target="media/image119.wmf"/><Relationship Id="rId894" Type="http://schemas.openxmlformats.org/officeDocument/2006/relationships/image" Target="media/image445.wmf"/><Relationship Id="rId1177" Type="http://schemas.openxmlformats.org/officeDocument/2006/relationships/image" Target="media/image587.wmf"/><Relationship Id="rId2130" Type="http://schemas.openxmlformats.org/officeDocument/2006/relationships/image" Target="media/image1066.wmf"/><Relationship Id="rId2575" Type="http://schemas.openxmlformats.org/officeDocument/2006/relationships/image" Target="media/image1307.wmf"/><Relationship Id="rId102" Type="http://schemas.openxmlformats.org/officeDocument/2006/relationships/image" Target="media/image48.wmf"/><Relationship Id="rId547" Type="http://schemas.openxmlformats.org/officeDocument/2006/relationships/image" Target="media/image273.wmf"/><Relationship Id="rId754" Type="http://schemas.openxmlformats.org/officeDocument/2006/relationships/image" Target="media/image375.wmf"/><Relationship Id="rId961" Type="http://schemas.openxmlformats.org/officeDocument/2006/relationships/oleObject" Target="embeddings/oleObject477.bin"/><Relationship Id="rId1384" Type="http://schemas.openxmlformats.org/officeDocument/2006/relationships/image" Target="media/image691.png"/><Relationship Id="rId1591" Type="http://schemas.openxmlformats.org/officeDocument/2006/relationships/oleObject" Target="embeddings/oleObject791.bin"/><Relationship Id="rId1689" Type="http://schemas.openxmlformats.org/officeDocument/2006/relationships/oleObject" Target="embeddings/oleObject838.bin"/><Relationship Id="rId2228" Type="http://schemas.openxmlformats.org/officeDocument/2006/relationships/image" Target="media/image1115.wmf"/><Relationship Id="rId2435" Type="http://schemas.openxmlformats.org/officeDocument/2006/relationships/oleObject" Target="embeddings/oleObject1189.bin"/><Relationship Id="rId90" Type="http://schemas.openxmlformats.org/officeDocument/2006/relationships/image" Target="media/image42.wmf"/><Relationship Id="rId407" Type="http://schemas.openxmlformats.org/officeDocument/2006/relationships/oleObject" Target="embeddings/oleObject201.bin"/><Relationship Id="rId614" Type="http://schemas.openxmlformats.org/officeDocument/2006/relationships/oleObject" Target="embeddings/oleObject302.bin"/><Relationship Id="rId821" Type="http://schemas.openxmlformats.org/officeDocument/2006/relationships/oleObject" Target="embeddings/oleObject407.bin"/><Relationship Id="rId1037" Type="http://schemas.openxmlformats.org/officeDocument/2006/relationships/oleObject" Target="embeddings/oleObject515.bin"/><Relationship Id="rId1244" Type="http://schemas.openxmlformats.org/officeDocument/2006/relationships/oleObject" Target="embeddings/oleObject618.bin"/><Relationship Id="rId1451" Type="http://schemas.openxmlformats.org/officeDocument/2006/relationships/oleObject" Target="embeddings/oleObject721.bin"/><Relationship Id="rId1896" Type="http://schemas.openxmlformats.org/officeDocument/2006/relationships/image" Target="media/image949.wmf"/><Relationship Id="rId2502" Type="http://schemas.openxmlformats.org/officeDocument/2006/relationships/oleObject" Target="embeddings/oleObject1215.bin"/><Relationship Id="rId919" Type="http://schemas.openxmlformats.org/officeDocument/2006/relationships/oleObject" Target="embeddings/oleObject456.bin"/><Relationship Id="rId1104" Type="http://schemas.openxmlformats.org/officeDocument/2006/relationships/oleObject" Target="embeddings/oleObject548.bin"/><Relationship Id="rId1311" Type="http://schemas.openxmlformats.org/officeDocument/2006/relationships/image" Target="media/image654.wmf"/><Relationship Id="rId1549" Type="http://schemas.openxmlformats.org/officeDocument/2006/relationships/oleObject" Target="embeddings/oleObject770.bin"/><Relationship Id="rId1756" Type="http://schemas.openxmlformats.org/officeDocument/2006/relationships/image" Target="media/image879.wmf"/><Relationship Id="rId1963" Type="http://schemas.openxmlformats.org/officeDocument/2006/relationships/oleObject" Target="embeddings/oleObject975.bin"/><Relationship Id="rId48" Type="http://schemas.openxmlformats.org/officeDocument/2006/relationships/oleObject" Target="embeddings/oleObject21.bin"/><Relationship Id="rId1409" Type="http://schemas.openxmlformats.org/officeDocument/2006/relationships/oleObject" Target="embeddings/oleObject700.bin"/><Relationship Id="rId1616" Type="http://schemas.openxmlformats.org/officeDocument/2006/relationships/image" Target="media/image807.wmf"/><Relationship Id="rId1823" Type="http://schemas.openxmlformats.org/officeDocument/2006/relationships/oleObject" Target="embeddings/oleObject905.bin"/><Relationship Id="rId197" Type="http://schemas.openxmlformats.org/officeDocument/2006/relationships/oleObject" Target="embeddings/oleObject95.bin"/><Relationship Id="rId2085" Type="http://schemas.openxmlformats.org/officeDocument/2006/relationships/oleObject" Target="embeddings/oleObject1036.bin"/><Relationship Id="rId2292" Type="http://schemas.openxmlformats.org/officeDocument/2006/relationships/oleObject" Target="embeddings/oleObject1140.bin"/><Relationship Id="rId264" Type="http://schemas.openxmlformats.org/officeDocument/2006/relationships/image" Target="media/image130.wmf"/><Relationship Id="rId471" Type="http://schemas.openxmlformats.org/officeDocument/2006/relationships/image" Target="media/image233.png"/><Relationship Id="rId2152" Type="http://schemas.openxmlformats.org/officeDocument/2006/relationships/image" Target="media/image1077.wmf"/><Relationship Id="rId2597" Type="http://schemas.openxmlformats.org/officeDocument/2006/relationships/image" Target="media/image1342.wmf"/><Relationship Id="rId124" Type="http://schemas.openxmlformats.org/officeDocument/2006/relationships/image" Target="media/image60.wmf"/><Relationship Id="rId569" Type="http://schemas.openxmlformats.org/officeDocument/2006/relationships/image" Target="media/image284.wmf"/><Relationship Id="rId776" Type="http://schemas.openxmlformats.org/officeDocument/2006/relationships/image" Target="media/image386.wmf"/><Relationship Id="rId983" Type="http://schemas.openxmlformats.org/officeDocument/2006/relationships/oleObject" Target="embeddings/oleObject488.bin"/><Relationship Id="rId1199" Type="http://schemas.openxmlformats.org/officeDocument/2006/relationships/image" Target="media/image598.wmf"/><Relationship Id="rId2457" Type="http://schemas.openxmlformats.org/officeDocument/2006/relationships/image" Target="media/image1243.wmf"/><Relationship Id="rId331" Type="http://schemas.openxmlformats.org/officeDocument/2006/relationships/oleObject" Target="embeddings/oleObject162.bin"/><Relationship Id="rId429" Type="http://schemas.openxmlformats.org/officeDocument/2006/relationships/oleObject" Target="embeddings/oleObject212.bin"/><Relationship Id="rId636" Type="http://schemas.openxmlformats.org/officeDocument/2006/relationships/oleObject" Target="embeddings/oleObject313.bin"/><Relationship Id="rId1059" Type="http://schemas.openxmlformats.org/officeDocument/2006/relationships/image" Target="media/image528.wmf"/><Relationship Id="rId1266" Type="http://schemas.openxmlformats.org/officeDocument/2006/relationships/oleObject" Target="embeddings/oleObject629.bin"/><Relationship Id="rId1473" Type="http://schemas.openxmlformats.org/officeDocument/2006/relationships/oleObject" Target="embeddings/oleObject732.bin"/><Relationship Id="rId2012" Type="http://schemas.openxmlformats.org/officeDocument/2006/relationships/image" Target="media/image1007.wmf"/><Relationship Id="rId2317" Type="http://schemas.openxmlformats.org/officeDocument/2006/relationships/image" Target="media/image1161.wmf"/><Relationship Id="rId843" Type="http://schemas.openxmlformats.org/officeDocument/2006/relationships/oleObject" Target="embeddings/oleObject418.bin"/><Relationship Id="rId1126" Type="http://schemas.openxmlformats.org/officeDocument/2006/relationships/oleObject" Target="embeddings/oleObject559.bin"/><Relationship Id="rId1680" Type="http://schemas.openxmlformats.org/officeDocument/2006/relationships/image" Target="media/image841.wmf"/><Relationship Id="rId1778" Type="http://schemas.openxmlformats.org/officeDocument/2006/relationships/image" Target="media/image890.wmf"/><Relationship Id="rId1985" Type="http://schemas.openxmlformats.org/officeDocument/2006/relationships/oleObject" Target="embeddings/oleObject986.bin"/><Relationship Id="rId2524" Type="http://schemas.openxmlformats.org/officeDocument/2006/relationships/image" Target="media/image1279.wmf"/><Relationship Id="rId703" Type="http://schemas.openxmlformats.org/officeDocument/2006/relationships/image" Target="media/image351.wmf"/><Relationship Id="rId910" Type="http://schemas.openxmlformats.org/officeDocument/2006/relationships/image" Target="media/image453.wmf"/><Relationship Id="rId1333" Type="http://schemas.openxmlformats.org/officeDocument/2006/relationships/image" Target="media/image665.wmf"/><Relationship Id="rId1540" Type="http://schemas.openxmlformats.org/officeDocument/2006/relationships/image" Target="media/image769.wmf"/><Relationship Id="rId1638" Type="http://schemas.openxmlformats.org/officeDocument/2006/relationships/image" Target="media/image819.wmf"/><Relationship Id="rId1400" Type="http://schemas.openxmlformats.org/officeDocument/2006/relationships/oleObject" Target="embeddings/oleObject695.bin"/><Relationship Id="rId1845" Type="http://schemas.openxmlformats.org/officeDocument/2006/relationships/oleObject" Target="embeddings/oleObject916.bin"/><Relationship Id="rId1705" Type="http://schemas.openxmlformats.org/officeDocument/2006/relationships/oleObject" Target="embeddings/oleObject846.bin"/><Relationship Id="rId1912" Type="http://schemas.openxmlformats.org/officeDocument/2006/relationships/image" Target="media/image957.wmf"/><Relationship Id="rId286" Type="http://schemas.openxmlformats.org/officeDocument/2006/relationships/image" Target="media/image141.wmf"/><Relationship Id="rId493" Type="http://schemas.openxmlformats.org/officeDocument/2006/relationships/image" Target="media/image246.wmf"/><Relationship Id="rId2174" Type="http://schemas.openxmlformats.org/officeDocument/2006/relationships/image" Target="media/image1088.wmf"/><Relationship Id="rId2381" Type="http://schemas.openxmlformats.org/officeDocument/2006/relationships/image" Target="media/image1203.wmf"/><Relationship Id="rId146" Type="http://schemas.openxmlformats.org/officeDocument/2006/relationships/image" Target="media/image71.wmf"/><Relationship Id="rId353" Type="http://schemas.openxmlformats.org/officeDocument/2006/relationships/oleObject" Target="embeddings/oleObject173.bin"/><Relationship Id="rId560" Type="http://schemas.openxmlformats.org/officeDocument/2006/relationships/oleObject" Target="embeddings/oleObject275.bin"/><Relationship Id="rId798" Type="http://schemas.openxmlformats.org/officeDocument/2006/relationships/image" Target="media/image397.wmf"/><Relationship Id="rId1190" Type="http://schemas.openxmlformats.org/officeDocument/2006/relationships/oleObject" Target="embeddings/oleObject591.bin"/><Relationship Id="rId2034" Type="http://schemas.openxmlformats.org/officeDocument/2006/relationships/image" Target="media/image1018.wmf"/><Relationship Id="rId2241" Type="http://schemas.openxmlformats.org/officeDocument/2006/relationships/oleObject" Target="embeddings/oleObject1114.bin"/><Relationship Id="rId2479" Type="http://schemas.openxmlformats.org/officeDocument/2006/relationships/image" Target="media/image1254.wmf"/><Relationship Id="rId213" Type="http://schemas.openxmlformats.org/officeDocument/2006/relationships/oleObject" Target="embeddings/oleObject103.bin"/><Relationship Id="rId420" Type="http://schemas.openxmlformats.org/officeDocument/2006/relationships/image" Target="media/image207.wmf"/><Relationship Id="rId658" Type="http://schemas.openxmlformats.org/officeDocument/2006/relationships/oleObject" Target="embeddings/oleObject324.bin"/><Relationship Id="rId865" Type="http://schemas.openxmlformats.org/officeDocument/2006/relationships/oleObject" Target="embeddings/oleObject429.bin"/><Relationship Id="rId1050" Type="http://schemas.openxmlformats.org/officeDocument/2006/relationships/image" Target="media/image523.wmf"/><Relationship Id="rId1288" Type="http://schemas.openxmlformats.org/officeDocument/2006/relationships/oleObject" Target="embeddings/oleObject640.bin"/><Relationship Id="rId1495" Type="http://schemas.openxmlformats.org/officeDocument/2006/relationships/oleObject" Target="embeddings/oleObject743.bin"/><Relationship Id="rId2101" Type="http://schemas.openxmlformats.org/officeDocument/2006/relationships/oleObject" Target="embeddings/oleObject1044.bin"/><Relationship Id="rId2339" Type="http://schemas.openxmlformats.org/officeDocument/2006/relationships/oleObject" Target="embeddings/oleObject1161.bin"/><Relationship Id="rId2546" Type="http://schemas.openxmlformats.org/officeDocument/2006/relationships/image" Target="media/image1291.emf"/><Relationship Id="rId518" Type="http://schemas.openxmlformats.org/officeDocument/2006/relationships/oleObject" Target="embeddings/oleObject254.bin"/><Relationship Id="rId725" Type="http://schemas.openxmlformats.org/officeDocument/2006/relationships/image" Target="media/image361.png"/><Relationship Id="rId932" Type="http://schemas.openxmlformats.org/officeDocument/2006/relationships/image" Target="media/image464.wmf"/><Relationship Id="rId1148" Type="http://schemas.openxmlformats.org/officeDocument/2006/relationships/oleObject" Target="embeddings/oleObject570.bin"/><Relationship Id="rId1355" Type="http://schemas.openxmlformats.org/officeDocument/2006/relationships/image" Target="media/image676.wmf"/><Relationship Id="rId1562" Type="http://schemas.openxmlformats.org/officeDocument/2006/relationships/image" Target="media/image780.wmf"/><Relationship Id="rId2406" Type="http://schemas.openxmlformats.org/officeDocument/2006/relationships/image" Target="media/image1225.wmf"/><Relationship Id="rId2613" Type="http://schemas.openxmlformats.org/officeDocument/2006/relationships/image" Target="media/image1327.wmf"/><Relationship Id="rId1008" Type="http://schemas.openxmlformats.org/officeDocument/2006/relationships/image" Target="media/image502.wmf"/><Relationship Id="rId1215" Type="http://schemas.openxmlformats.org/officeDocument/2006/relationships/image" Target="media/image606.wmf"/><Relationship Id="rId1422" Type="http://schemas.openxmlformats.org/officeDocument/2006/relationships/image" Target="media/image710.wmf"/><Relationship Id="rId1867" Type="http://schemas.openxmlformats.org/officeDocument/2006/relationships/oleObject" Target="embeddings/oleObject927.bin"/><Relationship Id="rId61" Type="http://schemas.openxmlformats.org/officeDocument/2006/relationships/image" Target="media/image28.wmf"/><Relationship Id="rId1727" Type="http://schemas.openxmlformats.org/officeDocument/2006/relationships/oleObject" Target="embeddings/oleObject857.bin"/><Relationship Id="rId1934" Type="http://schemas.openxmlformats.org/officeDocument/2006/relationships/image" Target="media/image968.wmf"/><Relationship Id="rId19" Type="http://schemas.openxmlformats.org/officeDocument/2006/relationships/image" Target="media/image7.wmf"/><Relationship Id="rId2196" Type="http://schemas.openxmlformats.org/officeDocument/2006/relationships/image" Target="media/image1099.wmf"/><Relationship Id="rId168" Type="http://schemas.openxmlformats.org/officeDocument/2006/relationships/image" Target="media/image82.wmf"/><Relationship Id="rId375" Type="http://schemas.openxmlformats.org/officeDocument/2006/relationships/oleObject" Target="embeddings/oleObject184.bin"/><Relationship Id="rId582" Type="http://schemas.openxmlformats.org/officeDocument/2006/relationships/oleObject" Target="embeddings/oleObject286.bin"/><Relationship Id="rId2056" Type="http://schemas.openxmlformats.org/officeDocument/2006/relationships/image" Target="media/image1029.wmf"/><Relationship Id="rId2263" Type="http://schemas.openxmlformats.org/officeDocument/2006/relationships/image" Target="media/image1132.wmf"/><Relationship Id="rId2470" Type="http://schemas.openxmlformats.org/officeDocument/2006/relationships/oleObject" Target="embeddings/oleObject1199.bin"/><Relationship Id="rId3" Type="http://schemas.openxmlformats.org/officeDocument/2006/relationships/settings" Target="settings.xml"/><Relationship Id="rId235" Type="http://schemas.openxmlformats.org/officeDocument/2006/relationships/oleObject" Target="embeddings/oleObject114.bin"/><Relationship Id="rId442" Type="http://schemas.openxmlformats.org/officeDocument/2006/relationships/image" Target="media/image218.wmf"/><Relationship Id="rId887" Type="http://schemas.openxmlformats.org/officeDocument/2006/relationships/oleObject" Target="embeddings/oleObject440.bin"/><Relationship Id="rId1072" Type="http://schemas.openxmlformats.org/officeDocument/2006/relationships/oleObject" Target="embeddings/oleObject532.bin"/><Relationship Id="rId2123" Type="http://schemas.openxmlformats.org/officeDocument/2006/relationships/oleObject" Target="embeddings/oleObject1055.bin"/><Relationship Id="rId2330" Type="http://schemas.openxmlformats.org/officeDocument/2006/relationships/oleObject" Target="embeddings/oleObject1157.bin"/><Relationship Id="rId2568" Type="http://schemas.openxmlformats.org/officeDocument/2006/relationships/image" Target="media/image1300.wmf"/><Relationship Id="rId302" Type="http://schemas.openxmlformats.org/officeDocument/2006/relationships/image" Target="media/image149.wmf"/><Relationship Id="rId747" Type="http://schemas.openxmlformats.org/officeDocument/2006/relationships/image" Target="media/image372.wmf"/><Relationship Id="rId954" Type="http://schemas.openxmlformats.org/officeDocument/2006/relationships/image" Target="media/image475.wmf"/><Relationship Id="rId1377" Type="http://schemas.openxmlformats.org/officeDocument/2006/relationships/image" Target="media/image687.wmf"/><Relationship Id="rId1584" Type="http://schemas.openxmlformats.org/officeDocument/2006/relationships/image" Target="media/image791.wmf"/><Relationship Id="rId1791" Type="http://schemas.openxmlformats.org/officeDocument/2006/relationships/oleObject" Target="embeddings/oleObject889.bin"/><Relationship Id="rId2428" Type="http://schemas.openxmlformats.org/officeDocument/2006/relationships/image" Target="media/image1236.wmf"/><Relationship Id="rId2635" Type="http://schemas.openxmlformats.org/officeDocument/2006/relationships/image" Target="media/image1380.wmf"/><Relationship Id="rId83" Type="http://schemas.openxmlformats.org/officeDocument/2006/relationships/oleObject" Target="embeddings/oleObject39.bin"/><Relationship Id="rId607" Type="http://schemas.openxmlformats.org/officeDocument/2006/relationships/image" Target="media/image303.wmf"/><Relationship Id="rId814" Type="http://schemas.openxmlformats.org/officeDocument/2006/relationships/image" Target="media/image405.wmf"/><Relationship Id="rId1237" Type="http://schemas.openxmlformats.org/officeDocument/2006/relationships/image" Target="media/image617.wmf"/><Relationship Id="rId1444" Type="http://schemas.openxmlformats.org/officeDocument/2006/relationships/image" Target="media/image721.wmf"/><Relationship Id="rId1651" Type="http://schemas.openxmlformats.org/officeDocument/2006/relationships/oleObject" Target="embeddings/oleObject819.bin"/><Relationship Id="rId1889" Type="http://schemas.openxmlformats.org/officeDocument/2006/relationships/oleObject" Target="embeddings/oleObject938.bin"/><Relationship Id="rId1304" Type="http://schemas.openxmlformats.org/officeDocument/2006/relationships/oleObject" Target="embeddings/oleObject648.bin"/><Relationship Id="rId1511" Type="http://schemas.openxmlformats.org/officeDocument/2006/relationships/oleObject" Target="embeddings/oleObject751.bin"/><Relationship Id="rId1749" Type="http://schemas.openxmlformats.org/officeDocument/2006/relationships/oleObject" Target="embeddings/oleObject868.bin"/><Relationship Id="rId1956" Type="http://schemas.openxmlformats.org/officeDocument/2006/relationships/image" Target="media/image979.wmf"/><Relationship Id="rId1609" Type="http://schemas.openxmlformats.org/officeDocument/2006/relationships/oleObject" Target="embeddings/oleObject800.bin"/><Relationship Id="rId1816" Type="http://schemas.openxmlformats.org/officeDocument/2006/relationships/image" Target="media/image909.wmf"/><Relationship Id="rId10" Type="http://schemas.openxmlformats.org/officeDocument/2006/relationships/oleObject" Target="embeddings/oleObject2.bin"/><Relationship Id="rId397" Type="http://schemas.openxmlformats.org/officeDocument/2006/relationships/oleObject" Target="embeddings/oleObject195.bin"/><Relationship Id="rId2078" Type="http://schemas.openxmlformats.org/officeDocument/2006/relationships/image" Target="media/image1040.wmf"/><Relationship Id="rId2285" Type="http://schemas.openxmlformats.org/officeDocument/2006/relationships/image" Target="media/image1143.wmf"/><Relationship Id="rId2492" Type="http://schemas.openxmlformats.org/officeDocument/2006/relationships/oleObject" Target="embeddings/oleObject1210.bin"/><Relationship Id="rId257" Type="http://schemas.openxmlformats.org/officeDocument/2006/relationships/oleObject" Target="embeddings/oleObject125.bin"/><Relationship Id="rId464" Type="http://schemas.openxmlformats.org/officeDocument/2006/relationships/image" Target="media/image229.wmf"/><Relationship Id="rId1094" Type="http://schemas.openxmlformats.org/officeDocument/2006/relationships/oleObject" Target="embeddings/oleObject543.bin"/><Relationship Id="rId2145" Type="http://schemas.openxmlformats.org/officeDocument/2006/relationships/oleObject" Target="embeddings/oleObject1066.bin"/><Relationship Id="rId117" Type="http://schemas.openxmlformats.org/officeDocument/2006/relationships/oleObject" Target="embeddings/oleObject55.bin"/><Relationship Id="rId671" Type="http://schemas.openxmlformats.org/officeDocument/2006/relationships/image" Target="media/image335.wmf"/><Relationship Id="rId769" Type="http://schemas.openxmlformats.org/officeDocument/2006/relationships/oleObject" Target="embeddings/oleObject381.bin"/><Relationship Id="rId976" Type="http://schemas.openxmlformats.org/officeDocument/2006/relationships/image" Target="media/image486.wmf"/><Relationship Id="rId1399" Type="http://schemas.openxmlformats.org/officeDocument/2006/relationships/image" Target="media/image699.wmf"/><Relationship Id="rId2352" Type="http://schemas.openxmlformats.org/officeDocument/2006/relationships/image" Target="media/image1179.wmf"/><Relationship Id="rId324" Type="http://schemas.openxmlformats.org/officeDocument/2006/relationships/image" Target="media/image160.wmf"/><Relationship Id="rId531" Type="http://schemas.openxmlformats.org/officeDocument/2006/relationships/image" Target="media/image265.wmf"/><Relationship Id="rId629" Type="http://schemas.openxmlformats.org/officeDocument/2006/relationships/image" Target="media/image314.wmf"/><Relationship Id="rId1161" Type="http://schemas.openxmlformats.org/officeDocument/2006/relationships/image" Target="media/image579.wmf"/><Relationship Id="rId1259" Type="http://schemas.openxmlformats.org/officeDocument/2006/relationships/image" Target="media/image628.wmf"/><Relationship Id="rId1466" Type="http://schemas.openxmlformats.org/officeDocument/2006/relationships/image" Target="media/image732.wmf"/><Relationship Id="rId2005" Type="http://schemas.openxmlformats.org/officeDocument/2006/relationships/oleObject" Target="embeddings/oleObject996.bin"/><Relationship Id="rId2212" Type="http://schemas.openxmlformats.org/officeDocument/2006/relationships/image" Target="media/image1107.wmf"/><Relationship Id="rId836" Type="http://schemas.openxmlformats.org/officeDocument/2006/relationships/image" Target="media/image416.wmf"/><Relationship Id="rId1021" Type="http://schemas.openxmlformats.org/officeDocument/2006/relationships/oleObject" Target="embeddings/oleObject507.bin"/><Relationship Id="rId1119" Type="http://schemas.openxmlformats.org/officeDocument/2006/relationships/image" Target="media/image558.wmf"/><Relationship Id="rId1673" Type="http://schemas.openxmlformats.org/officeDocument/2006/relationships/oleObject" Target="embeddings/oleObject830.bin"/><Relationship Id="rId1880" Type="http://schemas.openxmlformats.org/officeDocument/2006/relationships/image" Target="media/image941.wmf"/><Relationship Id="rId1978" Type="http://schemas.openxmlformats.org/officeDocument/2006/relationships/image" Target="media/image990.wmf"/><Relationship Id="rId2517" Type="http://schemas.openxmlformats.org/officeDocument/2006/relationships/image" Target="media/image1273.wmf"/><Relationship Id="rId903" Type="http://schemas.openxmlformats.org/officeDocument/2006/relationships/oleObject" Target="embeddings/oleObject448.bin"/><Relationship Id="rId1326" Type="http://schemas.openxmlformats.org/officeDocument/2006/relationships/oleObject" Target="embeddings/oleObject659.bin"/><Relationship Id="rId1533" Type="http://schemas.openxmlformats.org/officeDocument/2006/relationships/oleObject" Target="embeddings/oleObject762.bin"/><Relationship Id="rId1740" Type="http://schemas.openxmlformats.org/officeDocument/2006/relationships/image" Target="media/image871.wmf"/><Relationship Id="rId32" Type="http://schemas.openxmlformats.org/officeDocument/2006/relationships/oleObject" Target="embeddings/oleObject13.bin"/><Relationship Id="rId1600" Type="http://schemas.openxmlformats.org/officeDocument/2006/relationships/image" Target="media/image799.wmf"/><Relationship Id="rId1838" Type="http://schemas.openxmlformats.org/officeDocument/2006/relationships/image" Target="media/image920.wmf"/><Relationship Id="rId181" Type="http://schemas.openxmlformats.org/officeDocument/2006/relationships/oleObject" Target="embeddings/oleObject87.bin"/><Relationship Id="rId1905" Type="http://schemas.openxmlformats.org/officeDocument/2006/relationships/oleObject" Target="embeddings/oleObject946.bin"/><Relationship Id="rId279" Type="http://schemas.openxmlformats.org/officeDocument/2006/relationships/oleObject" Target="embeddings/oleObject136.bin"/><Relationship Id="rId486" Type="http://schemas.openxmlformats.org/officeDocument/2006/relationships/oleObject" Target="embeddings/oleObject238.bin"/><Relationship Id="rId693" Type="http://schemas.openxmlformats.org/officeDocument/2006/relationships/image" Target="media/image346.wmf"/><Relationship Id="rId2167" Type="http://schemas.openxmlformats.org/officeDocument/2006/relationships/oleObject" Target="embeddings/oleObject1077.bin"/><Relationship Id="rId2374" Type="http://schemas.openxmlformats.org/officeDocument/2006/relationships/image" Target="media/image1196.wmf"/><Relationship Id="rId2581" Type="http://schemas.openxmlformats.org/officeDocument/2006/relationships/image" Target="media/image1313.wmf"/><Relationship Id="rId139" Type="http://schemas.openxmlformats.org/officeDocument/2006/relationships/oleObject" Target="embeddings/oleObject66.bin"/><Relationship Id="rId346" Type="http://schemas.openxmlformats.org/officeDocument/2006/relationships/image" Target="media/image171.wmf"/><Relationship Id="rId553" Type="http://schemas.openxmlformats.org/officeDocument/2006/relationships/image" Target="media/image276.wmf"/><Relationship Id="rId760" Type="http://schemas.openxmlformats.org/officeDocument/2006/relationships/image" Target="media/image378.wmf"/><Relationship Id="rId998" Type="http://schemas.openxmlformats.org/officeDocument/2006/relationships/image" Target="media/image497.wmf"/><Relationship Id="rId1183" Type="http://schemas.openxmlformats.org/officeDocument/2006/relationships/image" Target="media/image590.wmf"/><Relationship Id="rId1390" Type="http://schemas.openxmlformats.org/officeDocument/2006/relationships/image" Target="media/image695.png"/><Relationship Id="rId2027" Type="http://schemas.openxmlformats.org/officeDocument/2006/relationships/oleObject" Target="embeddings/oleObject1007.bin"/><Relationship Id="rId2234" Type="http://schemas.openxmlformats.org/officeDocument/2006/relationships/image" Target="media/image1118.wmf"/><Relationship Id="rId2441" Type="http://schemas.openxmlformats.org/officeDocument/2006/relationships/hyperlink" Target="http://www.pmf.ni.ac.rs/filomat" TargetMode="External"/><Relationship Id="rId206" Type="http://schemas.openxmlformats.org/officeDocument/2006/relationships/image" Target="media/image101.wmf"/><Relationship Id="rId413" Type="http://schemas.openxmlformats.org/officeDocument/2006/relationships/oleObject" Target="embeddings/oleObject204.bin"/><Relationship Id="rId858" Type="http://schemas.openxmlformats.org/officeDocument/2006/relationships/image" Target="media/image427.wmf"/><Relationship Id="rId1043" Type="http://schemas.openxmlformats.org/officeDocument/2006/relationships/oleObject" Target="embeddings/oleObject518.bin"/><Relationship Id="rId1488" Type="http://schemas.openxmlformats.org/officeDocument/2006/relationships/image" Target="media/image743.wmf"/><Relationship Id="rId1695" Type="http://schemas.openxmlformats.org/officeDocument/2006/relationships/oleObject" Target="embeddings/oleObject841.bin"/><Relationship Id="rId2539" Type="http://schemas.openxmlformats.org/officeDocument/2006/relationships/image" Target="media/image1284.emf"/><Relationship Id="rId620" Type="http://schemas.openxmlformats.org/officeDocument/2006/relationships/oleObject" Target="embeddings/oleObject305.bin"/><Relationship Id="rId718" Type="http://schemas.openxmlformats.org/officeDocument/2006/relationships/oleObject" Target="embeddings/oleObject354.bin"/><Relationship Id="rId925" Type="http://schemas.openxmlformats.org/officeDocument/2006/relationships/oleObject" Target="embeddings/oleObject459.bin"/><Relationship Id="rId1250" Type="http://schemas.openxmlformats.org/officeDocument/2006/relationships/oleObject" Target="embeddings/oleObject621.bin"/><Relationship Id="rId1348" Type="http://schemas.openxmlformats.org/officeDocument/2006/relationships/oleObject" Target="embeddings/oleObject670.bin"/><Relationship Id="rId1555" Type="http://schemas.openxmlformats.org/officeDocument/2006/relationships/oleObject" Target="embeddings/oleObject773.bin"/><Relationship Id="rId1762" Type="http://schemas.openxmlformats.org/officeDocument/2006/relationships/image" Target="media/image882.wmf"/><Relationship Id="rId2301" Type="http://schemas.openxmlformats.org/officeDocument/2006/relationships/image" Target="media/image1151.emf"/><Relationship Id="rId2606" Type="http://schemas.openxmlformats.org/officeDocument/2006/relationships/image" Target="media/image1320.wmf"/><Relationship Id="rId1110" Type="http://schemas.openxmlformats.org/officeDocument/2006/relationships/oleObject" Target="embeddings/oleObject551.bin"/><Relationship Id="rId1208" Type="http://schemas.openxmlformats.org/officeDocument/2006/relationships/oleObject" Target="embeddings/oleObject600.bin"/><Relationship Id="rId1415" Type="http://schemas.openxmlformats.org/officeDocument/2006/relationships/oleObject" Target="embeddings/oleObject703.bin"/><Relationship Id="rId54" Type="http://schemas.openxmlformats.org/officeDocument/2006/relationships/oleObject" Target="embeddings/oleObject24.bin"/><Relationship Id="rId1622" Type="http://schemas.openxmlformats.org/officeDocument/2006/relationships/image" Target="media/image810.wmf"/><Relationship Id="rId1927" Type="http://schemas.openxmlformats.org/officeDocument/2006/relationships/oleObject" Target="embeddings/oleObject957.bin"/><Relationship Id="rId2091" Type="http://schemas.openxmlformats.org/officeDocument/2006/relationships/oleObject" Target="embeddings/oleObject1039.bin"/><Relationship Id="rId2189" Type="http://schemas.openxmlformats.org/officeDocument/2006/relationships/oleObject" Target="embeddings/oleObject1088.bin"/><Relationship Id="rId270" Type="http://schemas.openxmlformats.org/officeDocument/2006/relationships/image" Target="media/image133.wmf"/><Relationship Id="rId2396" Type="http://schemas.openxmlformats.org/officeDocument/2006/relationships/image" Target="media/image1218.wmf"/><Relationship Id="rId130" Type="http://schemas.openxmlformats.org/officeDocument/2006/relationships/image" Target="media/image63.wmf"/><Relationship Id="rId368" Type="http://schemas.openxmlformats.org/officeDocument/2006/relationships/image" Target="media/image182.wmf"/><Relationship Id="rId575" Type="http://schemas.openxmlformats.org/officeDocument/2006/relationships/image" Target="media/image287.wmf"/><Relationship Id="rId782" Type="http://schemas.openxmlformats.org/officeDocument/2006/relationships/image" Target="media/image389.wmf"/><Relationship Id="rId2049" Type="http://schemas.openxmlformats.org/officeDocument/2006/relationships/oleObject" Target="embeddings/oleObject1018.bin"/><Relationship Id="rId2256" Type="http://schemas.openxmlformats.org/officeDocument/2006/relationships/oleObject" Target="embeddings/oleObject1122.bin"/><Relationship Id="rId2463" Type="http://schemas.openxmlformats.org/officeDocument/2006/relationships/image" Target="media/image1246.wmf"/><Relationship Id="rId228" Type="http://schemas.openxmlformats.org/officeDocument/2006/relationships/image" Target="media/image112.wmf"/><Relationship Id="rId435" Type="http://schemas.openxmlformats.org/officeDocument/2006/relationships/oleObject" Target="embeddings/oleObject215.bin"/><Relationship Id="rId642" Type="http://schemas.openxmlformats.org/officeDocument/2006/relationships/oleObject" Target="embeddings/oleObject316.bin"/><Relationship Id="rId1065" Type="http://schemas.openxmlformats.org/officeDocument/2006/relationships/image" Target="media/image531.wmf"/><Relationship Id="rId1272" Type="http://schemas.openxmlformats.org/officeDocument/2006/relationships/oleObject" Target="embeddings/oleObject632.bin"/><Relationship Id="rId2116" Type="http://schemas.openxmlformats.org/officeDocument/2006/relationships/image" Target="media/image1059.wmf"/><Relationship Id="rId2323" Type="http://schemas.openxmlformats.org/officeDocument/2006/relationships/image" Target="media/image1164.wmf"/><Relationship Id="rId2530" Type="http://schemas.openxmlformats.org/officeDocument/2006/relationships/oleObject" Target="embeddings/oleObject1228.bin"/><Relationship Id="rId502" Type="http://schemas.openxmlformats.org/officeDocument/2006/relationships/oleObject" Target="embeddings/oleObject246.bin"/><Relationship Id="rId947" Type="http://schemas.openxmlformats.org/officeDocument/2006/relationships/oleObject" Target="embeddings/oleObject470.bin"/><Relationship Id="rId1132" Type="http://schemas.openxmlformats.org/officeDocument/2006/relationships/oleObject" Target="embeddings/oleObject562.bin"/><Relationship Id="rId1577" Type="http://schemas.openxmlformats.org/officeDocument/2006/relationships/oleObject" Target="embeddings/oleObject784.bin"/><Relationship Id="rId1784" Type="http://schemas.openxmlformats.org/officeDocument/2006/relationships/image" Target="media/image893.wmf"/><Relationship Id="rId1991" Type="http://schemas.openxmlformats.org/officeDocument/2006/relationships/oleObject" Target="embeddings/oleObject989.bin"/><Relationship Id="rId2628" Type="http://schemas.openxmlformats.org/officeDocument/2006/relationships/image" Target="media/image1373.wmf"/><Relationship Id="rId76" Type="http://schemas.openxmlformats.org/officeDocument/2006/relationships/oleObject" Target="embeddings/oleObject35.bin"/><Relationship Id="rId807" Type="http://schemas.openxmlformats.org/officeDocument/2006/relationships/oleObject" Target="embeddings/oleObject400.bin"/><Relationship Id="rId1437" Type="http://schemas.openxmlformats.org/officeDocument/2006/relationships/oleObject" Target="embeddings/oleObject714.bin"/><Relationship Id="rId1644" Type="http://schemas.openxmlformats.org/officeDocument/2006/relationships/oleObject" Target="embeddings/oleObject816.bin"/><Relationship Id="rId1851" Type="http://schemas.openxmlformats.org/officeDocument/2006/relationships/oleObject" Target="embeddings/oleObject919.bin"/><Relationship Id="rId1504" Type="http://schemas.openxmlformats.org/officeDocument/2006/relationships/image" Target="media/image751.wmf"/><Relationship Id="rId1711" Type="http://schemas.openxmlformats.org/officeDocument/2006/relationships/oleObject" Target="embeddings/oleObject849.bin"/><Relationship Id="rId1949" Type="http://schemas.openxmlformats.org/officeDocument/2006/relationships/oleObject" Target="embeddings/oleObject968.bin"/><Relationship Id="rId292" Type="http://schemas.openxmlformats.org/officeDocument/2006/relationships/image" Target="media/image144.wmf"/><Relationship Id="rId1809" Type="http://schemas.openxmlformats.org/officeDocument/2006/relationships/oleObject" Target="embeddings/oleObject898.bin"/><Relationship Id="rId597" Type="http://schemas.openxmlformats.org/officeDocument/2006/relationships/image" Target="media/image298.wmf"/><Relationship Id="rId2180" Type="http://schemas.openxmlformats.org/officeDocument/2006/relationships/image" Target="media/image1091.wmf"/><Relationship Id="rId2278" Type="http://schemas.openxmlformats.org/officeDocument/2006/relationships/oleObject" Target="embeddings/oleObject1133.bin"/><Relationship Id="rId2485" Type="http://schemas.openxmlformats.org/officeDocument/2006/relationships/image" Target="media/image1257.wmf"/><Relationship Id="rId152" Type="http://schemas.openxmlformats.org/officeDocument/2006/relationships/image" Target="media/image74.wmf"/><Relationship Id="rId457" Type="http://schemas.openxmlformats.org/officeDocument/2006/relationships/oleObject" Target="embeddings/oleObject226.bin"/><Relationship Id="rId1087" Type="http://schemas.openxmlformats.org/officeDocument/2006/relationships/image" Target="media/image542.wmf"/><Relationship Id="rId1294" Type="http://schemas.openxmlformats.org/officeDocument/2006/relationships/oleObject" Target="embeddings/oleObject643.bin"/><Relationship Id="rId2040" Type="http://schemas.openxmlformats.org/officeDocument/2006/relationships/image" Target="media/image1021.wmf"/><Relationship Id="rId2138" Type="http://schemas.openxmlformats.org/officeDocument/2006/relationships/image" Target="media/image1070.wmf"/><Relationship Id="rId664" Type="http://schemas.openxmlformats.org/officeDocument/2006/relationships/oleObject" Target="embeddings/oleObject327.bin"/><Relationship Id="rId871" Type="http://schemas.openxmlformats.org/officeDocument/2006/relationships/oleObject" Target="embeddings/oleObject432.bin"/><Relationship Id="rId969" Type="http://schemas.openxmlformats.org/officeDocument/2006/relationships/oleObject" Target="embeddings/oleObject481.bin"/><Relationship Id="rId1599" Type="http://schemas.openxmlformats.org/officeDocument/2006/relationships/oleObject" Target="embeddings/oleObject795.bin"/><Relationship Id="rId2345" Type="http://schemas.openxmlformats.org/officeDocument/2006/relationships/oleObject" Target="embeddings/oleObject1164.bin"/><Relationship Id="rId2552" Type="http://schemas.openxmlformats.org/officeDocument/2006/relationships/image" Target="media/image1298.emf"/><Relationship Id="rId317" Type="http://schemas.openxmlformats.org/officeDocument/2006/relationships/oleObject" Target="embeddings/oleObject155.bin"/><Relationship Id="rId524" Type="http://schemas.openxmlformats.org/officeDocument/2006/relationships/oleObject" Target="embeddings/oleObject257.bin"/><Relationship Id="rId731" Type="http://schemas.openxmlformats.org/officeDocument/2006/relationships/image" Target="media/image364.wmf"/><Relationship Id="rId1154" Type="http://schemas.openxmlformats.org/officeDocument/2006/relationships/oleObject" Target="embeddings/oleObject573.bin"/><Relationship Id="rId1361" Type="http://schemas.openxmlformats.org/officeDocument/2006/relationships/image" Target="media/image679.wmf"/><Relationship Id="rId1459" Type="http://schemas.openxmlformats.org/officeDocument/2006/relationships/oleObject" Target="embeddings/oleObject725.bin"/><Relationship Id="rId2205" Type="http://schemas.openxmlformats.org/officeDocument/2006/relationships/oleObject" Target="embeddings/oleObject1096.bin"/><Relationship Id="rId2412" Type="http://schemas.openxmlformats.org/officeDocument/2006/relationships/image" Target="media/image1228.wmf"/><Relationship Id="rId98" Type="http://schemas.openxmlformats.org/officeDocument/2006/relationships/image" Target="media/image46.wmf"/><Relationship Id="rId829" Type="http://schemas.openxmlformats.org/officeDocument/2006/relationships/oleObject" Target="embeddings/oleObject411.bin"/><Relationship Id="rId1014" Type="http://schemas.openxmlformats.org/officeDocument/2006/relationships/image" Target="media/image505.wmf"/><Relationship Id="rId1221" Type="http://schemas.openxmlformats.org/officeDocument/2006/relationships/image" Target="media/image609.wmf"/><Relationship Id="rId1666" Type="http://schemas.openxmlformats.org/officeDocument/2006/relationships/image" Target="media/image834.wmf"/><Relationship Id="rId1873" Type="http://schemas.openxmlformats.org/officeDocument/2006/relationships/oleObject" Target="embeddings/oleObject930.bin"/><Relationship Id="rId1319" Type="http://schemas.openxmlformats.org/officeDocument/2006/relationships/image" Target="media/image658.wmf"/><Relationship Id="rId1526" Type="http://schemas.openxmlformats.org/officeDocument/2006/relationships/image" Target="media/image762.wmf"/><Relationship Id="rId1733" Type="http://schemas.openxmlformats.org/officeDocument/2006/relationships/oleObject" Target="embeddings/oleObject860.bin"/><Relationship Id="rId1940" Type="http://schemas.openxmlformats.org/officeDocument/2006/relationships/image" Target="media/image971.wmf"/><Relationship Id="rId25" Type="http://schemas.openxmlformats.org/officeDocument/2006/relationships/image" Target="media/image10.wmf"/><Relationship Id="rId1800" Type="http://schemas.openxmlformats.org/officeDocument/2006/relationships/image" Target="media/image901.wmf"/><Relationship Id="rId174" Type="http://schemas.openxmlformats.org/officeDocument/2006/relationships/image" Target="media/image85.wmf"/><Relationship Id="rId381" Type="http://schemas.openxmlformats.org/officeDocument/2006/relationships/oleObject" Target="embeddings/oleObject187.bin"/><Relationship Id="rId2062" Type="http://schemas.openxmlformats.org/officeDocument/2006/relationships/image" Target="media/image1032.wmf"/><Relationship Id="rId241" Type="http://schemas.openxmlformats.org/officeDocument/2006/relationships/oleObject" Target="embeddings/oleObject117.bin"/><Relationship Id="rId479" Type="http://schemas.openxmlformats.org/officeDocument/2006/relationships/image" Target="media/image239.wmf"/><Relationship Id="rId686" Type="http://schemas.openxmlformats.org/officeDocument/2006/relationships/oleObject" Target="embeddings/oleObject338.bin"/><Relationship Id="rId893" Type="http://schemas.openxmlformats.org/officeDocument/2006/relationships/oleObject" Target="embeddings/oleObject443.bin"/><Relationship Id="rId2367" Type="http://schemas.openxmlformats.org/officeDocument/2006/relationships/image" Target="media/image1189.wmf"/><Relationship Id="rId2574" Type="http://schemas.openxmlformats.org/officeDocument/2006/relationships/image" Target="media/image1306.wmf"/><Relationship Id="rId339" Type="http://schemas.openxmlformats.org/officeDocument/2006/relationships/oleObject" Target="embeddings/oleObject166.bin"/><Relationship Id="rId546" Type="http://schemas.openxmlformats.org/officeDocument/2006/relationships/oleObject" Target="embeddings/oleObject268.bin"/><Relationship Id="rId753" Type="http://schemas.openxmlformats.org/officeDocument/2006/relationships/oleObject" Target="embeddings/oleObject373.bin"/><Relationship Id="rId1176" Type="http://schemas.openxmlformats.org/officeDocument/2006/relationships/oleObject" Target="embeddings/oleObject584.bin"/><Relationship Id="rId1383" Type="http://schemas.openxmlformats.org/officeDocument/2006/relationships/image" Target="media/image690.png"/><Relationship Id="rId2227" Type="http://schemas.openxmlformats.org/officeDocument/2006/relationships/oleObject" Target="embeddings/oleObject1107.bin"/><Relationship Id="rId2434" Type="http://schemas.openxmlformats.org/officeDocument/2006/relationships/image" Target="media/image1239.wmf"/><Relationship Id="rId101" Type="http://schemas.openxmlformats.org/officeDocument/2006/relationships/oleObject" Target="embeddings/oleObject48.bin"/><Relationship Id="rId406" Type="http://schemas.openxmlformats.org/officeDocument/2006/relationships/oleObject" Target="embeddings/oleObject200.bin"/><Relationship Id="rId960" Type="http://schemas.openxmlformats.org/officeDocument/2006/relationships/image" Target="media/image478.wmf"/><Relationship Id="rId1036" Type="http://schemas.openxmlformats.org/officeDocument/2006/relationships/image" Target="media/image516.wmf"/><Relationship Id="rId1243" Type="http://schemas.openxmlformats.org/officeDocument/2006/relationships/image" Target="media/image620.wmf"/><Relationship Id="rId1590" Type="http://schemas.openxmlformats.org/officeDocument/2006/relationships/image" Target="media/image794.wmf"/><Relationship Id="rId1688" Type="http://schemas.openxmlformats.org/officeDocument/2006/relationships/image" Target="media/image845.wmf"/><Relationship Id="rId1895" Type="http://schemas.openxmlformats.org/officeDocument/2006/relationships/oleObject" Target="embeddings/oleObject941.bin"/><Relationship Id="rId2641" Type="http://schemas.openxmlformats.org/officeDocument/2006/relationships/theme" Target="theme/theme1.xml"/><Relationship Id="rId613" Type="http://schemas.openxmlformats.org/officeDocument/2006/relationships/image" Target="media/image306.wmf"/><Relationship Id="rId820" Type="http://schemas.openxmlformats.org/officeDocument/2006/relationships/image" Target="media/image408.wmf"/><Relationship Id="rId918" Type="http://schemas.openxmlformats.org/officeDocument/2006/relationships/image" Target="media/image457.wmf"/><Relationship Id="rId1450" Type="http://schemas.openxmlformats.org/officeDocument/2006/relationships/image" Target="media/image724.wmf"/><Relationship Id="rId1548" Type="http://schemas.openxmlformats.org/officeDocument/2006/relationships/image" Target="media/image773.wmf"/><Relationship Id="rId1755" Type="http://schemas.openxmlformats.org/officeDocument/2006/relationships/oleObject" Target="embeddings/oleObject871.bin"/><Relationship Id="rId2501" Type="http://schemas.openxmlformats.org/officeDocument/2006/relationships/image" Target="media/image1265.wmf"/><Relationship Id="rId1103" Type="http://schemas.openxmlformats.org/officeDocument/2006/relationships/image" Target="media/image550.wmf"/><Relationship Id="rId1310" Type="http://schemas.openxmlformats.org/officeDocument/2006/relationships/oleObject" Target="embeddings/oleObject651.bin"/><Relationship Id="rId1408" Type="http://schemas.openxmlformats.org/officeDocument/2006/relationships/image" Target="media/image703.wmf"/><Relationship Id="rId1962" Type="http://schemas.openxmlformats.org/officeDocument/2006/relationships/image" Target="media/image982.wmf"/><Relationship Id="rId47" Type="http://schemas.openxmlformats.org/officeDocument/2006/relationships/image" Target="media/image21.wmf"/><Relationship Id="rId1615" Type="http://schemas.openxmlformats.org/officeDocument/2006/relationships/oleObject" Target="embeddings/oleObject803.bin"/><Relationship Id="rId1822" Type="http://schemas.openxmlformats.org/officeDocument/2006/relationships/image" Target="media/image912.wmf"/><Relationship Id="rId196" Type="http://schemas.openxmlformats.org/officeDocument/2006/relationships/image" Target="media/image96.wmf"/><Relationship Id="rId2084" Type="http://schemas.openxmlformats.org/officeDocument/2006/relationships/image" Target="media/image1043.wmf"/><Relationship Id="rId2291" Type="http://schemas.openxmlformats.org/officeDocument/2006/relationships/image" Target="media/image1146.wmf"/><Relationship Id="rId263" Type="http://schemas.openxmlformats.org/officeDocument/2006/relationships/oleObject" Target="embeddings/oleObject128.bin"/><Relationship Id="rId470" Type="http://schemas.openxmlformats.org/officeDocument/2006/relationships/oleObject" Target="embeddings/oleObject232.bin"/><Relationship Id="rId2151" Type="http://schemas.openxmlformats.org/officeDocument/2006/relationships/oleObject" Target="embeddings/oleObject1069.bin"/><Relationship Id="rId2389" Type="http://schemas.openxmlformats.org/officeDocument/2006/relationships/image" Target="media/image1211.wmf"/><Relationship Id="rId2596" Type="http://schemas.openxmlformats.org/officeDocument/2006/relationships/image" Target="media/image1341.wmf"/><Relationship Id="rId123" Type="http://schemas.openxmlformats.org/officeDocument/2006/relationships/oleObject" Target="embeddings/oleObject58.bin"/><Relationship Id="rId330" Type="http://schemas.openxmlformats.org/officeDocument/2006/relationships/image" Target="media/image163.wmf"/><Relationship Id="rId568" Type="http://schemas.openxmlformats.org/officeDocument/2006/relationships/oleObject" Target="embeddings/oleObject279.bin"/><Relationship Id="rId775" Type="http://schemas.openxmlformats.org/officeDocument/2006/relationships/oleObject" Target="embeddings/oleObject384.bin"/><Relationship Id="rId982" Type="http://schemas.openxmlformats.org/officeDocument/2006/relationships/image" Target="media/image489.wmf"/><Relationship Id="rId1198" Type="http://schemas.openxmlformats.org/officeDocument/2006/relationships/oleObject" Target="embeddings/oleObject595.bin"/><Relationship Id="rId2011" Type="http://schemas.openxmlformats.org/officeDocument/2006/relationships/oleObject" Target="embeddings/oleObject999.bin"/><Relationship Id="rId2249" Type="http://schemas.openxmlformats.org/officeDocument/2006/relationships/oleObject" Target="embeddings/oleObject1118.bin"/><Relationship Id="rId2456" Type="http://schemas.openxmlformats.org/officeDocument/2006/relationships/oleObject" Target="embeddings/oleObject1192.bin"/><Relationship Id="rId428" Type="http://schemas.openxmlformats.org/officeDocument/2006/relationships/image" Target="media/image211.wmf"/><Relationship Id="rId635" Type="http://schemas.openxmlformats.org/officeDocument/2006/relationships/image" Target="media/image317.wmf"/><Relationship Id="rId842" Type="http://schemas.openxmlformats.org/officeDocument/2006/relationships/image" Target="media/image419.wmf"/><Relationship Id="rId1058" Type="http://schemas.openxmlformats.org/officeDocument/2006/relationships/oleObject" Target="embeddings/oleObject525.bin"/><Relationship Id="rId1265" Type="http://schemas.openxmlformats.org/officeDocument/2006/relationships/image" Target="media/image631.wmf"/><Relationship Id="rId1472" Type="http://schemas.openxmlformats.org/officeDocument/2006/relationships/image" Target="media/image735.wmf"/><Relationship Id="rId2109" Type="http://schemas.openxmlformats.org/officeDocument/2006/relationships/oleObject" Target="embeddings/oleObject1048.bin"/><Relationship Id="rId2316" Type="http://schemas.openxmlformats.org/officeDocument/2006/relationships/oleObject" Target="embeddings/oleObject1150.bin"/><Relationship Id="rId2523" Type="http://schemas.openxmlformats.org/officeDocument/2006/relationships/image" Target="media/image1278.wmf"/><Relationship Id="rId702" Type="http://schemas.openxmlformats.org/officeDocument/2006/relationships/oleObject" Target="embeddings/oleObject346.bin"/><Relationship Id="rId1125" Type="http://schemas.openxmlformats.org/officeDocument/2006/relationships/image" Target="media/image561.wmf"/><Relationship Id="rId1332" Type="http://schemas.openxmlformats.org/officeDocument/2006/relationships/oleObject" Target="embeddings/oleObject662.bin"/><Relationship Id="rId1777" Type="http://schemas.openxmlformats.org/officeDocument/2006/relationships/oleObject" Target="embeddings/oleObject882.bin"/><Relationship Id="rId1984" Type="http://schemas.openxmlformats.org/officeDocument/2006/relationships/image" Target="media/image993.wmf"/><Relationship Id="rId69" Type="http://schemas.openxmlformats.org/officeDocument/2006/relationships/image" Target="media/image32.wmf"/><Relationship Id="rId1637" Type="http://schemas.openxmlformats.org/officeDocument/2006/relationships/oleObject" Target="embeddings/oleObject813.bin"/><Relationship Id="rId1844" Type="http://schemas.openxmlformats.org/officeDocument/2006/relationships/image" Target="media/image923.wmf"/><Relationship Id="rId1704" Type="http://schemas.openxmlformats.org/officeDocument/2006/relationships/image" Target="media/image853.wmf"/><Relationship Id="rId285" Type="http://schemas.openxmlformats.org/officeDocument/2006/relationships/oleObject" Target="embeddings/oleObject139.bin"/><Relationship Id="rId1911" Type="http://schemas.openxmlformats.org/officeDocument/2006/relationships/oleObject" Target="embeddings/oleObject949.bin"/><Relationship Id="rId492" Type="http://schemas.openxmlformats.org/officeDocument/2006/relationships/oleObject" Target="embeddings/oleObject241.bin"/><Relationship Id="rId797" Type="http://schemas.openxmlformats.org/officeDocument/2006/relationships/oleObject" Target="embeddings/oleObject395.bin"/><Relationship Id="rId2173" Type="http://schemas.openxmlformats.org/officeDocument/2006/relationships/oleObject" Target="embeddings/oleObject1080.bin"/><Relationship Id="rId2380" Type="http://schemas.openxmlformats.org/officeDocument/2006/relationships/image" Target="media/image1202.emf"/><Relationship Id="rId2478" Type="http://schemas.openxmlformats.org/officeDocument/2006/relationships/oleObject" Target="embeddings/oleObject1203.bin"/><Relationship Id="rId145" Type="http://schemas.openxmlformats.org/officeDocument/2006/relationships/oleObject" Target="embeddings/oleObject69.bin"/><Relationship Id="rId352" Type="http://schemas.openxmlformats.org/officeDocument/2006/relationships/image" Target="media/image174.wmf"/><Relationship Id="rId1287" Type="http://schemas.openxmlformats.org/officeDocument/2006/relationships/image" Target="media/image642.wmf"/><Relationship Id="rId2033" Type="http://schemas.openxmlformats.org/officeDocument/2006/relationships/oleObject" Target="embeddings/oleObject1010.bin"/><Relationship Id="rId2240" Type="http://schemas.openxmlformats.org/officeDocument/2006/relationships/image" Target="media/image1121.wmf"/><Relationship Id="rId212" Type="http://schemas.openxmlformats.org/officeDocument/2006/relationships/image" Target="media/image104.wmf"/><Relationship Id="rId657" Type="http://schemas.openxmlformats.org/officeDocument/2006/relationships/image" Target="media/image328.wmf"/><Relationship Id="rId864" Type="http://schemas.openxmlformats.org/officeDocument/2006/relationships/image" Target="media/image430.wmf"/><Relationship Id="rId1494" Type="http://schemas.openxmlformats.org/officeDocument/2006/relationships/image" Target="media/image746.wmf"/><Relationship Id="rId1799" Type="http://schemas.openxmlformats.org/officeDocument/2006/relationships/oleObject" Target="embeddings/oleObject893.bin"/><Relationship Id="rId2100" Type="http://schemas.openxmlformats.org/officeDocument/2006/relationships/image" Target="media/image1051.wmf"/><Relationship Id="rId2338" Type="http://schemas.openxmlformats.org/officeDocument/2006/relationships/image" Target="media/image1172.wmf"/><Relationship Id="rId2545" Type="http://schemas.openxmlformats.org/officeDocument/2006/relationships/image" Target="media/image1290.emf"/><Relationship Id="rId517" Type="http://schemas.openxmlformats.org/officeDocument/2006/relationships/image" Target="media/image258.wmf"/><Relationship Id="rId724" Type="http://schemas.openxmlformats.org/officeDocument/2006/relationships/oleObject" Target="embeddings/oleObject358.bin"/><Relationship Id="rId931" Type="http://schemas.openxmlformats.org/officeDocument/2006/relationships/oleObject" Target="embeddings/oleObject462.bin"/><Relationship Id="rId1147" Type="http://schemas.openxmlformats.org/officeDocument/2006/relationships/image" Target="media/image572.wmf"/><Relationship Id="rId1354" Type="http://schemas.openxmlformats.org/officeDocument/2006/relationships/oleObject" Target="embeddings/oleObject673.bin"/><Relationship Id="rId1561" Type="http://schemas.openxmlformats.org/officeDocument/2006/relationships/oleObject" Target="embeddings/oleObject776.bin"/><Relationship Id="rId2405" Type="http://schemas.openxmlformats.org/officeDocument/2006/relationships/oleObject" Target="embeddings/oleObject1174.bin"/><Relationship Id="rId2612" Type="http://schemas.openxmlformats.org/officeDocument/2006/relationships/image" Target="media/image1326.wmf"/><Relationship Id="rId60" Type="http://schemas.openxmlformats.org/officeDocument/2006/relationships/oleObject" Target="embeddings/oleObject27.bin"/><Relationship Id="rId1007" Type="http://schemas.openxmlformats.org/officeDocument/2006/relationships/oleObject" Target="embeddings/oleObject500.bin"/><Relationship Id="rId1214" Type="http://schemas.openxmlformats.org/officeDocument/2006/relationships/oleObject" Target="embeddings/oleObject603.bin"/><Relationship Id="rId1421" Type="http://schemas.openxmlformats.org/officeDocument/2006/relationships/oleObject" Target="embeddings/oleObject706.bin"/><Relationship Id="rId1659" Type="http://schemas.openxmlformats.org/officeDocument/2006/relationships/oleObject" Target="embeddings/oleObject823.bin"/><Relationship Id="rId1866" Type="http://schemas.openxmlformats.org/officeDocument/2006/relationships/image" Target="media/image934.wmf"/><Relationship Id="rId1519" Type="http://schemas.openxmlformats.org/officeDocument/2006/relationships/oleObject" Target="embeddings/oleObject755.bin"/><Relationship Id="rId1726" Type="http://schemas.openxmlformats.org/officeDocument/2006/relationships/image" Target="media/image864.wmf"/><Relationship Id="rId1933" Type="http://schemas.openxmlformats.org/officeDocument/2006/relationships/oleObject" Target="embeddings/oleObject960.bin"/><Relationship Id="rId18" Type="http://schemas.openxmlformats.org/officeDocument/2006/relationships/oleObject" Target="embeddings/oleObject6.bin"/><Relationship Id="rId2195" Type="http://schemas.openxmlformats.org/officeDocument/2006/relationships/oleObject" Target="embeddings/oleObject1091.bin"/><Relationship Id="rId167" Type="http://schemas.openxmlformats.org/officeDocument/2006/relationships/oleObject" Target="embeddings/oleObject80.bin"/><Relationship Id="rId374" Type="http://schemas.openxmlformats.org/officeDocument/2006/relationships/image" Target="media/image185.wmf"/><Relationship Id="rId581" Type="http://schemas.openxmlformats.org/officeDocument/2006/relationships/image" Target="media/image290.wmf"/><Relationship Id="rId2055" Type="http://schemas.openxmlformats.org/officeDocument/2006/relationships/oleObject" Target="embeddings/oleObject1021.bin"/><Relationship Id="rId2262" Type="http://schemas.openxmlformats.org/officeDocument/2006/relationships/oleObject" Target="embeddings/oleObject1125.bin"/><Relationship Id="rId234" Type="http://schemas.openxmlformats.org/officeDocument/2006/relationships/image" Target="media/image115.wmf"/><Relationship Id="rId679" Type="http://schemas.openxmlformats.org/officeDocument/2006/relationships/image" Target="media/image339.wmf"/><Relationship Id="rId886" Type="http://schemas.openxmlformats.org/officeDocument/2006/relationships/image" Target="media/image441.wmf"/><Relationship Id="rId2567" Type="http://schemas.openxmlformats.org/officeDocument/2006/relationships/image" Target="media/image1299.wmf"/><Relationship Id="rId2" Type="http://schemas.openxmlformats.org/officeDocument/2006/relationships/styles" Target="styles.xml"/><Relationship Id="rId441" Type="http://schemas.openxmlformats.org/officeDocument/2006/relationships/oleObject" Target="embeddings/oleObject218.bin"/><Relationship Id="rId539" Type="http://schemas.openxmlformats.org/officeDocument/2006/relationships/image" Target="media/image269.wmf"/><Relationship Id="rId746" Type="http://schemas.openxmlformats.org/officeDocument/2006/relationships/oleObject" Target="embeddings/oleObject369.bin"/><Relationship Id="rId1071" Type="http://schemas.openxmlformats.org/officeDocument/2006/relationships/image" Target="media/image534.wmf"/><Relationship Id="rId1169" Type="http://schemas.openxmlformats.org/officeDocument/2006/relationships/image" Target="media/image583.wmf"/><Relationship Id="rId1376" Type="http://schemas.openxmlformats.org/officeDocument/2006/relationships/oleObject" Target="embeddings/oleObject684.bin"/><Relationship Id="rId1583" Type="http://schemas.openxmlformats.org/officeDocument/2006/relationships/oleObject" Target="embeddings/oleObject787.bin"/><Relationship Id="rId2122" Type="http://schemas.openxmlformats.org/officeDocument/2006/relationships/image" Target="media/image1062.wmf"/><Relationship Id="rId2427" Type="http://schemas.openxmlformats.org/officeDocument/2006/relationships/oleObject" Target="embeddings/oleObject1185.bin"/><Relationship Id="rId301" Type="http://schemas.openxmlformats.org/officeDocument/2006/relationships/oleObject" Target="embeddings/oleObject147.bin"/><Relationship Id="rId953" Type="http://schemas.openxmlformats.org/officeDocument/2006/relationships/oleObject" Target="embeddings/oleObject473.bin"/><Relationship Id="rId1029" Type="http://schemas.openxmlformats.org/officeDocument/2006/relationships/oleObject" Target="embeddings/oleObject511.bin"/><Relationship Id="rId1236" Type="http://schemas.openxmlformats.org/officeDocument/2006/relationships/oleObject" Target="embeddings/oleObject614.bin"/><Relationship Id="rId1790" Type="http://schemas.openxmlformats.org/officeDocument/2006/relationships/image" Target="media/image896.wmf"/><Relationship Id="rId1888" Type="http://schemas.openxmlformats.org/officeDocument/2006/relationships/image" Target="media/image945.wmf"/><Relationship Id="rId2634" Type="http://schemas.openxmlformats.org/officeDocument/2006/relationships/image" Target="media/image1379.wmf"/><Relationship Id="rId82" Type="http://schemas.openxmlformats.org/officeDocument/2006/relationships/image" Target="media/image38.wmf"/><Relationship Id="rId606" Type="http://schemas.openxmlformats.org/officeDocument/2006/relationships/oleObject" Target="embeddings/oleObject298.bin"/><Relationship Id="rId813" Type="http://schemas.openxmlformats.org/officeDocument/2006/relationships/oleObject" Target="embeddings/oleObject403.bin"/><Relationship Id="rId1443" Type="http://schemas.openxmlformats.org/officeDocument/2006/relationships/oleObject" Target="embeddings/oleObject717.bin"/><Relationship Id="rId1650" Type="http://schemas.openxmlformats.org/officeDocument/2006/relationships/image" Target="media/image826.wmf"/><Relationship Id="rId1748" Type="http://schemas.openxmlformats.org/officeDocument/2006/relationships/image" Target="media/image875.wmf"/><Relationship Id="rId1303" Type="http://schemas.openxmlformats.org/officeDocument/2006/relationships/image" Target="media/image650.wmf"/><Relationship Id="rId1510" Type="http://schemas.openxmlformats.org/officeDocument/2006/relationships/image" Target="media/image754.wmf"/><Relationship Id="rId1955" Type="http://schemas.openxmlformats.org/officeDocument/2006/relationships/oleObject" Target="embeddings/oleObject971.bin"/><Relationship Id="rId1608" Type="http://schemas.openxmlformats.org/officeDocument/2006/relationships/image" Target="media/image803.wmf"/><Relationship Id="rId1815" Type="http://schemas.openxmlformats.org/officeDocument/2006/relationships/oleObject" Target="embeddings/oleObject901.bin"/><Relationship Id="rId189" Type="http://schemas.openxmlformats.org/officeDocument/2006/relationships/oleObject" Target="embeddings/oleObject91.bin"/><Relationship Id="rId396" Type="http://schemas.openxmlformats.org/officeDocument/2006/relationships/image" Target="media/image196.wmf"/><Relationship Id="rId2077" Type="http://schemas.openxmlformats.org/officeDocument/2006/relationships/oleObject" Target="embeddings/oleObject1032.bin"/><Relationship Id="rId2284" Type="http://schemas.openxmlformats.org/officeDocument/2006/relationships/oleObject" Target="embeddings/oleObject1136.bin"/><Relationship Id="rId2491" Type="http://schemas.openxmlformats.org/officeDocument/2006/relationships/image" Target="media/image1260.wmf"/><Relationship Id="rId256" Type="http://schemas.openxmlformats.org/officeDocument/2006/relationships/image" Target="media/image126.wmf"/><Relationship Id="rId463" Type="http://schemas.openxmlformats.org/officeDocument/2006/relationships/oleObject" Target="embeddings/oleObject229.bin"/><Relationship Id="rId670" Type="http://schemas.openxmlformats.org/officeDocument/2006/relationships/oleObject" Target="embeddings/oleObject330.bin"/><Relationship Id="rId1093" Type="http://schemas.openxmlformats.org/officeDocument/2006/relationships/image" Target="media/image545.wmf"/><Relationship Id="rId2144" Type="http://schemas.openxmlformats.org/officeDocument/2006/relationships/image" Target="media/image1073.wmf"/><Relationship Id="rId2351" Type="http://schemas.openxmlformats.org/officeDocument/2006/relationships/oleObject" Target="embeddings/oleObject1167.bin"/><Relationship Id="rId2589" Type="http://schemas.openxmlformats.org/officeDocument/2006/relationships/image" Target="media/image1334.wmf"/><Relationship Id="rId116" Type="http://schemas.openxmlformats.org/officeDocument/2006/relationships/image" Target="media/image56.wmf"/><Relationship Id="rId323" Type="http://schemas.openxmlformats.org/officeDocument/2006/relationships/oleObject" Target="embeddings/oleObject158.bin"/><Relationship Id="rId530" Type="http://schemas.openxmlformats.org/officeDocument/2006/relationships/oleObject" Target="embeddings/oleObject260.bin"/><Relationship Id="rId768" Type="http://schemas.openxmlformats.org/officeDocument/2006/relationships/image" Target="media/image382.wmf"/><Relationship Id="rId975" Type="http://schemas.openxmlformats.org/officeDocument/2006/relationships/oleObject" Target="embeddings/oleObject484.bin"/><Relationship Id="rId1160" Type="http://schemas.openxmlformats.org/officeDocument/2006/relationships/oleObject" Target="embeddings/oleObject576.bin"/><Relationship Id="rId1398" Type="http://schemas.openxmlformats.org/officeDocument/2006/relationships/oleObject" Target="embeddings/oleObject694.bin"/><Relationship Id="rId2004" Type="http://schemas.openxmlformats.org/officeDocument/2006/relationships/image" Target="media/image1003.wmf"/><Relationship Id="rId2211" Type="http://schemas.openxmlformats.org/officeDocument/2006/relationships/oleObject" Target="embeddings/oleObject1099.bin"/><Relationship Id="rId2449" Type="http://schemas.openxmlformats.org/officeDocument/2006/relationships/hyperlink" Target="https://doi.org/10.32014/2020.2518-1726.13" TargetMode="External"/><Relationship Id="rId628" Type="http://schemas.openxmlformats.org/officeDocument/2006/relationships/oleObject" Target="embeddings/oleObject309.bin"/><Relationship Id="rId835" Type="http://schemas.openxmlformats.org/officeDocument/2006/relationships/oleObject" Target="embeddings/oleObject414.bin"/><Relationship Id="rId1258" Type="http://schemas.openxmlformats.org/officeDocument/2006/relationships/oleObject" Target="embeddings/oleObject625.bin"/><Relationship Id="rId1465" Type="http://schemas.openxmlformats.org/officeDocument/2006/relationships/oleObject" Target="embeddings/oleObject728.bin"/><Relationship Id="rId1672" Type="http://schemas.openxmlformats.org/officeDocument/2006/relationships/image" Target="media/image837.wmf"/><Relationship Id="rId2309" Type="http://schemas.openxmlformats.org/officeDocument/2006/relationships/image" Target="media/image1157.wmf"/><Relationship Id="rId2516" Type="http://schemas.openxmlformats.org/officeDocument/2006/relationships/oleObject" Target="embeddings/oleObject1222.bin"/><Relationship Id="rId1020" Type="http://schemas.openxmlformats.org/officeDocument/2006/relationships/image" Target="media/image508.wmf"/><Relationship Id="rId1118" Type="http://schemas.openxmlformats.org/officeDocument/2006/relationships/oleObject" Target="embeddings/oleObject555.bin"/><Relationship Id="rId1325" Type="http://schemas.openxmlformats.org/officeDocument/2006/relationships/image" Target="media/image661.wmf"/><Relationship Id="rId1532" Type="http://schemas.openxmlformats.org/officeDocument/2006/relationships/image" Target="media/image765.wmf"/><Relationship Id="rId1977" Type="http://schemas.openxmlformats.org/officeDocument/2006/relationships/oleObject" Target="embeddings/oleObject982.bin"/><Relationship Id="rId902" Type="http://schemas.openxmlformats.org/officeDocument/2006/relationships/image" Target="media/image449.wmf"/><Relationship Id="rId1837" Type="http://schemas.openxmlformats.org/officeDocument/2006/relationships/oleObject" Target="embeddings/oleObject912.bin"/><Relationship Id="rId31" Type="http://schemas.openxmlformats.org/officeDocument/2006/relationships/image" Target="media/image13.wmf"/><Relationship Id="rId2099" Type="http://schemas.openxmlformats.org/officeDocument/2006/relationships/oleObject" Target="embeddings/oleObject1043.bin"/><Relationship Id="rId180" Type="http://schemas.openxmlformats.org/officeDocument/2006/relationships/image" Target="media/image88.wmf"/><Relationship Id="rId278" Type="http://schemas.openxmlformats.org/officeDocument/2006/relationships/image" Target="media/image137.wmf"/><Relationship Id="rId1904" Type="http://schemas.openxmlformats.org/officeDocument/2006/relationships/image" Target="media/image953.wmf"/><Relationship Id="rId485" Type="http://schemas.openxmlformats.org/officeDocument/2006/relationships/image" Target="media/image242.wmf"/><Relationship Id="rId692" Type="http://schemas.openxmlformats.org/officeDocument/2006/relationships/oleObject" Target="embeddings/oleObject341.bin"/><Relationship Id="rId2166" Type="http://schemas.openxmlformats.org/officeDocument/2006/relationships/image" Target="media/image1084.wmf"/><Relationship Id="rId2373" Type="http://schemas.openxmlformats.org/officeDocument/2006/relationships/image" Target="media/image1195.wmf"/><Relationship Id="rId2580" Type="http://schemas.openxmlformats.org/officeDocument/2006/relationships/image" Target="media/image1312.wmf"/><Relationship Id="rId138" Type="http://schemas.openxmlformats.org/officeDocument/2006/relationships/image" Target="media/image67.wmf"/><Relationship Id="rId345" Type="http://schemas.openxmlformats.org/officeDocument/2006/relationships/oleObject" Target="embeddings/oleObject169.bin"/><Relationship Id="rId552" Type="http://schemas.openxmlformats.org/officeDocument/2006/relationships/oleObject" Target="embeddings/oleObject271.bin"/><Relationship Id="rId997" Type="http://schemas.openxmlformats.org/officeDocument/2006/relationships/oleObject" Target="embeddings/oleObject495.bin"/><Relationship Id="rId1182" Type="http://schemas.openxmlformats.org/officeDocument/2006/relationships/oleObject" Target="embeddings/oleObject587.bin"/><Relationship Id="rId2026" Type="http://schemas.openxmlformats.org/officeDocument/2006/relationships/image" Target="media/image1014.wmf"/><Relationship Id="rId2233" Type="http://schemas.openxmlformats.org/officeDocument/2006/relationships/oleObject" Target="embeddings/oleObject1110.bin"/><Relationship Id="rId2440" Type="http://schemas.openxmlformats.org/officeDocument/2006/relationships/hyperlink" Target="http://www.pmf.ni.ac.rs/filomat" TargetMode="External"/><Relationship Id="rId205" Type="http://schemas.openxmlformats.org/officeDocument/2006/relationships/oleObject" Target="embeddings/oleObject99.bin"/><Relationship Id="rId412" Type="http://schemas.openxmlformats.org/officeDocument/2006/relationships/image" Target="media/image203.wmf"/><Relationship Id="rId857" Type="http://schemas.openxmlformats.org/officeDocument/2006/relationships/oleObject" Target="embeddings/oleObject425.bin"/><Relationship Id="rId1042" Type="http://schemas.openxmlformats.org/officeDocument/2006/relationships/image" Target="media/image519.wmf"/><Relationship Id="rId1487" Type="http://schemas.openxmlformats.org/officeDocument/2006/relationships/oleObject" Target="embeddings/oleObject739.bin"/><Relationship Id="rId1694" Type="http://schemas.openxmlformats.org/officeDocument/2006/relationships/image" Target="media/image848.wmf"/><Relationship Id="rId2300" Type="http://schemas.openxmlformats.org/officeDocument/2006/relationships/oleObject" Target="embeddings/oleObject1144.bin"/><Relationship Id="rId2538" Type="http://schemas.openxmlformats.org/officeDocument/2006/relationships/oleObject" Target="embeddings/oleObject1233.bin"/><Relationship Id="rId717" Type="http://schemas.openxmlformats.org/officeDocument/2006/relationships/image" Target="media/image358.wmf"/><Relationship Id="rId924" Type="http://schemas.openxmlformats.org/officeDocument/2006/relationships/image" Target="media/image460.wmf"/><Relationship Id="rId1347" Type="http://schemas.openxmlformats.org/officeDocument/2006/relationships/image" Target="media/image672.wmf"/><Relationship Id="rId1554" Type="http://schemas.openxmlformats.org/officeDocument/2006/relationships/image" Target="media/image776.wmf"/><Relationship Id="rId1761" Type="http://schemas.openxmlformats.org/officeDocument/2006/relationships/oleObject" Target="embeddings/oleObject874.bin"/><Relationship Id="rId1999" Type="http://schemas.openxmlformats.org/officeDocument/2006/relationships/oleObject" Target="embeddings/oleObject993.bin"/><Relationship Id="rId2605" Type="http://schemas.openxmlformats.org/officeDocument/2006/relationships/image" Target="media/image1319.wmf"/><Relationship Id="rId53" Type="http://schemas.openxmlformats.org/officeDocument/2006/relationships/image" Target="media/image24.wmf"/><Relationship Id="rId1207" Type="http://schemas.openxmlformats.org/officeDocument/2006/relationships/image" Target="media/image602.wmf"/><Relationship Id="rId1414" Type="http://schemas.openxmlformats.org/officeDocument/2006/relationships/image" Target="media/image706.wmf"/><Relationship Id="rId1621" Type="http://schemas.openxmlformats.org/officeDocument/2006/relationships/oleObject" Target="embeddings/oleObject806.bin"/><Relationship Id="rId1859" Type="http://schemas.openxmlformats.org/officeDocument/2006/relationships/oleObject" Target="embeddings/oleObject923.bin"/><Relationship Id="rId1719" Type="http://schemas.openxmlformats.org/officeDocument/2006/relationships/oleObject" Target="embeddings/oleObject853.bin"/><Relationship Id="rId1926" Type="http://schemas.openxmlformats.org/officeDocument/2006/relationships/image" Target="media/image964.wmf"/><Relationship Id="rId2090" Type="http://schemas.openxmlformats.org/officeDocument/2006/relationships/image" Target="media/image1046.wmf"/><Relationship Id="rId2188" Type="http://schemas.openxmlformats.org/officeDocument/2006/relationships/image" Target="media/image1095.wmf"/><Relationship Id="rId2395" Type="http://schemas.openxmlformats.org/officeDocument/2006/relationships/image" Target="media/image1217.wmf"/><Relationship Id="rId367" Type="http://schemas.openxmlformats.org/officeDocument/2006/relationships/oleObject" Target="embeddings/oleObject180.bin"/><Relationship Id="rId574" Type="http://schemas.openxmlformats.org/officeDocument/2006/relationships/oleObject" Target="embeddings/oleObject282.bin"/><Relationship Id="rId2048" Type="http://schemas.openxmlformats.org/officeDocument/2006/relationships/image" Target="media/image1025.wmf"/><Relationship Id="rId2255" Type="http://schemas.openxmlformats.org/officeDocument/2006/relationships/oleObject" Target="embeddings/oleObject1121.bin"/><Relationship Id="rId227" Type="http://schemas.openxmlformats.org/officeDocument/2006/relationships/oleObject" Target="embeddings/oleObject110.bin"/><Relationship Id="rId781" Type="http://schemas.openxmlformats.org/officeDocument/2006/relationships/oleObject" Target="embeddings/oleObject387.bin"/><Relationship Id="rId879" Type="http://schemas.openxmlformats.org/officeDocument/2006/relationships/oleObject" Target="embeddings/oleObject436.bin"/><Relationship Id="rId2462" Type="http://schemas.openxmlformats.org/officeDocument/2006/relationships/oleObject" Target="embeddings/oleObject1195.bin"/><Relationship Id="rId434" Type="http://schemas.openxmlformats.org/officeDocument/2006/relationships/image" Target="media/image214.wmf"/><Relationship Id="rId641" Type="http://schemas.openxmlformats.org/officeDocument/2006/relationships/image" Target="media/image320.wmf"/><Relationship Id="rId739" Type="http://schemas.openxmlformats.org/officeDocument/2006/relationships/image" Target="media/image368.png"/><Relationship Id="rId1064" Type="http://schemas.openxmlformats.org/officeDocument/2006/relationships/oleObject" Target="embeddings/oleObject528.bin"/><Relationship Id="rId1271" Type="http://schemas.openxmlformats.org/officeDocument/2006/relationships/image" Target="media/image634.wmf"/><Relationship Id="rId1369" Type="http://schemas.openxmlformats.org/officeDocument/2006/relationships/image" Target="media/image683.wmf"/><Relationship Id="rId1576" Type="http://schemas.openxmlformats.org/officeDocument/2006/relationships/image" Target="media/image787.wmf"/><Relationship Id="rId2115" Type="http://schemas.openxmlformats.org/officeDocument/2006/relationships/oleObject" Target="embeddings/oleObject1051.bin"/><Relationship Id="rId2322" Type="http://schemas.openxmlformats.org/officeDocument/2006/relationships/oleObject" Target="embeddings/oleObject1153.bin"/><Relationship Id="rId501" Type="http://schemas.openxmlformats.org/officeDocument/2006/relationships/image" Target="media/image250.wmf"/><Relationship Id="rId946" Type="http://schemas.openxmlformats.org/officeDocument/2006/relationships/image" Target="media/image471.wmf"/><Relationship Id="rId1131" Type="http://schemas.openxmlformats.org/officeDocument/2006/relationships/image" Target="media/image564.wmf"/><Relationship Id="rId1229" Type="http://schemas.openxmlformats.org/officeDocument/2006/relationships/image" Target="media/image613.wmf"/><Relationship Id="rId1783" Type="http://schemas.openxmlformats.org/officeDocument/2006/relationships/oleObject" Target="embeddings/oleObject885.bin"/><Relationship Id="rId1990" Type="http://schemas.openxmlformats.org/officeDocument/2006/relationships/image" Target="media/image996.wmf"/><Relationship Id="rId2627" Type="http://schemas.openxmlformats.org/officeDocument/2006/relationships/image" Target="media/image1372.wmf"/><Relationship Id="rId75" Type="http://schemas.openxmlformats.org/officeDocument/2006/relationships/image" Target="media/image35.wmf"/><Relationship Id="rId806" Type="http://schemas.openxmlformats.org/officeDocument/2006/relationships/image" Target="media/image401.wmf"/><Relationship Id="rId1436" Type="http://schemas.openxmlformats.org/officeDocument/2006/relationships/image" Target="media/image717.wmf"/><Relationship Id="rId1643" Type="http://schemas.openxmlformats.org/officeDocument/2006/relationships/image" Target="media/image822.wmf"/><Relationship Id="rId1850" Type="http://schemas.openxmlformats.org/officeDocument/2006/relationships/image" Target="media/image926.wmf"/><Relationship Id="rId1503" Type="http://schemas.openxmlformats.org/officeDocument/2006/relationships/oleObject" Target="embeddings/oleObject747.bin"/><Relationship Id="rId1710" Type="http://schemas.openxmlformats.org/officeDocument/2006/relationships/image" Target="media/image856.wmf"/><Relationship Id="rId1948" Type="http://schemas.openxmlformats.org/officeDocument/2006/relationships/image" Target="media/image975.wmf"/><Relationship Id="rId291" Type="http://schemas.openxmlformats.org/officeDocument/2006/relationships/oleObject" Target="embeddings/oleObject142.bin"/><Relationship Id="rId1808" Type="http://schemas.openxmlformats.org/officeDocument/2006/relationships/image" Target="media/image905.wmf"/><Relationship Id="rId151" Type="http://schemas.openxmlformats.org/officeDocument/2006/relationships/oleObject" Target="embeddings/oleObject72.bin"/><Relationship Id="rId389" Type="http://schemas.openxmlformats.org/officeDocument/2006/relationships/oleObject" Target="embeddings/oleObject191.bin"/><Relationship Id="rId596" Type="http://schemas.openxmlformats.org/officeDocument/2006/relationships/oleObject" Target="embeddings/oleObject293.bin"/><Relationship Id="rId2277" Type="http://schemas.openxmlformats.org/officeDocument/2006/relationships/image" Target="media/image1139.wmf"/><Relationship Id="rId2484" Type="http://schemas.openxmlformats.org/officeDocument/2006/relationships/oleObject" Target="embeddings/oleObject1206.bin"/><Relationship Id="rId249" Type="http://schemas.openxmlformats.org/officeDocument/2006/relationships/oleObject" Target="embeddings/oleObject121.bin"/><Relationship Id="rId456" Type="http://schemas.openxmlformats.org/officeDocument/2006/relationships/image" Target="media/image225.wmf"/><Relationship Id="rId663" Type="http://schemas.openxmlformats.org/officeDocument/2006/relationships/image" Target="media/image331.wmf"/><Relationship Id="rId870" Type="http://schemas.openxmlformats.org/officeDocument/2006/relationships/image" Target="media/image433.wmf"/><Relationship Id="rId1086" Type="http://schemas.openxmlformats.org/officeDocument/2006/relationships/oleObject" Target="embeddings/oleObject539.bin"/><Relationship Id="rId1293" Type="http://schemas.openxmlformats.org/officeDocument/2006/relationships/image" Target="media/image645.wmf"/><Relationship Id="rId2137" Type="http://schemas.openxmlformats.org/officeDocument/2006/relationships/oleObject" Target="embeddings/oleObject1062.bin"/><Relationship Id="rId2344" Type="http://schemas.openxmlformats.org/officeDocument/2006/relationships/image" Target="media/image1175.wmf"/><Relationship Id="rId2551" Type="http://schemas.openxmlformats.org/officeDocument/2006/relationships/image" Target="media/image1297.emf"/><Relationship Id="rId109" Type="http://schemas.openxmlformats.org/officeDocument/2006/relationships/oleObject" Target="embeddings/oleObject51.bin"/><Relationship Id="rId316" Type="http://schemas.openxmlformats.org/officeDocument/2006/relationships/image" Target="media/image156.wmf"/><Relationship Id="rId523" Type="http://schemas.openxmlformats.org/officeDocument/2006/relationships/image" Target="media/image261.wmf"/><Relationship Id="rId968" Type="http://schemas.openxmlformats.org/officeDocument/2006/relationships/image" Target="media/image482.wmf"/><Relationship Id="rId1153" Type="http://schemas.openxmlformats.org/officeDocument/2006/relationships/image" Target="media/image575.wmf"/><Relationship Id="rId1598" Type="http://schemas.openxmlformats.org/officeDocument/2006/relationships/image" Target="media/image798.wmf"/><Relationship Id="rId2204" Type="http://schemas.openxmlformats.org/officeDocument/2006/relationships/image" Target="media/image1103.wmf"/><Relationship Id="rId97" Type="http://schemas.openxmlformats.org/officeDocument/2006/relationships/oleObject" Target="embeddings/oleObject46.bin"/><Relationship Id="rId730" Type="http://schemas.openxmlformats.org/officeDocument/2006/relationships/oleObject" Target="embeddings/oleObject361.bin"/><Relationship Id="rId828" Type="http://schemas.openxmlformats.org/officeDocument/2006/relationships/image" Target="media/image412.wmf"/><Relationship Id="rId1013" Type="http://schemas.openxmlformats.org/officeDocument/2006/relationships/oleObject" Target="embeddings/oleObject503.bin"/><Relationship Id="rId1360" Type="http://schemas.openxmlformats.org/officeDocument/2006/relationships/oleObject" Target="embeddings/oleObject676.bin"/><Relationship Id="rId1458" Type="http://schemas.openxmlformats.org/officeDocument/2006/relationships/image" Target="media/image728.wmf"/><Relationship Id="rId1665" Type="http://schemas.openxmlformats.org/officeDocument/2006/relationships/oleObject" Target="embeddings/oleObject826.bin"/><Relationship Id="rId1872" Type="http://schemas.openxmlformats.org/officeDocument/2006/relationships/image" Target="media/image937.wmf"/><Relationship Id="rId2411" Type="http://schemas.openxmlformats.org/officeDocument/2006/relationships/oleObject" Target="embeddings/oleObject1177.bin"/><Relationship Id="rId2509" Type="http://schemas.openxmlformats.org/officeDocument/2006/relationships/image" Target="media/image1269.wmf"/><Relationship Id="rId1220" Type="http://schemas.openxmlformats.org/officeDocument/2006/relationships/oleObject" Target="embeddings/oleObject606.bin"/><Relationship Id="rId1318" Type="http://schemas.openxmlformats.org/officeDocument/2006/relationships/oleObject" Target="embeddings/oleObject655.bin"/><Relationship Id="rId1525" Type="http://schemas.openxmlformats.org/officeDocument/2006/relationships/oleObject" Target="embeddings/oleObject758.bin"/><Relationship Id="rId1732" Type="http://schemas.openxmlformats.org/officeDocument/2006/relationships/image" Target="media/image867.wmf"/><Relationship Id="rId24" Type="http://schemas.openxmlformats.org/officeDocument/2006/relationships/oleObject" Target="embeddings/oleObject9.bin"/><Relationship Id="rId2299" Type="http://schemas.openxmlformats.org/officeDocument/2006/relationships/image" Target="media/image1150.wmf"/><Relationship Id="rId173" Type="http://schemas.openxmlformats.org/officeDocument/2006/relationships/oleObject" Target="embeddings/oleObject83.bin"/><Relationship Id="rId380" Type="http://schemas.openxmlformats.org/officeDocument/2006/relationships/image" Target="media/image188.wmf"/><Relationship Id="rId2061" Type="http://schemas.openxmlformats.org/officeDocument/2006/relationships/oleObject" Target="embeddings/oleObject1024.bin"/><Relationship Id="rId240" Type="http://schemas.openxmlformats.org/officeDocument/2006/relationships/image" Target="media/image118.wmf"/><Relationship Id="rId478" Type="http://schemas.openxmlformats.org/officeDocument/2006/relationships/image" Target="media/image238.png"/><Relationship Id="rId685" Type="http://schemas.openxmlformats.org/officeDocument/2006/relationships/image" Target="media/image342.wmf"/><Relationship Id="rId892" Type="http://schemas.openxmlformats.org/officeDocument/2006/relationships/image" Target="media/image444.wmf"/><Relationship Id="rId2159" Type="http://schemas.openxmlformats.org/officeDocument/2006/relationships/oleObject" Target="embeddings/oleObject1073.bin"/><Relationship Id="rId2366" Type="http://schemas.openxmlformats.org/officeDocument/2006/relationships/image" Target="media/image1188.wmf"/><Relationship Id="rId2573" Type="http://schemas.openxmlformats.org/officeDocument/2006/relationships/image" Target="media/image1305.wmf"/><Relationship Id="rId100" Type="http://schemas.openxmlformats.org/officeDocument/2006/relationships/image" Target="media/image47.wmf"/><Relationship Id="rId338" Type="http://schemas.openxmlformats.org/officeDocument/2006/relationships/image" Target="media/image167.wmf"/><Relationship Id="rId545" Type="http://schemas.openxmlformats.org/officeDocument/2006/relationships/image" Target="media/image272.wmf"/><Relationship Id="rId752" Type="http://schemas.openxmlformats.org/officeDocument/2006/relationships/image" Target="media/image374.wmf"/><Relationship Id="rId1175" Type="http://schemas.openxmlformats.org/officeDocument/2006/relationships/image" Target="media/image586.wmf"/><Relationship Id="rId1382" Type="http://schemas.openxmlformats.org/officeDocument/2006/relationships/oleObject" Target="embeddings/oleObject687.bin"/><Relationship Id="rId2019" Type="http://schemas.openxmlformats.org/officeDocument/2006/relationships/oleObject" Target="embeddings/oleObject1003.bin"/><Relationship Id="rId2226" Type="http://schemas.openxmlformats.org/officeDocument/2006/relationships/image" Target="media/image1114.wmf"/><Relationship Id="rId2433" Type="http://schemas.openxmlformats.org/officeDocument/2006/relationships/oleObject" Target="embeddings/oleObject1188.bin"/><Relationship Id="rId2640" Type="http://schemas.openxmlformats.org/officeDocument/2006/relationships/fontTable" Target="fontTable.xml"/><Relationship Id="rId405" Type="http://schemas.openxmlformats.org/officeDocument/2006/relationships/image" Target="media/image200.wmf"/><Relationship Id="rId612" Type="http://schemas.openxmlformats.org/officeDocument/2006/relationships/oleObject" Target="embeddings/oleObject301.bin"/><Relationship Id="rId1035" Type="http://schemas.openxmlformats.org/officeDocument/2006/relationships/oleObject" Target="embeddings/oleObject514.bin"/><Relationship Id="rId1242" Type="http://schemas.openxmlformats.org/officeDocument/2006/relationships/oleObject" Target="embeddings/oleObject617.bin"/><Relationship Id="rId1687" Type="http://schemas.openxmlformats.org/officeDocument/2006/relationships/oleObject" Target="embeddings/oleObject837.bin"/><Relationship Id="rId1894" Type="http://schemas.openxmlformats.org/officeDocument/2006/relationships/image" Target="media/image948.wmf"/><Relationship Id="rId2500" Type="http://schemas.openxmlformats.org/officeDocument/2006/relationships/oleObject" Target="embeddings/oleObject1214.bin"/><Relationship Id="rId917" Type="http://schemas.openxmlformats.org/officeDocument/2006/relationships/oleObject" Target="embeddings/oleObject455.bin"/><Relationship Id="rId1102" Type="http://schemas.openxmlformats.org/officeDocument/2006/relationships/oleObject" Target="embeddings/oleObject547.bin"/><Relationship Id="rId1547" Type="http://schemas.openxmlformats.org/officeDocument/2006/relationships/oleObject" Target="embeddings/oleObject769.bin"/><Relationship Id="rId1754" Type="http://schemas.openxmlformats.org/officeDocument/2006/relationships/image" Target="media/image878.wmf"/><Relationship Id="rId1961" Type="http://schemas.openxmlformats.org/officeDocument/2006/relationships/oleObject" Target="embeddings/oleObject974.bin"/><Relationship Id="rId46" Type="http://schemas.openxmlformats.org/officeDocument/2006/relationships/oleObject" Target="embeddings/oleObject20.bin"/><Relationship Id="rId1407" Type="http://schemas.openxmlformats.org/officeDocument/2006/relationships/oleObject" Target="embeddings/oleObject699.bin"/><Relationship Id="rId1614" Type="http://schemas.openxmlformats.org/officeDocument/2006/relationships/image" Target="media/image806.wmf"/><Relationship Id="rId1821" Type="http://schemas.openxmlformats.org/officeDocument/2006/relationships/oleObject" Target="embeddings/oleObject904.bin"/><Relationship Id="rId195" Type="http://schemas.openxmlformats.org/officeDocument/2006/relationships/oleObject" Target="embeddings/oleObject94.bin"/><Relationship Id="rId1919" Type="http://schemas.openxmlformats.org/officeDocument/2006/relationships/oleObject" Target="embeddings/oleObject953.bin"/><Relationship Id="rId2083" Type="http://schemas.openxmlformats.org/officeDocument/2006/relationships/oleObject" Target="embeddings/oleObject1035.bin"/><Relationship Id="rId2290" Type="http://schemas.openxmlformats.org/officeDocument/2006/relationships/oleObject" Target="embeddings/oleObject1139.bin"/><Relationship Id="rId2388" Type="http://schemas.openxmlformats.org/officeDocument/2006/relationships/image" Target="media/image1210.wmf"/><Relationship Id="rId2595" Type="http://schemas.openxmlformats.org/officeDocument/2006/relationships/image" Target="media/image1340.wmf"/><Relationship Id="rId262" Type="http://schemas.openxmlformats.org/officeDocument/2006/relationships/image" Target="media/image129.wmf"/><Relationship Id="rId567" Type="http://schemas.openxmlformats.org/officeDocument/2006/relationships/image" Target="media/image283.wmf"/><Relationship Id="rId1197" Type="http://schemas.openxmlformats.org/officeDocument/2006/relationships/image" Target="media/image597.wmf"/><Relationship Id="rId2150" Type="http://schemas.openxmlformats.org/officeDocument/2006/relationships/image" Target="media/image1076.wmf"/><Relationship Id="rId2248" Type="http://schemas.openxmlformats.org/officeDocument/2006/relationships/image" Target="media/image1125.wmf"/><Relationship Id="rId122" Type="http://schemas.openxmlformats.org/officeDocument/2006/relationships/image" Target="media/image59.wmf"/><Relationship Id="rId774" Type="http://schemas.openxmlformats.org/officeDocument/2006/relationships/image" Target="media/image385.wmf"/><Relationship Id="rId981" Type="http://schemas.openxmlformats.org/officeDocument/2006/relationships/oleObject" Target="embeddings/oleObject487.bin"/><Relationship Id="rId1057" Type="http://schemas.openxmlformats.org/officeDocument/2006/relationships/image" Target="media/image527.wmf"/><Relationship Id="rId2010" Type="http://schemas.openxmlformats.org/officeDocument/2006/relationships/image" Target="media/image1006.wmf"/><Relationship Id="rId2455" Type="http://schemas.openxmlformats.org/officeDocument/2006/relationships/image" Target="media/image1242.wmf"/><Relationship Id="rId427" Type="http://schemas.openxmlformats.org/officeDocument/2006/relationships/oleObject" Target="embeddings/oleObject211.bin"/><Relationship Id="rId634" Type="http://schemas.openxmlformats.org/officeDocument/2006/relationships/oleObject" Target="embeddings/oleObject312.bin"/><Relationship Id="rId841" Type="http://schemas.openxmlformats.org/officeDocument/2006/relationships/oleObject" Target="embeddings/oleObject417.bin"/><Relationship Id="rId1264" Type="http://schemas.openxmlformats.org/officeDocument/2006/relationships/oleObject" Target="embeddings/oleObject628.bin"/><Relationship Id="rId1471" Type="http://schemas.openxmlformats.org/officeDocument/2006/relationships/oleObject" Target="embeddings/oleObject731.bin"/><Relationship Id="rId1569" Type="http://schemas.openxmlformats.org/officeDocument/2006/relationships/oleObject" Target="embeddings/oleObject780.bin"/><Relationship Id="rId2108" Type="http://schemas.openxmlformats.org/officeDocument/2006/relationships/image" Target="media/image1055.wmf"/><Relationship Id="rId2315" Type="http://schemas.openxmlformats.org/officeDocument/2006/relationships/image" Target="media/image1160.wmf"/><Relationship Id="rId2522" Type="http://schemas.openxmlformats.org/officeDocument/2006/relationships/image" Target="media/image1277.wmf"/><Relationship Id="rId701" Type="http://schemas.openxmlformats.org/officeDocument/2006/relationships/image" Target="media/image350.wmf"/><Relationship Id="rId939" Type="http://schemas.openxmlformats.org/officeDocument/2006/relationships/oleObject" Target="embeddings/oleObject466.bin"/><Relationship Id="rId1124" Type="http://schemas.openxmlformats.org/officeDocument/2006/relationships/oleObject" Target="embeddings/oleObject558.bin"/><Relationship Id="rId1331" Type="http://schemas.openxmlformats.org/officeDocument/2006/relationships/image" Target="media/image664.wmf"/><Relationship Id="rId1776" Type="http://schemas.openxmlformats.org/officeDocument/2006/relationships/image" Target="media/image889.wmf"/><Relationship Id="rId1983" Type="http://schemas.openxmlformats.org/officeDocument/2006/relationships/oleObject" Target="embeddings/oleObject985.bin"/><Relationship Id="rId68" Type="http://schemas.openxmlformats.org/officeDocument/2006/relationships/oleObject" Target="embeddings/oleObject31.bin"/><Relationship Id="rId1429" Type="http://schemas.openxmlformats.org/officeDocument/2006/relationships/oleObject" Target="embeddings/oleObject710.bin"/><Relationship Id="rId1636" Type="http://schemas.openxmlformats.org/officeDocument/2006/relationships/image" Target="media/image818.wmf"/><Relationship Id="rId1843" Type="http://schemas.openxmlformats.org/officeDocument/2006/relationships/oleObject" Target="embeddings/oleObject915.bin"/><Relationship Id="rId1703" Type="http://schemas.openxmlformats.org/officeDocument/2006/relationships/oleObject" Target="embeddings/oleObject845.bin"/><Relationship Id="rId1910" Type="http://schemas.openxmlformats.org/officeDocument/2006/relationships/image" Target="media/image956.wmf"/><Relationship Id="rId284" Type="http://schemas.openxmlformats.org/officeDocument/2006/relationships/image" Target="media/image140.wmf"/><Relationship Id="rId491" Type="http://schemas.openxmlformats.org/officeDocument/2006/relationships/image" Target="media/image245.wmf"/><Relationship Id="rId2172" Type="http://schemas.openxmlformats.org/officeDocument/2006/relationships/image" Target="media/image1087.wmf"/><Relationship Id="rId144" Type="http://schemas.openxmlformats.org/officeDocument/2006/relationships/image" Target="media/image70.wmf"/><Relationship Id="rId589" Type="http://schemas.openxmlformats.org/officeDocument/2006/relationships/image" Target="media/image294.wmf"/><Relationship Id="rId796" Type="http://schemas.openxmlformats.org/officeDocument/2006/relationships/image" Target="media/image396.wmf"/><Relationship Id="rId2477" Type="http://schemas.openxmlformats.org/officeDocument/2006/relationships/image" Target="media/image1253.wmf"/><Relationship Id="rId351" Type="http://schemas.openxmlformats.org/officeDocument/2006/relationships/oleObject" Target="embeddings/oleObject172.bin"/><Relationship Id="rId449" Type="http://schemas.openxmlformats.org/officeDocument/2006/relationships/oleObject" Target="embeddings/oleObject222.bin"/><Relationship Id="rId656" Type="http://schemas.openxmlformats.org/officeDocument/2006/relationships/oleObject" Target="embeddings/oleObject323.bin"/><Relationship Id="rId863" Type="http://schemas.openxmlformats.org/officeDocument/2006/relationships/oleObject" Target="embeddings/oleObject428.bin"/><Relationship Id="rId1079" Type="http://schemas.openxmlformats.org/officeDocument/2006/relationships/image" Target="media/image538.wmf"/><Relationship Id="rId1286" Type="http://schemas.openxmlformats.org/officeDocument/2006/relationships/oleObject" Target="embeddings/oleObject639.bin"/><Relationship Id="rId1493" Type="http://schemas.openxmlformats.org/officeDocument/2006/relationships/oleObject" Target="embeddings/oleObject742.bin"/><Relationship Id="rId2032" Type="http://schemas.openxmlformats.org/officeDocument/2006/relationships/image" Target="media/image1017.wmf"/><Relationship Id="rId2337" Type="http://schemas.openxmlformats.org/officeDocument/2006/relationships/oleObject" Target="embeddings/oleObject1160.bin"/><Relationship Id="rId2544" Type="http://schemas.openxmlformats.org/officeDocument/2006/relationships/image" Target="media/image1289.emf"/><Relationship Id="rId211" Type="http://schemas.openxmlformats.org/officeDocument/2006/relationships/oleObject" Target="embeddings/oleObject102.bin"/><Relationship Id="rId309" Type="http://schemas.openxmlformats.org/officeDocument/2006/relationships/oleObject" Target="embeddings/oleObject151.bin"/><Relationship Id="rId516" Type="http://schemas.openxmlformats.org/officeDocument/2006/relationships/oleObject" Target="embeddings/oleObject253.bin"/><Relationship Id="rId1146" Type="http://schemas.openxmlformats.org/officeDocument/2006/relationships/oleObject" Target="embeddings/oleObject569.bin"/><Relationship Id="rId1798" Type="http://schemas.openxmlformats.org/officeDocument/2006/relationships/image" Target="media/image900.wmf"/><Relationship Id="rId723" Type="http://schemas.openxmlformats.org/officeDocument/2006/relationships/oleObject" Target="embeddings/oleObject357.bin"/><Relationship Id="rId930" Type="http://schemas.openxmlformats.org/officeDocument/2006/relationships/image" Target="media/image463.wmf"/><Relationship Id="rId1006" Type="http://schemas.openxmlformats.org/officeDocument/2006/relationships/image" Target="media/image501.wmf"/><Relationship Id="rId1353" Type="http://schemas.openxmlformats.org/officeDocument/2006/relationships/image" Target="media/image675.wmf"/><Relationship Id="rId1560" Type="http://schemas.openxmlformats.org/officeDocument/2006/relationships/image" Target="media/image779.wmf"/><Relationship Id="rId1658" Type="http://schemas.openxmlformats.org/officeDocument/2006/relationships/image" Target="media/image830.wmf"/><Relationship Id="rId1865" Type="http://schemas.openxmlformats.org/officeDocument/2006/relationships/oleObject" Target="embeddings/oleObject926.bin"/><Relationship Id="rId2404" Type="http://schemas.openxmlformats.org/officeDocument/2006/relationships/image" Target="media/image1224.wmf"/><Relationship Id="rId2611" Type="http://schemas.openxmlformats.org/officeDocument/2006/relationships/image" Target="media/image1325.wmf"/><Relationship Id="rId1213" Type="http://schemas.openxmlformats.org/officeDocument/2006/relationships/image" Target="media/image605.wmf"/><Relationship Id="rId1420" Type="http://schemas.openxmlformats.org/officeDocument/2006/relationships/image" Target="media/image709.wmf"/><Relationship Id="rId1518" Type="http://schemas.openxmlformats.org/officeDocument/2006/relationships/image" Target="media/image758.wmf"/><Relationship Id="rId1725" Type="http://schemas.openxmlformats.org/officeDocument/2006/relationships/oleObject" Target="embeddings/oleObject856.bin"/><Relationship Id="rId1932" Type="http://schemas.openxmlformats.org/officeDocument/2006/relationships/image" Target="media/image967.wmf"/><Relationship Id="rId17" Type="http://schemas.openxmlformats.org/officeDocument/2006/relationships/image" Target="media/image6.wmf"/><Relationship Id="rId2194" Type="http://schemas.openxmlformats.org/officeDocument/2006/relationships/image" Target="media/image1098.wmf"/><Relationship Id="rId166" Type="http://schemas.openxmlformats.org/officeDocument/2006/relationships/image" Target="media/image81.wmf"/><Relationship Id="rId373" Type="http://schemas.openxmlformats.org/officeDocument/2006/relationships/oleObject" Target="embeddings/oleObject183.bin"/><Relationship Id="rId580" Type="http://schemas.openxmlformats.org/officeDocument/2006/relationships/oleObject" Target="embeddings/oleObject285.bin"/><Relationship Id="rId2054" Type="http://schemas.openxmlformats.org/officeDocument/2006/relationships/image" Target="media/image1028.wmf"/><Relationship Id="rId2261" Type="http://schemas.openxmlformats.org/officeDocument/2006/relationships/image" Target="media/image1131.wmf"/><Relationship Id="rId2499" Type="http://schemas.openxmlformats.org/officeDocument/2006/relationships/image" Target="media/image1264.wmf"/><Relationship Id="rId1" Type="http://schemas.openxmlformats.org/officeDocument/2006/relationships/numbering" Target="numbering.xml"/><Relationship Id="rId233" Type="http://schemas.openxmlformats.org/officeDocument/2006/relationships/oleObject" Target="embeddings/oleObject113.bin"/><Relationship Id="rId440" Type="http://schemas.openxmlformats.org/officeDocument/2006/relationships/image" Target="media/image217.wmf"/><Relationship Id="rId678" Type="http://schemas.openxmlformats.org/officeDocument/2006/relationships/oleObject" Target="embeddings/oleObject334.bin"/><Relationship Id="rId885" Type="http://schemas.openxmlformats.org/officeDocument/2006/relationships/oleObject" Target="embeddings/oleObject439.bin"/><Relationship Id="rId1070" Type="http://schemas.openxmlformats.org/officeDocument/2006/relationships/oleObject" Target="embeddings/oleObject531.bin"/><Relationship Id="rId2121" Type="http://schemas.openxmlformats.org/officeDocument/2006/relationships/oleObject" Target="embeddings/oleObject1054.bin"/><Relationship Id="rId2359" Type="http://schemas.openxmlformats.org/officeDocument/2006/relationships/oleObject" Target="embeddings/oleObject1171.bin"/><Relationship Id="rId2566" Type="http://schemas.openxmlformats.org/officeDocument/2006/relationships/image" Target="media/image1298.wmf"/><Relationship Id="rId300" Type="http://schemas.openxmlformats.org/officeDocument/2006/relationships/image" Target="media/image148.wmf"/><Relationship Id="rId538" Type="http://schemas.openxmlformats.org/officeDocument/2006/relationships/oleObject" Target="embeddings/oleObject264.bin"/><Relationship Id="rId745" Type="http://schemas.openxmlformats.org/officeDocument/2006/relationships/image" Target="media/image371.wmf"/><Relationship Id="rId952" Type="http://schemas.openxmlformats.org/officeDocument/2006/relationships/image" Target="media/image474.wmf"/><Relationship Id="rId1168" Type="http://schemas.openxmlformats.org/officeDocument/2006/relationships/oleObject" Target="embeddings/oleObject580.bin"/><Relationship Id="rId1375" Type="http://schemas.openxmlformats.org/officeDocument/2006/relationships/image" Target="media/image686.wmf"/><Relationship Id="rId1582" Type="http://schemas.openxmlformats.org/officeDocument/2006/relationships/image" Target="media/image790.wmf"/><Relationship Id="rId2219" Type="http://schemas.openxmlformats.org/officeDocument/2006/relationships/oleObject" Target="embeddings/oleObject1103.bin"/><Relationship Id="rId2426" Type="http://schemas.openxmlformats.org/officeDocument/2006/relationships/image" Target="media/image1235.wmf"/><Relationship Id="rId2633" Type="http://schemas.openxmlformats.org/officeDocument/2006/relationships/image" Target="media/image1378.wmf"/><Relationship Id="rId81" Type="http://schemas.openxmlformats.org/officeDocument/2006/relationships/oleObject" Target="embeddings/oleObject38.bin"/><Relationship Id="rId605" Type="http://schemas.openxmlformats.org/officeDocument/2006/relationships/image" Target="media/image302.wmf"/><Relationship Id="rId812" Type="http://schemas.openxmlformats.org/officeDocument/2006/relationships/image" Target="media/image404.wmf"/><Relationship Id="rId1028" Type="http://schemas.openxmlformats.org/officeDocument/2006/relationships/image" Target="media/image512.wmf"/><Relationship Id="rId1235" Type="http://schemas.openxmlformats.org/officeDocument/2006/relationships/image" Target="media/image616.wmf"/><Relationship Id="rId1442" Type="http://schemas.openxmlformats.org/officeDocument/2006/relationships/image" Target="media/image720.wmf"/><Relationship Id="rId1887" Type="http://schemas.openxmlformats.org/officeDocument/2006/relationships/oleObject" Target="embeddings/oleObject937.bin"/><Relationship Id="rId1302" Type="http://schemas.openxmlformats.org/officeDocument/2006/relationships/oleObject" Target="embeddings/oleObject647.bin"/><Relationship Id="rId1747" Type="http://schemas.openxmlformats.org/officeDocument/2006/relationships/oleObject" Target="embeddings/oleObject867.bin"/><Relationship Id="rId1954" Type="http://schemas.openxmlformats.org/officeDocument/2006/relationships/image" Target="media/image978.wmf"/><Relationship Id="rId39" Type="http://schemas.openxmlformats.org/officeDocument/2006/relationships/image" Target="media/image17.wmf"/><Relationship Id="rId1607" Type="http://schemas.openxmlformats.org/officeDocument/2006/relationships/oleObject" Target="embeddings/oleObject799.bin"/><Relationship Id="rId1814" Type="http://schemas.openxmlformats.org/officeDocument/2006/relationships/image" Target="media/image908.wmf"/><Relationship Id="rId188" Type="http://schemas.openxmlformats.org/officeDocument/2006/relationships/image" Target="media/image92.wmf"/><Relationship Id="rId395" Type="http://schemas.openxmlformats.org/officeDocument/2006/relationships/oleObject" Target="embeddings/oleObject194.bin"/><Relationship Id="rId2076" Type="http://schemas.openxmlformats.org/officeDocument/2006/relationships/image" Target="media/image1039.wmf"/><Relationship Id="rId2283" Type="http://schemas.openxmlformats.org/officeDocument/2006/relationships/image" Target="media/image1142.wmf"/><Relationship Id="rId2490" Type="http://schemas.openxmlformats.org/officeDocument/2006/relationships/oleObject" Target="embeddings/oleObject1209.bin"/><Relationship Id="rId2588" Type="http://schemas.openxmlformats.org/officeDocument/2006/relationships/image" Target="media/image1333.wmf"/><Relationship Id="rId255" Type="http://schemas.openxmlformats.org/officeDocument/2006/relationships/oleObject" Target="embeddings/oleObject124.bin"/><Relationship Id="rId462" Type="http://schemas.openxmlformats.org/officeDocument/2006/relationships/image" Target="media/image228.wmf"/><Relationship Id="rId1092" Type="http://schemas.openxmlformats.org/officeDocument/2006/relationships/oleObject" Target="embeddings/oleObject542.bin"/><Relationship Id="rId1397" Type="http://schemas.openxmlformats.org/officeDocument/2006/relationships/image" Target="media/image698.png"/><Relationship Id="rId2143" Type="http://schemas.openxmlformats.org/officeDocument/2006/relationships/oleObject" Target="embeddings/oleObject1065.bin"/><Relationship Id="rId2350" Type="http://schemas.openxmlformats.org/officeDocument/2006/relationships/image" Target="media/image1178.wmf"/><Relationship Id="rId115" Type="http://schemas.openxmlformats.org/officeDocument/2006/relationships/oleObject" Target="embeddings/oleObject54.bin"/><Relationship Id="rId322" Type="http://schemas.openxmlformats.org/officeDocument/2006/relationships/image" Target="media/image159.wmf"/><Relationship Id="rId767" Type="http://schemas.openxmlformats.org/officeDocument/2006/relationships/oleObject" Target="embeddings/oleObject380.bin"/><Relationship Id="rId974" Type="http://schemas.openxmlformats.org/officeDocument/2006/relationships/image" Target="media/image485.wmf"/><Relationship Id="rId2003" Type="http://schemas.openxmlformats.org/officeDocument/2006/relationships/oleObject" Target="embeddings/oleObject995.bin"/><Relationship Id="rId2210" Type="http://schemas.openxmlformats.org/officeDocument/2006/relationships/image" Target="media/image1106.wmf"/><Relationship Id="rId2448" Type="http://schemas.openxmlformats.org/officeDocument/2006/relationships/hyperlink" Target="https://doi.org/10.1016/j.jksus.2018.03.005" TargetMode="External"/><Relationship Id="rId627" Type="http://schemas.openxmlformats.org/officeDocument/2006/relationships/image" Target="media/image313.wmf"/><Relationship Id="rId834" Type="http://schemas.openxmlformats.org/officeDocument/2006/relationships/image" Target="media/image415.wmf"/><Relationship Id="rId1257" Type="http://schemas.openxmlformats.org/officeDocument/2006/relationships/image" Target="media/image627.wmf"/><Relationship Id="rId1464" Type="http://schemas.openxmlformats.org/officeDocument/2006/relationships/image" Target="media/image731.wmf"/><Relationship Id="rId1671" Type="http://schemas.openxmlformats.org/officeDocument/2006/relationships/oleObject" Target="embeddings/oleObject829.bin"/><Relationship Id="rId2308" Type="http://schemas.openxmlformats.org/officeDocument/2006/relationships/oleObject" Target="embeddings/oleObject1146.bin"/><Relationship Id="rId2515" Type="http://schemas.openxmlformats.org/officeDocument/2006/relationships/image" Target="media/image1272.wmf"/><Relationship Id="rId901" Type="http://schemas.openxmlformats.org/officeDocument/2006/relationships/oleObject" Target="embeddings/oleObject447.bin"/><Relationship Id="rId1117" Type="http://schemas.openxmlformats.org/officeDocument/2006/relationships/image" Target="media/image557.wmf"/><Relationship Id="rId1324" Type="http://schemas.openxmlformats.org/officeDocument/2006/relationships/oleObject" Target="embeddings/oleObject658.bin"/><Relationship Id="rId1531" Type="http://schemas.openxmlformats.org/officeDocument/2006/relationships/oleObject" Target="embeddings/oleObject761.bin"/><Relationship Id="rId1769" Type="http://schemas.openxmlformats.org/officeDocument/2006/relationships/oleObject" Target="embeddings/oleObject878.bin"/><Relationship Id="rId1976" Type="http://schemas.openxmlformats.org/officeDocument/2006/relationships/image" Target="media/image989.wmf"/><Relationship Id="rId30" Type="http://schemas.openxmlformats.org/officeDocument/2006/relationships/oleObject" Target="embeddings/oleObject12.bin"/><Relationship Id="rId1629" Type="http://schemas.openxmlformats.org/officeDocument/2006/relationships/image" Target="media/image814.wmf"/><Relationship Id="rId1836" Type="http://schemas.openxmlformats.org/officeDocument/2006/relationships/image" Target="media/image919.wmf"/><Relationship Id="rId1903" Type="http://schemas.openxmlformats.org/officeDocument/2006/relationships/oleObject" Target="embeddings/oleObject945.bin"/><Relationship Id="rId2098" Type="http://schemas.openxmlformats.org/officeDocument/2006/relationships/image" Target="media/image1050.wmf"/><Relationship Id="rId277" Type="http://schemas.openxmlformats.org/officeDocument/2006/relationships/oleObject" Target="embeddings/oleObject135.bin"/><Relationship Id="rId484" Type="http://schemas.openxmlformats.org/officeDocument/2006/relationships/oleObject" Target="embeddings/oleObject237.bin"/><Relationship Id="rId2165" Type="http://schemas.openxmlformats.org/officeDocument/2006/relationships/oleObject" Target="embeddings/oleObject1076.bin"/><Relationship Id="rId137" Type="http://schemas.openxmlformats.org/officeDocument/2006/relationships/oleObject" Target="embeddings/oleObject65.bin"/><Relationship Id="rId344" Type="http://schemas.openxmlformats.org/officeDocument/2006/relationships/image" Target="media/image170.wmf"/><Relationship Id="rId691" Type="http://schemas.openxmlformats.org/officeDocument/2006/relationships/image" Target="media/image345.wmf"/><Relationship Id="rId789" Type="http://schemas.openxmlformats.org/officeDocument/2006/relationships/oleObject" Target="embeddings/oleObject391.bin"/><Relationship Id="rId996" Type="http://schemas.openxmlformats.org/officeDocument/2006/relationships/image" Target="media/image496.wmf"/><Relationship Id="rId2025" Type="http://schemas.openxmlformats.org/officeDocument/2006/relationships/oleObject" Target="embeddings/oleObject1006.bin"/><Relationship Id="rId2372" Type="http://schemas.openxmlformats.org/officeDocument/2006/relationships/image" Target="media/image1194.wmf"/><Relationship Id="rId551" Type="http://schemas.openxmlformats.org/officeDocument/2006/relationships/image" Target="media/image275.wmf"/><Relationship Id="rId649" Type="http://schemas.openxmlformats.org/officeDocument/2006/relationships/image" Target="media/image324.wmf"/><Relationship Id="rId856" Type="http://schemas.openxmlformats.org/officeDocument/2006/relationships/image" Target="media/image426.wmf"/><Relationship Id="rId1181" Type="http://schemas.openxmlformats.org/officeDocument/2006/relationships/image" Target="media/image589.wmf"/><Relationship Id="rId1279" Type="http://schemas.openxmlformats.org/officeDocument/2006/relationships/image" Target="media/image638.wmf"/><Relationship Id="rId1486" Type="http://schemas.openxmlformats.org/officeDocument/2006/relationships/image" Target="media/image742.wmf"/><Relationship Id="rId2232" Type="http://schemas.openxmlformats.org/officeDocument/2006/relationships/image" Target="media/image1117.wmf"/><Relationship Id="rId2537" Type="http://schemas.openxmlformats.org/officeDocument/2006/relationships/image" Target="media/image1283.wmf"/><Relationship Id="rId204" Type="http://schemas.openxmlformats.org/officeDocument/2006/relationships/image" Target="media/image100.wmf"/><Relationship Id="rId411" Type="http://schemas.openxmlformats.org/officeDocument/2006/relationships/oleObject" Target="embeddings/oleObject203.bin"/><Relationship Id="rId509" Type="http://schemas.openxmlformats.org/officeDocument/2006/relationships/image" Target="media/image254.wmf"/><Relationship Id="rId1041" Type="http://schemas.openxmlformats.org/officeDocument/2006/relationships/oleObject" Target="embeddings/oleObject517.bin"/><Relationship Id="rId1139" Type="http://schemas.openxmlformats.org/officeDocument/2006/relationships/image" Target="media/image568.wmf"/><Relationship Id="rId1346" Type="http://schemas.openxmlformats.org/officeDocument/2006/relationships/oleObject" Target="embeddings/oleObject669.bin"/><Relationship Id="rId1693" Type="http://schemas.openxmlformats.org/officeDocument/2006/relationships/oleObject" Target="embeddings/oleObject840.bin"/><Relationship Id="rId1998" Type="http://schemas.openxmlformats.org/officeDocument/2006/relationships/image" Target="media/image1000.wmf"/><Relationship Id="rId716" Type="http://schemas.openxmlformats.org/officeDocument/2006/relationships/oleObject" Target="embeddings/oleObject353.bin"/><Relationship Id="rId923" Type="http://schemas.openxmlformats.org/officeDocument/2006/relationships/oleObject" Target="embeddings/oleObject458.bin"/><Relationship Id="rId1553" Type="http://schemas.openxmlformats.org/officeDocument/2006/relationships/oleObject" Target="embeddings/oleObject772.bin"/><Relationship Id="rId1760" Type="http://schemas.openxmlformats.org/officeDocument/2006/relationships/image" Target="media/image881.wmf"/><Relationship Id="rId1858" Type="http://schemas.openxmlformats.org/officeDocument/2006/relationships/image" Target="media/image930.wmf"/><Relationship Id="rId2604" Type="http://schemas.openxmlformats.org/officeDocument/2006/relationships/image" Target="media/image1318.wmf"/><Relationship Id="rId52" Type="http://schemas.openxmlformats.org/officeDocument/2006/relationships/oleObject" Target="embeddings/oleObject23.bin"/><Relationship Id="rId1206" Type="http://schemas.openxmlformats.org/officeDocument/2006/relationships/oleObject" Target="embeddings/oleObject599.bin"/><Relationship Id="rId1413" Type="http://schemas.openxmlformats.org/officeDocument/2006/relationships/oleObject" Target="embeddings/oleObject702.bin"/><Relationship Id="rId1620" Type="http://schemas.openxmlformats.org/officeDocument/2006/relationships/image" Target="media/image809.wmf"/><Relationship Id="rId1718" Type="http://schemas.openxmlformats.org/officeDocument/2006/relationships/image" Target="media/image860.wmf"/><Relationship Id="rId1925" Type="http://schemas.openxmlformats.org/officeDocument/2006/relationships/oleObject" Target="embeddings/oleObject956.bin"/><Relationship Id="rId299" Type="http://schemas.openxmlformats.org/officeDocument/2006/relationships/oleObject" Target="embeddings/oleObject146.bin"/><Relationship Id="rId2187" Type="http://schemas.openxmlformats.org/officeDocument/2006/relationships/oleObject" Target="embeddings/oleObject1087.bin"/><Relationship Id="rId2394" Type="http://schemas.openxmlformats.org/officeDocument/2006/relationships/image" Target="media/image1216.wmf"/><Relationship Id="rId159" Type="http://schemas.openxmlformats.org/officeDocument/2006/relationships/oleObject" Target="embeddings/oleObject76.bin"/><Relationship Id="rId366" Type="http://schemas.openxmlformats.org/officeDocument/2006/relationships/image" Target="media/image181.wmf"/><Relationship Id="rId573" Type="http://schemas.openxmlformats.org/officeDocument/2006/relationships/image" Target="media/image286.wmf"/><Relationship Id="rId780" Type="http://schemas.openxmlformats.org/officeDocument/2006/relationships/image" Target="media/image388.wmf"/><Relationship Id="rId2047" Type="http://schemas.openxmlformats.org/officeDocument/2006/relationships/oleObject" Target="embeddings/oleObject1017.bin"/><Relationship Id="rId2254" Type="http://schemas.openxmlformats.org/officeDocument/2006/relationships/image" Target="media/image1128.wmf"/><Relationship Id="rId2461" Type="http://schemas.openxmlformats.org/officeDocument/2006/relationships/image" Target="media/image1245.wmf"/><Relationship Id="rId226" Type="http://schemas.openxmlformats.org/officeDocument/2006/relationships/image" Target="media/image111.wmf"/><Relationship Id="rId433" Type="http://schemas.openxmlformats.org/officeDocument/2006/relationships/oleObject" Target="embeddings/oleObject214.bin"/><Relationship Id="rId878" Type="http://schemas.openxmlformats.org/officeDocument/2006/relationships/image" Target="media/image437.wmf"/><Relationship Id="rId1063" Type="http://schemas.openxmlformats.org/officeDocument/2006/relationships/image" Target="media/image530.wmf"/><Relationship Id="rId1270" Type="http://schemas.openxmlformats.org/officeDocument/2006/relationships/oleObject" Target="embeddings/oleObject631.bin"/><Relationship Id="rId2114" Type="http://schemas.openxmlformats.org/officeDocument/2006/relationships/image" Target="media/image1058.wmf"/><Relationship Id="rId2559" Type="http://schemas.openxmlformats.org/officeDocument/2006/relationships/image" Target="media/image1305.emf"/><Relationship Id="rId640" Type="http://schemas.openxmlformats.org/officeDocument/2006/relationships/oleObject" Target="embeddings/oleObject315.bin"/><Relationship Id="rId738" Type="http://schemas.openxmlformats.org/officeDocument/2006/relationships/oleObject" Target="embeddings/oleObject365.bin"/><Relationship Id="rId945" Type="http://schemas.openxmlformats.org/officeDocument/2006/relationships/oleObject" Target="embeddings/oleObject469.bin"/><Relationship Id="rId1368" Type="http://schemas.openxmlformats.org/officeDocument/2006/relationships/oleObject" Target="embeddings/oleObject680.bin"/><Relationship Id="rId1575" Type="http://schemas.openxmlformats.org/officeDocument/2006/relationships/oleObject" Target="embeddings/oleObject783.bin"/><Relationship Id="rId1782" Type="http://schemas.openxmlformats.org/officeDocument/2006/relationships/image" Target="media/image892.wmf"/><Relationship Id="rId2321" Type="http://schemas.openxmlformats.org/officeDocument/2006/relationships/image" Target="media/image1163.wmf"/><Relationship Id="rId2419" Type="http://schemas.openxmlformats.org/officeDocument/2006/relationships/oleObject" Target="embeddings/oleObject1181.bin"/><Relationship Id="rId2626" Type="http://schemas.openxmlformats.org/officeDocument/2006/relationships/image" Target="media/image1371.wmf"/><Relationship Id="rId74" Type="http://schemas.openxmlformats.org/officeDocument/2006/relationships/oleObject" Target="embeddings/oleObject34.bin"/><Relationship Id="rId500" Type="http://schemas.openxmlformats.org/officeDocument/2006/relationships/oleObject" Target="embeddings/oleObject245.bin"/><Relationship Id="rId805" Type="http://schemas.openxmlformats.org/officeDocument/2006/relationships/oleObject" Target="embeddings/oleObject399.bin"/><Relationship Id="rId1130" Type="http://schemas.openxmlformats.org/officeDocument/2006/relationships/oleObject" Target="embeddings/oleObject561.bin"/><Relationship Id="rId1228" Type="http://schemas.openxmlformats.org/officeDocument/2006/relationships/oleObject" Target="embeddings/oleObject610.bin"/><Relationship Id="rId1435" Type="http://schemas.openxmlformats.org/officeDocument/2006/relationships/oleObject" Target="embeddings/oleObject713.bin"/><Relationship Id="rId1642" Type="http://schemas.openxmlformats.org/officeDocument/2006/relationships/image" Target="media/image821.png"/><Relationship Id="rId1947" Type="http://schemas.openxmlformats.org/officeDocument/2006/relationships/oleObject" Target="embeddings/oleObject967.bin"/><Relationship Id="rId1502" Type="http://schemas.openxmlformats.org/officeDocument/2006/relationships/image" Target="media/image750.wmf"/><Relationship Id="rId1807" Type="http://schemas.openxmlformats.org/officeDocument/2006/relationships/oleObject" Target="embeddings/oleObject897.bin"/><Relationship Id="rId290" Type="http://schemas.openxmlformats.org/officeDocument/2006/relationships/image" Target="media/image143.wmf"/><Relationship Id="rId388" Type="http://schemas.openxmlformats.org/officeDocument/2006/relationships/image" Target="media/image192.wmf"/><Relationship Id="rId2069" Type="http://schemas.openxmlformats.org/officeDocument/2006/relationships/oleObject" Target="embeddings/oleObject1028.bin"/><Relationship Id="rId150" Type="http://schemas.openxmlformats.org/officeDocument/2006/relationships/image" Target="media/image73.wmf"/><Relationship Id="rId595" Type="http://schemas.openxmlformats.org/officeDocument/2006/relationships/image" Target="media/image297.wmf"/><Relationship Id="rId2276" Type="http://schemas.openxmlformats.org/officeDocument/2006/relationships/oleObject" Target="embeddings/oleObject1132.bin"/><Relationship Id="rId2483" Type="http://schemas.openxmlformats.org/officeDocument/2006/relationships/image" Target="media/image1256.wmf"/><Relationship Id="rId248" Type="http://schemas.openxmlformats.org/officeDocument/2006/relationships/image" Target="media/image122.wmf"/><Relationship Id="rId455" Type="http://schemas.openxmlformats.org/officeDocument/2006/relationships/oleObject" Target="embeddings/oleObject225.bin"/><Relationship Id="rId662" Type="http://schemas.openxmlformats.org/officeDocument/2006/relationships/oleObject" Target="embeddings/oleObject326.bin"/><Relationship Id="rId1085" Type="http://schemas.openxmlformats.org/officeDocument/2006/relationships/image" Target="media/image541.wmf"/><Relationship Id="rId1292" Type="http://schemas.openxmlformats.org/officeDocument/2006/relationships/oleObject" Target="embeddings/oleObject642.bin"/><Relationship Id="rId2136" Type="http://schemas.openxmlformats.org/officeDocument/2006/relationships/image" Target="media/image1069.wmf"/><Relationship Id="rId2343" Type="http://schemas.openxmlformats.org/officeDocument/2006/relationships/oleObject" Target="embeddings/oleObject1163.bin"/><Relationship Id="rId2550" Type="http://schemas.openxmlformats.org/officeDocument/2006/relationships/image" Target="media/image1295.emf"/><Relationship Id="rId108" Type="http://schemas.openxmlformats.org/officeDocument/2006/relationships/image" Target="media/image52.wmf"/><Relationship Id="rId315" Type="http://schemas.openxmlformats.org/officeDocument/2006/relationships/oleObject" Target="embeddings/oleObject154.bin"/><Relationship Id="rId522" Type="http://schemas.openxmlformats.org/officeDocument/2006/relationships/oleObject" Target="embeddings/oleObject256.bin"/><Relationship Id="rId967" Type="http://schemas.openxmlformats.org/officeDocument/2006/relationships/oleObject" Target="embeddings/oleObject480.bin"/><Relationship Id="rId1152" Type="http://schemas.openxmlformats.org/officeDocument/2006/relationships/oleObject" Target="embeddings/oleObject572.bin"/><Relationship Id="rId1597" Type="http://schemas.openxmlformats.org/officeDocument/2006/relationships/oleObject" Target="embeddings/oleObject794.bin"/><Relationship Id="rId2203" Type="http://schemas.openxmlformats.org/officeDocument/2006/relationships/oleObject" Target="embeddings/oleObject1095.bin"/><Relationship Id="rId2410" Type="http://schemas.openxmlformats.org/officeDocument/2006/relationships/image" Target="media/image1227.wmf"/><Relationship Id="rId96" Type="http://schemas.openxmlformats.org/officeDocument/2006/relationships/image" Target="media/image45.wmf"/><Relationship Id="rId827" Type="http://schemas.openxmlformats.org/officeDocument/2006/relationships/oleObject" Target="embeddings/oleObject410.bin"/><Relationship Id="rId1012" Type="http://schemas.openxmlformats.org/officeDocument/2006/relationships/image" Target="media/image504.wmf"/><Relationship Id="rId1457" Type="http://schemas.openxmlformats.org/officeDocument/2006/relationships/oleObject" Target="embeddings/oleObject724.bin"/><Relationship Id="rId1664" Type="http://schemas.openxmlformats.org/officeDocument/2006/relationships/image" Target="media/image833.wmf"/><Relationship Id="rId1871" Type="http://schemas.openxmlformats.org/officeDocument/2006/relationships/oleObject" Target="embeddings/oleObject929.bin"/><Relationship Id="rId2508" Type="http://schemas.openxmlformats.org/officeDocument/2006/relationships/oleObject" Target="embeddings/oleObject1218.bin"/><Relationship Id="rId1317" Type="http://schemas.openxmlformats.org/officeDocument/2006/relationships/image" Target="media/image657.wmf"/><Relationship Id="rId1524" Type="http://schemas.openxmlformats.org/officeDocument/2006/relationships/image" Target="media/image761.wmf"/><Relationship Id="rId1731" Type="http://schemas.openxmlformats.org/officeDocument/2006/relationships/oleObject" Target="embeddings/oleObject859.bin"/><Relationship Id="rId1969" Type="http://schemas.openxmlformats.org/officeDocument/2006/relationships/oleObject" Target="embeddings/oleObject978.bin"/><Relationship Id="rId23" Type="http://schemas.openxmlformats.org/officeDocument/2006/relationships/image" Target="media/image9.wmf"/><Relationship Id="rId1829" Type="http://schemas.openxmlformats.org/officeDocument/2006/relationships/oleObject" Target="embeddings/oleObject908.bin"/><Relationship Id="rId2298" Type="http://schemas.openxmlformats.org/officeDocument/2006/relationships/oleObject" Target="embeddings/oleObject1143.bin"/><Relationship Id="rId172" Type="http://schemas.openxmlformats.org/officeDocument/2006/relationships/image" Target="media/image84.wmf"/><Relationship Id="rId477" Type="http://schemas.openxmlformats.org/officeDocument/2006/relationships/oleObject" Target="embeddings/oleObject234.bin"/><Relationship Id="rId684" Type="http://schemas.openxmlformats.org/officeDocument/2006/relationships/oleObject" Target="embeddings/oleObject337.bin"/><Relationship Id="rId2060" Type="http://schemas.openxmlformats.org/officeDocument/2006/relationships/image" Target="media/image1031.wmf"/><Relationship Id="rId2158" Type="http://schemas.openxmlformats.org/officeDocument/2006/relationships/image" Target="media/image1080.wmf"/><Relationship Id="rId2365" Type="http://schemas.openxmlformats.org/officeDocument/2006/relationships/image" Target="media/image1187.wmf"/><Relationship Id="rId337" Type="http://schemas.openxmlformats.org/officeDocument/2006/relationships/oleObject" Target="embeddings/oleObject165.bin"/><Relationship Id="rId891" Type="http://schemas.openxmlformats.org/officeDocument/2006/relationships/oleObject" Target="embeddings/oleObject442.bin"/><Relationship Id="rId989" Type="http://schemas.openxmlformats.org/officeDocument/2006/relationships/oleObject" Target="embeddings/oleObject491.bin"/><Relationship Id="rId2018" Type="http://schemas.openxmlformats.org/officeDocument/2006/relationships/image" Target="media/image1010.wmf"/><Relationship Id="rId2572" Type="http://schemas.openxmlformats.org/officeDocument/2006/relationships/image" Target="media/image1304.wmf"/><Relationship Id="rId544" Type="http://schemas.openxmlformats.org/officeDocument/2006/relationships/oleObject" Target="embeddings/oleObject267.bin"/><Relationship Id="rId751" Type="http://schemas.openxmlformats.org/officeDocument/2006/relationships/image" Target="media/image373.png"/><Relationship Id="rId849" Type="http://schemas.openxmlformats.org/officeDocument/2006/relationships/oleObject" Target="embeddings/oleObject421.bin"/><Relationship Id="rId1174" Type="http://schemas.openxmlformats.org/officeDocument/2006/relationships/oleObject" Target="embeddings/oleObject583.bin"/><Relationship Id="rId1381" Type="http://schemas.openxmlformats.org/officeDocument/2006/relationships/image" Target="media/image689.wmf"/><Relationship Id="rId1479" Type="http://schemas.openxmlformats.org/officeDocument/2006/relationships/oleObject" Target="embeddings/oleObject735.bin"/><Relationship Id="rId1686" Type="http://schemas.openxmlformats.org/officeDocument/2006/relationships/image" Target="media/image844.wmf"/><Relationship Id="rId2225" Type="http://schemas.openxmlformats.org/officeDocument/2006/relationships/oleObject" Target="embeddings/oleObject1106.bin"/><Relationship Id="rId2432" Type="http://schemas.openxmlformats.org/officeDocument/2006/relationships/image" Target="media/image1238.wmf"/><Relationship Id="rId404" Type="http://schemas.openxmlformats.org/officeDocument/2006/relationships/oleObject" Target="embeddings/oleObject199.bin"/><Relationship Id="rId611" Type="http://schemas.openxmlformats.org/officeDocument/2006/relationships/image" Target="media/image305.wmf"/><Relationship Id="rId1034" Type="http://schemas.openxmlformats.org/officeDocument/2006/relationships/image" Target="media/image515.wmf"/><Relationship Id="rId1241" Type="http://schemas.openxmlformats.org/officeDocument/2006/relationships/image" Target="media/image619.wmf"/><Relationship Id="rId1339" Type="http://schemas.openxmlformats.org/officeDocument/2006/relationships/image" Target="media/image668.wmf"/><Relationship Id="rId1893" Type="http://schemas.openxmlformats.org/officeDocument/2006/relationships/oleObject" Target="embeddings/oleObject940.bin"/><Relationship Id="rId709" Type="http://schemas.openxmlformats.org/officeDocument/2006/relationships/image" Target="media/image354.wmf"/><Relationship Id="rId916" Type="http://schemas.openxmlformats.org/officeDocument/2006/relationships/image" Target="media/image456.wmf"/><Relationship Id="rId1101" Type="http://schemas.openxmlformats.org/officeDocument/2006/relationships/image" Target="media/image549.wmf"/><Relationship Id="rId1546" Type="http://schemas.openxmlformats.org/officeDocument/2006/relationships/image" Target="media/image772.wmf"/><Relationship Id="rId1753" Type="http://schemas.openxmlformats.org/officeDocument/2006/relationships/oleObject" Target="embeddings/oleObject870.bin"/><Relationship Id="rId1960" Type="http://schemas.openxmlformats.org/officeDocument/2006/relationships/image" Target="media/image981.wmf"/><Relationship Id="rId45" Type="http://schemas.openxmlformats.org/officeDocument/2006/relationships/image" Target="media/image20.wmf"/><Relationship Id="rId1406" Type="http://schemas.openxmlformats.org/officeDocument/2006/relationships/image" Target="media/image702.wmf"/><Relationship Id="rId1613" Type="http://schemas.openxmlformats.org/officeDocument/2006/relationships/oleObject" Target="embeddings/oleObject802.bin"/><Relationship Id="rId1820" Type="http://schemas.openxmlformats.org/officeDocument/2006/relationships/image" Target="media/image911.wmf"/><Relationship Id="rId194" Type="http://schemas.openxmlformats.org/officeDocument/2006/relationships/image" Target="media/image95.wmf"/><Relationship Id="rId1918" Type="http://schemas.openxmlformats.org/officeDocument/2006/relationships/image" Target="media/image960.wmf"/><Relationship Id="rId2082" Type="http://schemas.openxmlformats.org/officeDocument/2006/relationships/image" Target="media/image1042.wmf"/><Relationship Id="rId261" Type="http://schemas.openxmlformats.org/officeDocument/2006/relationships/oleObject" Target="embeddings/oleObject127.bin"/><Relationship Id="rId499" Type="http://schemas.openxmlformats.org/officeDocument/2006/relationships/image" Target="media/image249.wmf"/><Relationship Id="rId2387" Type="http://schemas.openxmlformats.org/officeDocument/2006/relationships/image" Target="media/image1209.wmf"/><Relationship Id="rId2594" Type="http://schemas.openxmlformats.org/officeDocument/2006/relationships/image" Target="media/image1339.wmf"/><Relationship Id="rId359" Type="http://schemas.openxmlformats.org/officeDocument/2006/relationships/oleObject" Target="embeddings/oleObject176.bin"/><Relationship Id="rId566" Type="http://schemas.openxmlformats.org/officeDocument/2006/relationships/oleObject" Target="embeddings/oleObject278.bin"/><Relationship Id="rId773" Type="http://schemas.openxmlformats.org/officeDocument/2006/relationships/oleObject" Target="embeddings/oleObject383.bin"/><Relationship Id="rId1196" Type="http://schemas.openxmlformats.org/officeDocument/2006/relationships/oleObject" Target="embeddings/oleObject594.bin"/><Relationship Id="rId2247" Type="http://schemas.openxmlformats.org/officeDocument/2006/relationships/oleObject" Target="embeddings/oleObject1117.bin"/><Relationship Id="rId2454" Type="http://schemas.openxmlformats.org/officeDocument/2006/relationships/hyperlink" Target="http://dx.doi.org/10.12732/ijam.v35i5.2" TargetMode="External"/><Relationship Id="rId121" Type="http://schemas.openxmlformats.org/officeDocument/2006/relationships/oleObject" Target="embeddings/oleObject57.bin"/><Relationship Id="rId219" Type="http://schemas.openxmlformats.org/officeDocument/2006/relationships/oleObject" Target="embeddings/oleObject106.bin"/><Relationship Id="rId426" Type="http://schemas.openxmlformats.org/officeDocument/2006/relationships/image" Target="media/image210.wmf"/><Relationship Id="rId633" Type="http://schemas.openxmlformats.org/officeDocument/2006/relationships/image" Target="media/image316.wmf"/><Relationship Id="rId980" Type="http://schemas.openxmlformats.org/officeDocument/2006/relationships/image" Target="media/image488.wmf"/><Relationship Id="rId1056" Type="http://schemas.openxmlformats.org/officeDocument/2006/relationships/image" Target="media/image526.png"/><Relationship Id="rId1263" Type="http://schemas.openxmlformats.org/officeDocument/2006/relationships/image" Target="media/image630.wmf"/><Relationship Id="rId2107" Type="http://schemas.openxmlformats.org/officeDocument/2006/relationships/oleObject" Target="embeddings/oleObject1047.bin"/><Relationship Id="rId2314" Type="http://schemas.openxmlformats.org/officeDocument/2006/relationships/oleObject" Target="embeddings/oleObject1149.bin"/><Relationship Id="rId840" Type="http://schemas.openxmlformats.org/officeDocument/2006/relationships/image" Target="media/image418.wmf"/><Relationship Id="rId938" Type="http://schemas.openxmlformats.org/officeDocument/2006/relationships/image" Target="media/image467.wmf"/><Relationship Id="rId1470" Type="http://schemas.openxmlformats.org/officeDocument/2006/relationships/image" Target="media/image734.wmf"/><Relationship Id="rId1568" Type="http://schemas.openxmlformats.org/officeDocument/2006/relationships/image" Target="media/image783.wmf"/><Relationship Id="rId1775" Type="http://schemas.openxmlformats.org/officeDocument/2006/relationships/oleObject" Target="embeddings/oleObject881.bin"/><Relationship Id="rId2521" Type="http://schemas.openxmlformats.org/officeDocument/2006/relationships/image" Target="media/image1276.wmf"/><Relationship Id="rId2619" Type="http://schemas.openxmlformats.org/officeDocument/2006/relationships/image" Target="media/image1364.wmf"/><Relationship Id="rId67" Type="http://schemas.openxmlformats.org/officeDocument/2006/relationships/image" Target="media/image31.wmf"/><Relationship Id="rId700" Type="http://schemas.openxmlformats.org/officeDocument/2006/relationships/oleObject" Target="embeddings/oleObject345.bin"/><Relationship Id="rId1123" Type="http://schemas.openxmlformats.org/officeDocument/2006/relationships/image" Target="media/image560.wmf"/><Relationship Id="rId1330" Type="http://schemas.openxmlformats.org/officeDocument/2006/relationships/oleObject" Target="embeddings/oleObject661.bin"/><Relationship Id="rId1428" Type="http://schemas.openxmlformats.org/officeDocument/2006/relationships/image" Target="media/image713.wmf"/><Relationship Id="rId1635" Type="http://schemas.openxmlformats.org/officeDocument/2006/relationships/image" Target="media/image817.png"/><Relationship Id="rId1982" Type="http://schemas.openxmlformats.org/officeDocument/2006/relationships/image" Target="media/image992.wmf"/><Relationship Id="rId1842" Type="http://schemas.openxmlformats.org/officeDocument/2006/relationships/image" Target="media/image922.wmf"/><Relationship Id="rId1702" Type="http://schemas.openxmlformats.org/officeDocument/2006/relationships/image" Target="media/image852.wmf"/><Relationship Id="rId283" Type="http://schemas.openxmlformats.org/officeDocument/2006/relationships/oleObject" Target="embeddings/oleObject138.bin"/><Relationship Id="rId490" Type="http://schemas.openxmlformats.org/officeDocument/2006/relationships/oleObject" Target="embeddings/oleObject240.bin"/><Relationship Id="rId2171" Type="http://schemas.openxmlformats.org/officeDocument/2006/relationships/oleObject" Target="embeddings/oleObject1079.bin"/><Relationship Id="rId143" Type="http://schemas.openxmlformats.org/officeDocument/2006/relationships/oleObject" Target="embeddings/oleObject68.bin"/><Relationship Id="rId350" Type="http://schemas.openxmlformats.org/officeDocument/2006/relationships/image" Target="media/image173.wmf"/><Relationship Id="rId588" Type="http://schemas.openxmlformats.org/officeDocument/2006/relationships/oleObject" Target="embeddings/oleObject289.bin"/><Relationship Id="rId795" Type="http://schemas.openxmlformats.org/officeDocument/2006/relationships/oleObject" Target="embeddings/oleObject394.bin"/><Relationship Id="rId2031" Type="http://schemas.openxmlformats.org/officeDocument/2006/relationships/oleObject" Target="embeddings/oleObject1009.bin"/><Relationship Id="rId2269" Type="http://schemas.openxmlformats.org/officeDocument/2006/relationships/image" Target="media/image1135.wmf"/><Relationship Id="rId2476" Type="http://schemas.openxmlformats.org/officeDocument/2006/relationships/oleObject" Target="embeddings/oleObject1202.bin"/><Relationship Id="rId9" Type="http://schemas.openxmlformats.org/officeDocument/2006/relationships/image" Target="media/image2.wmf"/><Relationship Id="rId210" Type="http://schemas.openxmlformats.org/officeDocument/2006/relationships/image" Target="media/image103.wmf"/><Relationship Id="rId448" Type="http://schemas.openxmlformats.org/officeDocument/2006/relationships/image" Target="media/image221.wmf"/><Relationship Id="rId655" Type="http://schemas.openxmlformats.org/officeDocument/2006/relationships/image" Target="media/image327.wmf"/><Relationship Id="rId862" Type="http://schemas.openxmlformats.org/officeDocument/2006/relationships/image" Target="media/image429.wmf"/><Relationship Id="rId1078" Type="http://schemas.openxmlformats.org/officeDocument/2006/relationships/oleObject" Target="embeddings/oleObject535.bin"/><Relationship Id="rId1285" Type="http://schemas.openxmlformats.org/officeDocument/2006/relationships/image" Target="media/image641.wmf"/><Relationship Id="rId1492" Type="http://schemas.openxmlformats.org/officeDocument/2006/relationships/image" Target="media/image745.wmf"/><Relationship Id="rId2129" Type="http://schemas.openxmlformats.org/officeDocument/2006/relationships/oleObject" Target="embeddings/oleObject1058.bin"/><Relationship Id="rId2336" Type="http://schemas.openxmlformats.org/officeDocument/2006/relationships/image" Target="media/image1171.wmf"/><Relationship Id="rId2543" Type="http://schemas.openxmlformats.org/officeDocument/2006/relationships/image" Target="media/image1288.emf"/><Relationship Id="rId308" Type="http://schemas.openxmlformats.org/officeDocument/2006/relationships/image" Target="media/image152.wmf"/><Relationship Id="rId515" Type="http://schemas.openxmlformats.org/officeDocument/2006/relationships/image" Target="media/image257.wmf"/><Relationship Id="rId722" Type="http://schemas.openxmlformats.org/officeDocument/2006/relationships/image" Target="media/image360.wmf"/><Relationship Id="rId1145" Type="http://schemas.openxmlformats.org/officeDocument/2006/relationships/image" Target="media/image571.wmf"/><Relationship Id="rId1352" Type="http://schemas.openxmlformats.org/officeDocument/2006/relationships/oleObject" Target="embeddings/oleObject672.bin"/><Relationship Id="rId1797" Type="http://schemas.openxmlformats.org/officeDocument/2006/relationships/oleObject" Target="embeddings/oleObject892.bin"/><Relationship Id="rId2403" Type="http://schemas.openxmlformats.org/officeDocument/2006/relationships/oleObject" Target="embeddings/oleObject1173.bin"/><Relationship Id="rId89" Type="http://schemas.openxmlformats.org/officeDocument/2006/relationships/oleObject" Target="embeddings/oleObject42.bin"/><Relationship Id="rId1005" Type="http://schemas.openxmlformats.org/officeDocument/2006/relationships/oleObject" Target="embeddings/oleObject499.bin"/><Relationship Id="rId1212" Type="http://schemas.openxmlformats.org/officeDocument/2006/relationships/oleObject" Target="embeddings/oleObject602.bin"/><Relationship Id="rId1657" Type="http://schemas.openxmlformats.org/officeDocument/2006/relationships/oleObject" Target="embeddings/oleObject822.bin"/><Relationship Id="rId1864" Type="http://schemas.openxmlformats.org/officeDocument/2006/relationships/image" Target="media/image933.wmf"/><Relationship Id="rId2610" Type="http://schemas.openxmlformats.org/officeDocument/2006/relationships/image" Target="media/image1324.wmf"/><Relationship Id="rId1517" Type="http://schemas.openxmlformats.org/officeDocument/2006/relationships/oleObject" Target="embeddings/oleObject754.bin"/><Relationship Id="rId1724" Type="http://schemas.openxmlformats.org/officeDocument/2006/relationships/image" Target="media/image863.wmf"/><Relationship Id="rId16" Type="http://schemas.openxmlformats.org/officeDocument/2006/relationships/oleObject" Target="embeddings/oleObject5.bin"/><Relationship Id="rId1931" Type="http://schemas.openxmlformats.org/officeDocument/2006/relationships/oleObject" Target="embeddings/oleObject959.bin"/><Relationship Id="rId2193" Type="http://schemas.openxmlformats.org/officeDocument/2006/relationships/oleObject" Target="embeddings/oleObject1090.bin"/><Relationship Id="rId2498" Type="http://schemas.openxmlformats.org/officeDocument/2006/relationships/oleObject" Target="embeddings/oleObject1213.bin"/><Relationship Id="rId165" Type="http://schemas.openxmlformats.org/officeDocument/2006/relationships/oleObject" Target="embeddings/oleObject79.bin"/><Relationship Id="rId372" Type="http://schemas.openxmlformats.org/officeDocument/2006/relationships/image" Target="media/image184.wmf"/><Relationship Id="rId677" Type="http://schemas.openxmlformats.org/officeDocument/2006/relationships/image" Target="media/image338.wmf"/><Relationship Id="rId2053" Type="http://schemas.openxmlformats.org/officeDocument/2006/relationships/oleObject" Target="embeddings/oleObject1020.bin"/><Relationship Id="rId2260" Type="http://schemas.openxmlformats.org/officeDocument/2006/relationships/oleObject" Target="embeddings/oleObject1124.bin"/><Relationship Id="rId2358" Type="http://schemas.openxmlformats.org/officeDocument/2006/relationships/image" Target="media/image1182.wmf"/><Relationship Id="rId232" Type="http://schemas.openxmlformats.org/officeDocument/2006/relationships/image" Target="media/image114.wmf"/><Relationship Id="rId884" Type="http://schemas.openxmlformats.org/officeDocument/2006/relationships/image" Target="media/image440.wmf"/><Relationship Id="rId2120" Type="http://schemas.openxmlformats.org/officeDocument/2006/relationships/image" Target="media/image1061.wmf"/><Relationship Id="rId2565" Type="http://schemas.openxmlformats.org/officeDocument/2006/relationships/image" Target="media/image1297.wmf"/><Relationship Id="rId537" Type="http://schemas.openxmlformats.org/officeDocument/2006/relationships/image" Target="media/image268.wmf"/><Relationship Id="rId744" Type="http://schemas.openxmlformats.org/officeDocument/2006/relationships/oleObject" Target="embeddings/oleObject368.bin"/><Relationship Id="rId951" Type="http://schemas.openxmlformats.org/officeDocument/2006/relationships/oleObject" Target="embeddings/oleObject472.bin"/><Relationship Id="rId1167" Type="http://schemas.openxmlformats.org/officeDocument/2006/relationships/image" Target="media/image582.wmf"/><Relationship Id="rId1374" Type="http://schemas.openxmlformats.org/officeDocument/2006/relationships/oleObject" Target="embeddings/oleObject683.bin"/><Relationship Id="rId1581" Type="http://schemas.openxmlformats.org/officeDocument/2006/relationships/oleObject" Target="embeddings/oleObject786.bin"/><Relationship Id="rId1679" Type="http://schemas.openxmlformats.org/officeDocument/2006/relationships/oleObject" Target="embeddings/oleObject833.bin"/><Relationship Id="rId2218" Type="http://schemas.openxmlformats.org/officeDocument/2006/relationships/image" Target="media/image1110.wmf"/><Relationship Id="rId2425" Type="http://schemas.openxmlformats.org/officeDocument/2006/relationships/oleObject" Target="embeddings/oleObject1184.bin"/><Relationship Id="rId2632" Type="http://schemas.openxmlformats.org/officeDocument/2006/relationships/image" Target="media/image1377.wmf"/><Relationship Id="rId80" Type="http://schemas.openxmlformats.org/officeDocument/2006/relationships/image" Target="media/image37.wmf"/><Relationship Id="rId604" Type="http://schemas.openxmlformats.org/officeDocument/2006/relationships/oleObject" Target="embeddings/oleObject297.bin"/><Relationship Id="rId811" Type="http://schemas.openxmlformats.org/officeDocument/2006/relationships/oleObject" Target="embeddings/oleObject402.bin"/><Relationship Id="rId1027" Type="http://schemas.openxmlformats.org/officeDocument/2006/relationships/oleObject" Target="embeddings/oleObject510.bin"/><Relationship Id="rId1234" Type="http://schemas.openxmlformats.org/officeDocument/2006/relationships/oleObject" Target="embeddings/oleObject613.bin"/><Relationship Id="rId1441" Type="http://schemas.openxmlformats.org/officeDocument/2006/relationships/oleObject" Target="embeddings/oleObject716.bin"/><Relationship Id="rId1886" Type="http://schemas.openxmlformats.org/officeDocument/2006/relationships/image" Target="media/image944.wmf"/><Relationship Id="rId909" Type="http://schemas.openxmlformats.org/officeDocument/2006/relationships/oleObject" Target="embeddings/oleObject451.bin"/><Relationship Id="rId1301" Type="http://schemas.openxmlformats.org/officeDocument/2006/relationships/image" Target="media/image649.wmf"/><Relationship Id="rId1539" Type="http://schemas.openxmlformats.org/officeDocument/2006/relationships/oleObject" Target="embeddings/oleObject765.bin"/><Relationship Id="rId1746" Type="http://schemas.openxmlformats.org/officeDocument/2006/relationships/image" Target="media/image874.wmf"/><Relationship Id="rId1953" Type="http://schemas.openxmlformats.org/officeDocument/2006/relationships/oleObject" Target="embeddings/oleObject970.bin"/><Relationship Id="rId38" Type="http://schemas.openxmlformats.org/officeDocument/2006/relationships/oleObject" Target="embeddings/oleObject16.bin"/><Relationship Id="rId1606" Type="http://schemas.openxmlformats.org/officeDocument/2006/relationships/image" Target="media/image802.wmf"/><Relationship Id="rId1813" Type="http://schemas.openxmlformats.org/officeDocument/2006/relationships/oleObject" Target="embeddings/oleObject900.bin"/><Relationship Id="rId187" Type="http://schemas.openxmlformats.org/officeDocument/2006/relationships/oleObject" Target="embeddings/oleObject90.bin"/><Relationship Id="rId394" Type="http://schemas.openxmlformats.org/officeDocument/2006/relationships/image" Target="media/image195.wmf"/><Relationship Id="rId2075" Type="http://schemas.openxmlformats.org/officeDocument/2006/relationships/oleObject" Target="embeddings/oleObject1031.bin"/><Relationship Id="rId2282" Type="http://schemas.openxmlformats.org/officeDocument/2006/relationships/oleObject" Target="embeddings/oleObject1135.bin"/><Relationship Id="rId254" Type="http://schemas.openxmlformats.org/officeDocument/2006/relationships/image" Target="media/image125.wmf"/><Relationship Id="rId699" Type="http://schemas.openxmlformats.org/officeDocument/2006/relationships/image" Target="media/image349.wmf"/><Relationship Id="rId1091" Type="http://schemas.openxmlformats.org/officeDocument/2006/relationships/image" Target="media/image544.wmf"/><Relationship Id="rId2587" Type="http://schemas.openxmlformats.org/officeDocument/2006/relationships/image" Target="media/image1332.wmf"/><Relationship Id="rId114" Type="http://schemas.openxmlformats.org/officeDocument/2006/relationships/image" Target="media/image55.wmf"/><Relationship Id="rId461" Type="http://schemas.openxmlformats.org/officeDocument/2006/relationships/image" Target="media/image227.png"/><Relationship Id="rId559" Type="http://schemas.openxmlformats.org/officeDocument/2006/relationships/image" Target="media/image279.wmf"/><Relationship Id="rId766" Type="http://schemas.openxmlformats.org/officeDocument/2006/relationships/image" Target="media/image381.wmf"/><Relationship Id="rId1189" Type="http://schemas.openxmlformats.org/officeDocument/2006/relationships/image" Target="media/image593.wmf"/><Relationship Id="rId1396" Type="http://schemas.openxmlformats.org/officeDocument/2006/relationships/oleObject" Target="embeddings/oleObject693.bin"/><Relationship Id="rId2142" Type="http://schemas.openxmlformats.org/officeDocument/2006/relationships/image" Target="media/image1072.wmf"/><Relationship Id="rId2447" Type="http://schemas.openxmlformats.org/officeDocument/2006/relationships/hyperlink" Target="https://doi.org/10.1007/s00033-017-0788-6" TargetMode="External"/><Relationship Id="rId321" Type="http://schemas.openxmlformats.org/officeDocument/2006/relationships/oleObject" Target="embeddings/oleObject157.bin"/><Relationship Id="rId419" Type="http://schemas.openxmlformats.org/officeDocument/2006/relationships/oleObject" Target="embeddings/oleObject207.bin"/><Relationship Id="rId626" Type="http://schemas.openxmlformats.org/officeDocument/2006/relationships/oleObject" Target="embeddings/oleObject308.bin"/><Relationship Id="rId973" Type="http://schemas.openxmlformats.org/officeDocument/2006/relationships/oleObject" Target="embeddings/oleObject483.bin"/><Relationship Id="rId1049" Type="http://schemas.openxmlformats.org/officeDocument/2006/relationships/oleObject" Target="embeddings/oleObject521.bin"/><Relationship Id="rId1256" Type="http://schemas.openxmlformats.org/officeDocument/2006/relationships/oleObject" Target="embeddings/oleObject624.bin"/><Relationship Id="rId2002" Type="http://schemas.openxmlformats.org/officeDocument/2006/relationships/image" Target="media/image1002.wmf"/><Relationship Id="rId2307" Type="http://schemas.openxmlformats.org/officeDocument/2006/relationships/image" Target="media/image1156.wmf"/><Relationship Id="rId833" Type="http://schemas.openxmlformats.org/officeDocument/2006/relationships/oleObject" Target="embeddings/oleObject413.bin"/><Relationship Id="rId1116" Type="http://schemas.openxmlformats.org/officeDocument/2006/relationships/oleObject" Target="embeddings/oleObject554.bin"/><Relationship Id="rId1463" Type="http://schemas.openxmlformats.org/officeDocument/2006/relationships/oleObject" Target="embeddings/oleObject727.bin"/><Relationship Id="rId1670" Type="http://schemas.openxmlformats.org/officeDocument/2006/relationships/image" Target="media/image836.wmf"/><Relationship Id="rId1768" Type="http://schemas.openxmlformats.org/officeDocument/2006/relationships/image" Target="media/image885.wmf"/><Relationship Id="rId2514" Type="http://schemas.openxmlformats.org/officeDocument/2006/relationships/oleObject" Target="embeddings/oleObject1221.bin"/><Relationship Id="rId900" Type="http://schemas.openxmlformats.org/officeDocument/2006/relationships/image" Target="media/image448.wmf"/><Relationship Id="rId1323" Type="http://schemas.openxmlformats.org/officeDocument/2006/relationships/image" Target="media/image660.wmf"/><Relationship Id="rId1530" Type="http://schemas.openxmlformats.org/officeDocument/2006/relationships/image" Target="media/image764.wmf"/><Relationship Id="rId1628" Type="http://schemas.openxmlformats.org/officeDocument/2006/relationships/image" Target="media/image813.png"/><Relationship Id="rId1975" Type="http://schemas.openxmlformats.org/officeDocument/2006/relationships/oleObject" Target="embeddings/oleObject981.bin"/><Relationship Id="rId1835" Type="http://schemas.openxmlformats.org/officeDocument/2006/relationships/oleObject" Target="embeddings/oleObject911.bin"/><Relationship Id="rId1902" Type="http://schemas.openxmlformats.org/officeDocument/2006/relationships/image" Target="media/image952.wmf"/><Relationship Id="rId2097" Type="http://schemas.openxmlformats.org/officeDocument/2006/relationships/oleObject" Target="embeddings/oleObject1042.bin"/><Relationship Id="rId276" Type="http://schemas.openxmlformats.org/officeDocument/2006/relationships/image" Target="media/image136.wmf"/><Relationship Id="rId483" Type="http://schemas.openxmlformats.org/officeDocument/2006/relationships/image" Target="media/image241.wmf"/><Relationship Id="rId690" Type="http://schemas.openxmlformats.org/officeDocument/2006/relationships/oleObject" Target="embeddings/oleObject340.bin"/><Relationship Id="rId2164" Type="http://schemas.openxmlformats.org/officeDocument/2006/relationships/image" Target="media/image1083.wmf"/><Relationship Id="rId2371" Type="http://schemas.openxmlformats.org/officeDocument/2006/relationships/image" Target="media/image1193.wmf"/><Relationship Id="rId136" Type="http://schemas.openxmlformats.org/officeDocument/2006/relationships/image" Target="media/image66.wmf"/><Relationship Id="rId343" Type="http://schemas.openxmlformats.org/officeDocument/2006/relationships/oleObject" Target="embeddings/oleObject168.bin"/><Relationship Id="rId550" Type="http://schemas.openxmlformats.org/officeDocument/2006/relationships/oleObject" Target="embeddings/oleObject270.bin"/><Relationship Id="rId788" Type="http://schemas.openxmlformats.org/officeDocument/2006/relationships/image" Target="media/image392.wmf"/><Relationship Id="rId995" Type="http://schemas.openxmlformats.org/officeDocument/2006/relationships/oleObject" Target="embeddings/oleObject494.bin"/><Relationship Id="rId1180" Type="http://schemas.openxmlformats.org/officeDocument/2006/relationships/oleObject" Target="embeddings/oleObject586.bin"/><Relationship Id="rId2024" Type="http://schemas.openxmlformats.org/officeDocument/2006/relationships/image" Target="media/image1013.wmf"/><Relationship Id="rId2231" Type="http://schemas.openxmlformats.org/officeDocument/2006/relationships/oleObject" Target="embeddings/oleObject1109.bin"/><Relationship Id="rId2469" Type="http://schemas.openxmlformats.org/officeDocument/2006/relationships/image" Target="media/image1249.wmf"/><Relationship Id="rId203" Type="http://schemas.openxmlformats.org/officeDocument/2006/relationships/oleObject" Target="embeddings/oleObject98.bin"/><Relationship Id="rId648" Type="http://schemas.openxmlformats.org/officeDocument/2006/relationships/oleObject" Target="embeddings/oleObject319.bin"/><Relationship Id="rId855" Type="http://schemas.openxmlformats.org/officeDocument/2006/relationships/oleObject" Target="embeddings/oleObject424.bin"/><Relationship Id="rId1040" Type="http://schemas.openxmlformats.org/officeDocument/2006/relationships/image" Target="media/image518.wmf"/><Relationship Id="rId1278" Type="http://schemas.openxmlformats.org/officeDocument/2006/relationships/oleObject" Target="embeddings/oleObject635.bin"/><Relationship Id="rId1485" Type="http://schemas.openxmlformats.org/officeDocument/2006/relationships/oleObject" Target="embeddings/oleObject738.bin"/><Relationship Id="rId1692" Type="http://schemas.openxmlformats.org/officeDocument/2006/relationships/image" Target="media/image847.wmf"/><Relationship Id="rId2329" Type="http://schemas.openxmlformats.org/officeDocument/2006/relationships/image" Target="media/image1167.wmf"/><Relationship Id="rId2536" Type="http://schemas.openxmlformats.org/officeDocument/2006/relationships/oleObject" Target="embeddings/oleObject1232.bin"/><Relationship Id="rId410" Type="http://schemas.openxmlformats.org/officeDocument/2006/relationships/image" Target="media/image202.wmf"/><Relationship Id="rId508" Type="http://schemas.openxmlformats.org/officeDocument/2006/relationships/oleObject" Target="embeddings/oleObject249.bin"/><Relationship Id="rId715" Type="http://schemas.openxmlformats.org/officeDocument/2006/relationships/image" Target="media/image357.wmf"/><Relationship Id="rId922" Type="http://schemas.openxmlformats.org/officeDocument/2006/relationships/image" Target="media/image459.wmf"/><Relationship Id="rId1138" Type="http://schemas.openxmlformats.org/officeDocument/2006/relationships/oleObject" Target="embeddings/oleObject565.bin"/><Relationship Id="rId1345" Type="http://schemas.openxmlformats.org/officeDocument/2006/relationships/image" Target="media/image671.wmf"/><Relationship Id="rId1552" Type="http://schemas.openxmlformats.org/officeDocument/2006/relationships/image" Target="media/image775.wmf"/><Relationship Id="rId1997" Type="http://schemas.openxmlformats.org/officeDocument/2006/relationships/oleObject" Target="embeddings/oleObject992.bin"/><Relationship Id="rId2603" Type="http://schemas.openxmlformats.org/officeDocument/2006/relationships/image" Target="media/image1317.wmf"/><Relationship Id="rId1205" Type="http://schemas.openxmlformats.org/officeDocument/2006/relationships/image" Target="media/image601.wmf"/><Relationship Id="rId1857" Type="http://schemas.openxmlformats.org/officeDocument/2006/relationships/oleObject" Target="embeddings/oleObject922.bin"/><Relationship Id="rId51" Type="http://schemas.openxmlformats.org/officeDocument/2006/relationships/image" Target="media/image23.wmf"/><Relationship Id="rId1412" Type="http://schemas.openxmlformats.org/officeDocument/2006/relationships/image" Target="media/image705.wmf"/><Relationship Id="rId1717" Type="http://schemas.openxmlformats.org/officeDocument/2006/relationships/oleObject" Target="embeddings/oleObject852.bin"/><Relationship Id="rId1924" Type="http://schemas.openxmlformats.org/officeDocument/2006/relationships/image" Target="media/image963.wmf"/><Relationship Id="rId298" Type="http://schemas.openxmlformats.org/officeDocument/2006/relationships/image" Target="media/image147.wmf"/><Relationship Id="rId158" Type="http://schemas.openxmlformats.org/officeDocument/2006/relationships/image" Target="media/image77.wmf"/><Relationship Id="rId2186" Type="http://schemas.openxmlformats.org/officeDocument/2006/relationships/image" Target="media/image1094.wmf"/><Relationship Id="rId2393" Type="http://schemas.openxmlformats.org/officeDocument/2006/relationships/image" Target="media/image1215.wmf"/><Relationship Id="rId365" Type="http://schemas.openxmlformats.org/officeDocument/2006/relationships/oleObject" Target="embeddings/oleObject179.bin"/><Relationship Id="rId572" Type="http://schemas.openxmlformats.org/officeDocument/2006/relationships/oleObject" Target="embeddings/oleObject281.bin"/><Relationship Id="rId2046" Type="http://schemas.openxmlformats.org/officeDocument/2006/relationships/image" Target="media/image1024.wmf"/><Relationship Id="rId2253" Type="http://schemas.openxmlformats.org/officeDocument/2006/relationships/oleObject" Target="embeddings/oleObject1120.bin"/><Relationship Id="rId2460" Type="http://schemas.openxmlformats.org/officeDocument/2006/relationships/oleObject" Target="embeddings/oleObject1194.bin"/><Relationship Id="rId225" Type="http://schemas.openxmlformats.org/officeDocument/2006/relationships/oleObject" Target="embeddings/oleObject109.bin"/><Relationship Id="rId432" Type="http://schemas.openxmlformats.org/officeDocument/2006/relationships/image" Target="media/image213.wmf"/><Relationship Id="rId877" Type="http://schemas.openxmlformats.org/officeDocument/2006/relationships/oleObject" Target="embeddings/oleObject435.bin"/><Relationship Id="rId1062" Type="http://schemas.openxmlformats.org/officeDocument/2006/relationships/oleObject" Target="embeddings/oleObject527.bin"/><Relationship Id="rId2113" Type="http://schemas.openxmlformats.org/officeDocument/2006/relationships/oleObject" Target="embeddings/oleObject1050.bin"/><Relationship Id="rId2320" Type="http://schemas.openxmlformats.org/officeDocument/2006/relationships/oleObject" Target="embeddings/oleObject1152.bin"/><Relationship Id="rId2558" Type="http://schemas.openxmlformats.org/officeDocument/2006/relationships/image" Target="media/image1304.emf"/><Relationship Id="rId737" Type="http://schemas.openxmlformats.org/officeDocument/2006/relationships/image" Target="media/image367.wmf"/><Relationship Id="rId944" Type="http://schemas.openxmlformats.org/officeDocument/2006/relationships/image" Target="media/image470.wmf"/><Relationship Id="rId1367" Type="http://schemas.openxmlformats.org/officeDocument/2006/relationships/image" Target="media/image682.wmf"/><Relationship Id="rId1574" Type="http://schemas.openxmlformats.org/officeDocument/2006/relationships/image" Target="media/image786.wmf"/><Relationship Id="rId1781" Type="http://schemas.openxmlformats.org/officeDocument/2006/relationships/oleObject" Target="embeddings/oleObject884.bin"/><Relationship Id="rId2418" Type="http://schemas.openxmlformats.org/officeDocument/2006/relationships/image" Target="media/image1231.wmf"/><Relationship Id="rId2625" Type="http://schemas.openxmlformats.org/officeDocument/2006/relationships/image" Target="media/image1370.wmf"/><Relationship Id="rId73" Type="http://schemas.openxmlformats.org/officeDocument/2006/relationships/image" Target="media/image34.wmf"/><Relationship Id="rId804" Type="http://schemas.openxmlformats.org/officeDocument/2006/relationships/image" Target="media/image400.wmf"/><Relationship Id="rId1227" Type="http://schemas.openxmlformats.org/officeDocument/2006/relationships/image" Target="media/image612.wmf"/><Relationship Id="rId1434" Type="http://schemas.openxmlformats.org/officeDocument/2006/relationships/image" Target="media/image716.wmf"/><Relationship Id="rId1641" Type="http://schemas.openxmlformats.org/officeDocument/2006/relationships/oleObject" Target="embeddings/oleObject815.bin"/><Relationship Id="rId1879" Type="http://schemas.openxmlformats.org/officeDocument/2006/relationships/oleObject" Target="embeddings/oleObject933.bin"/><Relationship Id="rId1501" Type="http://schemas.openxmlformats.org/officeDocument/2006/relationships/oleObject" Target="embeddings/oleObject746.bin"/><Relationship Id="rId1739" Type="http://schemas.openxmlformats.org/officeDocument/2006/relationships/oleObject" Target="embeddings/oleObject863.bin"/><Relationship Id="rId1946" Type="http://schemas.openxmlformats.org/officeDocument/2006/relationships/image" Target="media/image974.wmf"/><Relationship Id="rId1806" Type="http://schemas.openxmlformats.org/officeDocument/2006/relationships/image" Target="media/image904.wmf"/><Relationship Id="rId387" Type="http://schemas.openxmlformats.org/officeDocument/2006/relationships/oleObject" Target="embeddings/oleObject190.bin"/><Relationship Id="rId594" Type="http://schemas.openxmlformats.org/officeDocument/2006/relationships/oleObject" Target="embeddings/oleObject292.bin"/><Relationship Id="rId2068" Type="http://schemas.openxmlformats.org/officeDocument/2006/relationships/image" Target="media/image1035.wmf"/><Relationship Id="rId2275" Type="http://schemas.openxmlformats.org/officeDocument/2006/relationships/image" Target="media/image1138.wmf"/><Relationship Id="rId247" Type="http://schemas.openxmlformats.org/officeDocument/2006/relationships/oleObject" Target="embeddings/oleObject120.bin"/><Relationship Id="rId899" Type="http://schemas.openxmlformats.org/officeDocument/2006/relationships/oleObject" Target="embeddings/oleObject446.bin"/><Relationship Id="rId1084" Type="http://schemas.openxmlformats.org/officeDocument/2006/relationships/oleObject" Target="embeddings/oleObject538.bin"/><Relationship Id="rId2482" Type="http://schemas.openxmlformats.org/officeDocument/2006/relationships/oleObject" Target="embeddings/oleObject1205.bin"/><Relationship Id="rId107" Type="http://schemas.openxmlformats.org/officeDocument/2006/relationships/image" Target="media/image51.wmf"/><Relationship Id="rId454" Type="http://schemas.openxmlformats.org/officeDocument/2006/relationships/image" Target="media/image224.wmf"/><Relationship Id="rId661" Type="http://schemas.openxmlformats.org/officeDocument/2006/relationships/image" Target="media/image330.wmf"/><Relationship Id="rId759" Type="http://schemas.openxmlformats.org/officeDocument/2006/relationships/oleObject" Target="embeddings/oleObject376.bin"/><Relationship Id="rId966" Type="http://schemas.openxmlformats.org/officeDocument/2006/relationships/image" Target="media/image481.wmf"/><Relationship Id="rId1291" Type="http://schemas.openxmlformats.org/officeDocument/2006/relationships/image" Target="media/image644.wmf"/><Relationship Id="rId1389" Type="http://schemas.openxmlformats.org/officeDocument/2006/relationships/oleObject" Target="embeddings/oleObject689.bin"/><Relationship Id="rId1596" Type="http://schemas.openxmlformats.org/officeDocument/2006/relationships/image" Target="media/image797.wmf"/><Relationship Id="rId2135" Type="http://schemas.openxmlformats.org/officeDocument/2006/relationships/oleObject" Target="embeddings/oleObject1061.bin"/><Relationship Id="rId2342" Type="http://schemas.openxmlformats.org/officeDocument/2006/relationships/image" Target="media/image1174.wmf"/><Relationship Id="rId314" Type="http://schemas.openxmlformats.org/officeDocument/2006/relationships/image" Target="media/image155.wmf"/><Relationship Id="rId521" Type="http://schemas.openxmlformats.org/officeDocument/2006/relationships/image" Target="media/image260.wmf"/><Relationship Id="rId619" Type="http://schemas.openxmlformats.org/officeDocument/2006/relationships/image" Target="media/image309.wmf"/><Relationship Id="rId1151" Type="http://schemas.openxmlformats.org/officeDocument/2006/relationships/image" Target="media/image574.wmf"/><Relationship Id="rId1249" Type="http://schemas.openxmlformats.org/officeDocument/2006/relationships/image" Target="media/image623.wmf"/><Relationship Id="rId2202" Type="http://schemas.openxmlformats.org/officeDocument/2006/relationships/image" Target="media/image1102.wmf"/><Relationship Id="rId95" Type="http://schemas.openxmlformats.org/officeDocument/2006/relationships/oleObject" Target="embeddings/oleObject45.bin"/><Relationship Id="rId826" Type="http://schemas.openxmlformats.org/officeDocument/2006/relationships/image" Target="media/image411.wmf"/><Relationship Id="rId1011" Type="http://schemas.openxmlformats.org/officeDocument/2006/relationships/oleObject" Target="embeddings/oleObject502.bin"/><Relationship Id="rId1109" Type="http://schemas.openxmlformats.org/officeDocument/2006/relationships/image" Target="media/image553.wmf"/><Relationship Id="rId1456" Type="http://schemas.openxmlformats.org/officeDocument/2006/relationships/image" Target="media/image727.wmf"/><Relationship Id="rId1663" Type="http://schemas.openxmlformats.org/officeDocument/2006/relationships/oleObject" Target="embeddings/oleObject825.bin"/><Relationship Id="rId1870" Type="http://schemas.openxmlformats.org/officeDocument/2006/relationships/image" Target="media/image936.wmf"/><Relationship Id="rId1968" Type="http://schemas.openxmlformats.org/officeDocument/2006/relationships/image" Target="media/image985.wmf"/><Relationship Id="rId2507" Type="http://schemas.openxmlformats.org/officeDocument/2006/relationships/image" Target="media/image1268.wmf"/><Relationship Id="rId1316" Type="http://schemas.openxmlformats.org/officeDocument/2006/relationships/oleObject" Target="embeddings/oleObject654.bin"/><Relationship Id="rId1523" Type="http://schemas.openxmlformats.org/officeDocument/2006/relationships/oleObject" Target="embeddings/oleObject757.bin"/><Relationship Id="rId1730" Type="http://schemas.openxmlformats.org/officeDocument/2006/relationships/image" Target="media/image866.wmf"/><Relationship Id="rId22" Type="http://schemas.openxmlformats.org/officeDocument/2006/relationships/oleObject" Target="embeddings/oleObject8.bin"/><Relationship Id="rId1828" Type="http://schemas.openxmlformats.org/officeDocument/2006/relationships/image" Target="media/image915.wmf"/><Relationship Id="rId171" Type="http://schemas.openxmlformats.org/officeDocument/2006/relationships/oleObject" Target="embeddings/oleObject82.bin"/><Relationship Id="rId2297" Type="http://schemas.openxmlformats.org/officeDocument/2006/relationships/image" Target="media/image1149.wmf"/><Relationship Id="rId269" Type="http://schemas.openxmlformats.org/officeDocument/2006/relationships/oleObject" Target="embeddings/oleObject131.bin"/><Relationship Id="rId476" Type="http://schemas.openxmlformats.org/officeDocument/2006/relationships/image" Target="media/image237.wmf"/><Relationship Id="rId683" Type="http://schemas.openxmlformats.org/officeDocument/2006/relationships/image" Target="media/image341.wmf"/><Relationship Id="rId890" Type="http://schemas.openxmlformats.org/officeDocument/2006/relationships/image" Target="media/image443.wmf"/><Relationship Id="rId2157" Type="http://schemas.openxmlformats.org/officeDocument/2006/relationships/oleObject" Target="embeddings/oleObject1072.bin"/><Relationship Id="rId2364" Type="http://schemas.openxmlformats.org/officeDocument/2006/relationships/image" Target="media/image1186.wmf"/><Relationship Id="rId2571" Type="http://schemas.openxmlformats.org/officeDocument/2006/relationships/image" Target="media/image1303.wmf"/><Relationship Id="rId129" Type="http://schemas.openxmlformats.org/officeDocument/2006/relationships/oleObject" Target="embeddings/oleObject61.bin"/><Relationship Id="rId336" Type="http://schemas.openxmlformats.org/officeDocument/2006/relationships/image" Target="media/image166.wmf"/><Relationship Id="rId543" Type="http://schemas.openxmlformats.org/officeDocument/2006/relationships/image" Target="media/image271.wmf"/><Relationship Id="rId988" Type="http://schemas.openxmlformats.org/officeDocument/2006/relationships/image" Target="media/image492.wmf"/><Relationship Id="rId1173" Type="http://schemas.openxmlformats.org/officeDocument/2006/relationships/image" Target="media/image585.wmf"/><Relationship Id="rId1380" Type="http://schemas.openxmlformats.org/officeDocument/2006/relationships/oleObject" Target="embeddings/oleObject686.bin"/><Relationship Id="rId2017" Type="http://schemas.openxmlformats.org/officeDocument/2006/relationships/oleObject" Target="embeddings/oleObject1002.bin"/><Relationship Id="rId2224" Type="http://schemas.openxmlformats.org/officeDocument/2006/relationships/image" Target="media/image1113.wmf"/><Relationship Id="rId403" Type="http://schemas.openxmlformats.org/officeDocument/2006/relationships/image" Target="media/image199.wmf"/><Relationship Id="rId750" Type="http://schemas.openxmlformats.org/officeDocument/2006/relationships/oleObject" Target="embeddings/oleObject372.bin"/><Relationship Id="rId848" Type="http://schemas.openxmlformats.org/officeDocument/2006/relationships/image" Target="media/image422.wmf"/><Relationship Id="rId1033" Type="http://schemas.openxmlformats.org/officeDocument/2006/relationships/oleObject" Target="embeddings/oleObject513.bin"/><Relationship Id="rId1478" Type="http://schemas.openxmlformats.org/officeDocument/2006/relationships/image" Target="media/image738.wmf"/><Relationship Id="rId1685" Type="http://schemas.openxmlformats.org/officeDocument/2006/relationships/oleObject" Target="embeddings/oleObject836.bin"/><Relationship Id="rId1892" Type="http://schemas.openxmlformats.org/officeDocument/2006/relationships/image" Target="media/image947.wmf"/><Relationship Id="rId2431" Type="http://schemas.openxmlformats.org/officeDocument/2006/relationships/oleObject" Target="embeddings/oleObject1187.bin"/><Relationship Id="rId2529" Type="http://schemas.openxmlformats.org/officeDocument/2006/relationships/oleObject" Target="embeddings/oleObject1227.bin"/><Relationship Id="rId610" Type="http://schemas.openxmlformats.org/officeDocument/2006/relationships/oleObject" Target="embeddings/oleObject300.bin"/><Relationship Id="rId708" Type="http://schemas.openxmlformats.org/officeDocument/2006/relationships/oleObject" Target="embeddings/oleObject349.bin"/><Relationship Id="rId915" Type="http://schemas.openxmlformats.org/officeDocument/2006/relationships/oleObject" Target="embeddings/oleObject454.bin"/><Relationship Id="rId1240" Type="http://schemas.openxmlformats.org/officeDocument/2006/relationships/oleObject" Target="embeddings/oleObject616.bin"/><Relationship Id="rId1338" Type="http://schemas.openxmlformats.org/officeDocument/2006/relationships/oleObject" Target="embeddings/oleObject665.bin"/><Relationship Id="rId1545" Type="http://schemas.openxmlformats.org/officeDocument/2006/relationships/oleObject" Target="embeddings/oleObject768.bin"/><Relationship Id="rId1100" Type="http://schemas.openxmlformats.org/officeDocument/2006/relationships/oleObject" Target="embeddings/oleObject546.bin"/><Relationship Id="rId1405" Type="http://schemas.openxmlformats.org/officeDocument/2006/relationships/oleObject" Target="embeddings/oleObject698.bin"/><Relationship Id="rId1752" Type="http://schemas.openxmlformats.org/officeDocument/2006/relationships/image" Target="media/image877.wmf"/><Relationship Id="rId44" Type="http://schemas.openxmlformats.org/officeDocument/2006/relationships/oleObject" Target="embeddings/oleObject19.bin"/><Relationship Id="rId1612" Type="http://schemas.openxmlformats.org/officeDocument/2006/relationships/image" Target="media/image805.wmf"/><Relationship Id="rId1917" Type="http://schemas.openxmlformats.org/officeDocument/2006/relationships/oleObject" Target="embeddings/oleObject952.bin"/><Relationship Id="rId193" Type="http://schemas.openxmlformats.org/officeDocument/2006/relationships/oleObject" Target="embeddings/oleObject93.bin"/><Relationship Id="rId498" Type="http://schemas.openxmlformats.org/officeDocument/2006/relationships/oleObject" Target="embeddings/oleObject244.bin"/><Relationship Id="rId2081" Type="http://schemas.openxmlformats.org/officeDocument/2006/relationships/oleObject" Target="embeddings/oleObject1034.bin"/><Relationship Id="rId2179" Type="http://schemas.openxmlformats.org/officeDocument/2006/relationships/oleObject" Target="embeddings/oleObject1083.bin"/><Relationship Id="rId260" Type="http://schemas.openxmlformats.org/officeDocument/2006/relationships/image" Target="media/image128.wmf"/><Relationship Id="rId2386" Type="http://schemas.openxmlformats.org/officeDocument/2006/relationships/image" Target="media/image1208.wmf"/><Relationship Id="rId2593" Type="http://schemas.openxmlformats.org/officeDocument/2006/relationships/image" Target="media/image1338.wmf"/><Relationship Id="rId120" Type="http://schemas.openxmlformats.org/officeDocument/2006/relationships/image" Target="media/image58.wmf"/><Relationship Id="rId358" Type="http://schemas.openxmlformats.org/officeDocument/2006/relationships/image" Target="media/image177.wmf"/><Relationship Id="rId565" Type="http://schemas.openxmlformats.org/officeDocument/2006/relationships/image" Target="media/image282.wmf"/><Relationship Id="rId772" Type="http://schemas.openxmlformats.org/officeDocument/2006/relationships/image" Target="media/image384.wmf"/><Relationship Id="rId1195" Type="http://schemas.openxmlformats.org/officeDocument/2006/relationships/image" Target="media/image596.wmf"/><Relationship Id="rId2039" Type="http://schemas.openxmlformats.org/officeDocument/2006/relationships/oleObject" Target="embeddings/oleObject1013.bin"/><Relationship Id="rId2246" Type="http://schemas.openxmlformats.org/officeDocument/2006/relationships/image" Target="media/image1124.wmf"/><Relationship Id="rId2453" Type="http://schemas.openxmlformats.org/officeDocument/2006/relationships/hyperlink" Target="https://doi.org/10.1063/5.0040412" TargetMode="External"/><Relationship Id="rId218" Type="http://schemas.openxmlformats.org/officeDocument/2006/relationships/image" Target="media/image107.wmf"/><Relationship Id="rId425" Type="http://schemas.openxmlformats.org/officeDocument/2006/relationships/oleObject" Target="embeddings/oleObject210.bin"/><Relationship Id="rId632" Type="http://schemas.openxmlformats.org/officeDocument/2006/relationships/oleObject" Target="embeddings/oleObject311.bin"/><Relationship Id="rId1055" Type="http://schemas.openxmlformats.org/officeDocument/2006/relationships/oleObject" Target="embeddings/oleObject524.bin"/><Relationship Id="rId1262" Type="http://schemas.openxmlformats.org/officeDocument/2006/relationships/oleObject" Target="embeddings/oleObject627.bin"/><Relationship Id="rId2106" Type="http://schemas.openxmlformats.org/officeDocument/2006/relationships/image" Target="media/image1054.wmf"/><Relationship Id="rId2313" Type="http://schemas.openxmlformats.org/officeDocument/2006/relationships/image" Target="media/image1159.wmf"/><Relationship Id="rId2520" Type="http://schemas.openxmlformats.org/officeDocument/2006/relationships/image" Target="media/image1275.wmf"/><Relationship Id="rId937" Type="http://schemas.openxmlformats.org/officeDocument/2006/relationships/oleObject" Target="embeddings/oleObject465.bin"/><Relationship Id="rId1122" Type="http://schemas.openxmlformats.org/officeDocument/2006/relationships/oleObject" Target="embeddings/oleObject557.bin"/><Relationship Id="rId1567" Type="http://schemas.openxmlformats.org/officeDocument/2006/relationships/oleObject" Target="embeddings/oleObject779.bin"/><Relationship Id="rId1774" Type="http://schemas.openxmlformats.org/officeDocument/2006/relationships/image" Target="media/image888.wmf"/><Relationship Id="rId1981" Type="http://schemas.openxmlformats.org/officeDocument/2006/relationships/oleObject" Target="embeddings/oleObject984.bin"/><Relationship Id="rId2618" Type="http://schemas.openxmlformats.org/officeDocument/2006/relationships/image" Target="media/image1350.wmf"/><Relationship Id="rId66" Type="http://schemas.openxmlformats.org/officeDocument/2006/relationships/oleObject" Target="embeddings/oleObject30.bin"/><Relationship Id="rId1427" Type="http://schemas.openxmlformats.org/officeDocument/2006/relationships/oleObject" Target="embeddings/oleObject709.bin"/><Relationship Id="rId1634" Type="http://schemas.openxmlformats.org/officeDocument/2006/relationships/oleObject" Target="embeddings/oleObject812.bin"/><Relationship Id="rId1841" Type="http://schemas.openxmlformats.org/officeDocument/2006/relationships/oleObject" Target="embeddings/oleObject914.bin"/><Relationship Id="rId1939" Type="http://schemas.openxmlformats.org/officeDocument/2006/relationships/oleObject" Target="embeddings/oleObject963.bin"/><Relationship Id="rId1701" Type="http://schemas.openxmlformats.org/officeDocument/2006/relationships/oleObject" Target="embeddings/oleObject844.bin"/><Relationship Id="rId282" Type="http://schemas.openxmlformats.org/officeDocument/2006/relationships/image" Target="media/image139.wmf"/><Relationship Id="rId587" Type="http://schemas.openxmlformats.org/officeDocument/2006/relationships/image" Target="media/image293.wmf"/><Relationship Id="rId2170" Type="http://schemas.openxmlformats.org/officeDocument/2006/relationships/image" Target="media/image1086.wmf"/><Relationship Id="rId2268" Type="http://schemas.openxmlformats.org/officeDocument/2006/relationships/oleObject" Target="embeddings/oleObject1128.bin"/><Relationship Id="rId8" Type="http://schemas.openxmlformats.org/officeDocument/2006/relationships/oleObject" Target="embeddings/oleObject1.bin"/><Relationship Id="rId142" Type="http://schemas.openxmlformats.org/officeDocument/2006/relationships/image" Target="media/image69.wmf"/><Relationship Id="rId447" Type="http://schemas.openxmlformats.org/officeDocument/2006/relationships/oleObject" Target="embeddings/oleObject221.bin"/><Relationship Id="rId794" Type="http://schemas.openxmlformats.org/officeDocument/2006/relationships/image" Target="media/image395.wmf"/><Relationship Id="rId1077" Type="http://schemas.openxmlformats.org/officeDocument/2006/relationships/image" Target="media/image537.wmf"/><Relationship Id="rId2030" Type="http://schemas.openxmlformats.org/officeDocument/2006/relationships/image" Target="media/image1016.wmf"/><Relationship Id="rId2128" Type="http://schemas.openxmlformats.org/officeDocument/2006/relationships/image" Target="media/image1065.wmf"/><Relationship Id="rId2475" Type="http://schemas.openxmlformats.org/officeDocument/2006/relationships/image" Target="media/image1252.wmf"/><Relationship Id="rId654" Type="http://schemas.openxmlformats.org/officeDocument/2006/relationships/oleObject" Target="embeddings/oleObject322.bin"/><Relationship Id="rId861" Type="http://schemas.openxmlformats.org/officeDocument/2006/relationships/oleObject" Target="embeddings/oleObject427.bin"/><Relationship Id="rId959" Type="http://schemas.openxmlformats.org/officeDocument/2006/relationships/oleObject" Target="embeddings/oleObject476.bin"/><Relationship Id="rId1284" Type="http://schemas.openxmlformats.org/officeDocument/2006/relationships/oleObject" Target="embeddings/oleObject638.bin"/><Relationship Id="rId1491" Type="http://schemas.openxmlformats.org/officeDocument/2006/relationships/oleObject" Target="embeddings/oleObject741.bin"/><Relationship Id="rId1589" Type="http://schemas.openxmlformats.org/officeDocument/2006/relationships/oleObject" Target="embeddings/oleObject790.bin"/><Relationship Id="rId2335" Type="http://schemas.openxmlformats.org/officeDocument/2006/relationships/oleObject" Target="embeddings/oleObject1159.bin"/><Relationship Id="rId2542" Type="http://schemas.openxmlformats.org/officeDocument/2006/relationships/image" Target="media/image1287.emf"/><Relationship Id="rId307" Type="http://schemas.openxmlformats.org/officeDocument/2006/relationships/oleObject" Target="embeddings/oleObject150.bin"/><Relationship Id="rId514" Type="http://schemas.openxmlformats.org/officeDocument/2006/relationships/oleObject" Target="embeddings/oleObject252.bin"/><Relationship Id="rId721" Type="http://schemas.openxmlformats.org/officeDocument/2006/relationships/oleObject" Target="embeddings/oleObject356.bin"/><Relationship Id="rId1144" Type="http://schemas.openxmlformats.org/officeDocument/2006/relationships/oleObject" Target="embeddings/oleObject568.bin"/><Relationship Id="rId1351" Type="http://schemas.openxmlformats.org/officeDocument/2006/relationships/image" Target="media/image674.wmf"/><Relationship Id="rId1449" Type="http://schemas.openxmlformats.org/officeDocument/2006/relationships/oleObject" Target="embeddings/oleObject720.bin"/><Relationship Id="rId1796" Type="http://schemas.openxmlformats.org/officeDocument/2006/relationships/image" Target="media/image899.wmf"/><Relationship Id="rId2402" Type="http://schemas.openxmlformats.org/officeDocument/2006/relationships/image" Target="media/image1223.wmf"/><Relationship Id="rId88" Type="http://schemas.openxmlformats.org/officeDocument/2006/relationships/image" Target="media/image41.wmf"/><Relationship Id="rId819" Type="http://schemas.openxmlformats.org/officeDocument/2006/relationships/oleObject" Target="embeddings/oleObject406.bin"/><Relationship Id="rId1004" Type="http://schemas.openxmlformats.org/officeDocument/2006/relationships/image" Target="media/image500.wmf"/><Relationship Id="rId1211" Type="http://schemas.openxmlformats.org/officeDocument/2006/relationships/image" Target="media/image604.wmf"/><Relationship Id="rId1656" Type="http://schemas.openxmlformats.org/officeDocument/2006/relationships/image" Target="media/image829.wmf"/><Relationship Id="rId1863" Type="http://schemas.openxmlformats.org/officeDocument/2006/relationships/oleObject" Target="embeddings/oleObject925.bin"/><Relationship Id="rId1309" Type="http://schemas.openxmlformats.org/officeDocument/2006/relationships/image" Target="media/image653.wmf"/><Relationship Id="rId1516" Type="http://schemas.openxmlformats.org/officeDocument/2006/relationships/image" Target="media/image757.wmf"/><Relationship Id="rId1723" Type="http://schemas.openxmlformats.org/officeDocument/2006/relationships/oleObject" Target="embeddings/oleObject855.bin"/><Relationship Id="rId1930" Type="http://schemas.openxmlformats.org/officeDocument/2006/relationships/image" Target="media/image966.wmf"/><Relationship Id="rId15" Type="http://schemas.openxmlformats.org/officeDocument/2006/relationships/image" Target="media/image5.wmf"/><Relationship Id="rId2192" Type="http://schemas.openxmlformats.org/officeDocument/2006/relationships/image" Target="media/image1097.wmf"/><Relationship Id="rId164" Type="http://schemas.openxmlformats.org/officeDocument/2006/relationships/image" Target="media/image80.wmf"/><Relationship Id="rId371" Type="http://schemas.openxmlformats.org/officeDocument/2006/relationships/oleObject" Target="embeddings/oleObject182.bin"/><Relationship Id="rId2052" Type="http://schemas.openxmlformats.org/officeDocument/2006/relationships/image" Target="media/image1027.wmf"/><Relationship Id="rId2497" Type="http://schemas.openxmlformats.org/officeDocument/2006/relationships/image" Target="media/image1263.wmf"/><Relationship Id="rId469" Type="http://schemas.openxmlformats.org/officeDocument/2006/relationships/image" Target="media/image232.wmf"/><Relationship Id="rId676" Type="http://schemas.openxmlformats.org/officeDocument/2006/relationships/oleObject" Target="embeddings/oleObject333.bin"/><Relationship Id="rId883" Type="http://schemas.openxmlformats.org/officeDocument/2006/relationships/oleObject" Target="embeddings/oleObject438.bin"/><Relationship Id="rId1099" Type="http://schemas.openxmlformats.org/officeDocument/2006/relationships/image" Target="media/image548.wmf"/><Relationship Id="rId2357" Type="http://schemas.openxmlformats.org/officeDocument/2006/relationships/oleObject" Target="embeddings/oleObject1170.bin"/><Relationship Id="rId2564" Type="http://schemas.openxmlformats.org/officeDocument/2006/relationships/oleObject" Target="embeddings/oleObject1234.bin"/><Relationship Id="rId231" Type="http://schemas.openxmlformats.org/officeDocument/2006/relationships/oleObject" Target="embeddings/oleObject112.bin"/><Relationship Id="rId329" Type="http://schemas.openxmlformats.org/officeDocument/2006/relationships/oleObject" Target="embeddings/oleObject161.bin"/><Relationship Id="rId536" Type="http://schemas.openxmlformats.org/officeDocument/2006/relationships/oleObject" Target="embeddings/oleObject263.bin"/><Relationship Id="rId1166" Type="http://schemas.openxmlformats.org/officeDocument/2006/relationships/oleObject" Target="embeddings/oleObject579.bin"/><Relationship Id="rId1373" Type="http://schemas.openxmlformats.org/officeDocument/2006/relationships/image" Target="media/image685.wmf"/><Relationship Id="rId2217" Type="http://schemas.openxmlformats.org/officeDocument/2006/relationships/oleObject" Target="embeddings/oleObject1102.bin"/><Relationship Id="rId743" Type="http://schemas.openxmlformats.org/officeDocument/2006/relationships/image" Target="media/image370.wmf"/><Relationship Id="rId950" Type="http://schemas.openxmlformats.org/officeDocument/2006/relationships/image" Target="media/image473.wmf"/><Relationship Id="rId1026" Type="http://schemas.openxmlformats.org/officeDocument/2006/relationships/image" Target="media/image511.wmf"/><Relationship Id="rId1580" Type="http://schemas.openxmlformats.org/officeDocument/2006/relationships/image" Target="media/image789.wmf"/><Relationship Id="rId1678" Type="http://schemas.openxmlformats.org/officeDocument/2006/relationships/image" Target="media/image840.wmf"/><Relationship Id="rId1885" Type="http://schemas.openxmlformats.org/officeDocument/2006/relationships/oleObject" Target="embeddings/oleObject936.bin"/><Relationship Id="rId2424" Type="http://schemas.openxmlformats.org/officeDocument/2006/relationships/image" Target="media/image1234.wmf"/><Relationship Id="rId2631" Type="http://schemas.openxmlformats.org/officeDocument/2006/relationships/image" Target="media/image1376.wmf"/><Relationship Id="rId603" Type="http://schemas.openxmlformats.org/officeDocument/2006/relationships/image" Target="media/image301.wmf"/><Relationship Id="rId810" Type="http://schemas.openxmlformats.org/officeDocument/2006/relationships/image" Target="media/image403.wmf"/><Relationship Id="rId908" Type="http://schemas.openxmlformats.org/officeDocument/2006/relationships/image" Target="media/image452.wmf"/><Relationship Id="rId1233" Type="http://schemas.openxmlformats.org/officeDocument/2006/relationships/image" Target="media/image615.wmf"/><Relationship Id="rId1440" Type="http://schemas.openxmlformats.org/officeDocument/2006/relationships/image" Target="media/image719.wmf"/><Relationship Id="rId1538" Type="http://schemas.openxmlformats.org/officeDocument/2006/relationships/image" Target="media/image768.wmf"/><Relationship Id="rId1300" Type="http://schemas.openxmlformats.org/officeDocument/2006/relationships/oleObject" Target="embeddings/oleObject646.bin"/><Relationship Id="rId1745" Type="http://schemas.openxmlformats.org/officeDocument/2006/relationships/oleObject" Target="embeddings/oleObject866.bin"/><Relationship Id="rId1952" Type="http://schemas.openxmlformats.org/officeDocument/2006/relationships/image" Target="media/image977.wmf"/><Relationship Id="rId37" Type="http://schemas.openxmlformats.org/officeDocument/2006/relationships/image" Target="media/image16.wmf"/><Relationship Id="rId1605" Type="http://schemas.openxmlformats.org/officeDocument/2006/relationships/oleObject" Target="embeddings/oleObject798.bin"/><Relationship Id="rId1812" Type="http://schemas.openxmlformats.org/officeDocument/2006/relationships/image" Target="media/image907.wmf"/><Relationship Id="rId186" Type="http://schemas.openxmlformats.org/officeDocument/2006/relationships/image" Target="media/image91.wmf"/><Relationship Id="rId393" Type="http://schemas.openxmlformats.org/officeDocument/2006/relationships/oleObject" Target="embeddings/oleObject193.bin"/><Relationship Id="rId2074" Type="http://schemas.openxmlformats.org/officeDocument/2006/relationships/image" Target="media/image1038.wmf"/><Relationship Id="rId2281" Type="http://schemas.openxmlformats.org/officeDocument/2006/relationships/image" Target="media/image1141.wmf"/><Relationship Id="rId253" Type="http://schemas.openxmlformats.org/officeDocument/2006/relationships/oleObject" Target="embeddings/oleObject123.bin"/><Relationship Id="rId460" Type="http://schemas.openxmlformats.org/officeDocument/2006/relationships/oleObject" Target="embeddings/oleObject228.bin"/><Relationship Id="rId698" Type="http://schemas.openxmlformats.org/officeDocument/2006/relationships/oleObject" Target="embeddings/oleObject344.bin"/><Relationship Id="rId1090" Type="http://schemas.openxmlformats.org/officeDocument/2006/relationships/oleObject" Target="embeddings/oleObject541.bin"/><Relationship Id="rId2141" Type="http://schemas.openxmlformats.org/officeDocument/2006/relationships/oleObject" Target="embeddings/oleObject1064.bin"/><Relationship Id="rId2379" Type="http://schemas.openxmlformats.org/officeDocument/2006/relationships/image" Target="media/image1201.wmf"/><Relationship Id="rId2586" Type="http://schemas.openxmlformats.org/officeDocument/2006/relationships/image" Target="media/image1331.wmf"/><Relationship Id="rId113" Type="http://schemas.openxmlformats.org/officeDocument/2006/relationships/oleObject" Target="embeddings/oleObject53.bin"/><Relationship Id="rId320" Type="http://schemas.openxmlformats.org/officeDocument/2006/relationships/image" Target="media/image158.wmf"/><Relationship Id="rId558" Type="http://schemas.openxmlformats.org/officeDocument/2006/relationships/oleObject" Target="embeddings/oleObject274.bin"/><Relationship Id="rId765" Type="http://schemas.openxmlformats.org/officeDocument/2006/relationships/oleObject" Target="embeddings/oleObject379.bin"/><Relationship Id="rId972" Type="http://schemas.openxmlformats.org/officeDocument/2006/relationships/image" Target="media/image484.wmf"/><Relationship Id="rId1188" Type="http://schemas.openxmlformats.org/officeDocument/2006/relationships/oleObject" Target="embeddings/oleObject590.bin"/><Relationship Id="rId1395" Type="http://schemas.openxmlformats.org/officeDocument/2006/relationships/oleObject" Target="embeddings/oleObject692.bin"/><Relationship Id="rId2001" Type="http://schemas.openxmlformats.org/officeDocument/2006/relationships/oleObject" Target="embeddings/oleObject994.bin"/><Relationship Id="rId2239" Type="http://schemas.openxmlformats.org/officeDocument/2006/relationships/oleObject" Target="embeddings/oleObject1113.bin"/><Relationship Id="rId2446" Type="http://schemas.openxmlformats.org/officeDocument/2006/relationships/hyperlink" Target="https://doi.org/10.1016/j.na.2006.07.047" TargetMode="External"/><Relationship Id="rId418" Type="http://schemas.openxmlformats.org/officeDocument/2006/relationships/image" Target="media/image206.wmf"/><Relationship Id="rId625" Type="http://schemas.openxmlformats.org/officeDocument/2006/relationships/image" Target="media/image312.wmf"/><Relationship Id="rId832" Type="http://schemas.openxmlformats.org/officeDocument/2006/relationships/image" Target="media/image414.wmf"/><Relationship Id="rId1048" Type="http://schemas.openxmlformats.org/officeDocument/2006/relationships/image" Target="media/image522.wmf"/><Relationship Id="rId1255" Type="http://schemas.openxmlformats.org/officeDocument/2006/relationships/image" Target="media/image626.wmf"/><Relationship Id="rId1462" Type="http://schemas.openxmlformats.org/officeDocument/2006/relationships/image" Target="media/image730.wmf"/><Relationship Id="rId2306" Type="http://schemas.openxmlformats.org/officeDocument/2006/relationships/oleObject" Target="embeddings/oleObject1145.bin"/><Relationship Id="rId2513" Type="http://schemas.openxmlformats.org/officeDocument/2006/relationships/image" Target="media/image1271.wmf"/><Relationship Id="rId1115" Type="http://schemas.openxmlformats.org/officeDocument/2006/relationships/image" Target="media/image556.wmf"/><Relationship Id="rId1322" Type="http://schemas.openxmlformats.org/officeDocument/2006/relationships/oleObject" Target="embeddings/oleObject657.bin"/><Relationship Id="rId1767" Type="http://schemas.openxmlformats.org/officeDocument/2006/relationships/oleObject" Target="embeddings/oleObject877.bin"/><Relationship Id="rId1974" Type="http://schemas.openxmlformats.org/officeDocument/2006/relationships/image" Target="media/image988.wmf"/><Relationship Id="rId59" Type="http://schemas.openxmlformats.org/officeDocument/2006/relationships/image" Target="media/image27.wmf"/><Relationship Id="rId1627" Type="http://schemas.openxmlformats.org/officeDocument/2006/relationships/oleObject" Target="embeddings/oleObject809.bin"/><Relationship Id="rId1834" Type="http://schemas.openxmlformats.org/officeDocument/2006/relationships/image" Target="media/image918.wmf"/><Relationship Id="rId2096" Type="http://schemas.openxmlformats.org/officeDocument/2006/relationships/image" Target="media/image1049.wmf"/><Relationship Id="rId1901" Type="http://schemas.openxmlformats.org/officeDocument/2006/relationships/oleObject" Target="embeddings/oleObject944.bin"/><Relationship Id="rId275" Type="http://schemas.openxmlformats.org/officeDocument/2006/relationships/oleObject" Target="embeddings/oleObject134.bin"/><Relationship Id="rId482" Type="http://schemas.openxmlformats.org/officeDocument/2006/relationships/oleObject" Target="embeddings/oleObject236.bin"/><Relationship Id="rId2163" Type="http://schemas.openxmlformats.org/officeDocument/2006/relationships/oleObject" Target="embeddings/oleObject1075.bin"/><Relationship Id="rId2370" Type="http://schemas.openxmlformats.org/officeDocument/2006/relationships/image" Target="media/image1192.wmf"/><Relationship Id="rId135" Type="http://schemas.openxmlformats.org/officeDocument/2006/relationships/oleObject" Target="embeddings/oleObject64.bin"/><Relationship Id="rId342" Type="http://schemas.openxmlformats.org/officeDocument/2006/relationships/image" Target="media/image169.wmf"/><Relationship Id="rId787" Type="http://schemas.openxmlformats.org/officeDocument/2006/relationships/oleObject" Target="embeddings/oleObject390.bin"/><Relationship Id="rId994" Type="http://schemas.openxmlformats.org/officeDocument/2006/relationships/image" Target="media/image495.wmf"/><Relationship Id="rId2023" Type="http://schemas.openxmlformats.org/officeDocument/2006/relationships/oleObject" Target="embeddings/oleObject1005.bin"/><Relationship Id="rId2230" Type="http://schemas.openxmlformats.org/officeDocument/2006/relationships/image" Target="media/image1116.wmf"/><Relationship Id="rId2468" Type="http://schemas.openxmlformats.org/officeDocument/2006/relationships/oleObject" Target="embeddings/oleObject1198.bin"/><Relationship Id="rId202" Type="http://schemas.openxmlformats.org/officeDocument/2006/relationships/image" Target="media/image99.wmf"/><Relationship Id="rId647" Type="http://schemas.openxmlformats.org/officeDocument/2006/relationships/image" Target="media/image323.wmf"/><Relationship Id="rId854" Type="http://schemas.openxmlformats.org/officeDocument/2006/relationships/image" Target="media/image425.wmf"/><Relationship Id="rId1277" Type="http://schemas.openxmlformats.org/officeDocument/2006/relationships/image" Target="media/image637.wmf"/><Relationship Id="rId1484" Type="http://schemas.openxmlformats.org/officeDocument/2006/relationships/image" Target="media/image741.wmf"/><Relationship Id="rId1691" Type="http://schemas.openxmlformats.org/officeDocument/2006/relationships/oleObject" Target="embeddings/oleObject839.bin"/><Relationship Id="rId2328" Type="http://schemas.openxmlformats.org/officeDocument/2006/relationships/oleObject" Target="embeddings/oleObject1156.bin"/><Relationship Id="rId2535" Type="http://schemas.openxmlformats.org/officeDocument/2006/relationships/image" Target="media/image1282.wmf"/><Relationship Id="rId507" Type="http://schemas.openxmlformats.org/officeDocument/2006/relationships/image" Target="media/image253.wmf"/><Relationship Id="rId714" Type="http://schemas.openxmlformats.org/officeDocument/2006/relationships/oleObject" Target="embeddings/oleObject352.bin"/><Relationship Id="rId921" Type="http://schemas.openxmlformats.org/officeDocument/2006/relationships/oleObject" Target="embeddings/oleObject457.bin"/><Relationship Id="rId1137" Type="http://schemas.openxmlformats.org/officeDocument/2006/relationships/image" Target="media/image567.wmf"/><Relationship Id="rId1344" Type="http://schemas.openxmlformats.org/officeDocument/2006/relationships/oleObject" Target="embeddings/oleObject668.bin"/><Relationship Id="rId1551" Type="http://schemas.openxmlformats.org/officeDocument/2006/relationships/oleObject" Target="embeddings/oleObject771.bin"/><Relationship Id="rId1789" Type="http://schemas.openxmlformats.org/officeDocument/2006/relationships/oleObject" Target="embeddings/oleObject888.bin"/><Relationship Id="rId1996" Type="http://schemas.openxmlformats.org/officeDocument/2006/relationships/image" Target="media/image999.wmf"/><Relationship Id="rId2602" Type="http://schemas.openxmlformats.org/officeDocument/2006/relationships/image" Target="media/image1316.wmf"/><Relationship Id="rId50" Type="http://schemas.openxmlformats.org/officeDocument/2006/relationships/oleObject" Target="embeddings/oleObject22.bin"/><Relationship Id="rId1204" Type="http://schemas.openxmlformats.org/officeDocument/2006/relationships/oleObject" Target="embeddings/oleObject598.bin"/><Relationship Id="rId1411" Type="http://schemas.openxmlformats.org/officeDocument/2006/relationships/oleObject" Target="embeddings/oleObject701.bin"/><Relationship Id="rId1649" Type="http://schemas.openxmlformats.org/officeDocument/2006/relationships/oleObject" Target="embeddings/oleObject818.bin"/><Relationship Id="rId1856" Type="http://schemas.openxmlformats.org/officeDocument/2006/relationships/image" Target="media/image929.wmf"/><Relationship Id="rId1509" Type="http://schemas.openxmlformats.org/officeDocument/2006/relationships/oleObject" Target="embeddings/oleObject750.bin"/><Relationship Id="rId1716" Type="http://schemas.openxmlformats.org/officeDocument/2006/relationships/image" Target="media/image859.wmf"/><Relationship Id="rId1923" Type="http://schemas.openxmlformats.org/officeDocument/2006/relationships/oleObject" Target="embeddings/oleObject955.bin"/><Relationship Id="rId297" Type="http://schemas.openxmlformats.org/officeDocument/2006/relationships/oleObject" Target="embeddings/oleObject145.bin"/><Relationship Id="rId2185" Type="http://schemas.openxmlformats.org/officeDocument/2006/relationships/oleObject" Target="embeddings/oleObject1086.bin"/><Relationship Id="rId2392" Type="http://schemas.openxmlformats.org/officeDocument/2006/relationships/image" Target="media/image1214.wmf"/><Relationship Id="rId157" Type="http://schemas.openxmlformats.org/officeDocument/2006/relationships/oleObject" Target="embeddings/oleObject75.bin"/><Relationship Id="rId364" Type="http://schemas.openxmlformats.org/officeDocument/2006/relationships/image" Target="media/image180.wmf"/><Relationship Id="rId2045" Type="http://schemas.openxmlformats.org/officeDocument/2006/relationships/oleObject" Target="embeddings/oleObject1016.bin"/><Relationship Id="rId571" Type="http://schemas.openxmlformats.org/officeDocument/2006/relationships/image" Target="media/image285.wmf"/><Relationship Id="rId669" Type="http://schemas.openxmlformats.org/officeDocument/2006/relationships/image" Target="media/image334.wmf"/><Relationship Id="rId876" Type="http://schemas.openxmlformats.org/officeDocument/2006/relationships/image" Target="media/image436.wmf"/><Relationship Id="rId1299" Type="http://schemas.openxmlformats.org/officeDocument/2006/relationships/image" Target="media/image648.wmf"/><Relationship Id="rId2252" Type="http://schemas.openxmlformats.org/officeDocument/2006/relationships/image" Target="media/image1127.wmf"/><Relationship Id="rId2557" Type="http://schemas.openxmlformats.org/officeDocument/2006/relationships/image" Target="media/image1303.emf"/><Relationship Id="rId224" Type="http://schemas.openxmlformats.org/officeDocument/2006/relationships/image" Target="media/image110.wmf"/><Relationship Id="rId431" Type="http://schemas.openxmlformats.org/officeDocument/2006/relationships/oleObject" Target="embeddings/oleObject213.bin"/><Relationship Id="rId529" Type="http://schemas.openxmlformats.org/officeDocument/2006/relationships/image" Target="media/image264.wmf"/><Relationship Id="rId736" Type="http://schemas.openxmlformats.org/officeDocument/2006/relationships/oleObject" Target="embeddings/oleObject364.bin"/><Relationship Id="rId1061" Type="http://schemas.openxmlformats.org/officeDocument/2006/relationships/image" Target="media/image529.wmf"/><Relationship Id="rId1159" Type="http://schemas.openxmlformats.org/officeDocument/2006/relationships/image" Target="media/image578.wmf"/><Relationship Id="rId1366" Type="http://schemas.openxmlformats.org/officeDocument/2006/relationships/oleObject" Target="embeddings/oleObject679.bin"/><Relationship Id="rId2112" Type="http://schemas.openxmlformats.org/officeDocument/2006/relationships/image" Target="media/image1057.wmf"/><Relationship Id="rId2417" Type="http://schemas.openxmlformats.org/officeDocument/2006/relationships/oleObject" Target="embeddings/oleObject1180.bin"/><Relationship Id="rId943" Type="http://schemas.openxmlformats.org/officeDocument/2006/relationships/oleObject" Target="embeddings/oleObject468.bin"/><Relationship Id="rId1019" Type="http://schemas.openxmlformats.org/officeDocument/2006/relationships/oleObject" Target="embeddings/oleObject506.bin"/><Relationship Id="rId1573" Type="http://schemas.openxmlformats.org/officeDocument/2006/relationships/oleObject" Target="embeddings/oleObject782.bin"/><Relationship Id="rId1780" Type="http://schemas.openxmlformats.org/officeDocument/2006/relationships/image" Target="media/image891.wmf"/><Relationship Id="rId1878" Type="http://schemas.openxmlformats.org/officeDocument/2006/relationships/image" Target="media/image940.wmf"/><Relationship Id="rId2624" Type="http://schemas.openxmlformats.org/officeDocument/2006/relationships/image" Target="media/image1369.wmf"/><Relationship Id="rId72" Type="http://schemas.openxmlformats.org/officeDocument/2006/relationships/oleObject" Target="embeddings/oleObject33.bin"/><Relationship Id="rId803" Type="http://schemas.openxmlformats.org/officeDocument/2006/relationships/oleObject" Target="embeddings/oleObject398.bin"/><Relationship Id="rId1226" Type="http://schemas.openxmlformats.org/officeDocument/2006/relationships/oleObject" Target="embeddings/oleObject609.bin"/><Relationship Id="rId1433" Type="http://schemas.openxmlformats.org/officeDocument/2006/relationships/oleObject" Target="embeddings/oleObject712.bin"/><Relationship Id="rId1640" Type="http://schemas.openxmlformats.org/officeDocument/2006/relationships/image" Target="media/image820.wmf"/><Relationship Id="rId1738" Type="http://schemas.openxmlformats.org/officeDocument/2006/relationships/image" Target="media/image870.wmf"/><Relationship Id="rId1500" Type="http://schemas.openxmlformats.org/officeDocument/2006/relationships/image" Target="media/image749.wmf"/><Relationship Id="rId1945" Type="http://schemas.openxmlformats.org/officeDocument/2006/relationships/oleObject" Target="embeddings/oleObject966.bin"/><Relationship Id="rId1805" Type="http://schemas.openxmlformats.org/officeDocument/2006/relationships/oleObject" Target="embeddings/oleObject896.bin"/><Relationship Id="rId179" Type="http://schemas.openxmlformats.org/officeDocument/2006/relationships/oleObject" Target="embeddings/oleObject86.bin"/><Relationship Id="rId386" Type="http://schemas.openxmlformats.org/officeDocument/2006/relationships/image" Target="media/image191.wmf"/><Relationship Id="rId593" Type="http://schemas.openxmlformats.org/officeDocument/2006/relationships/image" Target="media/image296.wmf"/><Relationship Id="rId2067" Type="http://schemas.openxmlformats.org/officeDocument/2006/relationships/oleObject" Target="embeddings/oleObject1027.bin"/><Relationship Id="rId2274" Type="http://schemas.openxmlformats.org/officeDocument/2006/relationships/oleObject" Target="embeddings/oleObject1131.bin"/><Relationship Id="rId2481" Type="http://schemas.openxmlformats.org/officeDocument/2006/relationships/image" Target="media/image1255.wmf"/><Relationship Id="rId246" Type="http://schemas.openxmlformats.org/officeDocument/2006/relationships/image" Target="media/image121.wmf"/><Relationship Id="rId453" Type="http://schemas.openxmlformats.org/officeDocument/2006/relationships/oleObject" Target="embeddings/oleObject224.bin"/><Relationship Id="rId660" Type="http://schemas.openxmlformats.org/officeDocument/2006/relationships/oleObject" Target="embeddings/oleObject325.bin"/><Relationship Id="rId898" Type="http://schemas.openxmlformats.org/officeDocument/2006/relationships/image" Target="media/image447.wmf"/><Relationship Id="rId1083" Type="http://schemas.openxmlformats.org/officeDocument/2006/relationships/image" Target="media/image540.wmf"/><Relationship Id="rId1290" Type="http://schemas.openxmlformats.org/officeDocument/2006/relationships/oleObject" Target="embeddings/oleObject641.bin"/><Relationship Id="rId2134" Type="http://schemas.openxmlformats.org/officeDocument/2006/relationships/image" Target="media/image1068.wmf"/><Relationship Id="rId2341" Type="http://schemas.openxmlformats.org/officeDocument/2006/relationships/oleObject" Target="embeddings/oleObject1162.bin"/><Relationship Id="rId2579" Type="http://schemas.openxmlformats.org/officeDocument/2006/relationships/image" Target="media/image1311.wmf"/><Relationship Id="rId106" Type="http://schemas.openxmlformats.org/officeDocument/2006/relationships/image" Target="media/image50.wmf"/><Relationship Id="rId313" Type="http://schemas.openxmlformats.org/officeDocument/2006/relationships/oleObject" Target="embeddings/oleObject153.bin"/><Relationship Id="rId758" Type="http://schemas.openxmlformats.org/officeDocument/2006/relationships/image" Target="media/image377.wmf"/><Relationship Id="rId965" Type="http://schemas.openxmlformats.org/officeDocument/2006/relationships/oleObject" Target="embeddings/oleObject479.bin"/><Relationship Id="rId1150" Type="http://schemas.openxmlformats.org/officeDocument/2006/relationships/oleObject" Target="embeddings/oleObject571.bin"/><Relationship Id="rId1388" Type="http://schemas.openxmlformats.org/officeDocument/2006/relationships/image" Target="media/image694.wmf"/><Relationship Id="rId1595" Type="http://schemas.openxmlformats.org/officeDocument/2006/relationships/oleObject" Target="embeddings/oleObject793.bin"/><Relationship Id="rId2439" Type="http://schemas.openxmlformats.org/officeDocument/2006/relationships/oleObject" Target="embeddings/oleObject1191.bin"/><Relationship Id="rId94" Type="http://schemas.openxmlformats.org/officeDocument/2006/relationships/image" Target="media/image44.wmf"/><Relationship Id="rId520" Type="http://schemas.openxmlformats.org/officeDocument/2006/relationships/oleObject" Target="embeddings/oleObject255.bin"/><Relationship Id="rId618" Type="http://schemas.openxmlformats.org/officeDocument/2006/relationships/oleObject" Target="embeddings/oleObject304.bin"/><Relationship Id="rId825" Type="http://schemas.openxmlformats.org/officeDocument/2006/relationships/oleObject" Target="embeddings/oleObject409.bin"/><Relationship Id="rId1248" Type="http://schemas.openxmlformats.org/officeDocument/2006/relationships/oleObject" Target="embeddings/oleObject620.bin"/><Relationship Id="rId1455" Type="http://schemas.openxmlformats.org/officeDocument/2006/relationships/oleObject" Target="embeddings/oleObject723.bin"/><Relationship Id="rId1662" Type="http://schemas.openxmlformats.org/officeDocument/2006/relationships/image" Target="media/image832.wmf"/><Relationship Id="rId2201" Type="http://schemas.openxmlformats.org/officeDocument/2006/relationships/oleObject" Target="embeddings/oleObject1094.bin"/><Relationship Id="rId2506" Type="http://schemas.openxmlformats.org/officeDocument/2006/relationships/oleObject" Target="embeddings/oleObject1217.bin"/><Relationship Id="rId1010" Type="http://schemas.openxmlformats.org/officeDocument/2006/relationships/image" Target="media/image503.wmf"/><Relationship Id="rId1108" Type="http://schemas.openxmlformats.org/officeDocument/2006/relationships/oleObject" Target="embeddings/oleObject550.bin"/><Relationship Id="rId1315" Type="http://schemas.openxmlformats.org/officeDocument/2006/relationships/image" Target="media/image656.wmf"/><Relationship Id="rId1967" Type="http://schemas.openxmlformats.org/officeDocument/2006/relationships/oleObject" Target="embeddings/oleObject977.bin"/><Relationship Id="rId1522" Type="http://schemas.openxmlformats.org/officeDocument/2006/relationships/image" Target="media/image760.wmf"/><Relationship Id="rId21" Type="http://schemas.openxmlformats.org/officeDocument/2006/relationships/image" Target="media/image8.wmf"/><Relationship Id="rId2089" Type="http://schemas.openxmlformats.org/officeDocument/2006/relationships/oleObject" Target="embeddings/oleObject1038.bin"/><Relationship Id="rId2296" Type="http://schemas.openxmlformats.org/officeDocument/2006/relationships/oleObject" Target="embeddings/oleObject1142.bin"/><Relationship Id="rId268" Type="http://schemas.openxmlformats.org/officeDocument/2006/relationships/image" Target="media/image132.wmf"/><Relationship Id="rId475" Type="http://schemas.openxmlformats.org/officeDocument/2006/relationships/image" Target="media/image236.png"/><Relationship Id="rId682" Type="http://schemas.openxmlformats.org/officeDocument/2006/relationships/oleObject" Target="embeddings/oleObject336.bin"/><Relationship Id="rId2156" Type="http://schemas.openxmlformats.org/officeDocument/2006/relationships/image" Target="media/image1079.wmf"/><Relationship Id="rId2363" Type="http://schemas.openxmlformats.org/officeDocument/2006/relationships/image" Target="media/image1185.wmf"/><Relationship Id="rId2570" Type="http://schemas.openxmlformats.org/officeDocument/2006/relationships/image" Target="media/image1302.wmf"/><Relationship Id="rId128" Type="http://schemas.openxmlformats.org/officeDocument/2006/relationships/image" Target="media/image62.wmf"/><Relationship Id="rId335" Type="http://schemas.openxmlformats.org/officeDocument/2006/relationships/oleObject" Target="embeddings/oleObject164.bin"/><Relationship Id="rId542" Type="http://schemas.openxmlformats.org/officeDocument/2006/relationships/oleObject" Target="embeddings/oleObject266.bin"/><Relationship Id="rId1172" Type="http://schemas.openxmlformats.org/officeDocument/2006/relationships/oleObject" Target="embeddings/oleObject582.bin"/><Relationship Id="rId2016" Type="http://schemas.openxmlformats.org/officeDocument/2006/relationships/image" Target="media/image1009.wmf"/><Relationship Id="rId2223" Type="http://schemas.openxmlformats.org/officeDocument/2006/relationships/oleObject" Target="embeddings/oleObject1105.bin"/><Relationship Id="rId2430" Type="http://schemas.openxmlformats.org/officeDocument/2006/relationships/image" Target="media/image1237.wmf"/><Relationship Id="rId402" Type="http://schemas.openxmlformats.org/officeDocument/2006/relationships/oleObject" Target="embeddings/oleObject198.bin"/><Relationship Id="rId1032" Type="http://schemas.openxmlformats.org/officeDocument/2006/relationships/image" Target="media/image514.wmf"/><Relationship Id="rId1989" Type="http://schemas.openxmlformats.org/officeDocument/2006/relationships/oleObject" Target="embeddings/oleObject988.bin"/><Relationship Id="rId1849" Type="http://schemas.openxmlformats.org/officeDocument/2006/relationships/oleObject" Target="embeddings/oleObject918.bin"/><Relationship Id="rId192" Type="http://schemas.openxmlformats.org/officeDocument/2006/relationships/image" Target="media/image94.wmf"/><Relationship Id="rId1709" Type="http://schemas.openxmlformats.org/officeDocument/2006/relationships/oleObject" Target="embeddings/oleObject848.bin"/><Relationship Id="rId1916" Type="http://schemas.openxmlformats.org/officeDocument/2006/relationships/image" Target="media/image959.wmf"/><Relationship Id="rId2080" Type="http://schemas.openxmlformats.org/officeDocument/2006/relationships/image" Target="media/image1041.wmf"/><Relationship Id="rId869" Type="http://schemas.openxmlformats.org/officeDocument/2006/relationships/oleObject" Target="embeddings/oleObject431.bin"/><Relationship Id="rId1499" Type="http://schemas.openxmlformats.org/officeDocument/2006/relationships/oleObject" Target="embeddings/oleObject745.bin"/><Relationship Id="rId729" Type="http://schemas.openxmlformats.org/officeDocument/2006/relationships/image" Target="media/image363.wmf"/><Relationship Id="rId1359" Type="http://schemas.openxmlformats.org/officeDocument/2006/relationships/image" Target="media/image678.wmf"/><Relationship Id="rId936" Type="http://schemas.openxmlformats.org/officeDocument/2006/relationships/image" Target="media/image466.wmf"/><Relationship Id="rId1219" Type="http://schemas.openxmlformats.org/officeDocument/2006/relationships/image" Target="media/image608.wmf"/><Relationship Id="rId1566" Type="http://schemas.openxmlformats.org/officeDocument/2006/relationships/image" Target="media/image782.wmf"/><Relationship Id="rId1773" Type="http://schemas.openxmlformats.org/officeDocument/2006/relationships/oleObject" Target="embeddings/oleObject880.bin"/><Relationship Id="rId1980" Type="http://schemas.openxmlformats.org/officeDocument/2006/relationships/image" Target="media/image991.wmf"/><Relationship Id="rId2617" Type="http://schemas.openxmlformats.org/officeDocument/2006/relationships/image" Target="media/image1349.wmf"/><Relationship Id="rId65" Type="http://schemas.openxmlformats.org/officeDocument/2006/relationships/image" Target="media/image30.wmf"/><Relationship Id="rId1426" Type="http://schemas.openxmlformats.org/officeDocument/2006/relationships/image" Target="media/image712.wmf"/><Relationship Id="rId1633" Type="http://schemas.openxmlformats.org/officeDocument/2006/relationships/image" Target="media/image816.wmf"/><Relationship Id="rId1840" Type="http://schemas.openxmlformats.org/officeDocument/2006/relationships/image" Target="media/image921.wmf"/><Relationship Id="rId1700" Type="http://schemas.openxmlformats.org/officeDocument/2006/relationships/image" Target="media/image851.wmf"/><Relationship Id="rId379" Type="http://schemas.openxmlformats.org/officeDocument/2006/relationships/oleObject" Target="embeddings/oleObject186.bin"/><Relationship Id="rId586" Type="http://schemas.openxmlformats.org/officeDocument/2006/relationships/oleObject" Target="embeddings/oleObject288.bin"/><Relationship Id="rId793" Type="http://schemas.openxmlformats.org/officeDocument/2006/relationships/oleObject" Target="embeddings/oleObject393.bin"/><Relationship Id="rId2267" Type="http://schemas.openxmlformats.org/officeDocument/2006/relationships/image" Target="media/image1134.wmf"/><Relationship Id="rId2474" Type="http://schemas.openxmlformats.org/officeDocument/2006/relationships/oleObject" Target="embeddings/oleObject1201.bin"/><Relationship Id="rId239" Type="http://schemas.openxmlformats.org/officeDocument/2006/relationships/oleObject" Target="embeddings/oleObject116.bin"/><Relationship Id="rId446" Type="http://schemas.openxmlformats.org/officeDocument/2006/relationships/image" Target="media/image220.wmf"/><Relationship Id="rId653" Type="http://schemas.openxmlformats.org/officeDocument/2006/relationships/image" Target="media/image326.wmf"/><Relationship Id="rId1076" Type="http://schemas.openxmlformats.org/officeDocument/2006/relationships/oleObject" Target="embeddings/oleObject534.bin"/><Relationship Id="rId1283" Type="http://schemas.openxmlformats.org/officeDocument/2006/relationships/image" Target="media/image640.wmf"/><Relationship Id="rId1490" Type="http://schemas.openxmlformats.org/officeDocument/2006/relationships/image" Target="media/image744.wmf"/><Relationship Id="rId2127" Type="http://schemas.openxmlformats.org/officeDocument/2006/relationships/oleObject" Target="embeddings/oleObject1057.bin"/><Relationship Id="rId2334" Type="http://schemas.openxmlformats.org/officeDocument/2006/relationships/image" Target="media/image1170.wmf"/><Relationship Id="rId306" Type="http://schemas.openxmlformats.org/officeDocument/2006/relationships/image" Target="media/image151.wmf"/><Relationship Id="rId860" Type="http://schemas.openxmlformats.org/officeDocument/2006/relationships/image" Target="media/image428.wmf"/><Relationship Id="rId1143" Type="http://schemas.openxmlformats.org/officeDocument/2006/relationships/image" Target="media/image570.wmf"/><Relationship Id="rId2541" Type="http://schemas.openxmlformats.org/officeDocument/2006/relationships/image" Target="media/image1286.emf"/><Relationship Id="rId513" Type="http://schemas.openxmlformats.org/officeDocument/2006/relationships/image" Target="media/image256.wmf"/><Relationship Id="rId720" Type="http://schemas.openxmlformats.org/officeDocument/2006/relationships/image" Target="media/image359.wmf"/><Relationship Id="rId1350" Type="http://schemas.openxmlformats.org/officeDocument/2006/relationships/oleObject" Target="embeddings/oleObject671.bin"/><Relationship Id="rId2401" Type="http://schemas.openxmlformats.org/officeDocument/2006/relationships/image" Target="media/image1222.wmf"/><Relationship Id="rId1003" Type="http://schemas.openxmlformats.org/officeDocument/2006/relationships/oleObject" Target="embeddings/oleObject498.bin"/><Relationship Id="rId1210" Type="http://schemas.openxmlformats.org/officeDocument/2006/relationships/oleObject" Target="embeddings/oleObject601.bin"/><Relationship Id="rId2191" Type="http://schemas.openxmlformats.org/officeDocument/2006/relationships/oleObject" Target="embeddings/oleObject1089.bin"/><Relationship Id="rId163" Type="http://schemas.openxmlformats.org/officeDocument/2006/relationships/oleObject" Target="embeddings/oleObject78.bin"/><Relationship Id="rId370" Type="http://schemas.openxmlformats.org/officeDocument/2006/relationships/image" Target="media/image183.wmf"/><Relationship Id="rId2051" Type="http://schemas.openxmlformats.org/officeDocument/2006/relationships/oleObject" Target="embeddings/oleObject1019.bin"/><Relationship Id="rId230" Type="http://schemas.openxmlformats.org/officeDocument/2006/relationships/image" Target="media/image113.wmf"/><Relationship Id="rId1677" Type="http://schemas.openxmlformats.org/officeDocument/2006/relationships/oleObject" Target="embeddings/oleObject832.bin"/><Relationship Id="rId1884" Type="http://schemas.openxmlformats.org/officeDocument/2006/relationships/image" Target="media/image943.wmf"/><Relationship Id="rId907" Type="http://schemas.openxmlformats.org/officeDocument/2006/relationships/oleObject" Target="embeddings/oleObject450.bin"/><Relationship Id="rId1537" Type="http://schemas.openxmlformats.org/officeDocument/2006/relationships/oleObject" Target="embeddings/oleObject764.bin"/><Relationship Id="rId1744" Type="http://schemas.openxmlformats.org/officeDocument/2006/relationships/image" Target="media/image873.wmf"/><Relationship Id="rId1951" Type="http://schemas.openxmlformats.org/officeDocument/2006/relationships/oleObject" Target="embeddings/oleObject969.bin"/><Relationship Id="rId36" Type="http://schemas.openxmlformats.org/officeDocument/2006/relationships/oleObject" Target="embeddings/oleObject15.bin"/><Relationship Id="rId1604" Type="http://schemas.openxmlformats.org/officeDocument/2006/relationships/image" Target="media/image801.wmf"/><Relationship Id="rId1811" Type="http://schemas.openxmlformats.org/officeDocument/2006/relationships/oleObject" Target="embeddings/oleObject899.bin"/><Relationship Id="rId697" Type="http://schemas.openxmlformats.org/officeDocument/2006/relationships/image" Target="media/image348.wmf"/><Relationship Id="rId2378" Type="http://schemas.openxmlformats.org/officeDocument/2006/relationships/image" Target="media/image1200.wmf"/><Relationship Id="rId1187" Type="http://schemas.openxmlformats.org/officeDocument/2006/relationships/image" Target="media/image592.wmf"/><Relationship Id="rId2585" Type="http://schemas.openxmlformats.org/officeDocument/2006/relationships/image" Target="media/image1330.wmf"/><Relationship Id="rId557" Type="http://schemas.openxmlformats.org/officeDocument/2006/relationships/image" Target="media/image278.wmf"/><Relationship Id="rId764" Type="http://schemas.openxmlformats.org/officeDocument/2006/relationships/image" Target="media/image380.png"/><Relationship Id="rId971" Type="http://schemas.openxmlformats.org/officeDocument/2006/relationships/oleObject" Target="embeddings/oleObject482.bin"/><Relationship Id="rId1394" Type="http://schemas.openxmlformats.org/officeDocument/2006/relationships/image" Target="media/image697.png"/><Relationship Id="rId2238" Type="http://schemas.openxmlformats.org/officeDocument/2006/relationships/image" Target="media/image1120.wmf"/><Relationship Id="rId2445" Type="http://schemas.openxmlformats.org/officeDocument/2006/relationships/hyperlink" Target="http://dx.doi.org/10.1063/1.4959645" TargetMode="External"/><Relationship Id="rId417" Type="http://schemas.openxmlformats.org/officeDocument/2006/relationships/oleObject" Target="embeddings/oleObject206.bin"/><Relationship Id="rId624" Type="http://schemas.openxmlformats.org/officeDocument/2006/relationships/oleObject" Target="embeddings/oleObject307.bin"/><Relationship Id="rId831" Type="http://schemas.openxmlformats.org/officeDocument/2006/relationships/oleObject" Target="embeddings/oleObject412.bin"/><Relationship Id="rId1047" Type="http://schemas.openxmlformats.org/officeDocument/2006/relationships/oleObject" Target="embeddings/oleObject520.bin"/><Relationship Id="rId1254" Type="http://schemas.openxmlformats.org/officeDocument/2006/relationships/oleObject" Target="embeddings/oleObject623.bin"/><Relationship Id="rId1461" Type="http://schemas.openxmlformats.org/officeDocument/2006/relationships/oleObject" Target="embeddings/oleObject726.bin"/><Relationship Id="rId2305" Type="http://schemas.openxmlformats.org/officeDocument/2006/relationships/image" Target="media/image1155.wmf"/><Relationship Id="rId2512" Type="http://schemas.openxmlformats.org/officeDocument/2006/relationships/oleObject" Target="embeddings/oleObject1220.bin"/><Relationship Id="rId1114" Type="http://schemas.openxmlformats.org/officeDocument/2006/relationships/oleObject" Target="embeddings/oleObject553.bin"/><Relationship Id="rId1321" Type="http://schemas.openxmlformats.org/officeDocument/2006/relationships/image" Target="media/image659.wmf"/><Relationship Id="rId2095" Type="http://schemas.openxmlformats.org/officeDocument/2006/relationships/oleObject" Target="embeddings/oleObject1041.bin"/><Relationship Id="rId274" Type="http://schemas.openxmlformats.org/officeDocument/2006/relationships/image" Target="media/image135.wmf"/><Relationship Id="rId481" Type="http://schemas.openxmlformats.org/officeDocument/2006/relationships/image" Target="media/image240.wmf"/><Relationship Id="rId2162" Type="http://schemas.openxmlformats.org/officeDocument/2006/relationships/image" Target="media/image1082.wmf"/><Relationship Id="rId134" Type="http://schemas.openxmlformats.org/officeDocument/2006/relationships/image" Target="media/image65.wmf"/><Relationship Id="rId341" Type="http://schemas.openxmlformats.org/officeDocument/2006/relationships/oleObject" Target="embeddings/oleObject167.bin"/><Relationship Id="rId2022" Type="http://schemas.openxmlformats.org/officeDocument/2006/relationships/image" Target="media/image1012.wmf"/><Relationship Id="rId201" Type="http://schemas.openxmlformats.org/officeDocument/2006/relationships/oleObject" Target="embeddings/oleObject97.bin"/><Relationship Id="rId1788" Type="http://schemas.openxmlformats.org/officeDocument/2006/relationships/image" Target="media/image895.wmf"/><Relationship Id="rId1995" Type="http://schemas.openxmlformats.org/officeDocument/2006/relationships/oleObject" Target="embeddings/oleObject991.bin"/><Relationship Id="rId1648" Type="http://schemas.openxmlformats.org/officeDocument/2006/relationships/image" Target="media/image825.wmf"/><Relationship Id="rId1508" Type="http://schemas.openxmlformats.org/officeDocument/2006/relationships/image" Target="media/image753.wmf"/><Relationship Id="rId1855" Type="http://schemas.openxmlformats.org/officeDocument/2006/relationships/oleObject" Target="embeddings/oleObject921.bin"/><Relationship Id="rId1715" Type="http://schemas.openxmlformats.org/officeDocument/2006/relationships/oleObject" Target="embeddings/oleObject851.bin"/><Relationship Id="rId1922" Type="http://schemas.openxmlformats.org/officeDocument/2006/relationships/image" Target="media/image962.wmf"/><Relationship Id="rId2489" Type="http://schemas.openxmlformats.org/officeDocument/2006/relationships/image" Target="media/image1259.wmf"/><Relationship Id="rId668" Type="http://schemas.openxmlformats.org/officeDocument/2006/relationships/oleObject" Target="embeddings/oleObject329.bin"/><Relationship Id="rId875" Type="http://schemas.openxmlformats.org/officeDocument/2006/relationships/oleObject" Target="embeddings/oleObject434.bin"/><Relationship Id="rId1298" Type="http://schemas.openxmlformats.org/officeDocument/2006/relationships/oleObject" Target="embeddings/oleObject645.bin"/><Relationship Id="rId2349" Type="http://schemas.openxmlformats.org/officeDocument/2006/relationships/oleObject" Target="embeddings/oleObject1166.bin"/><Relationship Id="rId2556" Type="http://schemas.openxmlformats.org/officeDocument/2006/relationships/image" Target="media/image1302.emf"/><Relationship Id="rId528" Type="http://schemas.openxmlformats.org/officeDocument/2006/relationships/oleObject" Target="embeddings/oleObject259.bin"/><Relationship Id="rId735" Type="http://schemas.openxmlformats.org/officeDocument/2006/relationships/image" Target="media/image366.wmf"/><Relationship Id="rId942" Type="http://schemas.openxmlformats.org/officeDocument/2006/relationships/image" Target="media/image469.wmf"/><Relationship Id="rId1158" Type="http://schemas.openxmlformats.org/officeDocument/2006/relationships/oleObject" Target="embeddings/oleObject575.bin"/><Relationship Id="rId1365" Type="http://schemas.openxmlformats.org/officeDocument/2006/relationships/image" Target="media/image681.wmf"/><Relationship Id="rId1572" Type="http://schemas.openxmlformats.org/officeDocument/2006/relationships/image" Target="media/image785.wmf"/><Relationship Id="rId2209" Type="http://schemas.openxmlformats.org/officeDocument/2006/relationships/oleObject" Target="embeddings/oleObject1098.bin"/><Relationship Id="rId2416" Type="http://schemas.openxmlformats.org/officeDocument/2006/relationships/image" Target="media/image1230.wmf"/><Relationship Id="rId2623" Type="http://schemas.openxmlformats.org/officeDocument/2006/relationships/image" Target="media/image1368.wmf"/><Relationship Id="rId1018" Type="http://schemas.openxmlformats.org/officeDocument/2006/relationships/image" Target="media/image507.wmf"/><Relationship Id="rId1225" Type="http://schemas.openxmlformats.org/officeDocument/2006/relationships/image" Target="media/image611.wmf"/><Relationship Id="rId1432" Type="http://schemas.openxmlformats.org/officeDocument/2006/relationships/image" Target="media/image715.wmf"/><Relationship Id="rId71" Type="http://schemas.openxmlformats.org/officeDocument/2006/relationships/image" Target="media/image33.wmf"/><Relationship Id="rId802" Type="http://schemas.openxmlformats.org/officeDocument/2006/relationships/image" Target="media/image399.wmf"/><Relationship Id="rId178" Type="http://schemas.openxmlformats.org/officeDocument/2006/relationships/image" Target="media/image87.wmf"/><Relationship Id="rId385" Type="http://schemas.openxmlformats.org/officeDocument/2006/relationships/oleObject" Target="embeddings/oleObject189.bin"/><Relationship Id="rId592" Type="http://schemas.openxmlformats.org/officeDocument/2006/relationships/oleObject" Target="embeddings/oleObject291.bin"/><Relationship Id="rId2066" Type="http://schemas.openxmlformats.org/officeDocument/2006/relationships/image" Target="media/image1034.wmf"/><Relationship Id="rId2273" Type="http://schemas.openxmlformats.org/officeDocument/2006/relationships/image" Target="media/image1137.wmf"/><Relationship Id="rId2480" Type="http://schemas.openxmlformats.org/officeDocument/2006/relationships/oleObject" Target="embeddings/oleObject1204.bin"/><Relationship Id="rId245" Type="http://schemas.openxmlformats.org/officeDocument/2006/relationships/oleObject" Target="embeddings/oleObject119.bin"/><Relationship Id="rId452" Type="http://schemas.openxmlformats.org/officeDocument/2006/relationships/image" Target="media/image223.wmf"/><Relationship Id="rId1082" Type="http://schemas.openxmlformats.org/officeDocument/2006/relationships/oleObject" Target="embeddings/oleObject537.bin"/><Relationship Id="rId2133" Type="http://schemas.openxmlformats.org/officeDocument/2006/relationships/oleObject" Target="embeddings/oleObject1060.bin"/><Relationship Id="rId2340" Type="http://schemas.openxmlformats.org/officeDocument/2006/relationships/image" Target="media/image1173.wmf"/><Relationship Id="rId105" Type="http://schemas.openxmlformats.org/officeDocument/2006/relationships/oleObject" Target="embeddings/oleObject50.bin"/><Relationship Id="rId312" Type="http://schemas.openxmlformats.org/officeDocument/2006/relationships/image" Target="media/image154.wmf"/><Relationship Id="rId2200" Type="http://schemas.openxmlformats.org/officeDocument/2006/relationships/image" Target="media/image1101.wmf"/><Relationship Id="rId1899" Type="http://schemas.openxmlformats.org/officeDocument/2006/relationships/oleObject" Target="embeddings/oleObject943.bin"/><Relationship Id="rId1759" Type="http://schemas.openxmlformats.org/officeDocument/2006/relationships/oleObject" Target="embeddings/oleObject873.bin"/><Relationship Id="rId1966" Type="http://schemas.openxmlformats.org/officeDocument/2006/relationships/image" Target="media/image984.wmf"/><Relationship Id="rId1619" Type="http://schemas.openxmlformats.org/officeDocument/2006/relationships/oleObject" Target="embeddings/oleObject805.bin"/><Relationship Id="rId1826" Type="http://schemas.openxmlformats.org/officeDocument/2006/relationships/image" Target="media/image914.wmf"/><Relationship Id="rId779" Type="http://schemas.openxmlformats.org/officeDocument/2006/relationships/oleObject" Target="embeddings/oleObject386.bin"/><Relationship Id="rId986" Type="http://schemas.openxmlformats.org/officeDocument/2006/relationships/image" Target="media/image491.wmf"/><Relationship Id="rId639" Type="http://schemas.openxmlformats.org/officeDocument/2006/relationships/image" Target="media/image319.wmf"/><Relationship Id="rId1269" Type="http://schemas.openxmlformats.org/officeDocument/2006/relationships/image" Target="media/image633.wmf"/><Relationship Id="rId1476" Type="http://schemas.openxmlformats.org/officeDocument/2006/relationships/image" Target="media/image737.wmf"/><Relationship Id="rId846" Type="http://schemas.openxmlformats.org/officeDocument/2006/relationships/image" Target="media/image421.wmf"/><Relationship Id="rId1129" Type="http://schemas.openxmlformats.org/officeDocument/2006/relationships/image" Target="media/image563.wmf"/><Relationship Id="rId1683" Type="http://schemas.openxmlformats.org/officeDocument/2006/relationships/oleObject" Target="embeddings/oleObject835.bin"/><Relationship Id="rId1890" Type="http://schemas.openxmlformats.org/officeDocument/2006/relationships/image" Target="media/image946.wmf"/><Relationship Id="rId2527" Type="http://schemas.openxmlformats.org/officeDocument/2006/relationships/oleObject" Target="embeddings/oleObject1225.bin"/><Relationship Id="rId706" Type="http://schemas.openxmlformats.org/officeDocument/2006/relationships/oleObject" Target="embeddings/oleObject348.bin"/><Relationship Id="rId913" Type="http://schemas.openxmlformats.org/officeDocument/2006/relationships/oleObject" Target="embeddings/oleObject453.bin"/><Relationship Id="rId1336" Type="http://schemas.openxmlformats.org/officeDocument/2006/relationships/oleObject" Target="embeddings/oleObject664.bin"/><Relationship Id="rId1543" Type="http://schemas.openxmlformats.org/officeDocument/2006/relationships/oleObject" Target="embeddings/oleObject767.bin"/><Relationship Id="rId1750" Type="http://schemas.openxmlformats.org/officeDocument/2006/relationships/image" Target="media/image876.wmf"/><Relationship Id="rId42" Type="http://schemas.openxmlformats.org/officeDocument/2006/relationships/oleObject" Target="embeddings/oleObject18.bin"/><Relationship Id="rId1403" Type="http://schemas.openxmlformats.org/officeDocument/2006/relationships/oleObject" Target="embeddings/oleObject697.bin"/><Relationship Id="rId1610" Type="http://schemas.openxmlformats.org/officeDocument/2006/relationships/image" Target="media/image804.wmf"/><Relationship Id="rId289" Type="http://schemas.openxmlformats.org/officeDocument/2006/relationships/oleObject" Target="embeddings/oleObject141.bin"/><Relationship Id="rId496" Type="http://schemas.openxmlformats.org/officeDocument/2006/relationships/oleObject" Target="embeddings/oleObject243.bin"/><Relationship Id="rId2177" Type="http://schemas.openxmlformats.org/officeDocument/2006/relationships/oleObject" Target="embeddings/oleObject1082.bin"/><Relationship Id="rId2384" Type="http://schemas.openxmlformats.org/officeDocument/2006/relationships/image" Target="media/image1206.wmf"/><Relationship Id="rId2591" Type="http://schemas.openxmlformats.org/officeDocument/2006/relationships/image" Target="media/image1336.wmf"/><Relationship Id="rId149" Type="http://schemas.openxmlformats.org/officeDocument/2006/relationships/oleObject" Target="embeddings/oleObject71.bin"/><Relationship Id="rId356" Type="http://schemas.openxmlformats.org/officeDocument/2006/relationships/image" Target="media/image176.wmf"/><Relationship Id="rId563" Type="http://schemas.openxmlformats.org/officeDocument/2006/relationships/image" Target="media/image281.wmf"/><Relationship Id="rId770" Type="http://schemas.openxmlformats.org/officeDocument/2006/relationships/image" Target="media/image383.wmf"/><Relationship Id="rId1193" Type="http://schemas.openxmlformats.org/officeDocument/2006/relationships/image" Target="media/image595.wmf"/><Relationship Id="rId2037" Type="http://schemas.openxmlformats.org/officeDocument/2006/relationships/oleObject" Target="embeddings/oleObject1012.bin"/><Relationship Id="rId2244" Type="http://schemas.openxmlformats.org/officeDocument/2006/relationships/image" Target="media/image1123.wmf"/><Relationship Id="rId2451" Type="http://schemas.openxmlformats.org/officeDocument/2006/relationships/hyperlink" Target="https://doi.org/10.26577/ijmph.2020.v11.i2.01" TargetMode="External"/><Relationship Id="rId216" Type="http://schemas.openxmlformats.org/officeDocument/2006/relationships/image" Target="media/image106.wmf"/><Relationship Id="rId423" Type="http://schemas.openxmlformats.org/officeDocument/2006/relationships/oleObject" Target="embeddings/oleObject209.bin"/><Relationship Id="rId1053" Type="http://schemas.openxmlformats.org/officeDocument/2006/relationships/oleObject" Target="embeddings/oleObject523.bin"/><Relationship Id="rId1260" Type="http://schemas.openxmlformats.org/officeDocument/2006/relationships/oleObject" Target="embeddings/oleObject626.bin"/><Relationship Id="rId2104" Type="http://schemas.openxmlformats.org/officeDocument/2006/relationships/image" Target="media/image1053.wmf"/><Relationship Id="rId630" Type="http://schemas.openxmlformats.org/officeDocument/2006/relationships/oleObject" Target="embeddings/oleObject310.bin"/><Relationship Id="rId2311" Type="http://schemas.openxmlformats.org/officeDocument/2006/relationships/image" Target="media/image1158.wmf"/><Relationship Id="rId1120" Type="http://schemas.openxmlformats.org/officeDocument/2006/relationships/oleObject" Target="embeddings/oleObject556.bin"/><Relationship Id="rId1937" Type="http://schemas.openxmlformats.org/officeDocument/2006/relationships/oleObject" Target="embeddings/oleObject962.bin"/><Relationship Id="rId280" Type="http://schemas.openxmlformats.org/officeDocument/2006/relationships/image" Target="media/image138.wmf"/><Relationship Id="rId140" Type="http://schemas.openxmlformats.org/officeDocument/2006/relationships/image" Target="media/image68.wmf"/><Relationship Id="rId6" Type="http://schemas.openxmlformats.org/officeDocument/2006/relationships/endnotes" Target="endnotes.xml"/><Relationship Id="rId957" Type="http://schemas.openxmlformats.org/officeDocument/2006/relationships/oleObject" Target="embeddings/oleObject475.bin"/><Relationship Id="rId1587" Type="http://schemas.openxmlformats.org/officeDocument/2006/relationships/oleObject" Target="embeddings/oleObject789.bin"/><Relationship Id="rId1794" Type="http://schemas.openxmlformats.org/officeDocument/2006/relationships/image" Target="media/image898.wmf"/><Relationship Id="rId2638" Type="http://schemas.openxmlformats.org/officeDocument/2006/relationships/oleObject" Target="embeddings/oleObject1235.bin"/><Relationship Id="rId86" Type="http://schemas.openxmlformats.org/officeDocument/2006/relationships/image" Target="media/image40.wmf"/><Relationship Id="rId817" Type="http://schemas.openxmlformats.org/officeDocument/2006/relationships/oleObject" Target="embeddings/oleObject405.bin"/><Relationship Id="rId1447" Type="http://schemas.openxmlformats.org/officeDocument/2006/relationships/oleObject" Target="embeddings/oleObject719.bin"/><Relationship Id="rId1654" Type="http://schemas.openxmlformats.org/officeDocument/2006/relationships/image" Target="media/image828.wmf"/><Relationship Id="rId1861" Type="http://schemas.openxmlformats.org/officeDocument/2006/relationships/oleObject" Target="embeddings/oleObject924.bin"/><Relationship Id="rId1307" Type="http://schemas.openxmlformats.org/officeDocument/2006/relationships/image" Target="media/image652.wmf"/><Relationship Id="rId1514" Type="http://schemas.openxmlformats.org/officeDocument/2006/relationships/image" Target="media/image756.wmf"/><Relationship Id="rId1721" Type="http://schemas.openxmlformats.org/officeDocument/2006/relationships/oleObject" Target="embeddings/oleObject854.bin"/><Relationship Id="rId13" Type="http://schemas.openxmlformats.org/officeDocument/2006/relationships/image" Target="media/image4.wmf"/><Relationship Id="rId2288" Type="http://schemas.openxmlformats.org/officeDocument/2006/relationships/oleObject" Target="embeddings/oleObject1138.bin"/><Relationship Id="rId2495" Type="http://schemas.openxmlformats.org/officeDocument/2006/relationships/image" Target="media/image1262.wmf"/><Relationship Id="rId467" Type="http://schemas.openxmlformats.org/officeDocument/2006/relationships/image" Target="media/image231.wmf"/><Relationship Id="rId1097" Type="http://schemas.openxmlformats.org/officeDocument/2006/relationships/image" Target="media/image547.wmf"/><Relationship Id="rId2148" Type="http://schemas.openxmlformats.org/officeDocument/2006/relationships/image" Target="media/image1075.wmf"/><Relationship Id="rId674" Type="http://schemas.openxmlformats.org/officeDocument/2006/relationships/oleObject" Target="embeddings/oleObject332.bin"/><Relationship Id="rId881" Type="http://schemas.openxmlformats.org/officeDocument/2006/relationships/oleObject" Target="embeddings/oleObject437.bin"/><Relationship Id="rId2355" Type="http://schemas.openxmlformats.org/officeDocument/2006/relationships/oleObject" Target="embeddings/oleObject1169.bin"/><Relationship Id="rId2562" Type="http://schemas.openxmlformats.org/officeDocument/2006/relationships/image" Target="media/image1308.emf"/><Relationship Id="rId327" Type="http://schemas.openxmlformats.org/officeDocument/2006/relationships/oleObject" Target="embeddings/oleObject160.bin"/><Relationship Id="rId534" Type="http://schemas.openxmlformats.org/officeDocument/2006/relationships/oleObject" Target="embeddings/oleObject262.bin"/><Relationship Id="rId741" Type="http://schemas.openxmlformats.org/officeDocument/2006/relationships/image" Target="media/image369.wmf"/><Relationship Id="rId1164" Type="http://schemas.openxmlformats.org/officeDocument/2006/relationships/oleObject" Target="embeddings/oleObject578.bin"/><Relationship Id="rId1371" Type="http://schemas.openxmlformats.org/officeDocument/2006/relationships/image" Target="media/image684.wmf"/><Relationship Id="rId2008" Type="http://schemas.openxmlformats.org/officeDocument/2006/relationships/image" Target="media/image1005.wmf"/><Relationship Id="rId2215" Type="http://schemas.openxmlformats.org/officeDocument/2006/relationships/oleObject" Target="embeddings/oleObject1101.bin"/><Relationship Id="rId2422" Type="http://schemas.openxmlformats.org/officeDocument/2006/relationships/image" Target="media/image1233.wmf"/><Relationship Id="rId601" Type="http://schemas.openxmlformats.org/officeDocument/2006/relationships/image" Target="media/image300.wmf"/><Relationship Id="rId1024" Type="http://schemas.openxmlformats.org/officeDocument/2006/relationships/image" Target="media/image510.wmf"/><Relationship Id="rId1231" Type="http://schemas.openxmlformats.org/officeDocument/2006/relationships/image" Target="media/image614.wmf"/><Relationship Id="rId184" Type="http://schemas.openxmlformats.org/officeDocument/2006/relationships/image" Target="media/image90.wmf"/><Relationship Id="rId391" Type="http://schemas.openxmlformats.org/officeDocument/2006/relationships/oleObject" Target="embeddings/oleObject192.bin"/><Relationship Id="rId1908" Type="http://schemas.openxmlformats.org/officeDocument/2006/relationships/image" Target="media/image955.wmf"/><Relationship Id="rId2072" Type="http://schemas.openxmlformats.org/officeDocument/2006/relationships/image" Target="media/image1037.wmf"/><Relationship Id="rId251" Type="http://schemas.openxmlformats.org/officeDocument/2006/relationships/oleObject" Target="embeddings/oleObject122.bin"/><Relationship Id="rId111" Type="http://schemas.openxmlformats.org/officeDocument/2006/relationships/oleObject" Target="embeddings/oleObject52.bin"/><Relationship Id="rId1698" Type="http://schemas.openxmlformats.org/officeDocument/2006/relationships/image" Target="media/image850.wmf"/><Relationship Id="rId928" Type="http://schemas.openxmlformats.org/officeDocument/2006/relationships/image" Target="media/image462.wmf"/><Relationship Id="rId1558" Type="http://schemas.openxmlformats.org/officeDocument/2006/relationships/image" Target="media/image778.wmf"/><Relationship Id="rId1765" Type="http://schemas.openxmlformats.org/officeDocument/2006/relationships/oleObject" Target="embeddings/oleObject876.bin"/><Relationship Id="rId2609" Type="http://schemas.openxmlformats.org/officeDocument/2006/relationships/image" Target="media/image1323.wmf"/><Relationship Id="rId57" Type="http://schemas.openxmlformats.org/officeDocument/2006/relationships/image" Target="media/image26.wmf"/><Relationship Id="rId1418" Type="http://schemas.openxmlformats.org/officeDocument/2006/relationships/image" Target="media/image708.wmf"/><Relationship Id="rId1972" Type="http://schemas.openxmlformats.org/officeDocument/2006/relationships/image" Target="media/image987.wmf"/><Relationship Id="rId1625" Type="http://schemas.openxmlformats.org/officeDocument/2006/relationships/oleObject" Target="embeddings/oleObject808.bin"/><Relationship Id="rId1832" Type="http://schemas.openxmlformats.org/officeDocument/2006/relationships/image" Target="media/image917.wmf"/><Relationship Id="rId2399" Type="http://schemas.openxmlformats.org/officeDocument/2006/relationships/image" Target="media/image1221.emf"/><Relationship Id="rId578" Type="http://schemas.openxmlformats.org/officeDocument/2006/relationships/oleObject" Target="embeddings/oleObject284.bin"/><Relationship Id="rId785" Type="http://schemas.openxmlformats.org/officeDocument/2006/relationships/oleObject" Target="embeddings/oleObject389.bin"/><Relationship Id="rId992" Type="http://schemas.openxmlformats.org/officeDocument/2006/relationships/image" Target="media/image494.wmf"/><Relationship Id="rId2259" Type="http://schemas.openxmlformats.org/officeDocument/2006/relationships/image" Target="media/image1130.wmf"/><Relationship Id="rId2466" Type="http://schemas.openxmlformats.org/officeDocument/2006/relationships/oleObject" Target="embeddings/oleObject1197.bin"/><Relationship Id="rId438" Type="http://schemas.openxmlformats.org/officeDocument/2006/relationships/image" Target="media/image216.wmf"/><Relationship Id="rId645" Type="http://schemas.openxmlformats.org/officeDocument/2006/relationships/image" Target="media/image322.wmf"/><Relationship Id="rId852" Type="http://schemas.openxmlformats.org/officeDocument/2006/relationships/image" Target="media/image424.wmf"/><Relationship Id="rId1068" Type="http://schemas.openxmlformats.org/officeDocument/2006/relationships/oleObject" Target="embeddings/oleObject530.bin"/><Relationship Id="rId1275" Type="http://schemas.openxmlformats.org/officeDocument/2006/relationships/image" Target="media/image636.wmf"/><Relationship Id="rId1482" Type="http://schemas.openxmlformats.org/officeDocument/2006/relationships/image" Target="media/image740.wmf"/><Relationship Id="rId2119" Type="http://schemas.openxmlformats.org/officeDocument/2006/relationships/oleObject" Target="embeddings/oleObject1053.bin"/><Relationship Id="rId2326" Type="http://schemas.openxmlformats.org/officeDocument/2006/relationships/oleObject" Target="embeddings/oleObject1155.bin"/><Relationship Id="rId2533" Type="http://schemas.openxmlformats.org/officeDocument/2006/relationships/image" Target="media/image1281.wmf"/><Relationship Id="rId505" Type="http://schemas.openxmlformats.org/officeDocument/2006/relationships/image" Target="media/image252.wmf"/><Relationship Id="rId712" Type="http://schemas.openxmlformats.org/officeDocument/2006/relationships/oleObject" Target="embeddings/oleObject351.bin"/><Relationship Id="rId1135" Type="http://schemas.openxmlformats.org/officeDocument/2006/relationships/image" Target="media/image566.wmf"/><Relationship Id="rId1342" Type="http://schemas.openxmlformats.org/officeDocument/2006/relationships/oleObject" Target="embeddings/oleObject667.bin"/><Relationship Id="rId1202" Type="http://schemas.openxmlformats.org/officeDocument/2006/relationships/oleObject" Target="embeddings/oleObject597.bin"/><Relationship Id="rId2600" Type="http://schemas.openxmlformats.org/officeDocument/2006/relationships/image" Target="media/image1345.wmf"/><Relationship Id="rId295" Type="http://schemas.openxmlformats.org/officeDocument/2006/relationships/oleObject" Target="embeddings/oleObject144.bin"/><Relationship Id="rId2183" Type="http://schemas.openxmlformats.org/officeDocument/2006/relationships/oleObject" Target="embeddings/oleObject1085.bin"/><Relationship Id="rId2390" Type="http://schemas.openxmlformats.org/officeDocument/2006/relationships/image" Target="media/image1212.wmf"/><Relationship Id="rId155" Type="http://schemas.openxmlformats.org/officeDocument/2006/relationships/oleObject" Target="embeddings/oleObject74.bin"/><Relationship Id="rId362" Type="http://schemas.openxmlformats.org/officeDocument/2006/relationships/image" Target="media/image179.wmf"/><Relationship Id="rId2043" Type="http://schemas.openxmlformats.org/officeDocument/2006/relationships/oleObject" Target="embeddings/oleObject1015.bin"/><Relationship Id="rId2250" Type="http://schemas.openxmlformats.org/officeDocument/2006/relationships/image" Target="media/image1126.wmf"/><Relationship Id="rId222" Type="http://schemas.openxmlformats.org/officeDocument/2006/relationships/image" Target="media/image109.wmf"/><Relationship Id="rId2110" Type="http://schemas.openxmlformats.org/officeDocument/2006/relationships/image" Target="media/image1056.wmf"/><Relationship Id="rId1669" Type="http://schemas.openxmlformats.org/officeDocument/2006/relationships/oleObject" Target="embeddings/oleObject828.bin"/><Relationship Id="rId1876" Type="http://schemas.openxmlformats.org/officeDocument/2006/relationships/image" Target="media/image939.wmf"/><Relationship Id="rId1529" Type="http://schemas.openxmlformats.org/officeDocument/2006/relationships/oleObject" Target="embeddings/oleObject760.bin"/><Relationship Id="rId1736" Type="http://schemas.openxmlformats.org/officeDocument/2006/relationships/image" Target="media/image869.wmf"/><Relationship Id="rId1943" Type="http://schemas.openxmlformats.org/officeDocument/2006/relationships/oleObject" Target="embeddings/oleObject965.bin"/><Relationship Id="rId28" Type="http://schemas.openxmlformats.org/officeDocument/2006/relationships/oleObject" Target="embeddings/oleObject11.bin"/><Relationship Id="rId1803" Type="http://schemas.openxmlformats.org/officeDocument/2006/relationships/oleObject" Target="embeddings/oleObject895.bin"/><Relationship Id="rId689" Type="http://schemas.openxmlformats.org/officeDocument/2006/relationships/image" Target="media/image344.wmf"/><Relationship Id="rId896" Type="http://schemas.openxmlformats.org/officeDocument/2006/relationships/image" Target="media/image446.wmf"/><Relationship Id="rId2577" Type="http://schemas.openxmlformats.org/officeDocument/2006/relationships/image" Target="media/image1309.wmf"/><Relationship Id="rId549" Type="http://schemas.openxmlformats.org/officeDocument/2006/relationships/image" Target="media/image274.wmf"/><Relationship Id="rId756" Type="http://schemas.openxmlformats.org/officeDocument/2006/relationships/image" Target="media/image376.wmf"/><Relationship Id="rId1179" Type="http://schemas.openxmlformats.org/officeDocument/2006/relationships/image" Target="media/image588.wmf"/><Relationship Id="rId1386" Type="http://schemas.openxmlformats.org/officeDocument/2006/relationships/image" Target="media/image693.wmf"/><Relationship Id="rId1593" Type="http://schemas.openxmlformats.org/officeDocument/2006/relationships/oleObject" Target="embeddings/oleObject792.bin"/><Relationship Id="rId2437" Type="http://schemas.openxmlformats.org/officeDocument/2006/relationships/oleObject" Target="embeddings/oleObject1190.bin"/><Relationship Id="rId409" Type="http://schemas.openxmlformats.org/officeDocument/2006/relationships/oleObject" Target="embeddings/oleObject202.bin"/><Relationship Id="rId963" Type="http://schemas.openxmlformats.org/officeDocument/2006/relationships/oleObject" Target="embeddings/oleObject478.bin"/><Relationship Id="rId1039" Type="http://schemas.openxmlformats.org/officeDocument/2006/relationships/oleObject" Target="embeddings/oleObject516.bin"/><Relationship Id="rId1246" Type="http://schemas.openxmlformats.org/officeDocument/2006/relationships/oleObject" Target="embeddings/oleObject619.bin"/><Relationship Id="rId92" Type="http://schemas.openxmlformats.org/officeDocument/2006/relationships/image" Target="media/image43.wmf"/><Relationship Id="rId616" Type="http://schemas.openxmlformats.org/officeDocument/2006/relationships/oleObject" Target="embeddings/oleObject303.bin"/><Relationship Id="rId823" Type="http://schemas.openxmlformats.org/officeDocument/2006/relationships/oleObject" Target="embeddings/oleObject408.bin"/><Relationship Id="rId1453" Type="http://schemas.openxmlformats.org/officeDocument/2006/relationships/oleObject" Target="embeddings/oleObject722.bin"/><Relationship Id="rId1660" Type="http://schemas.openxmlformats.org/officeDocument/2006/relationships/image" Target="media/image831.wmf"/><Relationship Id="rId2504" Type="http://schemas.openxmlformats.org/officeDocument/2006/relationships/oleObject" Target="embeddings/oleObject1216.bin"/><Relationship Id="rId1106" Type="http://schemas.openxmlformats.org/officeDocument/2006/relationships/oleObject" Target="embeddings/oleObject549.bin"/><Relationship Id="rId1313" Type="http://schemas.openxmlformats.org/officeDocument/2006/relationships/image" Target="media/image655.wmf"/><Relationship Id="rId1520" Type="http://schemas.openxmlformats.org/officeDocument/2006/relationships/image" Target="media/image759.wmf"/><Relationship Id="rId199" Type="http://schemas.openxmlformats.org/officeDocument/2006/relationships/oleObject" Target="embeddings/oleObject96.bin"/><Relationship Id="rId2087" Type="http://schemas.openxmlformats.org/officeDocument/2006/relationships/oleObject" Target="embeddings/oleObject1037.bin"/><Relationship Id="rId2294" Type="http://schemas.openxmlformats.org/officeDocument/2006/relationships/oleObject" Target="embeddings/oleObject1141.bin"/><Relationship Id="rId266" Type="http://schemas.openxmlformats.org/officeDocument/2006/relationships/image" Target="media/image131.wmf"/><Relationship Id="rId473" Type="http://schemas.openxmlformats.org/officeDocument/2006/relationships/image" Target="media/image235.wmf"/><Relationship Id="rId680" Type="http://schemas.openxmlformats.org/officeDocument/2006/relationships/oleObject" Target="embeddings/oleObject335.bin"/><Relationship Id="rId2154" Type="http://schemas.openxmlformats.org/officeDocument/2006/relationships/image" Target="media/image1078.wmf"/><Relationship Id="rId2361" Type="http://schemas.openxmlformats.org/officeDocument/2006/relationships/oleObject" Target="embeddings/oleObject1172.bin"/><Relationship Id="rId126" Type="http://schemas.openxmlformats.org/officeDocument/2006/relationships/image" Target="media/image61.wmf"/><Relationship Id="rId333" Type="http://schemas.openxmlformats.org/officeDocument/2006/relationships/oleObject" Target="embeddings/oleObject163.bin"/><Relationship Id="rId540" Type="http://schemas.openxmlformats.org/officeDocument/2006/relationships/oleObject" Target="embeddings/oleObject265.bin"/><Relationship Id="rId1170" Type="http://schemas.openxmlformats.org/officeDocument/2006/relationships/oleObject" Target="embeddings/oleObject581.bin"/><Relationship Id="rId2014" Type="http://schemas.openxmlformats.org/officeDocument/2006/relationships/image" Target="media/image1008.wmf"/><Relationship Id="rId2221" Type="http://schemas.openxmlformats.org/officeDocument/2006/relationships/oleObject" Target="embeddings/oleObject1104.bin"/><Relationship Id="rId1030" Type="http://schemas.openxmlformats.org/officeDocument/2006/relationships/image" Target="media/image513.wmf"/><Relationship Id="rId400" Type="http://schemas.openxmlformats.org/officeDocument/2006/relationships/oleObject" Target="embeddings/oleObject197.bin"/><Relationship Id="rId1987" Type="http://schemas.openxmlformats.org/officeDocument/2006/relationships/oleObject" Target="embeddings/oleObject987.bin"/><Relationship Id="rId1847" Type="http://schemas.openxmlformats.org/officeDocument/2006/relationships/oleObject" Target="embeddings/oleObject917.bin"/><Relationship Id="rId1707" Type="http://schemas.openxmlformats.org/officeDocument/2006/relationships/oleObject" Target="embeddings/oleObject847.bin"/><Relationship Id="rId190" Type="http://schemas.openxmlformats.org/officeDocument/2006/relationships/image" Target="media/image93.wmf"/><Relationship Id="rId1914" Type="http://schemas.openxmlformats.org/officeDocument/2006/relationships/image" Target="media/image958.wmf"/><Relationship Id="rId867" Type="http://schemas.openxmlformats.org/officeDocument/2006/relationships/oleObject" Target="embeddings/oleObject430.bin"/><Relationship Id="rId1497" Type="http://schemas.openxmlformats.org/officeDocument/2006/relationships/oleObject" Target="embeddings/oleObject744.bin"/><Relationship Id="rId2548" Type="http://schemas.openxmlformats.org/officeDocument/2006/relationships/image" Target="media/image1293.emf"/><Relationship Id="rId727" Type="http://schemas.openxmlformats.org/officeDocument/2006/relationships/oleObject" Target="embeddings/oleObject359.bin"/><Relationship Id="rId934" Type="http://schemas.openxmlformats.org/officeDocument/2006/relationships/image" Target="media/image465.wmf"/><Relationship Id="rId1357" Type="http://schemas.openxmlformats.org/officeDocument/2006/relationships/image" Target="media/image677.wmf"/><Relationship Id="rId1564" Type="http://schemas.openxmlformats.org/officeDocument/2006/relationships/image" Target="media/image781.wmf"/><Relationship Id="rId1771" Type="http://schemas.openxmlformats.org/officeDocument/2006/relationships/oleObject" Target="embeddings/oleObject879.bin"/><Relationship Id="rId2408" Type="http://schemas.openxmlformats.org/officeDocument/2006/relationships/image" Target="media/image1226.wmf"/><Relationship Id="rId2615" Type="http://schemas.openxmlformats.org/officeDocument/2006/relationships/image" Target="media/image1347.wmf"/><Relationship Id="rId63" Type="http://schemas.openxmlformats.org/officeDocument/2006/relationships/image" Target="media/image29.wmf"/><Relationship Id="rId1217" Type="http://schemas.openxmlformats.org/officeDocument/2006/relationships/image" Target="media/image607.wmf"/><Relationship Id="rId1424" Type="http://schemas.openxmlformats.org/officeDocument/2006/relationships/image" Target="media/image711.wmf"/><Relationship Id="rId1631" Type="http://schemas.openxmlformats.org/officeDocument/2006/relationships/image" Target="media/image815.wmf"/><Relationship Id="rId2198" Type="http://schemas.openxmlformats.org/officeDocument/2006/relationships/image" Target="media/image1100.wmf"/><Relationship Id="rId377" Type="http://schemas.openxmlformats.org/officeDocument/2006/relationships/oleObject" Target="embeddings/oleObject185.bin"/><Relationship Id="rId584" Type="http://schemas.openxmlformats.org/officeDocument/2006/relationships/oleObject" Target="embeddings/oleObject287.bin"/><Relationship Id="rId2058" Type="http://schemas.openxmlformats.org/officeDocument/2006/relationships/image" Target="media/image1030.wmf"/><Relationship Id="rId2265" Type="http://schemas.openxmlformats.org/officeDocument/2006/relationships/image" Target="media/image1133.wmf"/><Relationship Id="rId237" Type="http://schemas.openxmlformats.org/officeDocument/2006/relationships/oleObject" Target="embeddings/oleObject115.bin"/><Relationship Id="rId791" Type="http://schemas.openxmlformats.org/officeDocument/2006/relationships/oleObject" Target="embeddings/oleObject392.bin"/><Relationship Id="rId1074" Type="http://schemas.openxmlformats.org/officeDocument/2006/relationships/oleObject" Target="embeddings/oleObject533.bin"/><Relationship Id="rId2472" Type="http://schemas.openxmlformats.org/officeDocument/2006/relationships/oleObject" Target="embeddings/oleObject1200.bin"/><Relationship Id="rId444" Type="http://schemas.openxmlformats.org/officeDocument/2006/relationships/image" Target="media/image219.wmf"/><Relationship Id="rId651" Type="http://schemas.openxmlformats.org/officeDocument/2006/relationships/image" Target="media/image325.wmf"/><Relationship Id="rId1281" Type="http://schemas.openxmlformats.org/officeDocument/2006/relationships/image" Target="media/image639.wmf"/><Relationship Id="rId2125" Type="http://schemas.openxmlformats.org/officeDocument/2006/relationships/oleObject" Target="embeddings/oleObject1056.bin"/><Relationship Id="rId2332" Type="http://schemas.openxmlformats.org/officeDocument/2006/relationships/image" Target="media/image1169.wmf"/><Relationship Id="rId304" Type="http://schemas.openxmlformats.org/officeDocument/2006/relationships/image" Target="media/image150.wmf"/><Relationship Id="rId511" Type="http://schemas.openxmlformats.org/officeDocument/2006/relationships/image" Target="media/image255.wmf"/><Relationship Id="rId1141" Type="http://schemas.openxmlformats.org/officeDocument/2006/relationships/image" Target="media/image569.wmf"/><Relationship Id="rId1001" Type="http://schemas.openxmlformats.org/officeDocument/2006/relationships/oleObject" Target="embeddings/oleObject497.bin"/><Relationship Id="rId1958" Type="http://schemas.openxmlformats.org/officeDocument/2006/relationships/image" Target="media/image980.wmf"/><Relationship Id="rId1818" Type="http://schemas.openxmlformats.org/officeDocument/2006/relationships/image" Target="media/image910.wmf"/><Relationship Id="rId161" Type="http://schemas.openxmlformats.org/officeDocument/2006/relationships/oleObject" Target="embeddings/oleObject77.bin"/><Relationship Id="rId978" Type="http://schemas.openxmlformats.org/officeDocument/2006/relationships/image" Target="media/image487.wmf"/><Relationship Id="rId838" Type="http://schemas.openxmlformats.org/officeDocument/2006/relationships/image" Target="media/image417.wmf"/><Relationship Id="rId1468" Type="http://schemas.openxmlformats.org/officeDocument/2006/relationships/image" Target="media/image733.wmf"/><Relationship Id="rId1675" Type="http://schemas.openxmlformats.org/officeDocument/2006/relationships/oleObject" Target="embeddings/oleObject831.bin"/><Relationship Id="rId1882" Type="http://schemas.openxmlformats.org/officeDocument/2006/relationships/image" Target="media/image942.wmf"/><Relationship Id="rId2519" Type="http://schemas.openxmlformats.org/officeDocument/2006/relationships/image" Target="media/image1274.wmf"/><Relationship Id="rId1328" Type="http://schemas.openxmlformats.org/officeDocument/2006/relationships/oleObject" Target="embeddings/oleObject660.bin"/><Relationship Id="rId1535" Type="http://schemas.openxmlformats.org/officeDocument/2006/relationships/oleObject" Target="embeddings/oleObject763.bin"/><Relationship Id="rId905" Type="http://schemas.openxmlformats.org/officeDocument/2006/relationships/oleObject" Target="embeddings/oleObject449.bin"/><Relationship Id="rId1742" Type="http://schemas.openxmlformats.org/officeDocument/2006/relationships/image" Target="media/image872.wmf"/><Relationship Id="rId34" Type="http://schemas.openxmlformats.org/officeDocument/2006/relationships/oleObject" Target="embeddings/oleObject14.bin"/><Relationship Id="rId1602" Type="http://schemas.openxmlformats.org/officeDocument/2006/relationships/image" Target="media/image800.wmf"/><Relationship Id="rId488" Type="http://schemas.openxmlformats.org/officeDocument/2006/relationships/oleObject" Target="embeddings/oleObject239.bin"/><Relationship Id="rId695" Type="http://schemas.openxmlformats.org/officeDocument/2006/relationships/image" Target="media/image347.wmf"/><Relationship Id="rId2169" Type="http://schemas.openxmlformats.org/officeDocument/2006/relationships/oleObject" Target="embeddings/oleObject1078.bin"/><Relationship Id="rId2376" Type="http://schemas.openxmlformats.org/officeDocument/2006/relationships/image" Target="media/image1198.wmf"/><Relationship Id="rId2583" Type="http://schemas.openxmlformats.org/officeDocument/2006/relationships/image" Target="media/image1328.wmf"/><Relationship Id="rId348" Type="http://schemas.openxmlformats.org/officeDocument/2006/relationships/image" Target="media/image172.wmf"/><Relationship Id="rId555" Type="http://schemas.openxmlformats.org/officeDocument/2006/relationships/image" Target="media/image277.wmf"/><Relationship Id="rId762" Type="http://schemas.openxmlformats.org/officeDocument/2006/relationships/image" Target="media/image379.wmf"/><Relationship Id="rId1185" Type="http://schemas.openxmlformats.org/officeDocument/2006/relationships/image" Target="media/image591.wmf"/><Relationship Id="rId1392" Type="http://schemas.openxmlformats.org/officeDocument/2006/relationships/image" Target="media/image696.wmf"/><Relationship Id="rId2029" Type="http://schemas.openxmlformats.org/officeDocument/2006/relationships/oleObject" Target="embeddings/oleObject1008.bin"/><Relationship Id="rId2236" Type="http://schemas.openxmlformats.org/officeDocument/2006/relationships/image" Target="media/image1119.wmf"/><Relationship Id="rId2443" Type="http://schemas.openxmlformats.org/officeDocument/2006/relationships/hyperlink" Target="https://doi.org/10.2298/FIL1704017S"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56</TotalTime>
  <Pages>1</Pages>
  <Words>21234</Words>
  <Characters>121035</Characters>
  <Application>Microsoft Office Word</Application>
  <DocSecurity>0</DocSecurity>
  <Lines>1008</Lines>
  <Paragraphs>28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419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argyn Nauryz</dc:creator>
  <cp:keywords/>
  <dc:description/>
  <cp:lastModifiedBy>Targyn A. Nauryz</cp:lastModifiedBy>
  <cp:revision>19</cp:revision>
  <cp:lastPrinted>2022-06-26T19:37:00Z</cp:lastPrinted>
  <dcterms:created xsi:type="dcterms:W3CDTF">2021-06-28T18:00:00Z</dcterms:created>
  <dcterms:modified xsi:type="dcterms:W3CDTF">2023-01-10T06:55:00Z</dcterms:modified>
</cp:coreProperties>
</file>